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A8C85" w14:textId="679110E4" w:rsidR="00A26686" w:rsidRPr="00A26686" w:rsidRDefault="00A26686" w:rsidP="00A26686">
      <w:pPr>
        <w:pStyle w:val="CRCoverPage"/>
        <w:rPr>
          <w:rFonts w:cs="Arial"/>
          <w:b/>
          <w:bCs/>
          <w:sz w:val="24"/>
          <w:szCs w:val="24"/>
        </w:rPr>
      </w:pPr>
      <w:bookmarkStart w:id="0" w:name="_Toc20425639"/>
      <w:bookmarkStart w:id="1" w:name="_Toc29321035"/>
      <w:bookmarkStart w:id="2" w:name="_Toc36219218"/>
      <w:bookmarkStart w:id="3" w:name="_Toc36219894"/>
      <w:bookmarkStart w:id="4" w:name="_Toc36513314"/>
      <w:bookmarkStart w:id="5" w:name="_Toc46449372"/>
      <w:bookmarkStart w:id="6" w:name="_Toc46489159"/>
      <w:bookmarkStart w:id="7" w:name="_Toc52494993"/>
      <w:bookmarkStart w:id="8" w:name="_Toc60781162"/>
      <w:bookmarkStart w:id="9" w:name="_Toc139021497"/>
      <w:r w:rsidRPr="00A26686">
        <w:rPr>
          <w:rFonts w:cs="Arial"/>
          <w:b/>
          <w:bCs/>
          <w:sz w:val="24"/>
          <w:szCs w:val="24"/>
        </w:rPr>
        <w:t>3GPP TSG-RAN WG2 Meeting #13</w:t>
      </w:r>
      <w:r w:rsidR="008D5EC7">
        <w:rPr>
          <w:rFonts w:cs="Arial"/>
          <w:b/>
          <w:bCs/>
          <w:sz w:val="24"/>
          <w:szCs w:val="24"/>
        </w:rPr>
        <w:t>2</w:t>
      </w:r>
      <w:r w:rsidRPr="00A26686">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Pr>
          <w:rFonts w:cs="Arial"/>
          <w:b/>
          <w:bCs/>
          <w:sz w:val="24"/>
          <w:szCs w:val="24"/>
        </w:rPr>
        <w:tab/>
      </w:r>
      <w:r w:rsidR="008D5EC7">
        <w:rPr>
          <w:rFonts w:cs="Arial"/>
          <w:b/>
          <w:bCs/>
          <w:sz w:val="24"/>
          <w:szCs w:val="24"/>
        </w:rPr>
        <w:tab/>
      </w:r>
      <w:r w:rsidRPr="00A26686">
        <w:rPr>
          <w:rFonts w:cs="Arial"/>
          <w:b/>
          <w:bCs/>
          <w:sz w:val="24"/>
          <w:szCs w:val="24"/>
        </w:rPr>
        <w:t>R2-250</w:t>
      </w:r>
      <w:r w:rsidR="006E6898">
        <w:rPr>
          <w:rFonts w:cs="Arial"/>
          <w:b/>
          <w:bCs/>
          <w:sz w:val="24"/>
          <w:szCs w:val="24"/>
        </w:rPr>
        <w:t>9367</w:t>
      </w:r>
    </w:p>
    <w:p w14:paraId="12E724A4" w14:textId="0C405564" w:rsidR="00752E2F" w:rsidRDefault="008D5EC7" w:rsidP="00A26686">
      <w:pPr>
        <w:pStyle w:val="CRCoverPage"/>
        <w:rPr>
          <w:b/>
          <w:noProof/>
          <w:sz w:val="24"/>
        </w:rPr>
      </w:pPr>
      <w:r w:rsidRPr="004D79CC">
        <w:rPr>
          <w:b/>
          <w:noProof/>
          <w:sz w:val="24"/>
        </w:rPr>
        <w:t>Dallas, USA, Nov. 17th - 21</w:t>
      </w:r>
      <w:r w:rsidRPr="000A30A5">
        <w:rPr>
          <w:b/>
          <w:noProof/>
          <w:sz w:val="24"/>
          <w:vertAlign w:val="superscript"/>
        </w:rPr>
        <w:t>st</w:t>
      </w:r>
      <w:r>
        <w:rPr>
          <w:b/>
          <w:noProof/>
          <w:sz w:val="24"/>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770659" w14:paraId="7C9B84D0" w14:textId="77777777" w:rsidTr="00A26686">
        <w:tc>
          <w:tcPr>
            <w:tcW w:w="9641" w:type="dxa"/>
            <w:gridSpan w:val="9"/>
            <w:tcBorders>
              <w:top w:val="single" w:sz="4" w:space="0" w:color="auto"/>
              <w:left w:val="single" w:sz="4" w:space="0" w:color="auto"/>
              <w:right w:val="single" w:sz="4" w:space="0" w:color="auto"/>
            </w:tcBorders>
          </w:tcPr>
          <w:p w14:paraId="692647C0" w14:textId="118B882A" w:rsidR="00770659" w:rsidRDefault="00770659" w:rsidP="00A26686">
            <w:pPr>
              <w:pStyle w:val="CRCoverPage"/>
              <w:spacing w:after="0"/>
              <w:jc w:val="right"/>
              <w:rPr>
                <w:i/>
                <w:noProof/>
              </w:rPr>
            </w:pPr>
            <w:r>
              <w:rPr>
                <w:i/>
                <w:noProof/>
                <w:sz w:val="14"/>
              </w:rPr>
              <w:t>CR-Form-v12.</w:t>
            </w:r>
            <w:r w:rsidR="00AB2BD7">
              <w:rPr>
                <w:i/>
                <w:noProof/>
                <w:sz w:val="14"/>
              </w:rPr>
              <w:t>3</w:t>
            </w:r>
          </w:p>
        </w:tc>
      </w:tr>
      <w:tr w:rsidR="00770659" w14:paraId="277A7E2B" w14:textId="77777777" w:rsidTr="00A26686">
        <w:tc>
          <w:tcPr>
            <w:tcW w:w="9641" w:type="dxa"/>
            <w:gridSpan w:val="9"/>
            <w:tcBorders>
              <w:left w:val="single" w:sz="4" w:space="0" w:color="auto"/>
              <w:right w:val="single" w:sz="4" w:space="0" w:color="auto"/>
            </w:tcBorders>
          </w:tcPr>
          <w:p w14:paraId="75430743" w14:textId="77777777" w:rsidR="00770659" w:rsidRDefault="00770659" w:rsidP="00A26686">
            <w:pPr>
              <w:pStyle w:val="CRCoverPage"/>
              <w:spacing w:after="0"/>
              <w:jc w:val="center"/>
              <w:rPr>
                <w:noProof/>
              </w:rPr>
            </w:pPr>
            <w:r>
              <w:rPr>
                <w:b/>
                <w:noProof/>
                <w:sz w:val="32"/>
              </w:rPr>
              <w:t>CHANGE REQUEST</w:t>
            </w:r>
          </w:p>
        </w:tc>
      </w:tr>
      <w:tr w:rsidR="00770659" w14:paraId="396267FF" w14:textId="77777777" w:rsidTr="00A26686">
        <w:tc>
          <w:tcPr>
            <w:tcW w:w="9641" w:type="dxa"/>
            <w:gridSpan w:val="9"/>
            <w:tcBorders>
              <w:left w:val="single" w:sz="4" w:space="0" w:color="auto"/>
              <w:right w:val="single" w:sz="4" w:space="0" w:color="auto"/>
            </w:tcBorders>
          </w:tcPr>
          <w:p w14:paraId="2146EF98" w14:textId="77777777" w:rsidR="00770659" w:rsidRDefault="00770659" w:rsidP="00A26686">
            <w:pPr>
              <w:pStyle w:val="CRCoverPage"/>
              <w:spacing w:after="0"/>
              <w:rPr>
                <w:noProof/>
                <w:sz w:val="8"/>
                <w:szCs w:val="8"/>
              </w:rPr>
            </w:pPr>
          </w:p>
        </w:tc>
      </w:tr>
      <w:tr w:rsidR="00770659" w14:paraId="54CC2813" w14:textId="77777777" w:rsidTr="00A26686">
        <w:tc>
          <w:tcPr>
            <w:tcW w:w="142" w:type="dxa"/>
            <w:tcBorders>
              <w:left w:val="single" w:sz="4" w:space="0" w:color="auto"/>
            </w:tcBorders>
          </w:tcPr>
          <w:p w14:paraId="0F3C69F2" w14:textId="77777777" w:rsidR="00770659" w:rsidRDefault="00770659" w:rsidP="00A26686">
            <w:pPr>
              <w:pStyle w:val="CRCoverPage"/>
              <w:spacing w:after="0"/>
              <w:jc w:val="right"/>
              <w:rPr>
                <w:noProof/>
              </w:rPr>
            </w:pPr>
          </w:p>
        </w:tc>
        <w:tc>
          <w:tcPr>
            <w:tcW w:w="1559" w:type="dxa"/>
            <w:shd w:val="pct30" w:color="FFFF00" w:fill="auto"/>
          </w:tcPr>
          <w:p w14:paraId="1BB92742" w14:textId="61309779" w:rsidR="00770659" w:rsidRPr="00410371" w:rsidRDefault="000B7430" w:rsidP="00A26686">
            <w:pPr>
              <w:pStyle w:val="CRCoverPage"/>
              <w:spacing w:after="0"/>
              <w:jc w:val="right"/>
              <w:rPr>
                <w:b/>
                <w:noProof/>
                <w:sz w:val="28"/>
              </w:rPr>
            </w:pPr>
            <w:r>
              <w:rPr>
                <w:b/>
                <w:noProof/>
                <w:sz w:val="28"/>
              </w:rPr>
              <w:t>36</w:t>
            </w:r>
            <w:r w:rsidR="00B508E3">
              <w:rPr>
                <w:b/>
                <w:noProof/>
                <w:sz w:val="28"/>
              </w:rPr>
              <w:t>.</w:t>
            </w:r>
            <w:r w:rsidR="00752E2F">
              <w:rPr>
                <w:b/>
                <w:noProof/>
                <w:sz w:val="28"/>
              </w:rPr>
              <w:t>331</w:t>
            </w:r>
          </w:p>
        </w:tc>
        <w:tc>
          <w:tcPr>
            <w:tcW w:w="709" w:type="dxa"/>
          </w:tcPr>
          <w:p w14:paraId="2923C740" w14:textId="77777777" w:rsidR="00770659" w:rsidRDefault="00770659" w:rsidP="00A26686">
            <w:pPr>
              <w:pStyle w:val="CRCoverPage"/>
              <w:spacing w:after="0"/>
              <w:jc w:val="center"/>
              <w:rPr>
                <w:noProof/>
              </w:rPr>
            </w:pPr>
            <w:r>
              <w:rPr>
                <w:b/>
                <w:noProof/>
                <w:sz w:val="28"/>
              </w:rPr>
              <w:t>CR</w:t>
            </w:r>
          </w:p>
        </w:tc>
        <w:tc>
          <w:tcPr>
            <w:tcW w:w="1276" w:type="dxa"/>
            <w:shd w:val="pct30" w:color="FFFF00" w:fill="auto"/>
          </w:tcPr>
          <w:p w14:paraId="5C9FA589" w14:textId="23BA5CC5" w:rsidR="00770659" w:rsidRPr="00410371" w:rsidRDefault="00A26686" w:rsidP="00A26686">
            <w:pPr>
              <w:pStyle w:val="CRCoverPage"/>
              <w:spacing w:after="0"/>
              <w:jc w:val="right"/>
              <w:rPr>
                <w:noProof/>
              </w:rPr>
            </w:pPr>
            <w:r>
              <w:rPr>
                <w:b/>
                <w:noProof/>
                <w:sz w:val="28"/>
              </w:rPr>
              <w:t>5160</w:t>
            </w:r>
          </w:p>
        </w:tc>
        <w:tc>
          <w:tcPr>
            <w:tcW w:w="709" w:type="dxa"/>
          </w:tcPr>
          <w:p w14:paraId="739E56F4" w14:textId="77777777" w:rsidR="00770659" w:rsidRDefault="00770659" w:rsidP="00A26686">
            <w:pPr>
              <w:pStyle w:val="CRCoverPage"/>
              <w:tabs>
                <w:tab w:val="right" w:pos="625"/>
              </w:tabs>
              <w:spacing w:after="0"/>
              <w:jc w:val="center"/>
              <w:rPr>
                <w:noProof/>
              </w:rPr>
            </w:pPr>
            <w:r>
              <w:rPr>
                <w:b/>
                <w:bCs/>
                <w:noProof/>
                <w:sz w:val="28"/>
              </w:rPr>
              <w:t>rev</w:t>
            </w:r>
          </w:p>
        </w:tc>
        <w:tc>
          <w:tcPr>
            <w:tcW w:w="992" w:type="dxa"/>
            <w:shd w:val="pct30" w:color="FFFF00" w:fill="auto"/>
          </w:tcPr>
          <w:p w14:paraId="1C7AB4D8" w14:textId="6B71B111" w:rsidR="00770659" w:rsidRPr="00410371" w:rsidRDefault="006E6898" w:rsidP="00A26686">
            <w:pPr>
              <w:pStyle w:val="CRCoverPage"/>
              <w:spacing w:after="0"/>
              <w:jc w:val="center"/>
              <w:rPr>
                <w:b/>
                <w:noProof/>
              </w:rPr>
            </w:pPr>
            <w:r>
              <w:rPr>
                <w:rFonts w:eastAsia="Yu Mincho"/>
                <w:b/>
                <w:noProof/>
                <w:sz w:val="28"/>
                <w:lang w:eastAsia="zh-CN"/>
              </w:rPr>
              <w:t>4</w:t>
            </w:r>
          </w:p>
        </w:tc>
        <w:tc>
          <w:tcPr>
            <w:tcW w:w="2410" w:type="dxa"/>
          </w:tcPr>
          <w:p w14:paraId="2A789305" w14:textId="77777777" w:rsidR="00770659" w:rsidRDefault="00770659" w:rsidP="00A26686">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EACE468" w14:textId="32FFE35F" w:rsidR="00770659" w:rsidRPr="00410371" w:rsidRDefault="00A26686" w:rsidP="00A26686">
            <w:pPr>
              <w:pStyle w:val="CRCoverPage"/>
              <w:spacing w:after="0"/>
              <w:jc w:val="center"/>
              <w:rPr>
                <w:noProof/>
                <w:sz w:val="28"/>
              </w:rPr>
            </w:pPr>
            <w:r>
              <w:rPr>
                <w:rFonts w:eastAsia="Yu Mincho"/>
                <w:b/>
                <w:sz w:val="28"/>
              </w:rPr>
              <w:t>19</w:t>
            </w:r>
            <w:r w:rsidR="00B508E3" w:rsidRPr="00B71A8F">
              <w:rPr>
                <w:rFonts w:eastAsia="Yu Mincho"/>
                <w:b/>
                <w:sz w:val="28"/>
              </w:rPr>
              <w:t>.</w:t>
            </w:r>
            <w:r>
              <w:rPr>
                <w:rFonts w:eastAsia="Yu Mincho"/>
                <w:b/>
                <w:sz w:val="28"/>
              </w:rPr>
              <w:t>0</w:t>
            </w:r>
            <w:r w:rsidR="00B508E3" w:rsidRPr="00B71A8F">
              <w:rPr>
                <w:rFonts w:eastAsia="Yu Mincho"/>
                <w:b/>
                <w:sz w:val="28"/>
              </w:rPr>
              <w:t>.0</w:t>
            </w:r>
          </w:p>
        </w:tc>
        <w:tc>
          <w:tcPr>
            <w:tcW w:w="143" w:type="dxa"/>
            <w:tcBorders>
              <w:right w:val="single" w:sz="4" w:space="0" w:color="auto"/>
            </w:tcBorders>
          </w:tcPr>
          <w:p w14:paraId="79C34F75" w14:textId="77777777" w:rsidR="00770659" w:rsidRDefault="00770659" w:rsidP="00A26686">
            <w:pPr>
              <w:pStyle w:val="CRCoverPage"/>
              <w:spacing w:after="0"/>
              <w:rPr>
                <w:noProof/>
              </w:rPr>
            </w:pPr>
          </w:p>
        </w:tc>
      </w:tr>
      <w:tr w:rsidR="00770659" w14:paraId="6B418F80" w14:textId="77777777" w:rsidTr="00A26686">
        <w:tc>
          <w:tcPr>
            <w:tcW w:w="9641" w:type="dxa"/>
            <w:gridSpan w:val="9"/>
            <w:tcBorders>
              <w:left w:val="single" w:sz="4" w:space="0" w:color="auto"/>
              <w:right w:val="single" w:sz="4" w:space="0" w:color="auto"/>
            </w:tcBorders>
          </w:tcPr>
          <w:p w14:paraId="372A4263" w14:textId="77777777" w:rsidR="00770659" w:rsidRDefault="00770659" w:rsidP="00A26686">
            <w:pPr>
              <w:pStyle w:val="CRCoverPage"/>
              <w:spacing w:after="0"/>
              <w:rPr>
                <w:noProof/>
              </w:rPr>
            </w:pPr>
          </w:p>
        </w:tc>
      </w:tr>
      <w:tr w:rsidR="00770659" w14:paraId="0AE6C612" w14:textId="77777777" w:rsidTr="00A26686">
        <w:tc>
          <w:tcPr>
            <w:tcW w:w="9641" w:type="dxa"/>
            <w:gridSpan w:val="9"/>
            <w:tcBorders>
              <w:top w:val="single" w:sz="4" w:space="0" w:color="auto"/>
            </w:tcBorders>
          </w:tcPr>
          <w:p w14:paraId="4D2B22E7" w14:textId="77777777" w:rsidR="00770659" w:rsidRPr="00F25D98" w:rsidRDefault="00770659" w:rsidP="00A26686">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770659" w14:paraId="64C0F140" w14:textId="77777777" w:rsidTr="00A26686">
        <w:tc>
          <w:tcPr>
            <w:tcW w:w="9641" w:type="dxa"/>
            <w:gridSpan w:val="9"/>
          </w:tcPr>
          <w:p w14:paraId="52496553" w14:textId="77777777" w:rsidR="00770659" w:rsidRDefault="00770659" w:rsidP="00A26686">
            <w:pPr>
              <w:pStyle w:val="CRCoverPage"/>
              <w:spacing w:after="0"/>
              <w:rPr>
                <w:noProof/>
                <w:sz w:val="8"/>
                <w:szCs w:val="8"/>
              </w:rPr>
            </w:pPr>
          </w:p>
        </w:tc>
      </w:tr>
    </w:tbl>
    <w:p w14:paraId="58F404C2" w14:textId="77777777" w:rsidR="00770659" w:rsidRDefault="00770659" w:rsidP="0077065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770659" w14:paraId="626848D1" w14:textId="77777777" w:rsidTr="00A26686">
        <w:tc>
          <w:tcPr>
            <w:tcW w:w="2835" w:type="dxa"/>
          </w:tcPr>
          <w:p w14:paraId="24675E85" w14:textId="77777777" w:rsidR="00770659" w:rsidRDefault="00770659" w:rsidP="00A26686">
            <w:pPr>
              <w:pStyle w:val="CRCoverPage"/>
              <w:tabs>
                <w:tab w:val="right" w:pos="2751"/>
              </w:tabs>
              <w:spacing w:after="0"/>
              <w:rPr>
                <w:b/>
                <w:i/>
                <w:noProof/>
              </w:rPr>
            </w:pPr>
            <w:r>
              <w:rPr>
                <w:b/>
                <w:i/>
                <w:noProof/>
              </w:rPr>
              <w:t>Proposed change affects:</w:t>
            </w:r>
          </w:p>
        </w:tc>
        <w:tc>
          <w:tcPr>
            <w:tcW w:w="1418" w:type="dxa"/>
          </w:tcPr>
          <w:p w14:paraId="2CA1D834" w14:textId="77777777" w:rsidR="00770659" w:rsidRDefault="00770659" w:rsidP="00A26686">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7F00C18" w14:textId="77777777" w:rsidR="00770659" w:rsidRDefault="00770659" w:rsidP="00A26686">
            <w:pPr>
              <w:pStyle w:val="CRCoverPage"/>
              <w:spacing w:after="0"/>
              <w:jc w:val="center"/>
              <w:rPr>
                <w:b/>
                <w:caps/>
                <w:noProof/>
              </w:rPr>
            </w:pPr>
          </w:p>
        </w:tc>
        <w:tc>
          <w:tcPr>
            <w:tcW w:w="709" w:type="dxa"/>
            <w:tcBorders>
              <w:left w:val="single" w:sz="4" w:space="0" w:color="auto"/>
            </w:tcBorders>
          </w:tcPr>
          <w:p w14:paraId="2F0CE051" w14:textId="77777777" w:rsidR="00770659" w:rsidRDefault="00770659" w:rsidP="00A26686">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C0656F9" w14:textId="5A7ABE11" w:rsidR="00770659" w:rsidRPr="00417C50" w:rsidRDefault="00417C50" w:rsidP="00A26686">
            <w:pPr>
              <w:pStyle w:val="CRCoverPage"/>
              <w:spacing w:after="0"/>
              <w:jc w:val="center"/>
              <w:rPr>
                <w:rFonts w:eastAsia="等线"/>
                <w:b/>
                <w:caps/>
                <w:noProof/>
                <w:lang w:eastAsia="zh-CN"/>
              </w:rPr>
            </w:pPr>
            <w:r>
              <w:rPr>
                <w:rFonts w:eastAsia="等线" w:hint="eastAsia"/>
                <w:b/>
                <w:caps/>
                <w:noProof/>
                <w:lang w:eastAsia="zh-CN"/>
              </w:rPr>
              <w:t>X</w:t>
            </w:r>
          </w:p>
        </w:tc>
        <w:tc>
          <w:tcPr>
            <w:tcW w:w="2126" w:type="dxa"/>
          </w:tcPr>
          <w:p w14:paraId="3A43563D" w14:textId="77777777" w:rsidR="00770659" w:rsidRDefault="00770659" w:rsidP="00A26686">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503C73" w14:textId="31DA8797" w:rsidR="00770659" w:rsidRPr="00417C50" w:rsidRDefault="00417C50" w:rsidP="00A26686">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552BDCE5" w14:textId="77777777" w:rsidR="00770659" w:rsidRDefault="00770659" w:rsidP="00A26686">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EC62439" w14:textId="77777777" w:rsidR="00770659" w:rsidRDefault="00770659" w:rsidP="00A26686">
            <w:pPr>
              <w:pStyle w:val="CRCoverPage"/>
              <w:spacing w:after="0"/>
              <w:jc w:val="center"/>
              <w:rPr>
                <w:b/>
                <w:bCs/>
                <w:caps/>
                <w:noProof/>
              </w:rPr>
            </w:pPr>
          </w:p>
        </w:tc>
      </w:tr>
    </w:tbl>
    <w:p w14:paraId="55BE56E9" w14:textId="77777777" w:rsidR="00770659" w:rsidRDefault="00770659" w:rsidP="0077065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770659" w14:paraId="16E5652D" w14:textId="77777777" w:rsidTr="00A26686">
        <w:tc>
          <w:tcPr>
            <w:tcW w:w="9640" w:type="dxa"/>
            <w:gridSpan w:val="11"/>
          </w:tcPr>
          <w:p w14:paraId="02191273" w14:textId="77777777" w:rsidR="00770659" w:rsidRDefault="00770659" w:rsidP="00A26686">
            <w:pPr>
              <w:pStyle w:val="CRCoverPage"/>
              <w:spacing w:after="0"/>
              <w:rPr>
                <w:noProof/>
                <w:sz w:val="8"/>
                <w:szCs w:val="8"/>
              </w:rPr>
            </w:pPr>
          </w:p>
        </w:tc>
      </w:tr>
      <w:tr w:rsidR="00770659" w14:paraId="1B84E3D4" w14:textId="77777777" w:rsidTr="00A26686">
        <w:tc>
          <w:tcPr>
            <w:tcW w:w="1843" w:type="dxa"/>
            <w:tcBorders>
              <w:top w:val="single" w:sz="4" w:space="0" w:color="auto"/>
              <w:left w:val="single" w:sz="4" w:space="0" w:color="auto"/>
            </w:tcBorders>
          </w:tcPr>
          <w:p w14:paraId="796726F2" w14:textId="77777777" w:rsidR="00770659" w:rsidRDefault="00770659" w:rsidP="00A26686">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54DFA38" w14:textId="79301920" w:rsidR="00770659" w:rsidRDefault="00A26686" w:rsidP="00A26686">
            <w:pPr>
              <w:pStyle w:val="CRCoverPage"/>
              <w:spacing w:after="0"/>
              <w:ind w:left="100"/>
              <w:rPr>
                <w:noProof/>
              </w:rPr>
            </w:pPr>
            <w:r w:rsidRPr="00A26686">
              <w:t>Rapporteur correction on IoT NTN Ph3</w:t>
            </w:r>
          </w:p>
        </w:tc>
      </w:tr>
      <w:tr w:rsidR="00770659" w14:paraId="3EAECC7B" w14:textId="77777777" w:rsidTr="00A26686">
        <w:tc>
          <w:tcPr>
            <w:tcW w:w="1843" w:type="dxa"/>
            <w:tcBorders>
              <w:left w:val="single" w:sz="4" w:space="0" w:color="auto"/>
            </w:tcBorders>
          </w:tcPr>
          <w:p w14:paraId="5424F94E" w14:textId="77777777" w:rsidR="00770659" w:rsidRDefault="00770659" w:rsidP="00A26686">
            <w:pPr>
              <w:pStyle w:val="CRCoverPage"/>
              <w:spacing w:after="0"/>
              <w:rPr>
                <w:b/>
                <w:i/>
                <w:noProof/>
                <w:sz w:val="8"/>
                <w:szCs w:val="8"/>
              </w:rPr>
            </w:pPr>
          </w:p>
        </w:tc>
        <w:tc>
          <w:tcPr>
            <w:tcW w:w="7797" w:type="dxa"/>
            <w:gridSpan w:val="10"/>
            <w:tcBorders>
              <w:right w:val="single" w:sz="4" w:space="0" w:color="auto"/>
            </w:tcBorders>
          </w:tcPr>
          <w:p w14:paraId="297D1581" w14:textId="77777777" w:rsidR="00770659" w:rsidRDefault="00770659" w:rsidP="00A26686">
            <w:pPr>
              <w:pStyle w:val="CRCoverPage"/>
              <w:spacing w:after="0"/>
              <w:rPr>
                <w:noProof/>
                <w:sz w:val="8"/>
                <w:szCs w:val="8"/>
              </w:rPr>
            </w:pPr>
          </w:p>
        </w:tc>
      </w:tr>
      <w:tr w:rsidR="00770659" w14:paraId="35667166" w14:textId="77777777" w:rsidTr="00A26686">
        <w:tc>
          <w:tcPr>
            <w:tcW w:w="1843" w:type="dxa"/>
            <w:tcBorders>
              <w:left w:val="single" w:sz="4" w:space="0" w:color="auto"/>
            </w:tcBorders>
          </w:tcPr>
          <w:p w14:paraId="52E7639F" w14:textId="77777777" w:rsidR="00770659" w:rsidRDefault="00770659" w:rsidP="00A26686">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1E5BBE8" w14:textId="02E16F8C" w:rsidR="00770659" w:rsidRDefault="002325FB" w:rsidP="00A26686">
            <w:pPr>
              <w:pStyle w:val="CRCoverPage"/>
              <w:spacing w:after="0"/>
              <w:ind w:left="100"/>
              <w:rPr>
                <w:noProof/>
              </w:rPr>
            </w:pPr>
            <w:r w:rsidRPr="00B71A8F">
              <w:rPr>
                <w:rFonts w:eastAsia="Yu Mincho"/>
              </w:rPr>
              <w:t>Huawei, HiSilicon</w:t>
            </w:r>
          </w:p>
        </w:tc>
      </w:tr>
      <w:tr w:rsidR="00770659" w14:paraId="7FAF4A2E" w14:textId="77777777" w:rsidTr="00A26686">
        <w:tc>
          <w:tcPr>
            <w:tcW w:w="1843" w:type="dxa"/>
            <w:tcBorders>
              <w:left w:val="single" w:sz="4" w:space="0" w:color="auto"/>
            </w:tcBorders>
          </w:tcPr>
          <w:p w14:paraId="36191FC9" w14:textId="77777777" w:rsidR="00770659" w:rsidRDefault="00770659" w:rsidP="00A26686">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CE531AA" w14:textId="1FEE7FEE" w:rsidR="00770659" w:rsidRDefault="00417C50" w:rsidP="00A26686">
            <w:pPr>
              <w:pStyle w:val="CRCoverPage"/>
              <w:spacing w:after="0"/>
              <w:ind w:left="100"/>
              <w:rPr>
                <w:noProof/>
              </w:rPr>
            </w:pPr>
            <w:r>
              <w:rPr>
                <w:noProof/>
              </w:rPr>
              <w:t>R2</w:t>
            </w:r>
          </w:p>
        </w:tc>
      </w:tr>
      <w:tr w:rsidR="00770659" w14:paraId="332CFAC7" w14:textId="77777777" w:rsidTr="00A26686">
        <w:tc>
          <w:tcPr>
            <w:tcW w:w="1843" w:type="dxa"/>
            <w:tcBorders>
              <w:left w:val="single" w:sz="4" w:space="0" w:color="auto"/>
            </w:tcBorders>
          </w:tcPr>
          <w:p w14:paraId="02BDB7A2" w14:textId="77777777" w:rsidR="00770659" w:rsidRDefault="00770659" w:rsidP="00A26686">
            <w:pPr>
              <w:pStyle w:val="CRCoverPage"/>
              <w:spacing w:after="0"/>
              <w:rPr>
                <w:b/>
                <w:i/>
                <w:noProof/>
                <w:sz w:val="8"/>
                <w:szCs w:val="8"/>
              </w:rPr>
            </w:pPr>
          </w:p>
        </w:tc>
        <w:tc>
          <w:tcPr>
            <w:tcW w:w="7797" w:type="dxa"/>
            <w:gridSpan w:val="10"/>
            <w:tcBorders>
              <w:right w:val="single" w:sz="4" w:space="0" w:color="auto"/>
            </w:tcBorders>
          </w:tcPr>
          <w:p w14:paraId="433A6B23" w14:textId="77777777" w:rsidR="00770659" w:rsidRDefault="00770659" w:rsidP="00A26686">
            <w:pPr>
              <w:pStyle w:val="CRCoverPage"/>
              <w:spacing w:after="0"/>
              <w:rPr>
                <w:noProof/>
                <w:sz w:val="8"/>
                <w:szCs w:val="8"/>
              </w:rPr>
            </w:pPr>
          </w:p>
        </w:tc>
      </w:tr>
      <w:tr w:rsidR="00770659" w14:paraId="7841F7E6" w14:textId="77777777" w:rsidTr="00A26686">
        <w:tc>
          <w:tcPr>
            <w:tcW w:w="1843" w:type="dxa"/>
            <w:tcBorders>
              <w:left w:val="single" w:sz="4" w:space="0" w:color="auto"/>
            </w:tcBorders>
          </w:tcPr>
          <w:p w14:paraId="5F9D85B3" w14:textId="77777777" w:rsidR="00770659" w:rsidRDefault="00770659" w:rsidP="00A26686">
            <w:pPr>
              <w:pStyle w:val="CRCoverPage"/>
              <w:tabs>
                <w:tab w:val="right" w:pos="1759"/>
              </w:tabs>
              <w:spacing w:after="0"/>
              <w:rPr>
                <w:b/>
                <w:i/>
                <w:noProof/>
              </w:rPr>
            </w:pPr>
            <w:r>
              <w:rPr>
                <w:b/>
                <w:i/>
                <w:noProof/>
              </w:rPr>
              <w:t>Work item code:</w:t>
            </w:r>
          </w:p>
        </w:tc>
        <w:tc>
          <w:tcPr>
            <w:tcW w:w="3686" w:type="dxa"/>
            <w:gridSpan w:val="5"/>
            <w:shd w:val="pct30" w:color="FFFF00" w:fill="auto"/>
          </w:tcPr>
          <w:p w14:paraId="391F02F6" w14:textId="4E795C6C" w:rsidR="00770659" w:rsidRDefault="00A26686" w:rsidP="00DD25D3">
            <w:pPr>
              <w:pStyle w:val="CRCoverPage"/>
              <w:spacing w:after="0"/>
              <w:ind w:left="100"/>
              <w:rPr>
                <w:noProof/>
              </w:rPr>
            </w:pPr>
            <w:r w:rsidRPr="00A26686">
              <w:t>IoT_NTN_Ph3-Core</w:t>
            </w:r>
          </w:p>
        </w:tc>
        <w:tc>
          <w:tcPr>
            <w:tcW w:w="567" w:type="dxa"/>
            <w:tcBorders>
              <w:left w:val="nil"/>
            </w:tcBorders>
          </w:tcPr>
          <w:p w14:paraId="75C17686" w14:textId="77777777" w:rsidR="00770659" w:rsidRDefault="00770659" w:rsidP="00A26686">
            <w:pPr>
              <w:pStyle w:val="CRCoverPage"/>
              <w:spacing w:after="0"/>
              <w:ind w:right="100"/>
              <w:rPr>
                <w:noProof/>
              </w:rPr>
            </w:pPr>
          </w:p>
        </w:tc>
        <w:tc>
          <w:tcPr>
            <w:tcW w:w="1417" w:type="dxa"/>
            <w:gridSpan w:val="3"/>
            <w:tcBorders>
              <w:left w:val="nil"/>
            </w:tcBorders>
          </w:tcPr>
          <w:p w14:paraId="19ECE6BF" w14:textId="77777777" w:rsidR="00770659" w:rsidRDefault="00770659" w:rsidP="00A26686">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05CEECD" w14:textId="34A107EB" w:rsidR="00770659" w:rsidRDefault="00417C50" w:rsidP="00934DB0">
            <w:pPr>
              <w:pStyle w:val="CRCoverPage"/>
              <w:spacing w:after="0"/>
              <w:ind w:left="100"/>
              <w:rPr>
                <w:noProof/>
              </w:rPr>
            </w:pPr>
            <w:r w:rsidRPr="00B71A8F">
              <w:rPr>
                <w:rFonts w:eastAsia="Yu Mincho"/>
              </w:rPr>
              <w:t>202</w:t>
            </w:r>
            <w:r w:rsidR="00752E2F">
              <w:rPr>
                <w:rFonts w:eastAsia="Yu Mincho"/>
              </w:rPr>
              <w:t>5</w:t>
            </w:r>
            <w:r w:rsidR="00A26686">
              <w:rPr>
                <w:rFonts w:eastAsia="Yu Mincho"/>
              </w:rPr>
              <w:t>-1</w:t>
            </w:r>
            <w:r w:rsidR="008D5EC7">
              <w:rPr>
                <w:rFonts w:eastAsia="Yu Mincho"/>
              </w:rPr>
              <w:t>1</w:t>
            </w:r>
            <w:r w:rsidRPr="00B71A8F">
              <w:rPr>
                <w:rFonts w:eastAsia="Yu Mincho"/>
              </w:rPr>
              <w:t>-</w:t>
            </w:r>
            <w:r w:rsidR="006E6898">
              <w:rPr>
                <w:rFonts w:eastAsia="Yu Mincho"/>
              </w:rPr>
              <w:t>29</w:t>
            </w:r>
          </w:p>
        </w:tc>
      </w:tr>
      <w:tr w:rsidR="00770659" w14:paraId="3B042162" w14:textId="77777777" w:rsidTr="00A26686">
        <w:tc>
          <w:tcPr>
            <w:tcW w:w="1843" w:type="dxa"/>
            <w:tcBorders>
              <w:left w:val="single" w:sz="4" w:space="0" w:color="auto"/>
            </w:tcBorders>
          </w:tcPr>
          <w:p w14:paraId="15D0330F" w14:textId="77777777" w:rsidR="00770659" w:rsidRDefault="00770659" w:rsidP="00A26686">
            <w:pPr>
              <w:pStyle w:val="CRCoverPage"/>
              <w:spacing w:after="0"/>
              <w:rPr>
                <w:b/>
                <w:i/>
                <w:noProof/>
                <w:sz w:val="8"/>
                <w:szCs w:val="8"/>
              </w:rPr>
            </w:pPr>
          </w:p>
        </w:tc>
        <w:tc>
          <w:tcPr>
            <w:tcW w:w="1986" w:type="dxa"/>
            <w:gridSpan w:val="4"/>
          </w:tcPr>
          <w:p w14:paraId="6F438DB4" w14:textId="77777777" w:rsidR="00770659" w:rsidRDefault="00770659" w:rsidP="00A26686">
            <w:pPr>
              <w:pStyle w:val="CRCoverPage"/>
              <w:spacing w:after="0"/>
              <w:rPr>
                <w:noProof/>
                <w:sz w:val="8"/>
                <w:szCs w:val="8"/>
              </w:rPr>
            </w:pPr>
          </w:p>
        </w:tc>
        <w:tc>
          <w:tcPr>
            <w:tcW w:w="2267" w:type="dxa"/>
            <w:gridSpan w:val="2"/>
          </w:tcPr>
          <w:p w14:paraId="0DA028A2" w14:textId="77777777" w:rsidR="00770659" w:rsidRDefault="00770659" w:rsidP="00A26686">
            <w:pPr>
              <w:pStyle w:val="CRCoverPage"/>
              <w:spacing w:after="0"/>
              <w:rPr>
                <w:noProof/>
                <w:sz w:val="8"/>
                <w:szCs w:val="8"/>
              </w:rPr>
            </w:pPr>
          </w:p>
        </w:tc>
        <w:tc>
          <w:tcPr>
            <w:tcW w:w="1417" w:type="dxa"/>
            <w:gridSpan w:val="3"/>
          </w:tcPr>
          <w:p w14:paraId="5443743D" w14:textId="77777777" w:rsidR="00770659" w:rsidRDefault="00770659" w:rsidP="00A26686">
            <w:pPr>
              <w:pStyle w:val="CRCoverPage"/>
              <w:spacing w:after="0"/>
              <w:rPr>
                <w:noProof/>
                <w:sz w:val="8"/>
                <w:szCs w:val="8"/>
              </w:rPr>
            </w:pPr>
          </w:p>
        </w:tc>
        <w:tc>
          <w:tcPr>
            <w:tcW w:w="2127" w:type="dxa"/>
            <w:tcBorders>
              <w:right w:val="single" w:sz="4" w:space="0" w:color="auto"/>
            </w:tcBorders>
          </w:tcPr>
          <w:p w14:paraId="3ACF3A80" w14:textId="77777777" w:rsidR="00770659" w:rsidRDefault="00770659" w:rsidP="00A26686">
            <w:pPr>
              <w:pStyle w:val="CRCoverPage"/>
              <w:spacing w:after="0"/>
              <w:rPr>
                <w:noProof/>
                <w:sz w:val="8"/>
                <w:szCs w:val="8"/>
              </w:rPr>
            </w:pPr>
          </w:p>
        </w:tc>
      </w:tr>
      <w:tr w:rsidR="00770659" w14:paraId="7971D943" w14:textId="77777777" w:rsidTr="00A26686">
        <w:trPr>
          <w:cantSplit/>
        </w:trPr>
        <w:tc>
          <w:tcPr>
            <w:tcW w:w="1843" w:type="dxa"/>
            <w:tcBorders>
              <w:left w:val="single" w:sz="4" w:space="0" w:color="auto"/>
            </w:tcBorders>
          </w:tcPr>
          <w:p w14:paraId="2881811F" w14:textId="77777777" w:rsidR="00770659" w:rsidRDefault="00770659" w:rsidP="00A26686">
            <w:pPr>
              <w:pStyle w:val="CRCoverPage"/>
              <w:tabs>
                <w:tab w:val="right" w:pos="1759"/>
              </w:tabs>
              <w:spacing w:after="0"/>
              <w:rPr>
                <w:b/>
                <w:i/>
                <w:noProof/>
              </w:rPr>
            </w:pPr>
            <w:r>
              <w:rPr>
                <w:b/>
                <w:i/>
                <w:noProof/>
              </w:rPr>
              <w:t>Category:</w:t>
            </w:r>
          </w:p>
        </w:tc>
        <w:tc>
          <w:tcPr>
            <w:tcW w:w="851" w:type="dxa"/>
            <w:shd w:val="pct30" w:color="FFFF00" w:fill="auto"/>
          </w:tcPr>
          <w:p w14:paraId="0B4357E9" w14:textId="5C4C84C9" w:rsidR="00770659" w:rsidRDefault="00417C50" w:rsidP="00A26686">
            <w:pPr>
              <w:pStyle w:val="CRCoverPage"/>
              <w:spacing w:after="0"/>
              <w:ind w:left="100" w:right="-609"/>
              <w:rPr>
                <w:b/>
                <w:noProof/>
              </w:rPr>
            </w:pPr>
            <w:r>
              <w:rPr>
                <w:b/>
                <w:noProof/>
              </w:rPr>
              <w:t>F</w:t>
            </w:r>
          </w:p>
        </w:tc>
        <w:tc>
          <w:tcPr>
            <w:tcW w:w="3402" w:type="dxa"/>
            <w:gridSpan w:val="5"/>
            <w:tcBorders>
              <w:left w:val="nil"/>
            </w:tcBorders>
          </w:tcPr>
          <w:p w14:paraId="31902A5C" w14:textId="77777777" w:rsidR="00770659" w:rsidRDefault="00770659" w:rsidP="00A26686">
            <w:pPr>
              <w:pStyle w:val="CRCoverPage"/>
              <w:spacing w:after="0"/>
              <w:rPr>
                <w:noProof/>
              </w:rPr>
            </w:pPr>
          </w:p>
        </w:tc>
        <w:tc>
          <w:tcPr>
            <w:tcW w:w="1417" w:type="dxa"/>
            <w:gridSpan w:val="3"/>
            <w:tcBorders>
              <w:left w:val="nil"/>
            </w:tcBorders>
          </w:tcPr>
          <w:p w14:paraId="02B5E56A" w14:textId="77777777" w:rsidR="00770659" w:rsidRDefault="00770659" w:rsidP="00A26686">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72ECCC1" w14:textId="3B0A73F5" w:rsidR="00770659" w:rsidRDefault="00417C50" w:rsidP="00A26686">
            <w:pPr>
              <w:pStyle w:val="CRCoverPage"/>
              <w:spacing w:after="0"/>
              <w:ind w:left="100"/>
              <w:rPr>
                <w:noProof/>
              </w:rPr>
            </w:pPr>
            <w:r w:rsidRPr="00B71A8F">
              <w:rPr>
                <w:rFonts w:eastAsia="Yu Mincho"/>
              </w:rPr>
              <w:t>Rel-1</w:t>
            </w:r>
            <w:r w:rsidR="00A26686">
              <w:rPr>
                <w:rFonts w:eastAsia="Yu Mincho"/>
              </w:rPr>
              <w:t>9</w:t>
            </w:r>
          </w:p>
        </w:tc>
      </w:tr>
      <w:tr w:rsidR="00770659" w14:paraId="1D69993C" w14:textId="77777777" w:rsidTr="00A26686">
        <w:tc>
          <w:tcPr>
            <w:tcW w:w="1843" w:type="dxa"/>
            <w:tcBorders>
              <w:left w:val="single" w:sz="4" w:space="0" w:color="auto"/>
              <w:bottom w:val="single" w:sz="4" w:space="0" w:color="auto"/>
            </w:tcBorders>
          </w:tcPr>
          <w:p w14:paraId="1FA8C552" w14:textId="77777777" w:rsidR="00770659" w:rsidRDefault="00770659" w:rsidP="00A26686">
            <w:pPr>
              <w:pStyle w:val="CRCoverPage"/>
              <w:spacing w:after="0"/>
              <w:rPr>
                <w:b/>
                <w:i/>
                <w:noProof/>
              </w:rPr>
            </w:pPr>
          </w:p>
        </w:tc>
        <w:tc>
          <w:tcPr>
            <w:tcW w:w="4677" w:type="dxa"/>
            <w:gridSpan w:val="8"/>
            <w:tcBorders>
              <w:bottom w:val="single" w:sz="4" w:space="0" w:color="auto"/>
            </w:tcBorders>
          </w:tcPr>
          <w:p w14:paraId="28A69682" w14:textId="77777777" w:rsidR="00770659" w:rsidRDefault="00770659" w:rsidP="00A2668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9E8CA27" w14:textId="77777777" w:rsidR="00770659" w:rsidRDefault="00770659" w:rsidP="00A26686">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29FF43E" w14:textId="13A97512" w:rsidR="00AB2BD7" w:rsidRPr="007C2097" w:rsidRDefault="00770659" w:rsidP="00AB2B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w:t>
            </w:r>
            <w:r w:rsidR="00AB2BD7">
              <w:rPr>
                <w:i/>
                <w:noProof/>
                <w:sz w:val="18"/>
              </w:rPr>
              <w:t>7</w:t>
            </w:r>
            <w:r>
              <w:rPr>
                <w:i/>
                <w:noProof/>
                <w:sz w:val="18"/>
              </w:rPr>
              <w:tab/>
              <w:t>(Release 1</w:t>
            </w:r>
            <w:r w:rsidR="00AB2BD7">
              <w:rPr>
                <w:i/>
                <w:noProof/>
                <w:sz w:val="18"/>
              </w:rPr>
              <w:t>7</w:t>
            </w:r>
            <w:r>
              <w:rPr>
                <w:i/>
                <w:noProof/>
                <w:sz w:val="18"/>
              </w:rPr>
              <w:t>)</w:t>
            </w:r>
            <w:r>
              <w:rPr>
                <w:i/>
                <w:noProof/>
                <w:sz w:val="18"/>
              </w:rPr>
              <w:br/>
              <w:t>Rel-1</w:t>
            </w:r>
            <w:r w:rsidR="00AB2BD7">
              <w:rPr>
                <w:i/>
                <w:noProof/>
                <w:sz w:val="18"/>
              </w:rPr>
              <w:t>8</w:t>
            </w:r>
            <w:r>
              <w:rPr>
                <w:i/>
                <w:noProof/>
                <w:sz w:val="18"/>
              </w:rPr>
              <w:tab/>
              <w:t>(Release 1</w:t>
            </w:r>
            <w:r w:rsidR="00AB2BD7">
              <w:rPr>
                <w:i/>
                <w:noProof/>
                <w:sz w:val="18"/>
              </w:rPr>
              <w:t>8</w:t>
            </w:r>
            <w:r>
              <w:rPr>
                <w:i/>
                <w:noProof/>
                <w:sz w:val="18"/>
              </w:rPr>
              <w:t>)</w:t>
            </w:r>
            <w:r>
              <w:rPr>
                <w:i/>
                <w:noProof/>
                <w:sz w:val="18"/>
              </w:rPr>
              <w:br/>
              <w:t>Rel-1</w:t>
            </w:r>
            <w:r w:rsidR="00AB2BD7">
              <w:rPr>
                <w:i/>
                <w:noProof/>
                <w:sz w:val="18"/>
              </w:rPr>
              <w:t>9</w:t>
            </w:r>
            <w:r>
              <w:rPr>
                <w:i/>
                <w:noProof/>
                <w:sz w:val="18"/>
              </w:rPr>
              <w:tab/>
              <w:t>(Release 1</w:t>
            </w:r>
            <w:r w:rsidR="00AB2BD7">
              <w:rPr>
                <w:i/>
                <w:noProof/>
                <w:sz w:val="18"/>
              </w:rPr>
              <w:t>9</w:t>
            </w:r>
            <w:r>
              <w:rPr>
                <w:i/>
                <w:noProof/>
                <w:sz w:val="18"/>
              </w:rPr>
              <w:t>)</w:t>
            </w:r>
            <w:r>
              <w:rPr>
                <w:i/>
                <w:noProof/>
                <w:sz w:val="18"/>
              </w:rPr>
              <w:br/>
              <w:t>Rel-</w:t>
            </w:r>
            <w:r w:rsidR="00AB2BD7">
              <w:rPr>
                <w:i/>
                <w:noProof/>
                <w:sz w:val="18"/>
              </w:rPr>
              <w:t>20</w:t>
            </w:r>
            <w:r>
              <w:rPr>
                <w:i/>
                <w:noProof/>
                <w:sz w:val="18"/>
              </w:rPr>
              <w:tab/>
              <w:t xml:space="preserve">(Release </w:t>
            </w:r>
            <w:r w:rsidR="00AB2BD7">
              <w:rPr>
                <w:i/>
                <w:noProof/>
                <w:sz w:val="18"/>
              </w:rPr>
              <w:t>20</w:t>
            </w:r>
            <w:r>
              <w:rPr>
                <w:i/>
                <w:noProof/>
                <w:sz w:val="18"/>
              </w:rPr>
              <w:t>)</w:t>
            </w:r>
          </w:p>
        </w:tc>
      </w:tr>
      <w:tr w:rsidR="00770659" w14:paraId="73ECBDE0" w14:textId="77777777" w:rsidTr="00A26686">
        <w:tc>
          <w:tcPr>
            <w:tcW w:w="1843" w:type="dxa"/>
          </w:tcPr>
          <w:p w14:paraId="77285ACD" w14:textId="77777777" w:rsidR="00770659" w:rsidRDefault="00770659" w:rsidP="00A26686">
            <w:pPr>
              <w:pStyle w:val="CRCoverPage"/>
              <w:spacing w:after="0"/>
              <w:rPr>
                <w:b/>
                <w:i/>
                <w:noProof/>
                <w:sz w:val="8"/>
                <w:szCs w:val="8"/>
              </w:rPr>
            </w:pPr>
          </w:p>
        </w:tc>
        <w:tc>
          <w:tcPr>
            <w:tcW w:w="7797" w:type="dxa"/>
            <w:gridSpan w:val="10"/>
          </w:tcPr>
          <w:p w14:paraId="623059AA" w14:textId="77777777" w:rsidR="00770659" w:rsidRDefault="00770659" w:rsidP="00A26686">
            <w:pPr>
              <w:pStyle w:val="CRCoverPage"/>
              <w:spacing w:after="0"/>
              <w:rPr>
                <w:noProof/>
                <w:sz w:val="8"/>
                <w:szCs w:val="8"/>
              </w:rPr>
            </w:pPr>
          </w:p>
        </w:tc>
      </w:tr>
      <w:tr w:rsidR="00770659" w14:paraId="484DC7EA" w14:textId="77777777" w:rsidTr="00A26686">
        <w:tc>
          <w:tcPr>
            <w:tcW w:w="2694" w:type="dxa"/>
            <w:gridSpan w:val="2"/>
            <w:tcBorders>
              <w:top w:val="single" w:sz="4" w:space="0" w:color="auto"/>
              <w:left w:val="single" w:sz="4" w:space="0" w:color="auto"/>
            </w:tcBorders>
          </w:tcPr>
          <w:p w14:paraId="5C3D2286" w14:textId="77777777" w:rsidR="00770659" w:rsidRDefault="00770659" w:rsidP="00A26686">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BE0D15E" w14:textId="00B2DB55" w:rsidR="00770659" w:rsidRDefault="00A26686" w:rsidP="00E8341D">
            <w:pPr>
              <w:pStyle w:val="CRCoverPage"/>
              <w:spacing w:after="0"/>
              <w:ind w:left="100"/>
              <w:rPr>
                <w:rFonts w:eastAsia="等线"/>
                <w:noProof/>
                <w:lang w:eastAsia="zh-CN"/>
              </w:rPr>
            </w:pPr>
            <w:r>
              <w:rPr>
                <w:rFonts w:eastAsia="等线"/>
                <w:noProof/>
                <w:lang w:eastAsia="zh-CN"/>
              </w:rPr>
              <w:t xml:space="preserve">This CR is to capture the corrections from the agreed RILs based </w:t>
            </w:r>
            <w:r w:rsidR="008D5EC7">
              <w:rPr>
                <w:rFonts w:eastAsia="等线"/>
                <w:noProof/>
                <w:lang w:eastAsia="zh-CN"/>
              </w:rPr>
              <w:t xml:space="preserve">on </w:t>
            </w:r>
            <w:r w:rsidR="006A35B9">
              <w:rPr>
                <w:rFonts w:eastAsia="等线"/>
                <w:noProof/>
                <w:lang w:eastAsia="zh-CN"/>
              </w:rPr>
              <w:t>the agreements made in RAN2#131bis</w:t>
            </w:r>
            <w:r w:rsidR="006E6898">
              <w:rPr>
                <w:rFonts w:eastAsia="等线"/>
                <w:noProof/>
                <w:lang w:eastAsia="zh-CN"/>
              </w:rPr>
              <w:t xml:space="preserve"> </w:t>
            </w:r>
            <w:ins w:id="11" w:author="Huawei-post132" w:date="2025-11-25T17:05:00Z">
              <w:r w:rsidR="002A0706">
                <w:rPr>
                  <w:rFonts w:eastAsia="等线" w:hint="eastAsia"/>
                  <w:noProof/>
                  <w:lang w:eastAsia="zh-CN"/>
                </w:rPr>
                <w:t>and</w:t>
              </w:r>
              <w:r w:rsidR="002A0706">
                <w:rPr>
                  <w:rFonts w:eastAsia="等线"/>
                  <w:noProof/>
                  <w:lang w:eastAsia="zh-CN"/>
                </w:rPr>
                <w:t xml:space="preserve"> RAN2#132, </w:t>
              </w:r>
            </w:ins>
            <w:r w:rsidR="008D5EC7">
              <w:rPr>
                <w:rFonts w:eastAsia="等线"/>
                <w:noProof/>
                <w:lang w:eastAsia="zh-CN"/>
              </w:rPr>
              <w:t>and the RIL status in R2-2508274</w:t>
            </w:r>
            <w:r w:rsidR="00C86080">
              <w:rPr>
                <w:rFonts w:eastAsia="等线"/>
                <w:noProof/>
                <w:lang w:eastAsia="zh-CN"/>
              </w:rPr>
              <w:t>.</w:t>
            </w:r>
            <w:r w:rsidR="00C12D6E">
              <w:rPr>
                <w:rFonts w:eastAsia="等线"/>
                <w:noProof/>
                <w:lang w:eastAsia="zh-CN"/>
              </w:rPr>
              <w:t xml:space="preserve"> </w:t>
            </w:r>
          </w:p>
          <w:p w14:paraId="30625B1A" w14:textId="67F76ACA" w:rsidR="00A26686" w:rsidRPr="00C86080" w:rsidRDefault="00A26686" w:rsidP="00A26686">
            <w:pPr>
              <w:pStyle w:val="CRCoverPage"/>
              <w:spacing w:after="0"/>
              <w:ind w:left="100"/>
              <w:rPr>
                <w:rFonts w:eastAsia="等线"/>
                <w:noProof/>
                <w:lang w:eastAsia="zh-CN"/>
              </w:rPr>
            </w:pPr>
          </w:p>
        </w:tc>
      </w:tr>
      <w:tr w:rsidR="00770659" w14:paraId="62AFA9CA" w14:textId="77777777" w:rsidTr="00A26686">
        <w:tc>
          <w:tcPr>
            <w:tcW w:w="2694" w:type="dxa"/>
            <w:gridSpan w:val="2"/>
            <w:tcBorders>
              <w:left w:val="single" w:sz="4" w:space="0" w:color="auto"/>
            </w:tcBorders>
          </w:tcPr>
          <w:p w14:paraId="6AFB432F" w14:textId="77777777" w:rsidR="00770659" w:rsidRDefault="00770659" w:rsidP="00A26686">
            <w:pPr>
              <w:pStyle w:val="CRCoverPage"/>
              <w:spacing w:after="0"/>
              <w:rPr>
                <w:b/>
                <w:i/>
                <w:noProof/>
                <w:sz w:val="8"/>
                <w:szCs w:val="8"/>
              </w:rPr>
            </w:pPr>
          </w:p>
        </w:tc>
        <w:tc>
          <w:tcPr>
            <w:tcW w:w="6946" w:type="dxa"/>
            <w:gridSpan w:val="9"/>
            <w:tcBorders>
              <w:right w:val="single" w:sz="4" w:space="0" w:color="auto"/>
            </w:tcBorders>
          </w:tcPr>
          <w:p w14:paraId="444D407C" w14:textId="77777777" w:rsidR="00770659" w:rsidRDefault="00770659" w:rsidP="00A26686">
            <w:pPr>
              <w:pStyle w:val="CRCoverPage"/>
              <w:spacing w:after="0"/>
              <w:rPr>
                <w:noProof/>
                <w:sz w:val="8"/>
                <w:szCs w:val="8"/>
              </w:rPr>
            </w:pPr>
          </w:p>
        </w:tc>
      </w:tr>
      <w:tr w:rsidR="00770659" w14:paraId="6D10B03E" w14:textId="77777777" w:rsidTr="00A26686">
        <w:tc>
          <w:tcPr>
            <w:tcW w:w="2694" w:type="dxa"/>
            <w:gridSpan w:val="2"/>
            <w:tcBorders>
              <w:left w:val="single" w:sz="4" w:space="0" w:color="auto"/>
            </w:tcBorders>
          </w:tcPr>
          <w:p w14:paraId="081194EF" w14:textId="77777777" w:rsidR="00770659" w:rsidRDefault="00770659" w:rsidP="00A2668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420283A" w14:textId="16B5E4BB" w:rsidR="00A26686" w:rsidRDefault="00A26686" w:rsidP="00A26686">
            <w:pPr>
              <w:pStyle w:val="CRCoverPage"/>
              <w:spacing w:after="0"/>
              <w:ind w:left="100"/>
              <w:rPr>
                <w:rFonts w:eastAsia="等线"/>
                <w:noProof/>
                <w:lang w:eastAsia="zh-CN"/>
              </w:rPr>
            </w:pPr>
            <w:r>
              <w:rPr>
                <w:rFonts w:eastAsia="等线"/>
                <w:noProof/>
                <w:lang w:eastAsia="zh-CN"/>
              </w:rPr>
              <w:t xml:space="preserve">This CR captures the corrections from the following agreed RILs based on </w:t>
            </w:r>
            <w:r w:rsidR="008D5EC7">
              <w:rPr>
                <w:rFonts w:eastAsia="等线"/>
                <w:noProof/>
                <w:lang w:eastAsia="zh-CN"/>
              </w:rPr>
              <w:t xml:space="preserve">the agreements made in RAN2#131bis </w:t>
            </w:r>
            <w:r w:rsidR="006E6898">
              <w:rPr>
                <w:rFonts w:eastAsia="等线" w:hint="eastAsia"/>
                <w:noProof/>
                <w:lang w:eastAsia="zh-CN"/>
              </w:rPr>
              <w:t>and</w:t>
            </w:r>
            <w:r w:rsidR="006E6898">
              <w:rPr>
                <w:rFonts w:eastAsia="等线"/>
                <w:noProof/>
                <w:lang w:eastAsia="zh-CN"/>
              </w:rPr>
              <w:t xml:space="preserve"> RAN2#132, </w:t>
            </w:r>
            <w:r w:rsidR="008D5EC7">
              <w:rPr>
                <w:rFonts w:eastAsia="等线"/>
                <w:noProof/>
                <w:lang w:eastAsia="zh-CN"/>
              </w:rPr>
              <w:t>and the RIL status in R2-2508274</w:t>
            </w:r>
            <w:r>
              <w:rPr>
                <w:rFonts w:eastAsia="等线"/>
                <w:noProof/>
                <w:lang w:eastAsia="zh-CN"/>
              </w:rPr>
              <w:t xml:space="preserve">: </w:t>
            </w:r>
          </w:p>
          <w:p w14:paraId="2ACCE1DC" w14:textId="04179EE2" w:rsidR="00442630" w:rsidRDefault="00E2145E" w:rsidP="00A26686">
            <w:pPr>
              <w:pStyle w:val="CRCoverPage"/>
              <w:spacing w:after="0"/>
              <w:ind w:left="100"/>
              <w:rPr>
                <w:rFonts w:eastAsia="等线"/>
                <w:noProof/>
                <w:lang w:eastAsia="zh-CN"/>
              </w:rPr>
            </w:pPr>
            <w:r>
              <w:rPr>
                <w:rFonts w:eastAsia="等线"/>
                <w:noProof/>
                <w:lang w:eastAsia="zh-CN"/>
              </w:rPr>
              <w:t>V211, V212</w:t>
            </w:r>
            <w:r w:rsidR="00A26686" w:rsidRPr="00A26686">
              <w:rPr>
                <w:rFonts w:eastAsia="等线"/>
                <w:noProof/>
                <w:lang w:eastAsia="zh-CN"/>
              </w:rPr>
              <w:t>, N011, N013, V216, W801</w:t>
            </w:r>
            <w:r w:rsidR="001D0A9B">
              <w:rPr>
                <w:rFonts w:eastAsia="等线"/>
                <w:noProof/>
                <w:lang w:eastAsia="zh-CN"/>
              </w:rPr>
              <w:t xml:space="preserve">, C001, S901, </w:t>
            </w:r>
            <w:r>
              <w:rPr>
                <w:rFonts w:eastAsia="等线"/>
                <w:noProof/>
                <w:lang w:eastAsia="zh-CN"/>
              </w:rPr>
              <w:t xml:space="preserve">S902, </w:t>
            </w:r>
            <w:r w:rsidR="001D0A9B">
              <w:rPr>
                <w:rFonts w:eastAsia="等线"/>
                <w:noProof/>
                <w:lang w:eastAsia="zh-CN"/>
              </w:rPr>
              <w:t>Z001, Z002</w:t>
            </w:r>
            <w:r w:rsidR="00021C89">
              <w:rPr>
                <w:rFonts w:eastAsia="等线"/>
                <w:noProof/>
                <w:lang w:eastAsia="zh-CN"/>
              </w:rPr>
              <w:t>, S907</w:t>
            </w:r>
            <w:ins w:id="12" w:author="Huawei-post132" w:date="2025-11-25T17:03:00Z">
              <w:r w:rsidR="002A0706">
                <w:rPr>
                  <w:rFonts w:eastAsia="等线"/>
                  <w:noProof/>
                  <w:lang w:eastAsia="zh-CN"/>
                </w:rPr>
                <w:t>, Z004, Q002</w:t>
              </w:r>
            </w:ins>
            <w:ins w:id="13" w:author="Huawei-post132" w:date="2025-11-25T17:04:00Z">
              <w:r w:rsidR="002A0706">
                <w:rPr>
                  <w:rFonts w:eastAsia="等线"/>
                  <w:noProof/>
                  <w:lang w:eastAsia="zh-CN"/>
                </w:rPr>
                <w:t>, V215</w:t>
              </w:r>
            </w:ins>
            <w:r w:rsidR="00A26686">
              <w:rPr>
                <w:rFonts w:eastAsia="等线"/>
                <w:noProof/>
                <w:lang w:eastAsia="zh-CN"/>
              </w:rPr>
              <w:t>.</w:t>
            </w:r>
          </w:p>
          <w:p w14:paraId="258B538B" w14:textId="0712008E" w:rsidR="00A26686" w:rsidRPr="00A26686" w:rsidRDefault="00A26686" w:rsidP="00E8341D">
            <w:pPr>
              <w:pStyle w:val="CRCoverPage"/>
              <w:spacing w:after="0"/>
              <w:ind w:left="100"/>
              <w:rPr>
                <w:rFonts w:eastAsia="等线"/>
                <w:noProof/>
                <w:lang w:eastAsia="zh-CN"/>
              </w:rPr>
            </w:pPr>
          </w:p>
        </w:tc>
      </w:tr>
      <w:tr w:rsidR="00770659" w14:paraId="1B8261C9" w14:textId="77777777" w:rsidTr="00A26686">
        <w:tc>
          <w:tcPr>
            <w:tcW w:w="2694" w:type="dxa"/>
            <w:gridSpan w:val="2"/>
            <w:tcBorders>
              <w:left w:val="single" w:sz="4" w:space="0" w:color="auto"/>
            </w:tcBorders>
          </w:tcPr>
          <w:p w14:paraId="344635EE" w14:textId="77777777" w:rsidR="00770659" w:rsidRDefault="00770659" w:rsidP="00A26686">
            <w:pPr>
              <w:pStyle w:val="CRCoverPage"/>
              <w:spacing w:after="0"/>
              <w:rPr>
                <w:b/>
                <w:i/>
                <w:noProof/>
                <w:sz w:val="8"/>
                <w:szCs w:val="8"/>
              </w:rPr>
            </w:pPr>
          </w:p>
        </w:tc>
        <w:tc>
          <w:tcPr>
            <w:tcW w:w="6946" w:type="dxa"/>
            <w:gridSpan w:val="9"/>
            <w:tcBorders>
              <w:right w:val="single" w:sz="4" w:space="0" w:color="auto"/>
            </w:tcBorders>
          </w:tcPr>
          <w:p w14:paraId="048FCB99" w14:textId="77777777" w:rsidR="00770659" w:rsidRDefault="00770659" w:rsidP="00A26686">
            <w:pPr>
              <w:pStyle w:val="CRCoverPage"/>
              <w:spacing w:after="0"/>
              <w:rPr>
                <w:noProof/>
                <w:sz w:val="8"/>
                <w:szCs w:val="8"/>
              </w:rPr>
            </w:pPr>
          </w:p>
        </w:tc>
      </w:tr>
      <w:tr w:rsidR="00770659" w14:paraId="66FD088E" w14:textId="77777777" w:rsidTr="00A26686">
        <w:tc>
          <w:tcPr>
            <w:tcW w:w="2694" w:type="dxa"/>
            <w:gridSpan w:val="2"/>
            <w:tcBorders>
              <w:left w:val="single" w:sz="4" w:space="0" w:color="auto"/>
              <w:bottom w:val="single" w:sz="4" w:space="0" w:color="auto"/>
            </w:tcBorders>
          </w:tcPr>
          <w:p w14:paraId="73EE0E25" w14:textId="77777777" w:rsidR="00770659" w:rsidRDefault="00770659" w:rsidP="00A26686">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EA18F24" w14:textId="6A09325C" w:rsidR="003576D0" w:rsidRPr="003576D0" w:rsidRDefault="00C86080" w:rsidP="00A26686">
            <w:pPr>
              <w:pStyle w:val="CRCoverPage"/>
              <w:spacing w:after="0"/>
              <w:rPr>
                <w:rFonts w:ascii="Times New Roman" w:eastAsia="等线" w:hAnsi="Times New Roman"/>
                <w:i/>
                <w:noProof/>
                <w:lang w:eastAsia="zh-CN"/>
              </w:rPr>
            </w:pPr>
            <w:r>
              <w:rPr>
                <w:rFonts w:eastAsia="等线"/>
                <w:noProof/>
                <w:lang w:eastAsia="zh-CN"/>
              </w:rPr>
              <w:t xml:space="preserve">There </w:t>
            </w:r>
            <w:r w:rsidR="00A26686">
              <w:rPr>
                <w:rFonts w:eastAsia="等线"/>
                <w:noProof/>
                <w:lang w:eastAsia="zh-CN"/>
              </w:rPr>
              <w:t>w</w:t>
            </w:r>
            <w:r w:rsidR="006A35B9">
              <w:rPr>
                <w:rFonts w:eastAsia="等线"/>
                <w:noProof/>
                <w:lang w:eastAsia="zh-CN"/>
              </w:rPr>
              <w:t>ill</w:t>
            </w:r>
            <w:r w:rsidR="00A26686">
              <w:rPr>
                <w:rFonts w:eastAsia="等线"/>
                <w:noProof/>
                <w:lang w:eastAsia="zh-CN"/>
              </w:rPr>
              <w:t xml:space="preserve"> be e</w:t>
            </w:r>
            <w:r w:rsidR="00A95D09">
              <w:rPr>
                <w:rFonts w:eastAsia="等线"/>
                <w:noProof/>
                <w:lang w:eastAsia="zh-CN"/>
              </w:rPr>
              <w:t>rrors</w:t>
            </w:r>
            <w:r w:rsidR="006A35B9">
              <w:rPr>
                <w:rFonts w:eastAsia="等线"/>
                <w:noProof/>
                <w:lang w:eastAsia="zh-CN"/>
              </w:rPr>
              <w:t xml:space="preserve"> related IoT NTN Ph3</w:t>
            </w:r>
            <w:r w:rsidR="00A95D09">
              <w:rPr>
                <w:rFonts w:eastAsia="等线"/>
                <w:noProof/>
                <w:lang w:eastAsia="zh-CN"/>
              </w:rPr>
              <w:t xml:space="preserve"> in the RRC specification</w:t>
            </w:r>
            <w:r>
              <w:rPr>
                <w:rFonts w:eastAsia="等线"/>
                <w:noProof/>
                <w:lang w:eastAsia="zh-CN"/>
              </w:rPr>
              <w:t>.</w:t>
            </w:r>
          </w:p>
        </w:tc>
      </w:tr>
      <w:tr w:rsidR="00770659" w14:paraId="3442DD44" w14:textId="77777777" w:rsidTr="00A26686">
        <w:tc>
          <w:tcPr>
            <w:tcW w:w="2694" w:type="dxa"/>
            <w:gridSpan w:val="2"/>
          </w:tcPr>
          <w:p w14:paraId="143E1D6F" w14:textId="77777777" w:rsidR="00770659" w:rsidRDefault="00770659" w:rsidP="00A26686">
            <w:pPr>
              <w:pStyle w:val="CRCoverPage"/>
              <w:spacing w:after="0"/>
              <w:rPr>
                <w:b/>
                <w:i/>
                <w:noProof/>
                <w:sz w:val="8"/>
                <w:szCs w:val="8"/>
              </w:rPr>
            </w:pPr>
          </w:p>
        </w:tc>
        <w:tc>
          <w:tcPr>
            <w:tcW w:w="6946" w:type="dxa"/>
            <w:gridSpan w:val="9"/>
          </w:tcPr>
          <w:p w14:paraId="2DFBE9BE" w14:textId="77777777" w:rsidR="00770659" w:rsidRDefault="00770659" w:rsidP="00A26686">
            <w:pPr>
              <w:pStyle w:val="CRCoverPage"/>
              <w:spacing w:after="0"/>
              <w:rPr>
                <w:noProof/>
                <w:sz w:val="8"/>
                <w:szCs w:val="8"/>
              </w:rPr>
            </w:pPr>
          </w:p>
        </w:tc>
      </w:tr>
      <w:tr w:rsidR="00770659" w14:paraId="417482EF" w14:textId="77777777" w:rsidTr="00A26686">
        <w:tc>
          <w:tcPr>
            <w:tcW w:w="2694" w:type="dxa"/>
            <w:gridSpan w:val="2"/>
            <w:tcBorders>
              <w:top w:val="single" w:sz="4" w:space="0" w:color="auto"/>
              <w:left w:val="single" w:sz="4" w:space="0" w:color="auto"/>
            </w:tcBorders>
          </w:tcPr>
          <w:p w14:paraId="042F38DF" w14:textId="77777777" w:rsidR="00770659" w:rsidRDefault="00770659" w:rsidP="00A26686">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2A57B36" w14:textId="4577EFEF" w:rsidR="00770659" w:rsidRPr="00D40BB4" w:rsidRDefault="00DC7F0E" w:rsidP="00A95D09">
            <w:pPr>
              <w:pStyle w:val="CRCoverPage"/>
              <w:spacing w:after="0"/>
              <w:ind w:left="100"/>
              <w:rPr>
                <w:rFonts w:eastAsia="等线"/>
                <w:noProof/>
                <w:lang w:eastAsia="zh-CN"/>
              </w:rPr>
            </w:pPr>
            <w:r>
              <w:rPr>
                <w:rFonts w:eastAsia="等线"/>
                <w:noProof/>
                <w:lang w:eastAsia="zh-CN"/>
              </w:rPr>
              <w:t xml:space="preserve">5.2.1.3, 5.2.2.7, </w:t>
            </w:r>
            <w:ins w:id="14" w:author="Huawei-post132" w:date="2025-11-25T17:05:00Z">
              <w:r w:rsidR="002A0706">
                <w:rPr>
                  <w:rFonts w:eastAsia="等线"/>
                  <w:noProof/>
                  <w:lang w:eastAsia="zh-CN"/>
                </w:rPr>
                <w:t xml:space="preserve">5.2.2.39, </w:t>
              </w:r>
            </w:ins>
            <w:r>
              <w:rPr>
                <w:rFonts w:eastAsia="等线"/>
                <w:noProof/>
                <w:lang w:eastAsia="zh-CN"/>
              </w:rPr>
              <w:t xml:space="preserve">5.3.3.1b, 5.3.3.2, </w:t>
            </w:r>
            <w:r w:rsidR="00A95D09">
              <w:rPr>
                <w:rFonts w:eastAsia="等线"/>
                <w:noProof/>
                <w:lang w:eastAsia="zh-CN"/>
              </w:rPr>
              <w:t>5.3.3.3a, 5.3.3.3b, 5.3.3.3e, 6.3.1, 6.3.2,</w:t>
            </w:r>
            <w:r w:rsidR="00021C89">
              <w:rPr>
                <w:rFonts w:eastAsia="等线"/>
                <w:noProof/>
                <w:lang w:eastAsia="zh-CN"/>
              </w:rPr>
              <w:t xml:space="preserve"> </w:t>
            </w:r>
            <w:ins w:id="15" w:author="Huawei-post132" w:date="2025-11-25T17:20:00Z">
              <w:r w:rsidR="00053683">
                <w:rPr>
                  <w:rFonts w:eastAsia="等线"/>
                  <w:noProof/>
                  <w:lang w:eastAsia="zh-CN"/>
                </w:rPr>
                <w:t xml:space="preserve">6.3.6, </w:t>
              </w:r>
            </w:ins>
            <w:r w:rsidR="00021C89">
              <w:rPr>
                <w:rFonts w:eastAsia="等线"/>
                <w:noProof/>
                <w:lang w:eastAsia="zh-CN"/>
              </w:rPr>
              <w:t>6.7.1,</w:t>
            </w:r>
            <w:r w:rsidR="00A95D09">
              <w:rPr>
                <w:rFonts w:eastAsia="等线"/>
                <w:noProof/>
                <w:lang w:eastAsia="zh-CN"/>
              </w:rPr>
              <w:t xml:space="preserve"> 6.7.3</w:t>
            </w:r>
            <w:r>
              <w:rPr>
                <w:rFonts w:eastAsia="等线"/>
                <w:noProof/>
                <w:lang w:eastAsia="zh-CN"/>
              </w:rPr>
              <w:t>.1, 6.7.3.2, 6.7.3.6</w:t>
            </w:r>
          </w:p>
        </w:tc>
      </w:tr>
      <w:tr w:rsidR="00770659" w14:paraId="63CB55FE" w14:textId="77777777" w:rsidTr="00A26686">
        <w:tc>
          <w:tcPr>
            <w:tcW w:w="2694" w:type="dxa"/>
            <w:gridSpan w:val="2"/>
            <w:tcBorders>
              <w:left w:val="single" w:sz="4" w:space="0" w:color="auto"/>
            </w:tcBorders>
          </w:tcPr>
          <w:p w14:paraId="2DCFED22" w14:textId="77777777" w:rsidR="00770659" w:rsidRDefault="00770659" w:rsidP="00A26686">
            <w:pPr>
              <w:pStyle w:val="CRCoverPage"/>
              <w:spacing w:after="0"/>
              <w:rPr>
                <w:b/>
                <w:i/>
                <w:noProof/>
                <w:sz w:val="8"/>
                <w:szCs w:val="8"/>
              </w:rPr>
            </w:pPr>
          </w:p>
        </w:tc>
        <w:tc>
          <w:tcPr>
            <w:tcW w:w="6946" w:type="dxa"/>
            <w:gridSpan w:val="9"/>
            <w:tcBorders>
              <w:right w:val="single" w:sz="4" w:space="0" w:color="auto"/>
            </w:tcBorders>
          </w:tcPr>
          <w:p w14:paraId="1CC8F0D1" w14:textId="77777777" w:rsidR="00770659" w:rsidRDefault="00770659" w:rsidP="00A26686">
            <w:pPr>
              <w:pStyle w:val="CRCoverPage"/>
              <w:spacing w:after="0"/>
              <w:rPr>
                <w:noProof/>
                <w:sz w:val="8"/>
                <w:szCs w:val="8"/>
              </w:rPr>
            </w:pPr>
          </w:p>
        </w:tc>
      </w:tr>
      <w:tr w:rsidR="00770659" w14:paraId="6B1DBC41" w14:textId="77777777" w:rsidTr="00A26686">
        <w:tc>
          <w:tcPr>
            <w:tcW w:w="2694" w:type="dxa"/>
            <w:gridSpan w:val="2"/>
            <w:tcBorders>
              <w:left w:val="single" w:sz="4" w:space="0" w:color="auto"/>
            </w:tcBorders>
          </w:tcPr>
          <w:p w14:paraId="0AAEE9D6" w14:textId="77777777" w:rsidR="00770659" w:rsidRDefault="00770659" w:rsidP="00A2668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34D742E" w14:textId="77777777" w:rsidR="00770659" w:rsidRDefault="00770659" w:rsidP="00A2668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D6F06D0" w14:textId="77777777" w:rsidR="00770659" w:rsidRDefault="00770659" w:rsidP="00A26686">
            <w:pPr>
              <w:pStyle w:val="CRCoverPage"/>
              <w:spacing w:after="0"/>
              <w:jc w:val="center"/>
              <w:rPr>
                <w:b/>
                <w:caps/>
                <w:noProof/>
              </w:rPr>
            </w:pPr>
            <w:r>
              <w:rPr>
                <w:b/>
                <w:caps/>
                <w:noProof/>
              </w:rPr>
              <w:t>N</w:t>
            </w:r>
          </w:p>
        </w:tc>
        <w:tc>
          <w:tcPr>
            <w:tcW w:w="2977" w:type="dxa"/>
            <w:gridSpan w:val="4"/>
          </w:tcPr>
          <w:p w14:paraId="27654E61" w14:textId="77777777" w:rsidR="00770659" w:rsidRDefault="00770659" w:rsidP="00A26686">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47C999B" w14:textId="77777777" w:rsidR="00770659" w:rsidRDefault="00770659" w:rsidP="00A26686">
            <w:pPr>
              <w:pStyle w:val="CRCoverPage"/>
              <w:spacing w:after="0"/>
              <w:ind w:left="99"/>
              <w:rPr>
                <w:noProof/>
              </w:rPr>
            </w:pPr>
          </w:p>
        </w:tc>
      </w:tr>
      <w:tr w:rsidR="00770659" w14:paraId="18504179" w14:textId="77777777" w:rsidTr="00A26686">
        <w:tc>
          <w:tcPr>
            <w:tcW w:w="2694" w:type="dxa"/>
            <w:gridSpan w:val="2"/>
            <w:tcBorders>
              <w:left w:val="single" w:sz="4" w:space="0" w:color="auto"/>
            </w:tcBorders>
          </w:tcPr>
          <w:p w14:paraId="6ECBE7A5" w14:textId="77777777" w:rsidR="00770659" w:rsidRDefault="00770659" w:rsidP="00A2668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F82A3A6" w14:textId="77777777" w:rsidR="00770659" w:rsidRDefault="00770659" w:rsidP="00A2668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CCD0C6" w14:textId="1C9F15C2" w:rsidR="00770659" w:rsidRPr="00D120B9" w:rsidRDefault="00D120B9" w:rsidP="00A26686">
            <w:pPr>
              <w:pStyle w:val="CRCoverPage"/>
              <w:spacing w:after="0"/>
              <w:jc w:val="center"/>
              <w:rPr>
                <w:rFonts w:eastAsia="等线"/>
                <w:b/>
                <w:caps/>
                <w:noProof/>
                <w:lang w:eastAsia="zh-CN"/>
              </w:rPr>
            </w:pPr>
            <w:r>
              <w:rPr>
                <w:rFonts w:eastAsia="等线" w:hint="eastAsia"/>
                <w:b/>
                <w:caps/>
                <w:noProof/>
                <w:lang w:eastAsia="zh-CN"/>
              </w:rPr>
              <w:t>x</w:t>
            </w:r>
          </w:p>
        </w:tc>
        <w:tc>
          <w:tcPr>
            <w:tcW w:w="2977" w:type="dxa"/>
            <w:gridSpan w:val="4"/>
          </w:tcPr>
          <w:p w14:paraId="597221FB" w14:textId="77777777" w:rsidR="00770659" w:rsidRDefault="00770659" w:rsidP="00A26686">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A8E8350" w14:textId="77777777" w:rsidR="00770659" w:rsidRDefault="00770659" w:rsidP="00A26686">
            <w:pPr>
              <w:pStyle w:val="CRCoverPage"/>
              <w:spacing w:after="0"/>
              <w:ind w:left="99"/>
              <w:rPr>
                <w:noProof/>
              </w:rPr>
            </w:pPr>
            <w:r>
              <w:rPr>
                <w:noProof/>
              </w:rPr>
              <w:t xml:space="preserve">TS/TR ... CR ... </w:t>
            </w:r>
          </w:p>
        </w:tc>
      </w:tr>
      <w:tr w:rsidR="00770659" w14:paraId="76F117F3" w14:textId="77777777" w:rsidTr="00A26686">
        <w:tc>
          <w:tcPr>
            <w:tcW w:w="2694" w:type="dxa"/>
            <w:gridSpan w:val="2"/>
            <w:tcBorders>
              <w:left w:val="single" w:sz="4" w:space="0" w:color="auto"/>
            </w:tcBorders>
          </w:tcPr>
          <w:p w14:paraId="59EC7547" w14:textId="77777777" w:rsidR="00770659" w:rsidRDefault="00770659" w:rsidP="00A2668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F5C1915" w14:textId="77777777" w:rsidR="00770659" w:rsidRDefault="00770659" w:rsidP="00A2668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3B10DE" w14:textId="311112A6" w:rsidR="00770659" w:rsidRDefault="00D120B9" w:rsidP="00A26686">
            <w:pPr>
              <w:pStyle w:val="CRCoverPage"/>
              <w:spacing w:after="0"/>
              <w:jc w:val="center"/>
              <w:rPr>
                <w:b/>
                <w:caps/>
                <w:noProof/>
              </w:rPr>
            </w:pPr>
            <w:r>
              <w:rPr>
                <w:rFonts w:eastAsia="等线" w:hint="eastAsia"/>
                <w:b/>
                <w:caps/>
                <w:noProof/>
                <w:lang w:eastAsia="zh-CN"/>
              </w:rPr>
              <w:t>x</w:t>
            </w:r>
          </w:p>
        </w:tc>
        <w:tc>
          <w:tcPr>
            <w:tcW w:w="2977" w:type="dxa"/>
            <w:gridSpan w:val="4"/>
          </w:tcPr>
          <w:p w14:paraId="54031779" w14:textId="77777777" w:rsidR="00770659" w:rsidRDefault="00770659" w:rsidP="00A26686">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5A85C7E" w14:textId="77777777" w:rsidR="00770659" w:rsidRDefault="00770659" w:rsidP="00A26686">
            <w:pPr>
              <w:pStyle w:val="CRCoverPage"/>
              <w:spacing w:after="0"/>
              <w:ind w:left="99"/>
              <w:rPr>
                <w:noProof/>
              </w:rPr>
            </w:pPr>
            <w:r>
              <w:rPr>
                <w:noProof/>
              </w:rPr>
              <w:t xml:space="preserve">TS/TR ... CR ... </w:t>
            </w:r>
          </w:p>
        </w:tc>
      </w:tr>
      <w:tr w:rsidR="00770659" w14:paraId="74D06DAA" w14:textId="77777777" w:rsidTr="00A26686">
        <w:tc>
          <w:tcPr>
            <w:tcW w:w="2694" w:type="dxa"/>
            <w:gridSpan w:val="2"/>
            <w:tcBorders>
              <w:left w:val="single" w:sz="4" w:space="0" w:color="auto"/>
            </w:tcBorders>
          </w:tcPr>
          <w:p w14:paraId="1A30BEBD" w14:textId="77777777" w:rsidR="00770659" w:rsidRDefault="00770659" w:rsidP="00A2668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B121D12" w14:textId="77777777" w:rsidR="00770659" w:rsidRDefault="00770659" w:rsidP="00A2668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0F20F28" w14:textId="539FF8D6" w:rsidR="00770659" w:rsidRDefault="00D120B9" w:rsidP="00A26686">
            <w:pPr>
              <w:pStyle w:val="CRCoverPage"/>
              <w:spacing w:after="0"/>
              <w:jc w:val="center"/>
              <w:rPr>
                <w:b/>
                <w:caps/>
                <w:noProof/>
              </w:rPr>
            </w:pPr>
            <w:r>
              <w:rPr>
                <w:rFonts w:eastAsia="等线" w:hint="eastAsia"/>
                <w:b/>
                <w:caps/>
                <w:noProof/>
                <w:lang w:eastAsia="zh-CN"/>
              </w:rPr>
              <w:t>x</w:t>
            </w:r>
          </w:p>
        </w:tc>
        <w:tc>
          <w:tcPr>
            <w:tcW w:w="2977" w:type="dxa"/>
            <w:gridSpan w:val="4"/>
          </w:tcPr>
          <w:p w14:paraId="413C66A5" w14:textId="77777777" w:rsidR="00770659" w:rsidRDefault="00770659" w:rsidP="00A26686">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53A9E1C" w14:textId="77777777" w:rsidR="00770659" w:rsidRDefault="00770659" w:rsidP="00A26686">
            <w:pPr>
              <w:pStyle w:val="CRCoverPage"/>
              <w:spacing w:after="0"/>
              <w:ind w:left="99"/>
              <w:rPr>
                <w:noProof/>
              </w:rPr>
            </w:pPr>
            <w:r>
              <w:rPr>
                <w:noProof/>
              </w:rPr>
              <w:t xml:space="preserve">TS/TR ... CR ... </w:t>
            </w:r>
          </w:p>
        </w:tc>
      </w:tr>
      <w:tr w:rsidR="00770659" w14:paraId="5480A1F9" w14:textId="77777777" w:rsidTr="00A26686">
        <w:tc>
          <w:tcPr>
            <w:tcW w:w="2694" w:type="dxa"/>
            <w:gridSpan w:val="2"/>
            <w:tcBorders>
              <w:left w:val="single" w:sz="4" w:space="0" w:color="auto"/>
            </w:tcBorders>
          </w:tcPr>
          <w:p w14:paraId="7B0BF642" w14:textId="77777777" w:rsidR="00770659" w:rsidRDefault="00770659" w:rsidP="00A26686">
            <w:pPr>
              <w:pStyle w:val="CRCoverPage"/>
              <w:spacing w:after="0"/>
              <w:rPr>
                <w:b/>
                <w:i/>
                <w:noProof/>
              </w:rPr>
            </w:pPr>
          </w:p>
        </w:tc>
        <w:tc>
          <w:tcPr>
            <w:tcW w:w="6946" w:type="dxa"/>
            <w:gridSpan w:val="9"/>
            <w:tcBorders>
              <w:right w:val="single" w:sz="4" w:space="0" w:color="auto"/>
            </w:tcBorders>
          </w:tcPr>
          <w:p w14:paraId="14F34A93" w14:textId="77777777" w:rsidR="00770659" w:rsidRDefault="00770659" w:rsidP="00A26686">
            <w:pPr>
              <w:pStyle w:val="CRCoverPage"/>
              <w:spacing w:after="0"/>
              <w:rPr>
                <w:noProof/>
              </w:rPr>
            </w:pPr>
          </w:p>
        </w:tc>
      </w:tr>
      <w:tr w:rsidR="00770659" w14:paraId="30F861C9" w14:textId="77777777" w:rsidTr="00A26686">
        <w:tc>
          <w:tcPr>
            <w:tcW w:w="2694" w:type="dxa"/>
            <w:gridSpan w:val="2"/>
            <w:tcBorders>
              <w:left w:val="single" w:sz="4" w:space="0" w:color="auto"/>
              <w:bottom w:val="single" w:sz="4" w:space="0" w:color="auto"/>
            </w:tcBorders>
          </w:tcPr>
          <w:p w14:paraId="65D2AC9D" w14:textId="77777777" w:rsidR="00770659" w:rsidRDefault="00770659" w:rsidP="00A26686">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E34F719" w14:textId="77777777" w:rsidR="00770659" w:rsidRDefault="00770659" w:rsidP="00A26686">
            <w:pPr>
              <w:pStyle w:val="CRCoverPage"/>
              <w:spacing w:after="0"/>
              <w:ind w:left="100"/>
              <w:rPr>
                <w:noProof/>
              </w:rPr>
            </w:pPr>
          </w:p>
        </w:tc>
      </w:tr>
      <w:tr w:rsidR="00770659" w:rsidRPr="008863B9" w14:paraId="6A4134B8" w14:textId="77777777" w:rsidTr="00A26686">
        <w:tc>
          <w:tcPr>
            <w:tcW w:w="2694" w:type="dxa"/>
            <w:gridSpan w:val="2"/>
            <w:tcBorders>
              <w:top w:val="single" w:sz="4" w:space="0" w:color="auto"/>
              <w:bottom w:val="single" w:sz="4" w:space="0" w:color="auto"/>
            </w:tcBorders>
          </w:tcPr>
          <w:p w14:paraId="43CC1E7B" w14:textId="77777777" w:rsidR="00770659" w:rsidRPr="008863B9" w:rsidRDefault="00770659" w:rsidP="00A26686">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8BA32F2" w14:textId="77777777" w:rsidR="00770659" w:rsidRPr="008863B9" w:rsidRDefault="00770659" w:rsidP="00A26686">
            <w:pPr>
              <w:pStyle w:val="CRCoverPage"/>
              <w:spacing w:after="0"/>
              <w:ind w:left="100"/>
              <w:rPr>
                <w:noProof/>
                <w:sz w:val="8"/>
                <w:szCs w:val="8"/>
              </w:rPr>
            </w:pPr>
          </w:p>
        </w:tc>
      </w:tr>
      <w:tr w:rsidR="00770659" w14:paraId="53DDD6DE" w14:textId="77777777" w:rsidTr="00A26686">
        <w:tc>
          <w:tcPr>
            <w:tcW w:w="2694" w:type="dxa"/>
            <w:gridSpan w:val="2"/>
            <w:tcBorders>
              <w:top w:val="single" w:sz="4" w:space="0" w:color="auto"/>
              <w:left w:val="single" w:sz="4" w:space="0" w:color="auto"/>
              <w:bottom w:val="single" w:sz="4" w:space="0" w:color="auto"/>
            </w:tcBorders>
          </w:tcPr>
          <w:p w14:paraId="629069A2" w14:textId="77777777" w:rsidR="00770659" w:rsidRDefault="00770659" w:rsidP="00A2668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931502E" w14:textId="77777777" w:rsidR="00770659" w:rsidRDefault="00770659" w:rsidP="00A26686">
            <w:pPr>
              <w:pStyle w:val="CRCoverPage"/>
              <w:spacing w:after="0"/>
              <w:ind w:left="100"/>
              <w:rPr>
                <w:noProof/>
              </w:rPr>
            </w:pPr>
          </w:p>
        </w:tc>
      </w:tr>
    </w:tbl>
    <w:p w14:paraId="0088DA8B" w14:textId="77777777" w:rsidR="00770659" w:rsidRDefault="00770659" w:rsidP="00770659">
      <w:pPr>
        <w:pStyle w:val="CRCoverPage"/>
        <w:spacing w:after="0"/>
        <w:rPr>
          <w:noProof/>
          <w:sz w:val="8"/>
          <w:szCs w:val="8"/>
        </w:rPr>
      </w:pPr>
    </w:p>
    <w:p w14:paraId="1D34BC72" w14:textId="77777777" w:rsidR="00770659" w:rsidRDefault="00770659" w:rsidP="00770659">
      <w:pPr>
        <w:rPr>
          <w:noProof/>
        </w:rPr>
        <w:sectPr w:rsidR="00770659">
          <w:headerReference w:type="even" r:id="rId14"/>
          <w:footnotePr>
            <w:numRestart w:val="eachSect"/>
          </w:footnotePr>
          <w:pgSz w:w="11907" w:h="16840" w:code="9"/>
          <w:pgMar w:top="1418" w:right="1134" w:bottom="1134" w:left="1134" w:header="680" w:footer="567" w:gutter="0"/>
          <w:cols w:space="720"/>
        </w:sectPr>
      </w:pPr>
    </w:p>
    <w:p w14:paraId="3FACEE0F" w14:textId="786BEC72" w:rsidR="00512B1B" w:rsidRDefault="003576D0" w:rsidP="00512B1B">
      <w:pPr>
        <w:pStyle w:val="Note-Boxed"/>
        <w:jc w:val="center"/>
      </w:pPr>
      <w:r>
        <w:rPr>
          <w:rFonts w:ascii="Times New Roman" w:eastAsia="等线" w:hAnsi="Times New Roman" w:cs="Times New Roman"/>
          <w:noProof/>
          <w:lang w:eastAsia="zh-CN"/>
        </w:rPr>
        <w:lastRenderedPageBreak/>
        <w:t>Start</w:t>
      </w:r>
      <w:r w:rsidRPr="003576D0">
        <w:rPr>
          <w:rFonts w:ascii="Times New Roman" w:eastAsia="等线" w:hAnsi="Times New Roman" w:cs="Times New Roman"/>
          <w:noProof/>
          <w:lang w:eastAsia="zh-CN"/>
        </w:rPr>
        <w:t xml:space="preserve"> of Change</w:t>
      </w:r>
      <w:bookmarkStart w:id="16" w:name="_Toc185577563"/>
    </w:p>
    <w:p w14:paraId="50A793B6" w14:textId="77777777" w:rsidR="00F361B6" w:rsidRDefault="00F361B6" w:rsidP="00F361B6">
      <w:pPr>
        <w:rPr>
          <w:lang w:eastAsia="zh-CN"/>
        </w:rPr>
      </w:pPr>
      <w:bookmarkStart w:id="17" w:name="_Toc210247505"/>
      <w:bookmarkStart w:id="18" w:name="_Toc201561666"/>
      <w:bookmarkStart w:id="19" w:name="_Toc193473733"/>
      <w:bookmarkStart w:id="20" w:name="_Toc185640051"/>
      <w:bookmarkStart w:id="21" w:name="_Toc46482896"/>
      <w:bookmarkStart w:id="22" w:name="_Toc46481662"/>
      <w:bookmarkStart w:id="23" w:name="_Toc46480428"/>
      <w:bookmarkStart w:id="24" w:name="_Toc37081805"/>
      <w:bookmarkStart w:id="25" w:name="_Toc36938826"/>
      <w:bookmarkStart w:id="26" w:name="_Toc36846173"/>
      <w:bookmarkStart w:id="27" w:name="_Toc36809809"/>
      <w:bookmarkStart w:id="28" w:name="_Toc36566402"/>
      <w:bookmarkStart w:id="29" w:name="_Toc29343154"/>
      <w:bookmarkStart w:id="30" w:name="_Toc29342015"/>
      <w:bookmarkStart w:id="31" w:name="_Toc20486723"/>
      <w:bookmarkStart w:id="32" w:name="_Toc20486771"/>
      <w:bookmarkStart w:id="33" w:name="_Toc29342063"/>
      <w:bookmarkStart w:id="34" w:name="_Toc29343202"/>
      <w:bookmarkStart w:id="35" w:name="_Toc36566451"/>
      <w:bookmarkStart w:id="36" w:name="_Toc36809860"/>
      <w:bookmarkStart w:id="37" w:name="_Toc36846224"/>
      <w:bookmarkStart w:id="38" w:name="_Toc36938877"/>
      <w:bookmarkStart w:id="39" w:name="_Toc37081856"/>
      <w:bookmarkStart w:id="40" w:name="_Toc46480481"/>
      <w:bookmarkStart w:id="41" w:name="_Toc46481715"/>
      <w:bookmarkStart w:id="42" w:name="_Toc46482949"/>
      <w:bookmarkStart w:id="43" w:name="_Toc185640109"/>
      <w:bookmarkStart w:id="44" w:name="_Toc193473791"/>
      <w:bookmarkStart w:id="45" w:name="_Toc201561724"/>
    </w:p>
    <w:p w14:paraId="47DA7E6A" w14:textId="77777777" w:rsidR="00F361B6" w:rsidRDefault="00F361B6" w:rsidP="00F361B6">
      <w:pPr>
        <w:pStyle w:val="Heading4"/>
      </w:pPr>
      <w:bookmarkStart w:id="46" w:name="_Toc210247492"/>
      <w:bookmarkStart w:id="47" w:name="_Toc201561653"/>
      <w:bookmarkStart w:id="48" w:name="_Toc193473720"/>
      <w:bookmarkStart w:id="49" w:name="_Toc185640038"/>
      <w:bookmarkStart w:id="50" w:name="_Toc46482883"/>
      <w:bookmarkStart w:id="51" w:name="_Toc46481649"/>
      <w:bookmarkStart w:id="52" w:name="_Toc46480415"/>
      <w:bookmarkStart w:id="53" w:name="_Toc37081792"/>
      <w:bookmarkStart w:id="54" w:name="_Toc36938813"/>
      <w:bookmarkStart w:id="55" w:name="_Toc36846160"/>
      <w:bookmarkStart w:id="56" w:name="_Toc36809796"/>
      <w:bookmarkStart w:id="57" w:name="_Toc36566389"/>
      <w:bookmarkStart w:id="58" w:name="_Toc29343142"/>
      <w:bookmarkStart w:id="59" w:name="_Toc29342003"/>
      <w:bookmarkStart w:id="60" w:name="_Toc20486711"/>
      <w:r>
        <w:t>5.2.1.3</w:t>
      </w:r>
      <w:r>
        <w:tab/>
        <w:t>System information validity and notification of changes</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2430856C" w14:textId="77777777" w:rsidR="00F361B6" w:rsidRDefault="00F361B6" w:rsidP="00F361B6">
      <w:r>
        <w:t xml:space="preserve">Change of system information (other than for ETWS, CMAS, EAB, UAC, and satellite assistance information parameters except for discontinuous coverage scenarios and for NB-IoT, other than for AB parameters and satellite assistance information parameters except for discontinuous coverage scenarios)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747B3CB3" w14:textId="77777777" w:rsidR="00F361B6" w:rsidRDefault="00F361B6" w:rsidP="00F361B6">
      <w:r>
        <w:t xml:space="preserve">To enable system information update notification for RRC_IDLE UEs configured to use a DRX cycle </w:t>
      </w:r>
      <w:r>
        <w:rPr>
          <w:rFonts w:eastAsia="宋体"/>
        </w:rPr>
        <w:t xml:space="preserve">longer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6D48F45" w14:textId="77777777" w:rsidR="00F361B6" w:rsidRDefault="00F361B6" w:rsidP="00F361B6">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138927CE" w14:textId="77777777" w:rsidR="00F361B6" w:rsidRDefault="00F361B6" w:rsidP="00F361B6">
      <w:pPr>
        <w:pStyle w:val="NO"/>
      </w:pPr>
      <w:r>
        <w:t>NOTE 1a:</w:t>
      </w:r>
      <w:r>
        <w:tab/>
        <w:t>For the UE in RRC_INACTIVE, the idle mode extended DRX cycle, if configured, is used to compare with the modification period.</w:t>
      </w:r>
    </w:p>
    <w:p w14:paraId="0FC8C63B" w14:textId="77777777" w:rsidR="00F361B6" w:rsidRDefault="00F361B6" w:rsidP="00F361B6">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SIBs and/or posSIBs 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bookmarkStart w:id="61" w:name="_MON_1256375447"/>
    <w:bookmarkStart w:id="62" w:name="_MON_1256466064"/>
    <w:bookmarkStart w:id="63" w:name="_MON_1266527591"/>
    <w:bookmarkStart w:id="64" w:name="_MON_1139213781"/>
    <w:bookmarkStart w:id="65" w:name="_MON_1139213889"/>
    <w:bookmarkStart w:id="66" w:name="_MON_1139213938"/>
    <w:bookmarkStart w:id="67" w:name="_MON_1139214046"/>
    <w:bookmarkStart w:id="68" w:name="_MON_1139214582"/>
    <w:bookmarkStart w:id="69" w:name="_MON_1139214621"/>
    <w:bookmarkStart w:id="70" w:name="_MON_1139214679"/>
    <w:bookmarkStart w:id="71" w:name="_MON_1139214726"/>
    <w:bookmarkStart w:id="72" w:name="_MON_1139214809"/>
    <w:bookmarkStart w:id="73" w:name="_MON_1139216975"/>
    <w:bookmarkStart w:id="74" w:name="_MON_1141455217"/>
    <w:bookmarkStart w:id="75" w:name="_MON_1142250178"/>
    <w:bookmarkStart w:id="76" w:name="_MON_1142250267"/>
    <w:bookmarkStart w:id="77" w:name="_MON_1142250278"/>
    <w:bookmarkStart w:id="78" w:name="_MON_1142250289"/>
    <w:bookmarkStart w:id="79" w:name="_MON_1142250316"/>
    <w:bookmarkStart w:id="80" w:name="_MON_1142250323"/>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Start w:id="81" w:name="_MON_1144579870"/>
    <w:bookmarkEnd w:id="81"/>
    <w:p w14:paraId="24698859" w14:textId="77777777" w:rsidR="00F361B6" w:rsidRDefault="00F361B6" w:rsidP="00F361B6">
      <w:pPr>
        <w:pStyle w:val="TH"/>
      </w:pPr>
      <w:r>
        <w:rPr>
          <w:lang w:val="en-GB" w:eastAsia="zh-CN"/>
        </w:rPr>
        <w:object w:dxaOrig="8850" w:dyaOrig="1560" w14:anchorId="59B6B0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5pt;height:77.45pt" o:ole="">
            <v:imagedata r:id="rId15" o:title=""/>
          </v:shape>
          <o:OLEObject Type="Embed" ProgID="Word.Picture.8" ShapeID="_x0000_i1025" DrawAspect="Content" ObjectID="_1825841119" r:id="rId16"/>
        </w:object>
      </w:r>
    </w:p>
    <w:p w14:paraId="7FA079AC" w14:textId="77777777" w:rsidR="00F361B6" w:rsidRDefault="00F361B6" w:rsidP="00F361B6">
      <w:pPr>
        <w:pStyle w:val="TF"/>
      </w:pPr>
      <w:bookmarkStart w:id="82" w:name="_Ref65473125"/>
      <w:bookmarkStart w:id="83" w:name="_Ref65473118"/>
      <w:r>
        <w:t>Figure</w:t>
      </w:r>
      <w:bookmarkEnd w:id="82"/>
      <w:r>
        <w:t xml:space="preserve"> 5.2.1.3-1: Change of system Information</w:t>
      </w:r>
      <w:bookmarkEnd w:id="83"/>
    </w:p>
    <w:p w14:paraId="4A68B64B" w14:textId="77777777" w:rsidR="00F361B6" w:rsidRDefault="00F361B6" w:rsidP="00F361B6">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w:t>
      </w:r>
      <w:r>
        <w:lastRenderedPageBreak/>
        <w:t xml:space="preserve">provided e.g. regarding which system information will change, except if </w:t>
      </w:r>
      <w:r>
        <w:rPr>
          <w:i/>
        </w:rPr>
        <w:t>systemInfoValueTag</w:t>
      </w:r>
      <w:r>
        <w:rPr>
          <w:i/>
          <w:lang w:eastAsia="ko-KR"/>
        </w:rPr>
        <w:t>SI</w:t>
      </w:r>
      <w:r>
        <w:t xml:space="preserve"> is received by BL UEs or UEs in CE.</w:t>
      </w:r>
    </w:p>
    <w:p w14:paraId="2E2629FF" w14:textId="77777777" w:rsidR="00F361B6" w:rsidRDefault="00F361B6" w:rsidP="00F361B6">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required to acquire the </w:t>
      </w:r>
      <w:r>
        <w:rPr>
          <w:i/>
          <w:iCs/>
        </w:rPr>
        <w:t xml:space="preserve">SystemInformationBlockType31 </w:t>
      </w:r>
      <w:r>
        <w:rPr>
          <w:iCs/>
        </w:rPr>
        <w:t>(</w:t>
      </w:r>
      <w:r>
        <w:rPr>
          <w:i/>
          <w:iCs/>
        </w:rPr>
        <w:t xml:space="preserve">SystemInformationBlockType31-NB </w:t>
      </w:r>
      <w:r>
        <w:rPr>
          <w:iCs/>
        </w:rPr>
        <w:t xml:space="preserve">in NB-IoT) and may acquire the </w:t>
      </w:r>
      <w:r>
        <w:rPr>
          <w:i/>
          <w:iCs/>
        </w:rPr>
        <w:t xml:space="preserve">SystemInformationBlockType33 </w:t>
      </w:r>
      <w:r>
        <w:rPr>
          <w:iCs/>
        </w:rPr>
        <w:t>(</w:t>
      </w:r>
      <w:r>
        <w:rPr>
          <w:i/>
          <w:iCs/>
        </w:rPr>
        <w:t xml:space="preserve">SystemInformationBlockType33-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ETWS and CMAS notification, and may notify BL UEs or UEs in</w:t>
      </w:r>
      <w:r>
        <w:rPr>
          <w:i/>
        </w:rPr>
        <w:t xml:space="preserve"> </w:t>
      </w:r>
      <w:r>
        <w:t>CE about EAB modification and UAC modification, using Direct Indication information, as specified in 6.6 (or 6.7.5 in NB-IoT) and TS 36.212 [22].</w:t>
      </w:r>
    </w:p>
    <w:p w14:paraId="0925F1CF" w14:textId="77777777" w:rsidR="00F361B6" w:rsidRDefault="00F361B6" w:rsidP="00F361B6">
      <w:pPr>
        <w:pStyle w:val="NO"/>
        <w:rPr>
          <w:lang w:eastAsia="zh-CN"/>
        </w:rPr>
      </w:pPr>
      <w:r>
        <w:t>NOTE 2:</w:t>
      </w:r>
      <w:r>
        <w:rPr>
          <w:lang w:eastAsia="ko-KR"/>
        </w:rPr>
        <w:tab/>
        <w:t>Upon system information change essential for BL UEs, UEs in CE, or NB-IoT UEs in RRC_CONNECTED, E-UTRAN may initiate connection release.</w:t>
      </w:r>
    </w:p>
    <w:p w14:paraId="0FBA4155" w14:textId="77777777" w:rsidR="00F361B6" w:rsidRDefault="00F361B6" w:rsidP="00F361B6">
      <w:pPr>
        <w:pStyle w:val="NO"/>
      </w:pPr>
      <w:r>
        <w:t>NOTE 3:</w:t>
      </w:r>
      <w:r>
        <w:rPr>
          <w:lang w:eastAsia="ko-KR"/>
        </w:rPr>
        <w:tab/>
        <w:t xml:space="preserve">When acquiring </w:t>
      </w:r>
      <w:r>
        <w:rPr>
          <w:iCs/>
        </w:rPr>
        <w:t>SIB31</w:t>
      </w:r>
      <w:r>
        <w:t>(-NB) or SIB33(-NB) in RRC_CONNECTED, UE may assume that the scheduling is unchanged</w:t>
      </w:r>
      <w:r>
        <w:rPr>
          <w:lang w:eastAsia="ko-KR"/>
        </w:rPr>
        <w:t>.</w:t>
      </w:r>
    </w:p>
    <w:p w14:paraId="77691704" w14:textId="77777777" w:rsidR="00F361B6" w:rsidRDefault="00F361B6" w:rsidP="00F361B6">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5A4FD0D" w14:textId="77777777" w:rsidR="00F361B6" w:rsidRDefault="00F361B6" w:rsidP="00F361B6">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rPr>
        <w:t>4,</w:t>
      </w:r>
      <w:r>
        <w:rPr>
          <w:iCs/>
        </w:rPr>
        <w:t xml:space="preserve"> </w:t>
      </w:r>
      <w:r>
        <w:rPr>
          <w:i/>
          <w:lang w:eastAsia="zh-TW"/>
        </w:rPr>
        <w:t>SystemInformationBlockType25</w:t>
      </w:r>
      <w:r>
        <w:rPr>
          <w:iCs/>
          <w:lang w:eastAsia="zh-TW"/>
        </w:rPr>
        <w:t>,</w:t>
      </w:r>
      <w:r>
        <w:rPr>
          <w:iCs/>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rPr>
        <w:t>4-NB</w:t>
      </w:r>
      <w:r>
        <w:rPr>
          <w:iCs/>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758C944A" w14:textId="77777777" w:rsidR="00F361B6" w:rsidRDefault="00F361B6" w:rsidP="00F361B6">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D21E068" w14:textId="77777777" w:rsidR="00F361B6" w:rsidRDefault="00F361B6" w:rsidP="00F361B6">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07AAC3A3" w14:textId="554D07BB" w:rsidR="00F361B6" w:rsidRDefault="00F361B6" w:rsidP="00F361B6">
      <w:pPr>
        <w:pStyle w:val="NO"/>
        <w:rPr>
          <w:ins w:id="84" w:author="Huawei, HiSilicon" w:date="2025-10-21T19:03:00Z"/>
        </w:rPr>
      </w:pPr>
      <w:r>
        <w:t>NOTE 4:</w:t>
      </w:r>
      <w:r>
        <w:tab/>
        <w:t xml:space="preserve">UE connected to NTN is expected to re-acquire SIB32(-NB) based on its own decision regardless of </w:t>
      </w:r>
      <w:r>
        <w:rPr>
          <w:i/>
        </w:rPr>
        <w:t xml:space="preserve">systemInfoValueTag </w:t>
      </w:r>
      <w:r>
        <w:t>change.</w:t>
      </w:r>
    </w:p>
    <w:p w14:paraId="072E7677" w14:textId="275F3D64" w:rsidR="00F361B6" w:rsidRPr="00FA40A9" w:rsidRDefault="00F361B6" w:rsidP="00F361B6">
      <w:pPr>
        <w:pStyle w:val="NO"/>
        <w:rPr>
          <w:rFonts w:eastAsia="等线"/>
          <w:lang w:eastAsia="zh-CN"/>
        </w:rPr>
      </w:pPr>
      <w:commentRangeStart w:id="85"/>
      <w:commentRangeStart w:id="86"/>
      <w:commentRangeStart w:id="87"/>
      <w:commentRangeStart w:id="88"/>
      <w:commentRangeStart w:id="89"/>
      <w:commentRangeStart w:id="90"/>
      <w:ins w:id="91" w:author="Huawei, HiSilicon" w:date="2025-10-21T19:03:00Z">
        <w:r>
          <w:rPr>
            <w:rFonts w:eastAsia="等线" w:hint="eastAsia"/>
            <w:lang w:eastAsia="zh-CN"/>
          </w:rPr>
          <w:t>N</w:t>
        </w:r>
        <w:r>
          <w:rPr>
            <w:rFonts w:eastAsia="等线"/>
            <w:lang w:eastAsia="zh-CN"/>
          </w:rPr>
          <w:t>OTE X:</w:t>
        </w:r>
        <w:r>
          <w:rPr>
            <w:rFonts w:eastAsia="等线"/>
            <w:lang w:eastAsia="zh-CN"/>
          </w:rPr>
          <w:tab/>
        </w:r>
      </w:ins>
      <w:ins w:id="92" w:author="Huawei, HiSilicon" w:date="2025-10-24T11:37:00Z">
        <w:r w:rsidR="00E625AE">
          <w:rPr>
            <w:rFonts w:eastAsia="等线"/>
            <w:lang w:eastAsia="zh-CN"/>
          </w:rPr>
          <w:t>NTN</w:t>
        </w:r>
      </w:ins>
      <w:ins w:id="93" w:author="Huawei, HiSilicon" w:date="2025-10-24T11:35:00Z">
        <w:r w:rsidR="00E625AE">
          <w:rPr>
            <w:rFonts w:eastAsia="等线"/>
            <w:lang w:eastAsia="zh-CN"/>
          </w:rPr>
          <w:t xml:space="preserve"> </w:t>
        </w:r>
      </w:ins>
      <w:ins w:id="94" w:author="Huawei, HiSilicon" w:date="2025-10-21T19:04:00Z">
        <w:r w:rsidR="00FA40A9">
          <w:t xml:space="preserve">UE in RRC_IDLE may acquire SIB33(-NB) </w:t>
        </w:r>
      </w:ins>
      <w:ins w:id="95" w:author="Huawei, HiSilicon" w:date="2025-10-21T19:06:00Z">
        <w:r w:rsidR="00FA40A9">
          <w:t xml:space="preserve">at the </w:t>
        </w:r>
      </w:ins>
      <w:ins w:id="96" w:author="Huawei, HiSilicon" w:date="2025-10-21T19:07:00Z">
        <w:r w:rsidR="00FA40A9">
          <w:t xml:space="preserve">time indicated by </w:t>
        </w:r>
        <w:r w:rsidR="00FA40A9">
          <w:rPr>
            <w:i/>
          </w:rPr>
          <w:t>t-ModeSwitching</w:t>
        </w:r>
      </w:ins>
      <w:ins w:id="97" w:author="Huawei, HiSilicon" w:date="2025-10-21T19:09:00Z">
        <w:r w:rsidR="00FA40A9">
          <w:rPr>
            <w:i/>
          </w:rPr>
          <w:t>Neigh</w:t>
        </w:r>
      </w:ins>
      <w:ins w:id="98" w:author="Huawei, HiSilicon" w:date="2025-10-21T19:07:00Z">
        <w:r w:rsidR="00FA40A9">
          <w:t xml:space="preserve"> in SIB33(-NB)</w:t>
        </w:r>
      </w:ins>
      <w:ins w:id="99" w:author="Huawei, HiSilicon" w:date="2025-10-21T19:09:00Z">
        <w:r w:rsidR="00FA40A9">
          <w:t>.</w:t>
        </w:r>
      </w:ins>
      <w:commentRangeEnd w:id="85"/>
      <w:r w:rsidR="003B111A">
        <w:rPr>
          <w:rStyle w:val="CommentReference"/>
          <w:lang w:val="en-GB" w:eastAsia="ja-JP"/>
        </w:rPr>
        <w:commentReference w:id="85"/>
      </w:r>
      <w:commentRangeEnd w:id="86"/>
      <w:r w:rsidR="0034208C">
        <w:rPr>
          <w:rStyle w:val="CommentReference"/>
          <w:lang w:val="en-GB" w:eastAsia="ja-JP"/>
        </w:rPr>
        <w:commentReference w:id="86"/>
      </w:r>
      <w:commentRangeEnd w:id="87"/>
      <w:r w:rsidR="008807BF">
        <w:rPr>
          <w:rStyle w:val="CommentReference"/>
          <w:lang w:val="en-GB" w:eastAsia="ja-JP"/>
        </w:rPr>
        <w:commentReference w:id="87"/>
      </w:r>
      <w:commentRangeEnd w:id="88"/>
      <w:r w:rsidR="00B85FD7">
        <w:rPr>
          <w:rStyle w:val="CommentReference"/>
          <w:lang w:val="en-GB" w:eastAsia="ja-JP"/>
        </w:rPr>
        <w:commentReference w:id="88"/>
      </w:r>
      <w:commentRangeEnd w:id="89"/>
      <w:r w:rsidR="00ED3FEF">
        <w:rPr>
          <w:rStyle w:val="CommentReference"/>
          <w:lang w:val="en-GB" w:eastAsia="ja-JP"/>
        </w:rPr>
        <w:commentReference w:id="89"/>
      </w:r>
      <w:commentRangeEnd w:id="90"/>
      <w:r w:rsidR="005C35E3">
        <w:rPr>
          <w:rStyle w:val="CommentReference"/>
          <w:lang w:val="en-GB" w:eastAsia="ja-JP"/>
        </w:rPr>
        <w:commentReference w:id="90"/>
      </w:r>
    </w:p>
    <w:p w14:paraId="0CD8C536" w14:textId="77777777" w:rsidR="00F361B6" w:rsidRDefault="00F361B6" w:rsidP="00F361B6">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73126143" w14:textId="77777777" w:rsidR="00F361B6" w:rsidRDefault="00F361B6" w:rsidP="00F361B6">
      <w:pPr>
        <w:rPr>
          <w:iCs/>
        </w:rPr>
      </w:pPr>
      <w:r>
        <w:t xml:space="preserve">When the RRC_IDLE UE is configured with a DRX cycle that is longer than the modification period, and </w:t>
      </w:r>
      <w:r>
        <w:rPr>
          <w:noProof/>
        </w:rPr>
        <w:t>at least one modification period boundary</w:t>
      </w:r>
      <w:r>
        <w:t xml:space="preserve">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232A2D78" w14:textId="106BA81C" w:rsidR="00F361B6" w:rsidRDefault="00F361B6" w:rsidP="00F361B6">
      <w:r>
        <w:t xml:space="preserve">ETWS and/or CMAS capable UEs in RRC_CONNECTED, other than BL UEs and UEs in CE and NB-IoT UEs, shall attempt to read paging at least once every </w:t>
      </w:r>
      <w:r>
        <w:rPr>
          <w:i/>
        </w:rPr>
        <w:t>defaultPagingCycle</w:t>
      </w:r>
      <w:r>
        <w:t xml:space="preserve"> to check whether ETWS and/or CMAS notification is present or not.</w:t>
      </w:r>
    </w:p>
    <w:p w14:paraId="0D1CEAA7" w14:textId="4ED82695" w:rsidR="00F361B6" w:rsidRPr="00F361B6" w:rsidRDefault="00F361B6" w:rsidP="00F361B6">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64F2B65E" w14:textId="143CCF01" w:rsidR="00A30D52" w:rsidRDefault="00A30D52" w:rsidP="00F361B6">
      <w:pPr>
        <w:pStyle w:val="Heading4"/>
        <w:rPr>
          <w:lang w:val="en-GB" w:eastAsia="zh-CN"/>
        </w:rPr>
      </w:pPr>
      <w:r>
        <w:t>5.2.2.7</w:t>
      </w:r>
      <w:r>
        <w:tab/>
        <w:t xml:space="preserve">Actions upon reception of the </w:t>
      </w:r>
      <w:r>
        <w:rPr>
          <w:i/>
        </w:rPr>
        <w:t>SystemInformationBlockType1</w:t>
      </w:r>
      <w:r>
        <w:t xml:space="preserve"> message</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4E4B10C2" w14:textId="77777777" w:rsidR="00A30D52" w:rsidRDefault="00A30D52" w:rsidP="00A30D52">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30CECFCC" w14:textId="77777777" w:rsidR="00A30D52" w:rsidRDefault="00A30D52" w:rsidP="00A30D52">
      <w:pPr>
        <w:pStyle w:val="B1"/>
      </w:pPr>
      <w:r>
        <w:t>1&gt;</w:t>
      </w:r>
      <w:r>
        <w:tab/>
        <w:t>if the upper layers indicate the selected core network type as 5GC:</w:t>
      </w:r>
    </w:p>
    <w:p w14:paraId="09069F7A" w14:textId="77777777" w:rsidR="00A30D52" w:rsidRDefault="00A30D52" w:rsidP="00A30D52">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5E20C10B" w14:textId="77777777" w:rsidR="00A30D52" w:rsidRDefault="00A30D52" w:rsidP="00A30D52">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299AA5E7" w14:textId="77777777" w:rsidR="00A30D52" w:rsidRDefault="00A30D52" w:rsidP="00A30D52">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2CDB5FC4" w14:textId="77777777" w:rsidR="00A30D52" w:rsidRDefault="00A30D52" w:rsidP="00A30D52">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76F5BBAA" w14:textId="77777777" w:rsidR="00A30D52" w:rsidRDefault="00A30D52" w:rsidP="00A30D52">
      <w:pPr>
        <w:pStyle w:val="B1"/>
      </w:pPr>
      <w:r>
        <w:t>1&gt;</w:t>
      </w:r>
      <w:r>
        <w:tab/>
        <w:t>if in RRC_IDLE or in RRC_CONNECTED while T311 is running; and</w:t>
      </w:r>
    </w:p>
    <w:p w14:paraId="4C2D6450" w14:textId="77777777" w:rsidR="00A30D52" w:rsidRDefault="00A30D52" w:rsidP="00A30D52">
      <w:pPr>
        <w:pStyle w:val="B1"/>
      </w:pPr>
      <w:r>
        <w:t>1&gt;</w:t>
      </w:r>
      <w:r>
        <w:tab/>
        <w:t>if the UE is a category 0 UE according to TS 36.306 [5]; and</w:t>
      </w:r>
    </w:p>
    <w:p w14:paraId="046E3F23" w14:textId="77777777" w:rsidR="00A30D52" w:rsidRDefault="00A30D52" w:rsidP="00A30D52">
      <w:pPr>
        <w:pStyle w:val="B1"/>
      </w:pPr>
      <w:r>
        <w:t>1&gt;</w:t>
      </w:r>
      <w:r>
        <w:tab/>
        <w:t xml:space="preserve">if </w:t>
      </w:r>
      <w:r>
        <w:rPr>
          <w:i/>
        </w:rPr>
        <w:t>category0Allowed</w:t>
      </w:r>
      <w:r>
        <w:t xml:space="preserve"> is not included in </w:t>
      </w:r>
      <w:r>
        <w:rPr>
          <w:i/>
        </w:rPr>
        <w:t>SystemInformationBlockType1</w:t>
      </w:r>
      <w:r>
        <w:t>:</w:t>
      </w:r>
    </w:p>
    <w:p w14:paraId="1478CEAD" w14:textId="77777777" w:rsidR="00A30D52" w:rsidRDefault="00A30D52" w:rsidP="00A30D52">
      <w:pPr>
        <w:pStyle w:val="B2"/>
      </w:pPr>
      <w:r>
        <w:t>2&gt;</w:t>
      </w:r>
      <w:r>
        <w:tab/>
        <w:t>consider the cell as barred in accordance with TS 36.304 [4];</w:t>
      </w:r>
    </w:p>
    <w:p w14:paraId="34617C59" w14:textId="018E6DE2" w:rsidR="00A30D52" w:rsidRDefault="00A30D52" w:rsidP="00A30D52">
      <w:pPr>
        <w:pStyle w:val="B1"/>
        <w:rPr>
          <w:ins w:id="102" w:author="Huawei, HiSilicon" w:date="2025-10-21T16:28:00Z"/>
        </w:rPr>
      </w:pPr>
      <w:ins w:id="103" w:author="Huawei, HiSilicon" w:date="2025-10-21T16:28:00Z">
        <w:r w:rsidRPr="00A04B5B">
          <w:t>1&gt;</w:t>
        </w:r>
        <w:r w:rsidRPr="00A04B5B">
          <w:tab/>
        </w:r>
        <w:commentRangeStart w:id="104"/>
        <w:commentRangeStart w:id="105"/>
        <w:r w:rsidRPr="00EE6E73">
          <w:t>if</w:t>
        </w:r>
      </w:ins>
      <w:commentRangeEnd w:id="104"/>
      <w:r w:rsidR="0035566B">
        <w:rPr>
          <w:rStyle w:val="CommentReference"/>
          <w:lang w:val="en-GB" w:eastAsia="ja-JP"/>
        </w:rPr>
        <w:commentReference w:id="104"/>
      </w:r>
      <w:commentRangeEnd w:id="105"/>
      <w:r w:rsidR="005C35E3">
        <w:rPr>
          <w:rStyle w:val="CommentReference"/>
          <w:lang w:val="en-GB" w:eastAsia="ja-JP"/>
        </w:rPr>
        <w:commentReference w:id="105"/>
      </w:r>
      <w:ins w:id="106" w:author="Huawei, HiSilicon" w:date="2025-10-21T16:28:00Z">
        <w:r w:rsidRPr="00EE6E73">
          <w:t xml:space="preserve"> the access is for NTN</w:t>
        </w:r>
      </w:ins>
      <w:ins w:id="107" w:author="Huawei, HiSilicon" w:date="2025-10-21T16:45:00Z">
        <w:r w:rsidR="003E1839">
          <w:t xml:space="preserve"> and the UE </w:t>
        </w:r>
      </w:ins>
      <w:ins w:id="108" w:author="Huawei, HiSilicon" w:date="2025-10-24T11:46:00Z">
        <w:r w:rsidR="00AD686E">
          <w:t>is capable of</w:t>
        </w:r>
      </w:ins>
      <w:ins w:id="109" w:author="Huawei, HiSilicon" w:date="2025-10-21T16:45:00Z">
        <w:r w:rsidR="003E1839">
          <w:t xml:space="preserve"> </w:t>
        </w:r>
      </w:ins>
      <w:ins w:id="110" w:author="Huawei, HiSilicon" w:date="2025-10-21T16:46:00Z">
        <w:r w:rsidR="0068744A">
          <w:t>the Store and Forward operation</w:t>
        </w:r>
      </w:ins>
      <w:ins w:id="111" w:author="Huawei, HiSilicon" w:date="2025-10-21T16:28:00Z">
        <w:r w:rsidRPr="00EE6E73">
          <w:t>:</w:t>
        </w:r>
      </w:ins>
    </w:p>
    <w:p w14:paraId="1AEC2180" w14:textId="77777777" w:rsidR="00A30D52" w:rsidRDefault="00A30D52" w:rsidP="005C35E3">
      <w:pPr>
        <w:pStyle w:val="B2"/>
        <w:rPr>
          <w:ins w:id="112" w:author="Huawei, HiSilicon" w:date="2025-10-21T16:28:00Z"/>
        </w:rPr>
      </w:pPr>
      <w:ins w:id="113" w:author="Huawei, HiSilicon" w:date="2025-10-21T16:28:00Z">
        <w:r>
          <w:t xml:space="preserve">2&gt; indicate to upper layers that the cell is operating in </w:t>
        </w:r>
        <w:bookmarkStart w:id="114" w:name="OLE_LINK1"/>
        <w:r>
          <w:t>Store and Forward</w:t>
        </w:r>
        <w:bookmarkEnd w:id="114"/>
        <w:r>
          <w:t xml:space="preserve"> mode, if </w:t>
        </w:r>
        <w:r w:rsidRPr="00A30D52">
          <w:rPr>
            <w:i/>
          </w:rPr>
          <w:t>sf-OperationMode</w:t>
        </w:r>
        <w:r>
          <w:t xml:space="preserve"> is present;</w:t>
        </w:r>
      </w:ins>
    </w:p>
    <w:p w14:paraId="6FCDE3B2" w14:textId="77777777" w:rsidR="00A30D52" w:rsidRPr="00C20188" w:rsidRDefault="00A30D52" w:rsidP="005C35E3">
      <w:pPr>
        <w:pStyle w:val="B2"/>
        <w:rPr>
          <w:ins w:id="115" w:author="Huawei, HiSilicon" w:date="2025-10-21T16:28:00Z"/>
        </w:rPr>
      </w:pPr>
      <w:ins w:id="116" w:author="Huawei, HiSilicon" w:date="2025-10-21T16:28:00Z">
        <w:r>
          <w:t xml:space="preserve">2&gt; indicate to upper layers that the cell is operating in normal mode, if </w:t>
        </w:r>
        <w:r w:rsidRPr="00A30D52">
          <w:rPr>
            <w:i/>
          </w:rPr>
          <w:t>sf-OperationMode</w:t>
        </w:r>
        <w:r>
          <w:t xml:space="preserve"> is absent;</w:t>
        </w:r>
      </w:ins>
    </w:p>
    <w:p w14:paraId="799D75B9" w14:textId="77777777" w:rsidR="00A30D52" w:rsidRDefault="00A30D52" w:rsidP="00A30D52">
      <w:pPr>
        <w:pStyle w:val="B1"/>
      </w:pPr>
      <w:r>
        <w:t>1&gt;</w:t>
      </w:r>
      <w:r>
        <w:tab/>
        <w:t xml:space="preserve">if in RRC_CONNECTED while T311 is not running, and the UE supports multi-band cells as defined by bit 31 in </w:t>
      </w:r>
      <w:r>
        <w:rPr>
          <w:i/>
        </w:rPr>
        <w:t>featureGroupIndicators</w:t>
      </w:r>
      <w:r>
        <w:t>:</w:t>
      </w:r>
    </w:p>
    <w:p w14:paraId="28BA20DC" w14:textId="77777777" w:rsidR="00A30D52" w:rsidRDefault="00A30D52" w:rsidP="00A30D52">
      <w:pPr>
        <w:pStyle w:val="B2"/>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078B6C12" w14:textId="77777777" w:rsidR="00A30D52" w:rsidRDefault="00A30D52" w:rsidP="00A30D52">
      <w:pPr>
        <w:pStyle w:val="B2"/>
        <w:rPr>
          <w:rFonts w:eastAsia="宋体"/>
        </w:rPr>
      </w:pPr>
      <w:r>
        <w:rPr>
          <w:rFonts w:eastAsia="宋体"/>
        </w:rPr>
        <w:t>2&gt;</w:t>
      </w:r>
      <w:r>
        <w:rPr>
          <w:rFonts w:eastAsia="宋体"/>
        </w:rPr>
        <w:tab/>
        <w:t xml:space="preserve">forward the </w:t>
      </w:r>
      <w:r>
        <w:rPr>
          <w:rFonts w:eastAsia="宋体"/>
          <w:i/>
        </w:rPr>
        <w:t>cellIdentity</w:t>
      </w:r>
      <w:r>
        <w:rPr>
          <w:rFonts w:eastAsia="宋体"/>
        </w:rPr>
        <w:t xml:space="preserve"> to upper layers;</w:t>
      </w:r>
    </w:p>
    <w:p w14:paraId="0ABDA158" w14:textId="77777777" w:rsidR="00A30D52" w:rsidRDefault="00A30D52" w:rsidP="00A30D52">
      <w:pPr>
        <w:pStyle w:val="B2"/>
      </w:pPr>
      <w:r>
        <w:rPr>
          <w:rFonts w:eastAsia="宋体"/>
        </w:rPr>
        <w:t>2&gt;</w:t>
      </w:r>
      <w:r>
        <w:rPr>
          <w:rFonts w:eastAsia="宋体"/>
        </w:rPr>
        <w:tab/>
        <w:t xml:space="preserve">forward the </w:t>
      </w:r>
      <w:r>
        <w:rPr>
          <w:i/>
          <w:iCs/>
        </w:rPr>
        <w:t>trackingAreaCode</w:t>
      </w:r>
      <w:r>
        <w:t xml:space="preserve"> to upper layers;</w:t>
      </w:r>
    </w:p>
    <w:p w14:paraId="27E3664A" w14:textId="77777777" w:rsidR="00A30D52" w:rsidRDefault="00A30D52" w:rsidP="00A30D52">
      <w:pPr>
        <w:pStyle w:val="B2"/>
      </w:pPr>
      <w:r>
        <w:rPr>
          <w:rFonts w:eastAsia="宋体"/>
        </w:rPr>
        <w:t>2&gt;</w:t>
      </w:r>
      <w:r>
        <w:rPr>
          <w:rFonts w:eastAsia="宋体"/>
        </w:rPr>
        <w:tab/>
        <w:t xml:space="preserve">forward the </w:t>
      </w:r>
      <w:r>
        <w:rPr>
          <w:i/>
          <w:iCs/>
        </w:rPr>
        <w:t>trackingAreaList</w:t>
      </w:r>
      <w:r>
        <w:t xml:space="preserve"> to upper layers, if present;</w:t>
      </w:r>
    </w:p>
    <w:p w14:paraId="59D7FCFF" w14:textId="054B5BF0" w:rsidR="00A30D52" w:rsidDel="00A30D52" w:rsidRDefault="00A30D52" w:rsidP="00A30D52">
      <w:pPr>
        <w:pStyle w:val="B2"/>
        <w:rPr>
          <w:del w:id="117" w:author="Huawei, HiSilicon" w:date="2025-10-21T16:27:00Z"/>
          <w:rFonts w:eastAsiaTheme="minorEastAsia"/>
        </w:rPr>
      </w:pPr>
      <w:del w:id="118" w:author="Huawei, HiSilicon" w:date="2025-10-21T16:27:00Z">
        <w:r w:rsidDel="00A30D52">
          <w:delText>2&gt;</w:delText>
        </w:r>
        <w:r w:rsidDel="00A30D52">
          <w:tab/>
          <w:delText xml:space="preserve">indicate to upper layers that the cell is operating in Store and Forward mode, if </w:delText>
        </w:r>
        <w:r w:rsidDel="00A30D52">
          <w:rPr>
            <w:i/>
            <w:iCs/>
          </w:rPr>
          <w:delText>sf-OperationMode</w:delText>
        </w:r>
        <w:r w:rsidDel="00A30D52">
          <w:delText xml:space="preserve"> is present;</w:delText>
        </w:r>
      </w:del>
    </w:p>
    <w:p w14:paraId="4E11B3DA" w14:textId="77777777" w:rsidR="00A30D52" w:rsidRDefault="00A30D52" w:rsidP="00A30D52">
      <w:pPr>
        <w:pStyle w:val="B1"/>
      </w:pPr>
      <w:r>
        <w:lastRenderedPageBreak/>
        <w:t>1&gt;</w:t>
      </w:r>
      <w:r>
        <w:tab/>
        <w:t>else:</w:t>
      </w:r>
    </w:p>
    <w:p w14:paraId="182D9DA5" w14:textId="77777777" w:rsidR="00A30D52" w:rsidRDefault="00A30D52" w:rsidP="00A30D52">
      <w:pPr>
        <w:pStyle w:val="B2"/>
      </w:pPr>
      <w:r>
        <w:t>2&gt;</w:t>
      </w:r>
      <w:r>
        <w:tab/>
        <w:t xml:space="preserve">if UE is IAB-MT and if </w:t>
      </w:r>
      <w:r>
        <w:rPr>
          <w:i/>
          <w:iCs/>
        </w:rPr>
        <w:t>iab-Support</w:t>
      </w:r>
      <w:r>
        <w:t xml:space="preserve"> is not provided for the selected PLMN nor the registered PLMN nor PLMN of the equivalent PLMN list:</w:t>
      </w:r>
    </w:p>
    <w:p w14:paraId="2905888D" w14:textId="77777777" w:rsidR="00A30D52" w:rsidRDefault="00A30D52" w:rsidP="00A30D52">
      <w:pPr>
        <w:pStyle w:val="B3"/>
      </w:pPr>
      <w:r>
        <w:t>3&gt;</w:t>
      </w:r>
      <w:r>
        <w:tab/>
        <w:t>consider the cell as barred for IAB-MT in accordance with TS 36.304 [4];</w:t>
      </w:r>
    </w:p>
    <w:p w14:paraId="5454593F" w14:textId="77777777" w:rsidR="00A30D52" w:rsidRDefault="00A30D52" w:rsidP="00A30D52">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42F09F6D" w14:textId="77777777" w:rsidR="00A30D52" w:rsidRDefault="00A30D52" w:rsidP="00A30D52">
      <w:pPr>
        <w:pStyle w:val="B2"/>
      </w:pPr>
      <w:r>
        <w:t>2&gt;</w:t>
      </w:r>
      <w:r>
        <w:tab/>
        <w:t>else:</w:t>
      </w:r>
    </w:p>
    <w:p w14:paraId="2420F4C3" w14:textId="77777777" w:rsidR="00A30D52" w:rsidRDefault="00A30D52" w:rsidP="00A30D52">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1F5AA05A" w14:textId="77777777" w:rsidR="00A30D52" w:rsidRDefault="00A30D52" w:rsidP="00A30D52">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72C6696B" w14:textId="77777777" w:rsidR="00A30D52" w:rsidRDefault="00A30D52" w:rsidP="00A30D52">
      <w:pPr>
        <w:pStyle w:val="B4"/>
        <w:rPr>
          <w:rFonts w:eastAsia="宋体"/>
        </w:rPr>
      </w:pPr>
      <w:r>
        <w:rPr>
          <w:rFonts w:eastAsia="宋体"/>
        </w:rPr>
        <w:t>4&gt;</w:t>
      </w:r>
      <w:r>
        <w:rPr>
          <w:rFonts w:eastAsia="宋体"/>
        </w:rPr>
        <w:tab/>
        <w:t xml:space="preserve">forward the </w:t>
      </w:r>
      <w:r>
        <w:rPr>
          <w:rFonts w:eastAsia="宋体"/>
          <w:i/>
        </w:rPr>
        <w:t>cellIdentity</w:t>
      </w:r>
      <w:r>
        <w:rPr>
          <w:rFonts w:eastAsia="宋体"/>
        </w:rPr>
        <w:t xml:space="preserve"> to upper layers;</w:t>
      </w:r>
    </w:p>
    <w:p w14:paraId="40C72E13" w14:textId="77777777" w:rsidR="00A30D52" w:rsidRDefault="00A30D52" w:rsidP="00A30D52">
      <w:pPr>
        <w:pStyle w:val="B4"/>
      </w:pPr>
      <w:r>
        <w:rPr>
          <w:rFonts w:eastAsia="宋体"/>
        </w:rPr>
        <w:t>4&gt;</w:t>
      </w:r>
      <w:r>
        <w:rPr>
          <w:rFonts w:eastAsia="宋体"/>
        </w:rPr>
        <w:tab/>
        <w:t xml:space="preserve">forward the </w:t>
      </w:r>
      <w:r>
        <w:rPr>
          <w:i/>
          <w:iCs/>
        </w:rPr>
        <w:t>trackingAreaCode</w:t>
      </w:r>
      <w:r>
        <w:t xml:space="preserve"> to upper layers;</w:t>
      </w:r>
    </w:p>
    <w:p w14:paraId="343F60A6" w14:textId="77777777" w:rsidR="00A30D52" w:rsidRDefault="00A30D52" w:rsidP="00A30D52">
      <w:pPr>
        <w:pStyle w:val="B4"/>
      </w:pPr>
      <w:r>
        <w:t>4&gt;</w:t>
      </w:r>
      <w:r>
        <w:tab/>
      </w:r>
      <w:r>
        <w:rPr>
          <w:rFonts w:eastAsia="宋体"/>
        </w:rPr>
        <w:t xml:space="preserve">forward the </w:t>
      </w:r>
      <w:r>
        <w:rPr>
          <w:i/>
          <w:iCs/>
        </w:rPr>
        <w:t>trackingAreaList</w:t>
      </w:r>
      <w:r>
        <w:t xml:space="preserve"> to upper layers, if present;</w:t>
      </w:r>
    </w:p>
    <w:p w14:paraId="7E6BA0A9" w14:textId="77777777" w:rsidR="00A30D52" w:rsidRDefault="00A30D52" w:rsidP="00A30D52">
      <w:pPr>
        <w:pStyle w:val="B4"/>
      </w:pPr>
      <w:r>
        <w:t>4&gt;</w:t>
      </w:r>
      <w:r>
        <w:tab/>
        <w:t>forward the PLMN identity to upper layers;</w:t>
      </w:r>
    </w:p>
    <w:p w14:paraId="01FF63DE" w14:textId="77777777" w:rsidR="00A30D52" w:rsidRDefault="00A30D52" w:rsidP="00A30D52">
      <w:pPr>
        <w:pStyle w:val="B4"/>
      </w:pPr>
      <w:r>
        <w:t>4&gt;</w:t>
      </w:r>
      <w:r>
        <w:tab/>
        <w:t>if in RRC_INACTIVE and the forwarded information does not trigger message transmission by upper layers:</w:t>
      </w:r>
    </w:p>
    <w:p w14:paraId="3DA6E17D" w14:textId="77777777" w:rsidR="00A30D52" w:rsidRDefault="00A30D52" w:rsidP="00A30D52">
      <w:pPr>
        <w:pStyle w:val="B5"/>
        <w:rPr>
          <w:iCs/>
        </w:rPr>
      </w:pPr>
      <w:r>
        <w:t>5&gt;</w:t>
      </w:r>
      <w:r>
        <w:tab/>
        <w:t xml:space="preserve">if the serving cell does not belong to the configured </w:t>
      </w:r>
      <w:r>
        <w:rPr>
          <w:i/>
          <w:iCs/>
        </w:rPr>
        <w:t>ran-NotificationAreaInfo</w:t>
      </w:r>
      <w:r>
        <w:rPr>
          <w:iCs/>
        </w:rPr>
        <w:t>:</w:t>
      </w:r>
    </w:p>
    <w:p w14:paraId="462547D6" w14:textId="77777777" w:rsidR="00A30D52" w:rsidRDefault="00A30D52" w:rsidP="00A30D52">
      <w:pPr>
        <w:pStyle w:val="B6"/>
      </w:pPr>
      <w:r>
        <w:t>6&gt;</w:t>
      </w:r>
      <w:r>
        <w:tab/>
        <w:t>initiate an RNA update as specified in 5.3.17.2;</w:t>
      </w:r>
    </w:p>
    <w:p w14:paraId="1F41BBE7" w14:textId="77777777" w:rsidR="00A30D52" w:rsidRDefault="00A30D52" w:rsidP="00A30D52">
      <w:pPr>
        <w:pStyle w:val="B4"/>
      </w:pPr>
      <w:r>
        <w:t>4&gt;</w:t>
      </w:r>
      <w:r>
        <w:tab/>
        <w:t xml:space="preserve">forward the </w:t>
      </w:r>
      <w:r>
        <w:rPr>
          <w:i/>
        </w:rPr>
        <w:t>ims-EmergencySupport</w:t>
      </w:r>
      <w:r>
        <w:t xml:space="preserve"> to upper layers, if present;</w:t>
      </w:r>
    </w:p>
    <w:p w14:paraId="37D25A9F" w14:textId="77777777" w:rsidR="00A30D52" w:rsidRDefault="00A30D52" w:rsidP="00A30D52">
      <w:pPr>
        <w:pStyle w:val="B4"/>
        <w:tabs>
          <w:tab w:val="left" w:pos="7371"/>
        </w:tabs>
      </w:pPr>
      <w:r>
        <w:t>4&gt;</w:t>
      </w:r>
      <w:r>
        <w:tab/>
        <w:t xml:space="preserve">forward the </w:t>
      </w:r>
      <w:r>
        <w:rPr>
          <w:i/>
        </w:rPr>
        <w:t>eCallOverIMS-Support</w:t>
      </w:r>
      <w:r>
        <w:t xml:space="preserve"> to upper layers, if present;</w:t>
      </w:r>
    </w:p>
    <w:p w14:paraId="1BEB471A" w14:textId="050EBD06" w:rsidR="00A30D52" w:rsidDel="0068744A" w:rsidRDefault="00A30D52" w:rsidP="00A30D52">
      <w:pPr>
        <w:pStyle w:val="B4"/>
        <w:rPr>
          <w:del w:id="119" w:author="Huawei, HiSilicon" w:date="2025-10-21T16:50:00Z"/>
        </w:rPr>
      </w:pPr>
      <w:del w:id="120" w:author="Huawei, HiSilicon" w:date="2025-10-21T16:50:00Z">
        <w:r w:rsidDel="0068744A">
          <w:delText>4&gt;</w:delText>
        </w:r>
        <w:r w:rsidDel="0068744A">
          <w:tab/>
          <w:delText xml:space="preserve">indicate to upper layers that the cell is operating in Store and Forward mode, if </w:delText>
        </w:r>
        <w:r w:rsidDel="0068744A">
          <w:rPr>
            <w:i/>
            <w:iCs/>
          </w:rPr>
          <w:delText>sf-OperationMode</w:delText>
        </w:r>
        <w:r w:rsidDel="0068744A">
          <w:delText xml:space="preserve"> is present;</w:delText>
        </w:r>
      </w:del>
    </w:p>
    <w:p w14:paraId="2C1372E9" w14:textId="77777777" w:rsidR="00A30D52" w:rsidRDefault="00A30D52" w:rsidP="00A30D52">
      <w:pPr>
        <w:pStyle w:val="B4"/>
      </w:pPr>
      <w:r>
        <w:t>4&gt;</w:t>
      </w:r>
      <w:r>
        <w:tab/>
        <w:t>if the UE is capable of 5G NAS:</w:t>
      </w:r>
    </w:p>
    <w:p w14:paraId="012C0C8C" w14:textId="77777777" w:rsidR="00A30D52" w:rsidRDefault="00A30D52" w:rsidP="00A30D52">
      <w:pPr>
        <w:pStyle w:val="B5"/>
      </w:pPr>
      <w:r>
        <w:t>5&gt;</w:t>
      </w:r>
      <w:r>
        <w:tab/>
        <w:t xml:space="preserve">forward the </w:t>
      </w:r>
      <w:r>
        <w:rPr>
          <w:i/>
        </w:rPr>
        <w:t>ims-EmergencySupport5GC</w:t>
      </w:r>
      <w:r>
        <w:t xml:space="preserve"> to upper layers, if present;</w:t>
      </w:r>
    </w:p>
    <w:p w14:paraId="11E9F74E" w14:textId="77777777" w:rsidR="00A30D52" w:rsidRDefault="00A30D52" w:rsidP="00A30D52">
      <w:pPr>
        <w:pStyle w:val="B5"/>
      </w:pPr>
      <w:r>
        <w:t>5&gt;</w:t>
      </w:r>
      <w:r>
        <w:tab/>
        <w:t xml:space="preserve">forward the </w:t>
      </w:r>
      <w:r>
        <w:rPr>
          <w:i/>
        </w:rPr>
        <w:t>eCallOverIMS-Support5GC</w:t>
      </w:r>
      <w:r>
        <w:t xml:space="preserve"> to upper layers, if present;</w:t>
      </w:r>
    </w:p>
    <w:p w14:paraId="57C137C3" w14:textId="77777777" w:rsidR="00A30D52" w:rsidRDefault="00A30D52" w:rsidP="00A30D52">
      <w:pPr>
        <w:pStyle w:val="B5"/>
        <w:rPr>
          <w:rFonts w:eastAsia="宋体"/>
        </w:rPr>
      </w:pPr>
      <w:r>
        <w:t>5&gt;</w:t>
      </w:r>
      <w:r>
        <w:tab/>
        <w:t xml:space="preserve">forward </w:t>
      </w:r>
      <w:r>
        <w:rPr>
          <w:i/>
        </w:rPr>
        <w:t>cp-CIoT-5GS-Optimisation</w:t>
      </w:r>
      <w:r>
        <w:t xml:space="preserve"> to upper layers, if present for the selected PLMN</w:t>
      </w:r>
      <w:r>
        <w:rPr>
          <w:rFonts w:eastAsia="宋体"/>
        </w:rPr>
        <w:t>;</w:t>
      </w:r>
    </w:p>
    <w:p w14:paraId="2A8523AC" w14:textId="77777777" w:rsidR="00A30D52" w:rsidRDefault="00A30D52" w:rsidP="00A30D52">
      <w:pPr>
        <w:pStyle w:val="B5"/>
        <w:rPr>
          <w:rFonts w:eastAsia="宋体"/>
        </w:rPr>
      </w:pPr>
      <w:r>
        <w:t>5&gt;</w:t>
      </w:r>
      <w:r>
        <w:tab/>
        <w:t xml:space="preserve">forward </w:t>
      </w:r>
      <w:r>
        <w:rPr>
          <w:i/>
        </w:rPr>
        <w:t>up-CIoT-5GS-Optimisation</w:t>
      </w:r>
      <w:r>
        <w:t xml:space="preserve"> to upper layers, if present for the selected PLMN</w:t>
      </w:r>
      <w:r>
        <w:rPr>
          <w:rFonts w:eastAsia="宋体"/>
        </w:rPr>
        <w:t>;</w:t>
      </w:r>
    </w:p>
    <w:p w14:paraId="50B647F6" w14:textId="77777777" w:rsidR="00A30D52" w:rsidRDefault="00A30D52" w:rsidP="00A30D52">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does not support any of th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7BF39755" w14:textId="77777777" w:rsidR="00A30D52" w:rsidRDefault="00A30D52" w:rsidP="00A30D52">
      <w:pPr>
        <w:pStyle w:val="B5"/>
      </w:pPr>
      <w:r>
        <w:t>5&gt;</w:t>
      </w:r>
      <w:r>
        <w:tab/>
        <w:t>consider the cell as barred in accordance with TS 36.304 [4];</w:t>
      </w:r>
    </w:p>
    <w:p w14:paraId="4B019875" w14:textId="77777777" w:rsidR="00A30D52" w:rsidRDefault="00A30D52" w:rsidP="00A30D52">
      <w:pPr>
        <w:pStyle w:val="B5"/>
      </w:pPr>
      <w:r>
        <w:t>5&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rPr>
          <w:iCs/>
        </w:rPr>
        <w:t xml:space="preserve">, </w:t>
      </w:r>
      <w:r>
        <w:t>upon which the procedure ends;</w:t>
      </w:r>
    </w:p>
    <w:p w14:paraId="17428EA8" w14:textId="77777777" w:rsidR="00A30D52" w:rsidRDefault="00A30D52" w:rsidP="00A30D52">
      <w:pPr>
        <w:pStyle w:val="B4"/>
      </w:pPr>
      <w:r>
        <w:t>4&gt;</w:t>
      </w:r>
      <w:r>
        <w:tab/>
        <w:t xml:space="preserve">else 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6F6787D0" w14:textId="77777777" w:rsidR="00A30D52" w:rsidRDefault="00A30D52" w:rsidP="00A30D52">
      <w:pPr>
        <w:pStyle w:val="B5"/>
      </w:pPr>
      <w:r>
        <w:lastRenderedPageBreak/>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71D22D05" w14:textId="77777777" w:rsidR="00A30D52" w:rsidRDefault="00A30D52" w:rsidP="00A30D52">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27161FC4" w14:textId="77777777" w:rsidR="00A30D52" w:rsidRDefault="00A30D52" w:rsidP="00A30D52">
      <w:pPr>
        <w:pStyle w:val="B6"/>
      </w:pPr>
      <w:r>
        <w:t>6&gt;</w:t>
      </w:r>
      <w:r>
        <w:tab/>
        <w:t xml:space="preserve">apply the </w:t>
      </w:r>
      <w:r>
        <w:rPr>
          <w:i/>
        </w:rPr>
        <w:t>additionalPmax</w:t>
      </w:r>
      <w:r>
        <w:t>;</w:t>
      </w:r>
    </w:p>
    <w:p w14:paraId="16CD5AED" w14:textId="77777777" w:rsidR="00A30D52" w:rsidRDefault="00A30D52" w:rsidP="00A30D52">
      <w:pPr>
        <w:pStyle w:val="B5"/>
      </w:pPr>
      <w:r>
        <w:t>5&gt;</w:t>
      </w:r>
      <w:r>
        <w:tab/>
        <w:t>else:</w:t>
      </w:r>
    </w:p>
    <w:p w14:paraId="5F25FCD4" w14:textId="77777777" w:rsidR="00A30D52" w:rsidRDefault="00A30D52" w:rsidP="00A30D52">
      <w:pPr>
        <w:pStyle w:val="B6"/>
      </w:pPr>
      <w:r>
        <w:t>6&gt;</w:t>
      </w:r>
      <w:r>
        <w:tab/>
        <w:t xml:space="preserve">apply the </w:t>
      </w:r>
      <w:r>
        <w:rPr>
          <w:i/>
        </w:rPr>
        <w:t>p-Max</w:t>
      </w:r>
      <w:r>
        <w:t>;</w:t>
      </w:r>
    </w:p>
    <w:p w14:paraId="4F613CD6" w14:textId="77777777" w:rsidR="00A30D52" w:rsidRDefault="00A30D52" w:rsidP="00A30D52">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6067C631" w14:textId="77777777" w:rsidR="00A30D52" w:rsidRDefault="00A30D52" w:rsidP="00A30D52">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082B2796" w14:textId="77777777" w:rsidR="00A30D52" w:rsidRDefault="00A30D52" w:rsidP="00A30D52">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A9A5A8A" w14:textId="77777777" w:rsidR="00A30D52" w:rsidRDefault="00A30D52" w:rsidP="00A30D52">
      <w:pPr>
        <w:pStyle w:val="B6"/>
      </w:pPr>
      <w:r>
        <w:t>6&gt;</w:t>
      </w:r>
      <w:r>
        <w:tab/>
        <w:t xml:space="preserve">apply the </w:t>
      </w:r>
      <w:r>
        <w:rPr>
          <w:i/>
        </w:rPr>
        <w:t>additionalPmax</w:t>
      </w:r>
      <w:r>
        <w:t>;</w:t>
      </w:r>
    </w:p>
    <w:p w14:paraId="0E90510E" w14:textId="77777777" w:rsidR="00A30D52" w:rsidRDefault="00A30D52" w:rsidP="00A30D52">
      <w:pPr>
        <w:pStyle w:val="B5"/>
      </w:pPr>
      <w:r>
        <w:t>5&gt;</w:t>
      </w:r>
      <w:r>
        <w:tab/>
        <w:t>else:</w:t>
      </w:r>
    </w:p>
    <w:p w14:paraId="51822F5F" w14:textId="77777777" w:rsidR="00A30D52" w:rsidRDefault="00A30D52" w:rsidP="00A30D52">
      <w:pPr>
        <w:pStyle w:val="B6"/>
      </w:pPr>
      <w:r>
        <w:t>6&gt;</w:t>
      </w:r>
      <w:r>
        <w:tab/>
        <w:t xml:space="preserve">apply the </w:t>
      </w:r>
      <w:r>
        <w:rPr>
          <w:i/>
        </w:rPr>
        <w:t>p-Max</w:t>
      </w:r>
      <w:r>
        <w:t>;</w:t>
      </w:r>
    </w:p>
    <w:p w14:paraId="0A602C94" w14:textId="77777777" w:rsidR="00A30D52" w:rsidRDefault="00A30D52" w:rsidP="00A30D52">
      <w:pPr>
        <w:pStyle w:val="B4"/>
      </w:pPr>
      <w:r>
        <w:t>4&gt;</w:t>
      </w:r>
      <w:r>
        <w:tab/>
        <w:t>else:</w:t>
      </w:r>
    </w:p>
    <w:p w14:paraId="269ACDCF" w14:textId="77777777" w:rsidR="00A30D52" w:rsidRDefault="00A30D52" w:rsidP="00A30D52">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1BD63FD7" w14:textId="77777777" w:rsidR="00A30D52" w:rsidRDefault="00A30D52" w:rsidP="00A30D52">
      <w:pPr>
        <w:pStyle w:val="B3"/>
      </w:pPr>
      <w:r>
        <w:t>3&gt;</w:t>
      </w:r>
      <w:r>
        <w:tab/>
        <w:t>else:</w:t>
      </w:r>
    </w:p>
    <w:p w14:paraId="055BD315" w14:textId="77777777" w:rsidR="00A30D52" w:rsidRDefault="00A30D52" w:rsidP="00A30D52">
      <w:pPr>
        <w:pStyle w:val="B4"/>
      </w:pPr>
      <w:r>
        <w:t>4&gt;</w:t>
      </w:r>
      <w:r>
        <w:tab/>
        <w:t>consider the cell as barred in accordance with TS 36.304 [4]; and</w:t>
      </w:r>
    </w:p>
    <w:p w14:paraId="2EBD740B" w14:textId="77777777" w:rsidR="00A30D52" w:rsidRDefault="00A30D52" w:rsidP="00A30D52">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3519924E" w14:textId="77777777" w:rsidR="00A30D52" w:rsidRDefault="00A30D52" w:rsidP="00A30D52">
      <w:r>
        <w:t xml:space="preserve">Upon receiving the </w:t>
      </w:r>
      <w:r>
        <w:rPr>
          <w:i/>
        </w:rPr>
        <w:t>SystemInformationBlockType1-NB</w:t>
      </w:r>
      <w:r>
        <w:t>, the UE shall:</w:t>
      </w:r>
    </w:p>
    <w:p w14:paraId="310E78AD" w14:textId="77777777" w:rsidR="00A30D52" w:rsidRDefault="00A30D52" w:rsidP="00A30D52">
      <w:pPr>
        <w:pStyle w:val="B1"/>
      </w:pPr>
      <w:r>
        <w:t>1&gt;</w:t>
      </w:r>
      <w:r>
        <w:tab/>
        <w:t>if the upper layers indicate the selected core network type as 5GC:</w:t>
      </w:r>
    </w:p>
    <w:p w14:paraId="1338637C" w14:textId="77777777" w:rsidR="00A30D52" w:rsidRDefault="00A30D52" w:rsidP="00A30D52">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754D4F54" w14:textId="77777777" w:rsidR="00A30D52" w:rsidRDefault="00A30D52" w:rsidP="00A30D52">
      <w:pPr>
        <w:pStyle w:val="B1"/>
      </w:pPr>
      <w:r>
        <w:t>1&gt;</w:t>
      </w:r>
      <w:r>
        <w:tab/>
        <w:t>else:</w:t>
      </w:r>
    </w:p>
    <w:p w14:paraId="31E94E11" w14:textId="77777777" w:rsidR="00A30D52" w:rsidRDefault="00A30D52" w:rsidP="00A30D52">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5E64A217" w14:textId="77777777" w:rsidR="00A30D52" w:rsidRDefault="00A30D52" w:rsidP="00A30D52">
      <w:pPr>
        <w:pStyle w:val="B1"/>
      </w:pPr>
      <w:r>
        <w:t>1&gt;</w:t>
      </w:r>
      <w:r>
        <w:tab/>
        <w:t xml:space="preserve">if the frequency band indicated in the </w:t>
      </w:r>
      <w:r>
        <w:rPr>
          <w:i/>
        </w:rPr>
        <w:t>freqBandIndicator</w:t>
      </w:r>
      <w:r>
        <w:t xml:space="preserve"> is part of the frequency bands supported by the UE; or</w:t>
      </w:r>
    </w:p>
    <w:p w14:paraId="55AB23DF" w14:textId="77777777" w:rsidR="00A30D52" w:rsidRDefault="00A30D52" w:rsidP="00A30D52">
      <w:pPr>
        <w:pStyle w:val="B1"/>
      </w:pPr>
      <w:r>
        <w:t>1&gt;</w:t>
      </w:r>
      <w:r>
        <w:tab/>
        <w:t xml:space="preserve">if one or more of the frequency bands indicated in the </w:t>
      </w:r>
      <w:r>
        <w:rPr>
          <w:i/>
          <w:iCs/>
        </w:rPr>
        <w:t xml:space="preserve">multiBandInfoList </w:t>
      </w:r>
      <w:r>
        <w:t>are part of the frequency bands supported by the UE:</w:t>
      </w:r>
    </w:p>
    <w:p w14:paraId="218C01D9" w14:textId="77777777" w:rsidR="00A30D52" w:rsidRDefault="00A30D52" w:rsidP="00A30D52">
      <w:pPr>
        <w:pStyle w:val="B2"/>
      </w:pPr>
      <w:r>
        <w:t>2&gt;</w:t>
      </w:r>
      <w:r>
        <w:tab/>
        <w:t xml:space="preserve">forward the </w:t>
      </w:r>
      <w:r>
        <w:rPr>
          <w:i/>
        </w:rPr>
        <w:t>cellIdentity</w:t>
      </w:r>
      <w:r>
        <w:t xml:space="preserve"> to upper layers;</w:t>
      </w:r>
    </w:p>
    <w:p w14:paraId="132FA186" w14:textId="77777777" w:rsidR="00A30D52" w:rsidRDefault="00A30D52" w:rsidP="00A30D52">
      <w:pPr>
        <w:pStyle w:val="B2"/>
      </w:pPr>
      <w:r>
        <w:t>2&gt;</w:t>
      </w:r>
      <w:r>
        <w:tab/>
        <w:t xml:space="preserve">forward the </w:t>
      </w:r>
      <w:r>
        <w:rPr>
          <w:i/>
          <w:iCs/>
        </w:rPr>
        <w:t>trackingAreaCode</w:t>
      </w:r>
      <w:r>
        <w:t xml:space="preserve"> to upper layers;</w:t>
      </w:r>
    </w:p>
    <w:p w14:paraId="2554544B" w14:textId="77777777" w:rsidR="00A30D52" w:rsidRDefault="00A30D52" w:rsidP="00A30D52">
      <w:pPr>
        <w:pStyle w:val="B2"/>
      </w:pPr>
      <w:r>
        <w:t>2&gt;</w:t>
      </w:r>
      <w:r>
        <w:tab/>
      </w:r>
      <w:r>
        <w:rPr>
          <w:rFonts w:eastAsia="宋体"/>
        </w:rPr>
        <w:t xml:space="preserve">forward the </w:t>
      </w:r>
      <w:r>
        <w:rPr>
          <w:i/>
        </w:rPr>
        <w:t>trackingAreaList</w:t>
      </w:r>
      <w:r>
        <w:t xml:space="preserve"> to upper layers, if present;</w:t>
      </w:r>
    </w:p>
    <w:p w14:paraId="2F328715" w14:textId="12E63E81" w:rsidR="00A30D52" w:rsidDel="0068744A" w:rsidRDefault="00A30D52" w:rsidP="00A30D52">
      <w:pPr>
        <w:pStyle w:val="B2"/>
        <w:rPr>
          <w:del w:id="121" w:author="Huawei, HiSilicon" w:date="2025-10-21T16:55:00Z"/>
        </w:rPr>
      </w:pPr>
      <w:del w:id="122" w:author="Huawei, HiSilicon" w:date="2025-10-21T16:55:00Z">
        <w:r w:rsidDel="0068744A">
          <w:delText>2&gt;</w:delText>
        </w:r>
        <w:r w:rsidDel="0068744A">
          <w:tab/>
        </w:r>
        <w:r w:rsidDel="0068744A">
          <w:rPr>
            <w:rFonts w:eastAsia="宋体"/>
          </w:rPr>
          <w:delText xml:space="preserve">indicate to upper layers that the cell is operating in Store and Forward mode, if </w:delText>
        </w:r>
        <w:r w:rsidDel="0068744A">
          <w:rPr>
            <w:rFonts w:eastAsia="宋体"/>
            <w:i/>
          </w:rPr>
          <w:delText xml:space="preserve">sf-OperationMode </w:delText>
        </w:r>
        <w:r w:rsidDel="0068744A">
          <w:rPr>
            <w:rFonts w:eastAsia="宋体"/>
          </w:rPr>
          <w:delText>is present</w:delText>
        </w:r>
        <w:r w:rsidDel="0068744A">
          <w:delText>;</w:delText>
        </w:r>
      </w:del>
    </w:p>
    <w:p w14:paraId="328586B4" w14:textId="0406FC83" w:rsidR="004A6E5E" w:rsidRDefault="004A6E5E" w:rsidP="004A6E5E">
      <w:pPr>
        <w:pStyle w:val="B2"/>
        <w:rPr>
          <w:ins w:id="123" w:author="Huawei, HiSilicon" w:date="2025-10-21T16:56:00Z"/>
        </w:rPr>
      </w:pPr>
      <w:ins w:id="124" w:author="Huawei, HiSilicon" w:date="2025-10-21T16:56:00Z">
        <w:r>
          <w:t>2</w:t>
        </w:r>
        <w:r w:rsidRPr="00A04B5B">
          <w:t>&gt;</w:t>
        </w:r>
        <w:r w:rsidRPr="00A04B5B">
          <w:tab/>
        </w:r>
        <w:r w:rsidRPr="00EE6E73">
          <w:t>if the access is for NTN</w:t>
        </w:r>
        <w:r>
          <w:t xml:space="preserve"> and the UE </w:t>
        </w:r>
      </w:ins>
      <w:ins w:id="125" w:author="Huawei, HiSilicon" w:date="2025-10-24T20:02:00Z">
        <w:r w:rsidR="00F857BC">
          <w:t>is capable of</w:t>
        </w:r>
      </w:ins>
      <w:ins w:id="126" w:author="Huawei, HiSilicon" w:date="2025-10-21T16:56:00Z">
        <w:r>
          <w:t xml:space="preserve"> the Store and Forward operation</w:t>
        </w:r>
        <w:r w:rsidRPr="00EE6E73">
          <w:t>:</w:t>
        </w:r>
      </w:ins>
    </w:p>
    <w:p w14:paraId="478D685A" w14:textId="4E1765A9" w:rsidR="004A6E5E" w:rsidRDefault="004A6E5E" w:rsidP="004A6E5E">
      <w:pPr>
        <w:pStyle w:val="B3"/>
        <w:rPr>
          <w:ins w:id="127" w:author="Huawei, HiSilicon" w:date="2025-10-21T16:56:00Z"/>
        </w:rPr>
      </w:pPr>
      <w:ins w:id="128" w:author="Huawei, HiSilicon" w:date="2025-10-21T16:57:00Z">
        <w:r>
          <w:lastRenderedPageBreak/>
          <w:t>3</w:t>
        </w:r>
      </w:ins>
      <w:ins w:id="129" w:author="Huawei, HiSilicon" w:date="2025-10-21T16:56:00Z">
        <w:r>
          <w:t xml:space="preserve">&gt; indicate to upper layers that the cell is operating in Store and Forward mode, if </w:t>
        </w:r>
        <w:r w:rsidRPr="00A30D52">
          <w:rPr>
            <w:i/>
          </w:rPr>
          <w:t>sf-OperationMode</w:t>
        </w:r>
        <w:r>
          <w:t xml:space="preserve"> is present;</w:t>
        </w:r>
      </w:ins>
    </w:p>
    <w:p w14:paraId="16E9310B" w14:textId="16C7907C" w:rsidR="004A6E5E" w:rsidRPr="00C20188" w:rsidRDefault="004A6E5E" w:rsidP="004A6E5E">
      <w:pPr>
        <w:pStyle w:val="B3"/>
        <w:rPr>
          <w:ins w:id="130" w:author="Huawei, HiSilicon" w:date="2025-10-21T16:56:00Z"/>
        </w:rPr>
      </w:pPr>
      <w:ins w:id="131" w:author="Huawei, HiSilicon" w:date="2025-10-21T16:57:00Z">
        <w:r>
          <w:t>3</w:t>
        </w:r>
      </w:ins>
      <w:ins w:id="132" w:author="Huawei, HiSilicon" w:date="2025-10-21T16:56:00Z">
        <w:r>
          <w:t xml:space="preserve">&gt; indicate to upper layers that the cell is operating in normal mode, if </w:t>
        </w:r>
        <w:r w:rsidRPr="00A30D52">
          <w:rPr>
            <w:i/>
          </w:rPr>
          <w:t>sf-OperationMode</w:t>
        </w:r>
        <w:r>
          <w:t xml:space="preserve"> is absent;</w:t>
        </w:r>
      </w:ins>
    </w:p>
    <w:p w14:paraId="4074EF32" w14:textId="77777777" w:rsidR="00A30D52" w:rsidRDefault="00A30D52" w:rsidP="00A30D52">
      <w:pPr>
        <w:pStyle w:val="B2"/>
      </w:pPr>
      <w:r>
        <w:t>2&gt;</w:t>
      </w:r>
      <w:r>
        <w:tab/>
        <w:t xml:space="preserve">if </w:t>
      </w:r>
      <w:r>
        <w:rPr>
          <w:i/>
        </w:rPr>
        <w:t>attachWithoutPDN-Connectivity</w:t>
      </w:r>
      <w:r>
        <w:t xml:space="preserve"> is received for the selected PLMN:</w:t>
      </w:r>
    </w:p>
    <w:p w14:paraId="61091E57" w14:textId="77777777" w:rsidR="00A30D52" w:rsidRDefault="00A30D52" w:rsidP="00A30D52">
      <w:pPr>
        <w:pStyle w:val="B3"/>
      </w:pPr>
      <w:r>
        <w:t>3&gt;</w:t>
      </w:r>
      <w:r>
        <w:tab/>
        <w:t>forward the a</w:t>
      </w:r>
      <w:r>
        <w:rPr>
          <w:i/>
        </w:rPr>
        <w:t>ttachWithoutPDN-Connectivity</w:t>
      </w:r>
      <w:r>
        <w:t xml:space="preserve"> to upper layers;</w:t>
      </w:r>
    </w:p>
    <w:p w14:paraId="35DDCCE4" w14:textId="77777777" w:rsidR="00A30D52" w:rsidRDefault="00A30D52" w:rsidP="00A30D52">
      <w:pPr>
        <w:pStyle w:val="B2"/>
      </w:pPr>
      <w:r>
        <w:t>2&gt;</w:t>
      </w:r>
      <w:r>
        <w:tab/>
        <w:t>else:</w:t>
      </w:r>
    </w:p>
    <w:p w14:paraId="190A2624" w14:textId="77777777" w:rsidR="00A30D52" w:rsidRDefault="00A30D52" w:rsidP="00A30D52">
      <w:pPr>
        <w:pStyle w:val="B3"/>
      </w:pPr>
      <w:r>
        <w:t>3&gt;</w:t>
      </w:r>
      <w:r>
        <w:tab/>
        <w:t xml:space="preserve">indicate to upper layers that </w:t>
      </w:r>
      <w:r>
        <w:rPr>
          <w:i/>
        </w:rPr>
        <w:t>attachWithoutPDN-Connectivity</w:t>
      </w:r>
      <w:r>
        <w:t xml:space="preserve"> is not present;</w:t>
      </w:r>
    </w:p>
    <w:p w14:paraId="3565E85A" w14:textId="77777777" w:rsidR="00A30D52" w:rsidRDefault="00A30D52" w:rsidP="00A30D52">
      <w:pPr>
        <w:pStyle w:val="B2"/>
      </w:pPr>
      <w:r>
        <w:t>2&gt;</w:t>
      </w:r>
      <w:r>
        <w:tab/>
        <w:t>if the UE is capable of 5G NAS:</w:t>
      </w:r>
    </w:p>
    <w:p w14:paraId="218FA428" w14:textId="77777777" w:rsidR="00A30D52" w:rsidRDefault="00A30D52" w:rsidP="00A30D52">
      <w:pPr>
        <w:pStyle w:val="B3"/>
      </w:pPr>
      <w:r>
        <w:t>3&gt;</w:t>
      </w:r>
      <w:r>
        <w:tab/>
        <w:t xml:space="preserve">forward </w:t>
      </w:r>
      <w:r>
        <w:rPr>
          <w:i/>
        </w:rPr>
        <w:t xml:space="preserve">ng-U-DataTransfer </w:t>
      </w:r>
      <w:r>
        <w:t>to upper layers, if present for the selected PLMN;</w:t>
      </w:r>
    </w:p>
    <w:p w14:paraId="1E9955BF" w14:textId="77777777" w:rsidR="00A30D52" w:rsidRDefault="00A30D52" w:rsidP="00A30D52">
      <w:pPr>
        <w:pStyle w:val="B3"/>
      </w:pPr>
      <w:r>
        <w:t>3&gt;</w:t>
      </w:r>
      <w:r>
        <w:tab/>
        <w:t xml:space="preserve">forward </w:t>
      </w:r>
      <w:r>
        <w:rPr>
          <w:i/>
        </w:rPr>
        <w:t>up-CIoT-5GS-Optimisation</w:t>
      </w:r>
      <w:r>
        <w:t xml:space="preserve"> to upper layers, if present for the selected PLMN;</w:t>
      </w:r>
    </w:p>
    <w:p w14:paraId="7B7B313D" w14:textId="77777777" w:rsidR="00A30D52" w:rsidRDefault="00A30D52" w:rsidP="00A30D52">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401CDB7C" w14:textId="77777777" w:rsidR="00A30D52" w:rsidRDefault="00A30D52" w:rsidP="00A30D52">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2E1CF44C" w14:textId="77777777" w:rsidR="00A30D52" w:rsidRDefault="00A30D52" w:rsidP="00A30D52">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7D4CFB1" w14:textId="77777777" w:rsidR="00A30D52" w:rsidRDefault="00A30D52" w:rsidP="00A30D52">
      <w:pPr>
        <w:pStyle w:val="B4"/>
      </w:pPr>
      <w:r>
        <w:t>4&gt;</w:t>
      </w:r>
      <w:r>
        <w:tab/>
        <w:t xml:space="preserve">apply the </w:t>
      </w:r>
      <w:r>
        <w:rPr>
          <w:i/>
        </w:rPr>
        <w:t>additionalPmax</w:t>
      </w:r>
      <w:r>
        <w:t>;</w:t>
      </w:r>
    </w:p>
    <w:p w14:paraId="2A30891A" w14:textId="77777777" w:rsidR="00A30D52" w:rsidRDefault="00A30D52" w:rsidP="00A30D52">
      <w:pPr>
        <w:pStyle w:val="B3"/>
      </w:pPr>
      <w:r>
        <w:t>3&gt;</w:t>
      </w:r>
      <w:r>
        <w:tab/>
        <w:t>else:</w:t>
      </w:r>
    </w:p>
    <w:p w14:paraId="23086F15" w14:textId="77777777" w:rsidR="00A30D52" w:rsidRDefault="00A30D52" w:rsidP="00A30D52">
      <w:pPr>
        <w:pStyle w:val="B4"/>
      </w:pPr>
      <w:r>
        <w:t>4&gt;</w:t>
      </w:r>
      <w:r>
        <w:tab/>
        <w:t xml:space="preserve">apply the </w:t>
      </w:r>
      <w:r>
        <w:rPr>
          <w:i/>
        </w:rPr>
        <w:t>p-Max</w:t>
      </w:r>
      <w:r>
        <w:t>;</w:t>
      </w:r>
    </w:p>
    <w:p w14:paraId="159A3ACB" w14:textId="77777777" w:rsidR="00A30D52" w:rsidRDefault="00A30D52" w:rsidP="00A30D52">
      <w:pPr>
        <w:pStyle w:val="B2"/>
      </w:pPr>
      <w:r>
        <w:t>2&gt;</w:t>
      </w:r>
      <w:r>
        <w:tab/>
        <w:t>else:</w:t>
      </w:r>
    </w:p>
    <w:p w14:paraId="58CE4022" w14:textId="77777777" w:rsidR="00A30D52" w:rsidRDefault="00A30D52" w:rsidP="00A30D52">
      <w:pPr>
        <w:pStyle w:val="B3"/>
      </w:pPr>
      <w:r>
        <w:t>3&gt;</w:t>
      </w:r>
      <w:r>
        <w:tab/>
        <w:t xml:space="preserve">apply the </w:t>
      </w:r>
      <w:r>
        <w:rPr>
          <w:i/>
        </w:rPr>
        <w:t>additionalSpectrumEmission</w:t>
      </w:r>
      <w:r>
        <w:t xml:space="preserve"> in </w:t>
      </w:r>
      <w:r>
        <w:rPr>
          <w:i/>
        </w:rPr>
        <w:t>SystemInformationBlockType2-NB</w:t>
      </w:r>
      <w:r>
        <w:t xml:space="preserve"> and the </w:t>
      </w:r>
      <w:r>
        <w:rPr>
          <w:i/>
        </w:rPr>
        <w:t>p-Max</w:t>
      </w:r>
      <w:r>
        <w:t>;</w:t>
      </w:r>
    </w:p>
    <w:p w14:paraId="7B7F2FA4" w14:textId="77777777" w:rsidR="00A30D52" w:rsidRDefault="00A30D52" w:rsidP="00A30D52">
      <w:pPr>
        <w:pStyle w:val="B1"/>
      </w:pPr>
      <w:r>
        <w:t>1&gt;</w:t>
      </w:r>
      <w:r>
        <w:tab/>
        <w:t>else:</w:t>
      </w:r>
    </w:p>
    <w:p w14:paraId="595397DE" w14:textId="77777777" w:rsidR="00A30D52" w:rsidRDefault="00A30D52" w:rsidP="00A30D52">
      <w:pPr>
        <w:pStyle w:val="B2"/>
      </w:pPr>
      <w:r>
        <w:t>2&gt;</w:t>
      </w:r>
      <w:r>
        <w:tab/>
        <w:t>consider the cell as barred in accordance with TS 36.304 [4]; and</w:t>
      </w:r>
    </w:p>
    <w:p w14:paraId="76F61210" w14:textId="77777777" w:rsidR="00A30D52" w:rsidRDefault="00A30D52" w:rsidP="00A30D52">
      <w:pPr>
        <w:pStyle w:val="B2"/>
      </w:pPr>
      <w:r>
        <w:t>2&gt;</w:t>
      </w:r>
      <w:r>
        <w:tab/>
        <w:t xml:space="preserve">perform barring as if </w:t>
      </w:r>
      <w:r>
        <w:rPr>
          <w:i/>
        </w:rPr>
        <w:t>intraFreqReselection</w:t>
      </w:r>
      <w:r>
        <w:t xml:space="preserve"> is set to </w:t>
      </w:r>
      <w:r>
        <w:rPr>
          <w:i/>
        </w:rPr>
        <w:t>notAllowed</w:t>
      </w:r>
      <w:r>
        <w:t>.</w:t>
      </w:r>
    </w:p>
    <w:p w14:paraId="30EF3B16" w14:textId="459E8943" w:rsidR="008B6569" w:rsidRDefault="00A30D52" w:rsidP="008B6569">
      <w:pPr>
        <w:pStyle w:val="B1"/>
      </w:pPr>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r w:rsidR="008B6569" w:rsidRPr="008B6569">
        <w:t xml:space="preserve"> </w:t>
      </w:r>
    </w:p>
    <w:p w14:paraId="441498CC" w14:textId="77777777" w:rsidR="008B6569" w:rsidRPr="00A30D52" w:rsidRDefault="008B6569" w:rsidP="008B6569">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64BA85EB" w14:textId="77777777" w:rsidR="008B6569" w:rsidRPr="001E2B86" w:rsidRDefault="008B6569" w:rsidP="008B6569">
      <w:pPr>
        <w:pStyle w:val="Heading4"/>
        <w:rPr>
          <w:i/>
        </w:rPr>
      </w:pPr>
      <w:bookmarkStart w:id="133" w:name="_Toc83790224"/>
      <w:bookmarkStart w:id="134" w:name="_Toc185640084"/>
      <w:bookmarkStart w:id="135" w:name="_Toc193473766"/>
      <w:bookmarkStart w:id="136" w:name="_Toc201561699"/>
      <w:bookmarkStart w:id="137" w:name="_Toc210247538"/>
      <w:r w:rsidRPr="001E2B86">
        <w:t>5.2.2.39</w:t>
      </w:r>
      <w:r w:rsidRPr="001E2B86">
        <w:tab/>
        <w:t xml:space="preserve">Actions upon reception of </w:t>
      </w:r>
      <w:bookmarkEnd w:id="133"/>
      <w:r w:rsidRPr="001E2B86">
        <w:rPr>
          <w:i/>
        </w:rPr>
        <w:t>SystemInformationBlockType31</w:t>
      </w:r>
      <w:bookmarkEnd w:id="134"/>
      <w:bookmarkEnd w:id="135"/>
      <w:bookmarkEnd w:id="136"/>
      <w:bookmarkEnd w:id="137"/>
    </w:p>
    <w:p w14:paraId="62B07AC9" w14:textId="77777777" w:rsidR="008B6569" w:rsidRPr="001E2B86" w:rsidRDefault="008B6569" w:rsidP="008B6569">
      <w:r w:rsidRPr="001E2B86">
        <w:t xml:space="preserve">Upon receiving </w:t>
      </w:r>
      <w:r w:rsidRPr="001E2B86">
        <w:rPr>
          <w:i/>
        </w:rPr>
        <w:t xml:space="preserve">SystemInformationBlockType31 </w:t>
      </w:r>
      <w:r w:rsidRPr="001E2B86">
        <w:t>(</w:t>
      </w:r>
      <w:r w:rsidRPr="001E2B86">
        <w:rPr>
          <w:i/>
        </w:rPr>
        <w:t>SystemInformationBlockType31-NB</w:t>
      </w:r>
      <w:r w:rsidRPr="001E2B86">
        <w:t>), the UE shall:</w:t>
      </w:r>
    </w:p>
    <w:p w14:paraId="276358DF" w14:textId="77777777" w:rsidR="008B6569" w:rsidRPr="001E2B86" w:rsidRDefault="008B6569" w:rsidP="008B6569">
      <w:pPr>
        <w:pStyle w:val="B1"/>
      </w:pPr>
      <w:r w:rsidRPr="001E2B86">
        <w:t>1&gt;</w:t>
      </w:r>
      <w:r w:rsidRPr="001E2B86">
        <w:tab/>
        <w:t xml:space="preserve">start or restart timer T317 with the duration </w:t>
      </w:r>
      <w:r w:rsidRPr="001E2B86">
        <w:rPr>
          <w:i/>
        </w:rPr>
        <w:t>ul-SyncValidityDuration</w:t>
      </w:r>
      <w:r w:rsidRPr="001E2B86">
        <w:t xml:space="preserve"> from the subframe indicated by </w:t>
      </w:r>
      <w:r w:rsidRPr="001E2B86">
        <w:rPr>
          <w:i/>
        </w:rPr>
        <w:t>epochTime</w:t>
      </w:r>
      <w:r w:rsidRPr="001E2B86">
        <w:rPr>
          <w:iCs/>
        </w:rPr>
        <w:t>;</w:t>
      </w:r>
    </w:p>
    <w:p w14:paraId="29553369" w14:textId="65369DF4" w:rsidR="008B6569" w:rsidRDefault="008B6569" w:rsidP="008B6569">
      <w:pPr>
        <w:pStyle w:val="B1"/>
        <w:rPr>
          <w:ins w:id="138" w:author="Huawei-post132" w:date="2025-11-25T15:48:00Z"/>
        </w:rPr>
      </w:pPr>
      <w:r w:rsidRPr="001E2B86">
        <w:t>1&gt;</w:t>
      </w:r>
      <w:r w:rsidRPr="001E2B86">
        <w:tab/>
        <w:t xml:space="preserve">forward the </w:t>
      </w:r>
      <w:bookmarkStart w:id="139" w:name="_Hlk211966049"/>
      <w:r w:rsidRPr="001E2B86">
        <w:rPr>
          <w:i/>
        </w:rPr>
        <w:t>t-ModeSwitching</w:t>
      </w:r>
      <w:bookmarkEnd w:id="139"/>
      <w:r w:rsidRPr="001E2B86">
        <w:t xml:space="preserve"> to upper layers, if present</w:t>
      </w:r>
      <w:commentRangeStart w:id="140"/>
      <w:r w:rsidRPr="001E2B86">
        <w:t>.</w:t>
      </w:r>
      <w:commentRangeEnd w:id="140"/>
      <w:r w:rsidR="00EA5FD7">
        <w:rPr>
          <w:rStyle w:val="CommentReference"/>
          <w:lang w:val="en-GB" w:eastAsia="ja-JP"/>
        </w:rPr>
        <w:commentReference w:id="140"/>
      </w:r>
    </w:p>
    <w:p w14:paraId="7B567D4B" w14:textId="25B7453D" w:rsidR="008B6569" w:rsidRPr="001E2B86" w:rsidRDefault="008B6569" w:rsidP="008B6569">
      <w:pPr>
        <w:pStyle w:val="B1"/>
      </w:pPr>
      <w:ins w:id="141" w:author="Huawei-post132" w:date="2025-11-25T15:48:00Z">
        <w:r w:rsidRPr="001E2B86">
          <w:t>1&gt;</w:t>
        </w:r>
        <w:r w:rsidRPr="001E2B86">
          <w:tab/>
          <w:t xml:space="preserve">forward </w:t>
        </w:r>
        <w:commentRangeStart w:id="142"/>
        <w:commentRangeStart w:id="143"/>
        <w:r w:rsidRPr="001E2B86">
          <w:t xml:space="preserve">the </w:t>
        </w:r>
      </w:ins>
      <w:ins w:id="144" w:author="Huawei-post132" w:date="2025-11-25T15:49:00Z">
        <w:r w:rsidRPr="008B6569">
          <w:rPr>
            <w:i/>
          </w:rPr>
          <w:t>satelliteId</w:t>
        </w:r>
      </w:ins>
      <w:ins w:id="145" w:author="Huawei-post132" w:date="2025-11-25T15:48:00Z">
        <w:r w:rsidRPr="001E2B86">
          <w:t xml:space="preserve"> </w:t>
        </w:r>
      </w:ins>
      <w:commentRangeEnd w:id="142"/>
      <w:r w:rsidR="00DE543B">
        <w:rPr>
          <w:rStyle w:val="CommentReference"/>
          <w:lang w:val="en-GB" w:eastAsia="ja-JP"/>
        </w:rPr>
        <w:commentReference w:id="142"/>
      </w:r>
      <w:commentRangeEnd w:id="143"/>
      <w:r w:rsidR="008807BF">
        <w:rPr>
          <w:rStyle w:val="CommentReference"/>
          <w:lang w:val="en-GB" w:eastAsia="ja-JP"/>
        </w:rPr>
        <w:commentReference w:id="143"/>
      </w:r>
      <w:ins w:id="146" w:author="Huawei-post132" w:date="2025-11-25T15:48:00Z">
        <w:r w:rsidRPr="001E2B86">
          <w:t>to upper layers, if present.</w:t>
        </w:r>
      </w:ins>
    </w:p>
    <w:p w14:paraId="20000B69" w14:textId="77777777" w:rsidR="00061DA3" w:rsidRPr="00A30D52" w:rsidRDefault="00061DA3" w:rsidP="00061DA3">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0D096D8D" w14:textId="77777777" w:rsidR="00061DA3" w:rsidRDefault="00061DA3" w:rsidP="00061DA3">
      <w:pPr>
        <w:pStyle w:val="Heading4"/>
      </w:pPr>
      <w:bookmarkStart w:id="147" w:name="_Toc210247558"/>
      <w:bookmarkStart w:id="148" w:name="_Toc201561719"/>
      <w:bookmarkStart w:id="149" w:name="_Toc193473786"/>
      <w:bookmarkStart w:id="150" w:name="_Toc185640104"/>
      <w:bookmarkStart w:id="151" w:name="_Toc46482945"/>
      <w:bookmarkStart w:id="152" w:name="_Toc46481711"/>
      <w:bookmarkStart w:id="153" w:name="_Toc46480477"/>
      <w:bookmarkStart w:id="154" w:name="_Toc37081852"/>
      <w:bookmarkStart w:id="155" w:name="_Toc36938873"/>
      <w:bookmarkStart w:id="156" w:name="_Toc36846220"/>
      <w:bookmarkStart w:id="157" w:name="_Toc36809856"/>
      <w:bookmarkStart w:id="158" w:name="_Toc36566447"/>
      <w:bookmarkStart w:id="159" w:name="_Toc29343199"/>
      <w:bookmarkStart w:id="160" w:name="_Toc29342060"/>
      <w:bookmarkStart w:id="161" w:name="_Toc20486768"/>
      <w:r>
        <w:t>5.3.3.1b</w:t>
      </w:r>
      <w:r>
        <w:tab/>
        <w:t>Conditions for initiating EDT</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3DBC7D95" w14:textId="77777777" w:rsidR="00061DA3" w:rsidRDefault="00061DA3" w:rsidP="00061DA3">
      <w:r>
        <w:t>A BL UE, UE in CE or NB-IoT UE can initiate EDT using the random access procedure when all of the following conditions are fulfilled:</w:t>
      </w:r>
    </w:p>
    <w:p w14:paraId="032AA249" w14:textId="77777777" w:rsidR="00061DA3" w:rsidRDefault="00061DA3" w:rsidP="00061DA3">
      <w:pPr>
        <w:pStyle w:val="B1"/>
      </w:pPr>
      <w:r>
        <w:lastRenderedPageBreak/>
        <w:t>1&gt;</w:t>
      </w:r>
      <w:r>
        <w:tab/>
        <w:t>if the UE is connected to EPC:</w:t>
      </w:r>
    </w:p>
    <w:p w14:paraId="15A0863E" w14:textId="77777777" w:rsidR="00061DA3" w:rsidRDefault="00061DA3" w:rsidP="00061DA3">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4A4AA316" w14:textId="77777777" w:rsidR="00061DA3" w:rsidRDefault="00061DA3" w:rsidP="00061DA3">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2C5F5411" w14:textId="77777777" w:rsidR="00061DA3" w:rsidRDefault="00061DA3" w:rsidP="00061DA3">
      <w:pPr>
        <w:pStyle w:val="B1"/>
      </w:pPr>
      <w:r>
        <w:t>1&gt;</w:t>
      </w:r>
      <w:r>
        <w:tab/>
        <w:t>else if the UE is connected to 5GC:</w:t>
      </w:r>
    </w:p>
    <w:p w14:paraId="6028D82E" w14:textId="77777777" w:rsidR="00061DA3" w:rsidRDefault="00061DA3" w:rsidP="00061DA3">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19FA4BE8" w14:textId="77777777" w:rsidR="00061DA3" w:rsidRDefault="00061DA3" w:rsidP="00061DA3">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23ECC0A" w14:textId="77777777" w:rsidR="00061DA3" w:rsidRDefault="00061DA3" w:rsidP="00061DA3">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2E265D6C" w14:textId="77777777" w:rsidR="00061DA3" w:rsidRDefault="00061DA3" w:rsidP="00061DA3">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10DABE25" w14:textId="77777777" w:rsidR="00061DA3" w:rsidRDefault="00061DA3" w:rsidP="00061DA3">
      <w:pPr>
        <w:pStyle w:val="B1"/>
      </w:pPr>
      <w:r>
        <w:t>1&gt;</w:t>
      </w:r>
      <w:r>
        <w:tab/>
        <w:t>the establishment or resumption request is suitable for EDT as specified in TS 36.300 [9], clause 7.3b.1;</w:t>
      </w:r>
    </w:p>
    <w:p w14:paraId="32BD56FA" w14:textId="77777777" w:rsidR="00061DA3" w:rsidRDefault="00061DA3" w:rsidP="00061DA3">
      <w:pPr>
        <w:pStyle w:val="B1"/>
      </w:pPr>
      <w:r>
        <w:t>1&gt;</w:t>
      </w:r>
      <w:r>
        <w:tab/>
      </w:r>
      <w:r>
        <w:rPr>
          <w:i/>
        </w:rPr>
        <w:t>SystemInformationBlockType2 (SystemInformationBlockType2-NB</w:t>
      </w:r>
      <w:r>
        <w:t xml:space="preserve"> in NB-IoT) includes </w:t>
      </w:r>
      <w:r>
        <w:rPr>
          <w:i/>
        </w:rPr>
        <w:t>edt-Parameters</w:t>
      </w:r>
      <w:r>
        <w:t>;</w:t>
      </w:r>
    </w:p>
    <w:p w14:paraId="24BE7DE1" w14:textId="77777777" w:rsidR="00061DA3" w:rsidRDefault="00061DA3" w:rsidP="00061DA3">
      <w:pPr>
        <w:pStyle w:val="B1"/>
      </w:pPr>
      <w:r>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3AEFD809" w14:textId="77777777" w:rsidR="00061DA3" w:rsidRDefault="00061DA3" w:rsidP="00061DA3">
      <w:pPr>
        <w:pStyle w:val="B1"/>
      </w:pPr>
      <w:r>
        <w:t>1&gt;</w:t>
      </w:r>
      <w:r>
        <w:tab/>
        <w:t>EDT fallback indication has not been received from lower layers for this establishment or resumption procedure;</w:t>
      </w:r>
    </w:p>
    <w:p w14:paraId="1E3FAD0F" w14:textId="77777777" w:rsidR="00061DA3" w:rsidRDefault="00061DA3" w:rsidP="00061DA3">
      <w:r>
        <w:t>In NTN, a BL UE, UE in CE mode A or NB-IoT UE can initiate EDT using the CB-Msg3-EDT procedure when all of the following conditions are fulfilled:</w:t>
      </w:r>
    </w:p>
    <w:p w14:paraId="1B053AB5" w14:textId="60EB9142" w:rsidR="00061DA3" w:rsidRDefault="00061DA3" w:rsidP="00061DA3">
      <w:pPr>
        <w:pStyle w:val="B1"/>
        <w:rPr>
          <w:lang w:val="en-GB" w:eastAsia="zh-CN"/>
        </w:rPr>
      </w:pPr>
      <w:r>
        <w:t>1&gt;</w:t>
      </w:r>
      <w:r>
        <w:tab/>
      </w:r>
      <w:ins w:id="162" w:author="Huawei, HiSilicon" w:date="2025-10-21T20:31:00Z">
        <w:r>
          <w:t xml:space="preserve">for </w:t>
        </w:r>
      </w:ins>
      <w:ins w:id="163" w:author="Huawei, HiSilicon" w:date="2025-10-21T20:32:00Z">
        <w:r>
          <w:t xml:space="preserve">CP-EDT, </w:t>
        </w:r>
      </w:ins>
      <w:ins w:id="164" w:author="Huawei, HiSilicon" w:date="2025-10-21T20:39:00Z">
        <w:r>
          <w:t>the upper layers request establishment of an RRC connection,</w:t>
        </w:r>
      </w:ins>
      <w:ins w:id="165" w:author="Huawei, HiSilicon" w:date="2025-10-21T20:40:00Z">
        <w:r>
          <w:t xml:space="preserve"> </w:t>
        </w:r>
      </w:ins>
      <w:del w:id="166" w:author="Huawei, HiSilicon" w:date="2025-10-21T20:39:00Z">
        <w:r w:rsidDel="00061DA3">
          <w:delText xml:space="preserve">if </w:delText>
        </w:r>
      </w:del>
      <w:r>
        <w:t>the UE supports CB-Msg3-EDT</w:t>
      </w:r>
      <w:del w:id="167" w:author="Huawei, HiSilicon" w:date="2025-10-21T20:35:00Z">
        <w:r>
          <w:delText xml:space="preserve"> and</w:delText>
        </w:r>
      </w:del>
      <w:ins w:id="168" w:author="Huawei, HiSilicon" w:date="2025-10-21T20:35:00Z">
        <w:r>
          <w:t>,</w:t>
        </w:r>
      </w:ins>
      <w:r>
        <w:t xml:space="preserve"> </w:t>
      </w:r>
      <w:r>
        <w:rPr>
          <w:i/>
        </w:rPr>
        <w:t>SystemInformationBlockType2</w:t>
      </w:r>
      <w:ins w:id="169" w:author="Huawei, HiSilicon" w:date="2025-10-21T20:34:00Z">
        <w:r>
          <w:rPr>
            <w:i/>
          </w:rPr>
          <w:t>(-NB)</w:t>
        </w:r>
      </w:ins>
      <w:r>
        <w:t xml:space="preserve"> includes</w:t>
      </w:r>
      <w:ins w:id="170" w:author="Huawei, HiSilicon" w:date="2025-10-21T20:32:00Z">
        <w:r>
          <w:t xml:space="preserve"> </w:t>
        </w:r>
        <w:r>
          <w:rPr>
            <w:i/>
          </w:rPr>
          <w:t xml:space="preserve">cp-CB-Msg3-EDT </w:t>
        </w:r>
        <w:r>
          <w:t>and</w:t>
        </w:r>
      </w:ins>
      <w:r>
        <w:t xml:space="preserve"> </w:t>
      </w:r>
      <w:ins w:id="171" w:author="Huawei, HiSilicon" w:date="2025-10-21T20:34:00Z">
        <w:r>
          <w:rPr>
            <w:i/>
          </w:rPr>
          <w:t>SystemInformationBlockType2</w:t>
        </w:r>
      </w:ins>
      <w:ins w:id="172" w:author="Huawei, HiSilicon" w:date="2025-10-21T20:35:00Z">
        <w:r>
          <w:rPr>
            <w:i/>
          </w:rPr>
          <w:t xml:space="preserve"> </w:t>
        </w:r>
        <w:r>
          <w:t>includes</w:t>
        </w:r>
        <w:r>
          <w:rPr>
            <w:i/>
          </w:rPr>
          <w:t xml:space="preserve"> </w:t>
        </w:r>
      </w:ins>
      <w:r>
        <w:rPr>
          <w:i/>
        </w:rPr>
        <w:t>cb-Msg3-ConfigSIB (SystemInformationBlockType2-NB</w:t>
      </w:r>
      <w:r>
        <w:t xml:space="preserve"> and/or </w:t>
      </w:r>
      <w:r>
        <w:rPr>
          <w:i/>
          <w:iCs/>
        </w:rPr>
        <w:t>SystemInformationBlockType22-NB</w:t>
      </w:r>
      <w:r>
        <w:t xml:space="preserve"> includes </w:t>
      </w:r>
      <w:r>
        <w:rPr>
          <w:i/>
        </w:rPr>
        <w:t>cb-Msg3-ConfigSIB-NB</w:t>
      </w:r>
      <w:r>
        <w:t xml:space="preserve"> in NB-IoT)</w:t>
      </w:r>
      <w:ins w:id="173" w:author="Huawei, HiSilicon" w:date="2025-10-21T20:35:00Z">
        <w:r>
          <w:t>; or</w:t>
        </w:r>
      </w:ins>
      <w:ins w:id="174" w:author="Huawei, HiSilicon" w:date="2025-10-21T20:43:00Z">
        <w:r>
          <w:t>,</w:t>
        </w:r>
      </w:ins>
      <w:del w:id="175" w:author="Huawei, HiSilicon" w:date="2025-10-21T20:43:00Z">
        <w:r w:rsidDel="00061DA3">
          <w:delText>:</w:delText>
        </w:r>
      </w:del>
    </w:p>
    <w:p w14:paraId="32AA04ED" w14:textId="3C0869E7" w:rsidR="00061DA3" w:rsidRDefault="00061DA3" w:rsidP="00061DA3">
      <w:pPr>
        <w:pStyle w:val="B1"/>
        <w:rPr>
          <w:ins w:id="176" w:author="Huawei, HiSilicon" w:date="2025-10-21T20:36:00Z"/>
        </w:rPr>
      </w:pPr>
      <w:r>
        <w:t>1&gt;</w:t>
      </w:r>
      <w:r>
        <w:tab/>
      </w:r>
      <w:ins w:id="177" w:author="Huawei, HiSilicon" w:date="2025-10-21T20:40:00Z">
        <w:r>
          <w:t xml:space="preserve">for UP-EDT, the upper layers request resumption of an RRC connection, the UE supports </w:t>
        </w:r>
      </w:ins>
      <w:ins w:id="178" w:author="Huawei, HiSilicon" w:date="2025-10-21T20:41:00Z">
        <w:r>
          <w:t>CB-Msg3-EDT</w:t>
        </w:r>
      </w:ins>
      <w:ins w:id="179" w:author="Huawei, HiSilicon" w:date="2025-10-21T20:40:00Z">
        <w:r>
          <w:t xml:space="preserve">, </w:t>
        </w:r>
      </w:ins>
      <w:ins w:id="180" w:author="Huawei, HiSilicon" w:date="2025-10-21T20:41:00Z">
        <w:r>
          <w:rPr>
            <w:i/>
          </w:rPr>
          <w:t>SystemInformationBlockType2(-NB)</w:t>
        </w:r>
        <w:r>
          <w:t xml:space="preserve"> includes </w:t>
        </w:r>
        <w:r>
          <w:rPr>
            <w:i/>
          </w:rPr>
          <w:t>up-CB-Msg3-EDT,</w:t>
        </w:r>
      </w:ins>
      <w:ins w:id="181" w:author="Huawei, HiSilicon" w:date="2025-10-21T20:42:00Z">
        <w:r w:rsidRPr="00061DA3">
          <w:rPr>
            <w:i/>
          </w:rPr>
          <w:t xml:space="preserve"> </w:t>
        </w:r>
        <w:r>
          <w:rPr>
            <w:i/>
          </w:rPr>
          <w:t xml:space="preserve">SystemInformationBlockType2 </w:t>
        </w:r>
        <w:r>
          <w:t>includes</w:t>
        </w:r>
        <w:r>
          <w:rPr>
            <w:i/>
          </w:rPr>
          <w:t xml:space="preserve"> cb-Msg3-ConfigSIB (SystemInformationBlockType2-NB</w:t>
        </w:r>
        <w:r>
          <w:t xml:space="preserve"> and/or </w:t>
        </w:r>
        <w:r>
          <w:rPr>
            <w:i/>
            <w:iCs/>
          </w:rPr>
          <w:t>SystemInformationBlockType22-NB</w:t>
        </w:r>
        <w:r>
          <w:t xml:space="preserve"> includes </w:t>
        </w:r>
        <w:r>
          <w:rPr>
            <w:i/>
          </w:rPr>
          <w:t>cb-Msg3-ConfigSIB-NB</w:t>
        </w:r>
        <w:r>
          <w:t xml:space="preserve"> in NB-IoT)</w:t>
        </w:r>
      </w:ins>
      <w:ins w:id="182" w:author="Huawei, HiSilicon" w:date="2025-10-21T20:40:00Z">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ins>
      <w:ins w:id="183" w:author="Huawei, HiSilicon" w:date="2025-10-21T20:36:00Z">
        <w:r>
          <w:t>;</w:t>
        </w:r>
      </w:ins>
    </w:p>
    <w:p w14:paraId="2DFD2427" w14:textId="377F0126" w:rsidR="00061DA3" w:rsidDel="00061DA3" w:rsidRDefault="00061DA3" w:rsidP="00061DA3">
      <w:pPr>
        <w:pStyle w:val="B2"/>
        <w:rPr>
          <w:del w:id="184" w:author="Huawei, HiSilicon" w:date="2025-10-21T20:42:00Z"/>
        </w:rPr>
      </w:pPr>
      <w:del w:id="185" w:author="Huawei, HiSilicon" w:date="2025-10-21T20:42:00Z">
        <w:r w:rsidDel="00061DA3">
          <w:delText>2&gt;</w:delText>
        </w:r>
        <w:r w:rsidDel="00061DA3">
          <w:tab/>
          <w:delText>for CP-EDT, the upper layers request establishment of an RRC connection and ; or</w:delText>
        </w:r>
      </w:del>
    </w:p>
    <w:p w14:paraId="6360C7E1" w14:textId="4FEE2AFB" w:rsidR="00061DA3" w:rsidDel="00061DA3" w:rsidRDefault="00061DA3" w:rsidP="00061DA3">
      <w:pPr>
        <w:pStyle w:val="B2"/>
        <w:rPr>
          <w:del w:id="186" w:author="Huawei, HiSilicon" w:date="2025-10-21T20:42:00Z"/>
        </w:rPr>
      </w:pPr>
      <w:del w:id="187" w:author="Huawei, HiSilicon" w:date="2025-10-21T20:42:00Z">
        <w:r w:rsidDel="00061DA3">
          <w:delText>2&gt;</w:delText>
        </w:r>
        <w:r w:rsidDel="00061DA3">
          <w:tab/>
          <w:delText xml:space="preserve">for UP-EDT, the upper layers request resumption of an RRC connection and the UE has a stored value of the </w:delText>
        </w:r>
        <w:r w:rsidDel="00061DA3">
          <w:rPr>
            <w:i/>
          </w:rPr>
          <w:delText>nextHopChainingCount</w:delText>
        </w:r>
        <w:r w:rsidDel="00061DA3">
          <w:delText xml:space="preserve"> provided in the </w:delText>
        </w:r>
        <w:r w:rsidDel="00061DA3">
          <w:rPr>
            <w:i/>
          </w:rPr>
          <w:delText>RRCConnectionRelease</w:delText>
        </w:r>
        <w:r w:rsidDel="00061DA3">
          <w:delText xml:space="preserve"> message with suspend indication during the preceding suspend procedure;</w:delText>
        </w:r>
      </w:del>
    </w:p>
    <w:p w14:paraId="12E0E92B" w14:textId="77777777" w:rsidR="00061DA3" w:rsidRDefault="00061DA3" w:rsidP="00061DA3">
      <w:pPr>
        <w:pStyle w:val="B1"/>
      </w:pPr>
      <w:r>
        <w:t>1&gt;</w:t>
      </w:r>
      <w:r>
        <w:tab/>
        <w:t xml:space="preserve">the establishment cause is </w:t>
      </w:r>
      <w:r>
        <w:rPr>
          <w:i/>
        </w:rPr>
        <w:t>mo-Data</w:t>
      </w:r>
      <w:r>
        <w:t xml:space="preserve"> or </w:t>
      </w:r>
      <w:r>
        <w:rPr>
          <w:i/>
        </w:rPr>
        <w:t>mo-ExceptionData</w:t>
      </w:r>
      <w:r>
        <w:t xml:space="preserve"> or </w:t>
      </w:r>
      <w:r>
        <w:rPr>
          <w:i/>
        </w:rPr>
        <w:t>delayTolerantAccess</w:t>
      </w:r>
      <w:r>
        <w:t xml:space="preserve">; or the UE has a stored </w:t>
      </w:r>
      <w:r>
        <w:rPr>
          <w:i/>
        </w:rPr>
        <w:t>mt-EDT</w:t>
      </w:r>
      <w:r>
        <w:t xml:space="preserve"> indication and the establishment cause is </w:t>
      </w:r>
      <w:r>
        <w:rPr>
          <w:i/>
        </w:rPr>
        <w:t>mt-Access</w:t>
      </w:r>
      <w:r>
        <w:t>;</w:t>
      </w:r>
    </w:p>
    <w:p w14:paraId="595DD5B6" w14:textId="77777777" w:rsidR="00061DA3" w:rsidRDefault="00061DA3" w:rsidP="00061DA3">
      <w:pPr>
        <w:pStyle w:val="B1"/>
      </w:pPr>
      <w:r>
        <w:t>1&gt;</w:t>
      </w:r>
      <w:r>
        <w:tab/>
        <w:t>the establishment or resumption request is suitable for CB-Msg3-EDT as specified in TS 36.300 [9], clause 7.3b.1;</w:t>
      </w:r>
    </w:p>
    <w:p w14:paraId="7FDC7EB4" w14:textId="77777777" w:rsidR="00061DA3" w:rsidRDefault="00061DA3" w:rsidP="00061DA3">
      <w:pPr>
        <w:pStyle w:val="B1"/>
      </w:pPr>
      <w:r>
        <w:t>1&gt;</w:t>
      </w:r>
      <w:r>
        <w:tab/>
        <w:t xml:space="preserve">the measured RSRP is larger than or equal to the minimum RSRP threshold configured in </w:t>
      </w:r>
      <w:r>
        <w:rPr>
          <w:i/>
        </w:rPr>
        <w:t>cb-Msg3-MinRSRP-Threshold</w:t>
      </w:r>
      <w:r>
        <w:t xml:space="preserve"> (</w:t>
      </w:r>
      <w:r>
        <w:rPr>
          <w:i/>
        </w:rPr>
        <w:t>cb-Msg3-MinRSRP-Threshold-NB</w:t>
      </w:r>
      <w:r>
        <w:t xml:space="preserve"> in NB-IoT);</w:t>
      </w:r>
    </w:p>
    <w:p w14:paraId="48F5CC8E" w14:textId="6E233717" w:rsidR="00061DA3" w:rsidRDefault="00061DA3" w:rsidP="00061DA3">
      <w:pPr>
        <w:pStyle w:val="B1"/>
      </w:pPr>
      <w:r>
        <w:lastRenderedPageBreak/>
        <w:t>1&gt;</w:t>
      </w:r>
      <w:r>
        <w:tab/>
        <w:t xml:space="preserve">the size of the resulting MAC PDU including the total UL data is expected to be smaller than or equal to the TBS </w:t>
      </w:r>
      <w:ins w:id="188" w:author="Huawei-post132" w:date="2025-11-26T16:23:00Z">
        <w:r w:rsidR="008807BF">
          <w:t>configured for CB-Msg3-EDT</w:t>
        </w:r>
      </w:ins>
      <w:commentRangeStart w:id="189"/>
      <w:commentRangeStart w:id="190"/>
      <w:commentRangeStart w:id="191"/>
      <w:commentRangeEnd w:id="189"/>
      <w:del w:id="192" w:author="Huawei-post132" w:date="2025-11-26T16:23:00Z">
        <w:r w:rsidR="00EE4CE1" w:rsidDel="008807BF">
          <w:rPr>
            <w:rStyle w:val="CommentReference"/>
            <w:lang w:val="en-GB" w:eastAsia="ja-JP"/>
          </w:rPr>
          <w:commentReference w:id="189"/>
        </w:r>
        <w:commentRangeEnd w:id="190"/>
        <w:r w:rsidR="00661DCB" w:rsidDel="008807BF">
          <w:rPr>
            <w:rStyle w:val="CommentReference"/>
            <w:lang w:val="en-GB" w:eastAsia="ja-JP"/>
          </w:rPr>
          <w:commentReference w:id="190"/>
        </w:r>
      </w:del>
      <w:commentRangeEnd w:id="191"/>
      <w:r w:rsidR="008807BF">
        <w:rPr>
          <w:rStyle w:val="CommentReference"/>
          <w:lang w:val="en-GB" w:eastAsia="ja-JP"/>
        </w:rPr>
        <w:commentReference w:id="191"/>
      </w:r>
      <w:del w:id="193" w:author="Huawei-post132" w:date="2025-11-25T16:41:00Z">
        <w:r w:rsidDel="008203D5">
          <w:delText xml:space="preserve">signalled in </w:delText>
        </w:r>
        <w:r w:rsidDel="008203D5">
          <w:rPr>
            <w:i/>
          </w:rPr>
          <w:delText>cb-Msg3-TBS</w:delText>
        </w:r>
      </w:del>
      <w:del w:id="194" w:author="Huawei-post132" w:date="2025-11-26T16:23:00Z">
        <w:r w:rsidDel="008807BF">
          <w:rPr>
            <w:i/>
          </w:rPr>
          <w:delText xml:space="preserve"> </w:delText>
        </w:r>
        <w:r w:rsidDel="008807BF">
          <w:delText>(</w:delText>
        </w:r>
      </w:del>
      <w:del w:id="195" w:author="Huawei-post132" w:date="2025-11-25T16:41:00Z">
        <w:r w:rsidDel="008203D5">
          <w:rPr>
            <w:i/>
          </w:rPr>
          <w:delText>cb-Msg3-TBS-NB</w:delText>
        </w:r>
      </w:del>
      <w:del w:id="196" w:author="Huawei-post132" w:date="2025-11-26T16:23:00Z">
        <w:r w:rsidDel="008807BF">
          <w:delText xml:space="preserve"> in NB-IoT)</w:delText>
        </w:r>
      </w:del>
      <w:r>
        <w:t>.</w:t>
      </w:r>
    </w:p>
    <w:p w14:paraId="18B54585" w14:textId="77777777" w:rsidR="00061DA3" w:rsidRDefault="00061DA3" w:rsidP="00061DA3">
      <w:pPr>
        <w:pStyle w:val="NO"/>
      </w:pPr>
      <w:r>
        <w:t>NOTE 1:</w:t>
      </w:r>
      <w:r>
        <w:tab/>
        <w:t>Upper layers request or resume an RRC connection. The interaction with NAS is up to UE implementation.</w:t>
      </w:r>
    </w:p>
    <w:p w14:paraId="7D38C24D" w14:textId="77777777" w:rsidR="00061DA3" w:rsidRDefault="00061DA3" w:rsidP="00061DA3">
      <w:pPr>
        <w:pStyle w:val="NO"/>
      </w:pPr>
      <w:r>
        <w:t>NOTE 2:</w:t>
      </w:r>
      <w:r>
        <w:tab/>
        <w:t>It is up to UE implementation how the UE determines whether the size of UL data is suitable for EDT.</w:t>
      </w:r>
    </w:p>
    <w:p w14:paraId="0582ECA7" w14:textId="77777777" w:rsidR="00061DA3" w:rsidRDefault="00061DA3" w:rsidP="00061DA3">
      <w:pPr>
        <w:pStyle w:val="NO"/>
      </w:pPr>
      <w:r>
        <w:t>NOTE 3:</w:t>
      </w:r>
      <w:r>
        <w:tab/>
        <w:t>It is up to UE implementation to decide in which order the conditions to trigger the different procedures are met.</w:t>
      </w:r>
    </w:p>
    <w:p w14:paraId="54C0FF52" w14:textId="77777777" w:rsidR="00061DA3" w:rsidRPr="00061DA3" w:rsidRDefault="00061DA3" w:rsidP="00A30D52">
      <w:pPr>
        <w:rPr>
          <w:rFonts w:eastAsiaTheme="minorEastAsia"/>
          <w:lang w:val="x-none"/>
        </w:rPr>
      </w:pPr>
    </w:p>
    <w:p w14:paraId="3B3AA1F9" w14:textId="77777777" w:rsidR="00061DA3" w:rsidRPr="00061DA3" w:rsidRDefault="00061DA3" w:rsidP="00A30D52">
      <w:pPr>
        <w:rPr>
          <w:rFonts w:eastAsiaTheme="minorEastAsia"/>
        </w:rPr>
      </w:pPr>
    </w:p>
    <w:p w14:paraId="29BC0526" w14:textId="77777777" w:rsidR="004A6E5E" w:rsidRPr="00A30D52" w:rsidRDefault="004A6E5E" w:rsidP="004A6E5E">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0B186F24" w14:textId="77777777" w:rsidR="004A6E5E" w:rsidRDefault="004A6E5E" w:rsidP="004A6E5E">
      <w:pPr>
        <w:pStyle w:val="Heading4"/>
        <w:rPr>
          <w:lang w:val="en-GB" w:eastAsia="zh-CN"/>
        </w:rPr>
      </w:pPr>
      <w:bookmarkStart w:id="197" w:name="_Toc210247561"/>
      <w:bookmarkStart w:id="198" w:name="_Toc201561722"/>
      <w:bookmarkStart w:id="199" w:name="_Toc193473789"/>
      <w:bookmarkStart w:id="200" w:name="_Toc185640107"/>
      <w:bookmarkStart w:id="201" w:name="_Toc46482947"/>
      <w:bookmarkStart w:id="202" w:name="_Toc46481713"/>
      <w:bookmarkStart w:id="203" w:name="_Toc46480479"/>
      <w:bookmarkStart w:id="204" w:name="_Toc37081854"/>
      <w:bookmarkStart w:id="205" w:name="_Toc36938875"/>
      <w:bookmarkStart w:id="206" w:name="_Toc36846222"/>
      <w:bookmarkStart w:id="207" w:name="_Toc36809858"/>
      <w:bookmarkStart w:id="208" w:name="_Toc36566449"/>
      <w:r>
        <w:t>5.3.3.2</w:t>
      </w:r>
      <w:r>
        <w:tab/>
        <w:t>Initiation</w:t>
      </w:r>
      <w:bookmarkEnd w:id="197"/>
      <w:bookmarkEnd w:id="198"/>
      <w:bookmarkEnd w:id="199"/>
      <w:bookmarkEnd w:id="200"/>
      <w:bookmarkEnd w:id="201"/>
      <w:bookmarkEnd w:id="202"/>
      <w:bookmarkEnd w:id="203"/>
      <w:bookmarkEnd w:id="204"/>
      <w:bookmarkEnd w:id="205"/>
      <w:bookmarkEnd w:id="206"/>
      <w:bookmarkEnd w:id="207"/>
      <w:bookmarkEnd w:id="208"/>
    </w:p>
    <w:p w14:paraId="436C78F7" w14:textId="77777777" w:rsidR="004A6E5E" w:rsidRDefault="004A6E5E" w:rsidP="004A6E5E">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3369811C" w14:textId="77777777" w:rsidR="004A6E5E" w:rsidRDefault="004A6E5E" w:rsidP="004A6E5E">
      <w:r>
        <w:t>Except for NB-IoT, upon initiation of the procedure, if the UE is connected to EPC, the UE shall:</w:t>
      </w:r>
    </w:p>
    <w:p w14:paraId="718ADFCB" w14:textId="77777777" w:rsidR="004A6E5E" w:rsidRDefault="004A6E5E" w:rsidP="004A6E5E">
      <w:pPr>
        <w:pStyle w:val="B1"/>
      </w:pPr>
      <w:r>
        <w:t>1&gt;</w:t>
      </w:r>
      <w:r>
        <w:tab/>
        <w:t xml:space="preserve">if </w:t>
      </w:r>
      <w:r>
        <w:rPr>
          <w:i/>
          <w:iCs/>
        </w:rPr>
        <w:t>SystemInformationBlockType2</w:t>
      </w:r>
      <w:r>
        <w:t xml:space="preserve"> includes </w:t>
      </w:r>
      <w:r>
        <w:rPr>
          <w:i/>
        </w:rPr>
        <w:t>ac-BarringPerPLMN-List</w:t>
      </w:r>
      <w:r>
        <w:t xml:space="preserve"> and 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77B859AA" w14:textId="77777777" w:rsidR="004A6E5E" w:rsidRDefault="004A6E5E" w:rsidP="004A6E5E">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7654D6C0" w14:textId="77777777" w:rsidR="004A6E5E" w:rsidRDefault="004A6E5E" w:rsidP="004A6E5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2FBF77AA" w14:textId="77777777" w:rsidR="004A6E5E" w:rsidRDefault="004A6E5E" w:rsidP="004A6E5E">
      <w:pPr>
        <w:pStyle w:val="B1"/>
      </w:pPr>
      <w:r>
        <w:t>1&gt;</w:t>
      </w:r>
      <w:r>
        <w:tab/>
        <w:t>else</w:t>
      </w:r>
    </w:p>
    <w:p w14:paraId="5F5E8E98" w14:textId="77777777" w:rsidR="004A6E5E" w:rsidRDefault="004A6E5E" w:rsidP="004A6E5E">
      <w:pPr>
        <w:pStyle w:val="B2"/>
      </w:pPr>
      <w:r>
        <w:t>2&gt;</w:t>
      </w:r>
      <w:r>
        <w:tab/>
        <w:t xml:space="preserve">in the remainder of this procedure use the common access barring parameters (i.e. presence or absence of these parameters) included in </w:t>
      </w:r>
      <w:r>
        <w:rPr>
          <w:i/>
        </w:rPr>
        <w:t>SystemInformationBlockType2;</w:t>
      </w:r>
    </w:p>
    <w:p w14:paraId="49915541" w14:textId="77777777" w:rsidR="004A6E5E" w:rsidRDefault="004A6E5E" w:rsidP="004A6E5E">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67807800" w14:textId="77777777" w:rsidR="004A6E5E" w:rsidRDefault="004A6E5E" w:rsidP="004A6E5E">
      <w:pPr>
        <w:pStyle w:val="B2"/>
        <w:rPr>
          <w:lang w:eastAsia="zh-CN"/>
        </w:rPr>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46888C97" w14:textId="77777777" w:rsidR="004A6E5E" w:rsidRDefault="004A6E5E" w:rsidP="004A6E5E">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7F86489B" w14:textId="77777777" w:rsidR="004A6E5E" w:rsidRDefault="004A6E5E" w:rsidP="004A6E5E">
      <w:pPr>
        <w:pStyle w:val="B1"/>
        <w:rPr>
          <w:lang w:eastAsia="ko-KR"/>
        </w:rPr>
      </w:pPr>
      <w:r>
        <w:rPr>
          <w:lang w:eastAsia="ko-KR"/>
        </w:rPr>
        <w:t>1&gt;</w:t>
      </w:r>
      <w:r>
        <w:tab/>
        <w:t>else</w:t>
      </w:r>
      <w:r>
        <w:rPr>
          <w:lang w:eastAsia="ko-KR"/>
        </w:rPr>
        <w:t>:</w:t>
      </w:r>
    </w:p>
    <w:p w14:paraId="5D9C54A6" w14:textId="77777777" w:rsidR="004A6E5E" w:rsidRDefault="004A6E5E" w:rsidP="004A6E5E">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51684556" w14:textId="77777777" w:rsidR="004A6E5E" w:rsidRDefault="004A6E5E" w:rsidP="004A6E5E">
      <w:pPr>
        <w:pStyle w:val="B1"/>
        <w:rPr>
          <w:lang w:eastAsia="zh-CN"/>
        </w:rPr>
      </w:pPr>
      <w:r>
        <w:t>1&gt;</w:t>
      </w:r>
      <w:r>
        <w:tab/>
        <w:t>if upper layers indicate that the RRC connection is subject to EAB (see TS 24.301 [35]):</w:t>
      </w:r>
    </w:p>
    <w:p w14:paraId="2838D6B3" w14:textId="77777777" w:rsidR="004A6E5E" w:rsidRDefault="004A6E5E" w:rsidP="004A6E5E">
      <w:pPr>
        <w:pStyle w:val="B2"/>
      </w:pPr>
      <w:r>
        <w:t>2&gt;</w:t>
      </w:r>
      <w: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t>5.3.3</w:t>
        </w:r>
      </w:smartTag>
      <w:r>
        <w:t>.12, is that access to the cell is barred:</w:t>
      </w:r>
    </w:p>
    <w:p w14:paraId="27915E6E" w14:textId="77777777" w:rsidR="004A6E5E" w:rsidRDefault="004A6E5E" w:rsidP="004A6E5E">
      <w:pPr>
        <w:pStyle w:val="B3"/>
        <w:rPr>
          <w:lang w:eastAsia="ko-KR"/>
        </w:rPr>
      </w:pPr>
      <w: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t xml:space="preserve">that EAB </w:t>
      </w:r>
      <w:r>
        <w:rPr>
          <w:rFonts w:eastAsia="Malgun Gothic"/>
        </w:rPr>
        <w:t>is applicable</w:t>
      </w:r>
      <w:r>
        <w:t xml:space="preserve">, </w:t>
      </w:r>
      <w:r>
        <w:rPr>
          <w:rFonts w:eastAsia="Malgun Gothic"/>
        </w:rPr>
        <w:t>upon which the procedure ends;</w:t>
      </w:r>
    </w:p>
    <w:p w14:paraId="0EE06DCB" w14:textId="77777777" w:rsidR="004A6E5E" w:rsidRDefault="004A6E5E" w:rsidP="004A6E5E">
      <w:pPr>
        <w:pStyle w:val="B1"/>
        <w:rPr>
          <w:lang w:eastAsia="ko-KR"/>
        </w:rPr>
      </w:pPr>
      <w:r>
        <w:lastRenderedPageBreak/>
        <w:t>1&gt;</w:t>
      </w:r>
      <w:r>
        <w:tab/>
        <w:t xml:space="preserve">if upper layers indicate that the RRC connection is subject to </w:t>
      </w:r>
      <w:r>
        <w:rPr>
          <w:lang w:eastAsia="ko-KR"/>
        </w:rPr>
        <w:t>ACDC</w:t>
      </w:r>
      <w: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rPr>
        <w:t>acdc-HPLMNonly</w:t>
      </w:r>
      <w:r>
        <w:rPr>
          <w:lang w:eastAsia="ko-KR"/>
        </w:rPr>
        <w:t xml:space="preserve"> indicates that ACDC is applicable for the UE:</w:t>
      </w:r>
    </w:p>
    <w:p w14:paraId="52E0B154" w14:textId="77777777" w:rsidR="004A6E5E" w:rsidRDefault="004A6E5E" w:rsidP="004A6E5E">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10FFC048" w14:textId="77777777" w:rsidR="004A6E5E" w:rsidRDefault="004A6E5E" w:rsidP="004A6E5E">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3E8038B0" w14:textId="77777777" w:rsidR="004A6E5E" w:rsidRDefault="004A6E5E" w:rsidP="004A6E5E">
      <w:pPr>
        <w:pStyle w:val="B2"/>
        <w:rPr>
          <w:lang w:eastAsia="ko-KR"/>
        </w:rPr>
      </w:pPr>
      <w:r>
        <w:rPr>
          <w:lang w:eastAsia="ko-KR"/>
        </w:rPr>
        <w:t>2&gt;</w:t>
      </w:r>
      <w:r>
        <w:tab/>
      </w:r>
      <w:r>
        <w:rPr>
          <w:lang w:eastAsia="ko-KR"/>
        </w:rPr>
        <w:t>else:</w:t>
      </w:r>
    </w:p>
    <w:p w14:paraId="580B8A0F" w14:textId="77777777" w:rsidR="004A6E5E" w:rsidRDefault="004A6E5E" w:rsidP="004A6E5E">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w:t>
      </w:r>
      <w:r>
        <w:rPr>
          <w:i/>
        </w:rPr>
        <w:t xml:space="preserve">BarringPerACDC-Category </w:t>
      </w:r>
      <w:r>
        <w:t xml:space="preserve">entry </w:t>
      </w:r>
      <w:r>
        <w:rPr>
          <w:lang w:eastAsia="ko-KR"/>
        </w:rPr>
        <w:t>in the</w:t>
      </w:r>
      <w:r>
        <w:t xml:space="preserve"> </w:t>
      </w:r>
      <w:r>
        <w:rPr>
          <w:i/>
        </w:rPr>
        <w:t>BarringPerACDC-CategoryList</w:t>
      </w:r>
      <w:r>
        <w:rPr>
          <w:rFonts w:eastAsia="PMingLiU"/>
          <w:lang w:eastAsia="zh-TW"/>
        </w:rPr>
        <w:t>;</w:t>
      </w:r>
    </w:p>
    <w:p w14:paraId="4DBC3E49" w14:textId="77777777" w:rsidR="004A6E5E" w:rsidRDefault="004A6E5E" w:rsidP="004A6E5E">
      <w:pPr>
        <w:pStyle w:val="B2"/>
        <w:rPr>
          <w:lang w:eastAsia="ko-KR"/>
        </w:rPr>
      </w:pPr>
      <w:r>
        <w:rPr>
          <w:lang w:eastAsia="ko-KR"/>
        </w:rPr>
        <w:t>2</w:t>
      </w:r>
      <w:r>
        <w:t>&gt;</w:t>
      </w:r>
      <w:r>
        <w:tab/>
      </w:r>
      <w:r>
        <w:rPr>
          <w:lang w:eastAsia="ko-KR"/>
        </w:rPr>
        <w:t>stop timer T308, if running;</w:t>
      </w:r>
    </w:p>
    <w:p w14:paraId="49AE5262" w14:textId="77777777" w:rsidR="004A6E5E" w:rsidRDefault="004A6E5E" w:rsidP="004A6E5E">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3F9B479A" w14:textId="77777777" w:rsidR="004A6E5E" w:rsidRDefault="004A6E5E" w:rsidP="004A6E5E">
      <w:pPr>
        <w:pStyle w:val="B2"/>
        <w:rPr>
          <w:lang w:eastAsia="zh-CN"/>
        </w:rPr>
      </w:pPr>
      <w:r>
        <w:rPr>
          <w:lang w:eastAsia="ko-KR"/>
        </w:rPr>
        <w:t>2</w:t>
      </w:r>
      <w:r>
        <w:t>&gt;</w:t>
      </w:r>
      <w:r>
        <w:tab/>
        <w:t xml:space="preserve">if </w:t>
      </w:r>
      <w:r>
        <w:rPr>
          <w:rFonts w:eastAsia="PMingLiU"/>
          <w:lang w:eastAsia="zh-TW"/>
        </w:rPr>
        <w:t>access</w:t>
      </w:r>
      <w:r>
        <w:t xml:space="preserve"> to the cell is barred:</w:t>
      </w:r>
    </w:p>
    <w:p w14:paraId="4316BC28" w14:textId="77777777" w:rsidR="004A6E5E" w:rsidRDefault="004A6E5E" w:rsidP="004A6E5E">
      <w:pPr>
        <w:pStyle w:val="B3"/>
      </w:pPr>
      <w:r>
        <w:rPr>
          <w:lang w:eastAsia="ko-KR"/>
        </w:rPr>
        <w:t>3</w:t>
      </w:r>
      <w:r>
        <w:t>&gt;</w:t>
      </w:r>
      <w:r>
        <w:tab/>
      </w:r>
      <w:r>
        <w:rPr>
          <w:rFonts w:eastAsia="PMingLiU"/>
          <w:lang w:eastAsia="zh-TW"/>
        </w:rPr>
        <w:t xml:space="preserve">inform upper layers about the failure to establish the RRC connection </w:t>
      </w:r>
      <w:r>
        <w:t xml:space="preserve">o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5A3D22DF" w14:textId="77777777" w:rsidR="004A6E5E" w:rsidRDefault="004A6E5E" w:rsidP="004A6E5E">
      <w:pPr>
        <w:pStyle w:val="B1"/>
      </w:pPr>
      <w:r>
        <w:t>1&gt;</w:t>
      </w:r>
      <w:r>
        <w:tab/>
      </w:r>
      <w:r>
        <w:rPr>
          <w:lang w:eastAsia="ko-KR"/>
        </w:rPr>
        <w:t>else</w:t>
      </w:r>
      <w:r>
        <w:t xml:space="preserve"> if the UE is establishing the RRC connection for mobile terminating calls:</w:t>
      </w:r>
    </w:p>
    <w:p w14:paraId="766FA4C4" w14:textId="77777777" w:rsidR="004A6E5E" w:rsidRDefault="004A6E5E" w:rsidP="004A6E5E">
      <w:pPr>
        <w:pStyle w:val="B2"/>
      </w:pPr>
      <w:r>
        <w:t>2&gt;</w:t>
      </w:r>
      <w:r>
        <w:tab/>
        <w:t>if timer T302 is running:</w:t>
      </w:r>
    </w:p>
    <w:p w14:paraId="3410F8A7" w14:textId="77777777" w:rsidR="004A6E5E" w:rsidRDefault="004A6E5E" w:rsidP="004A6E5E">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0A1FE57B" w14:textId="77777777" w:rsidR="004A6E5E" w:rsidRDefault="004A6E5E" w:rsidP="004A6E5E">
      <w:pPr>
        <w:pStyle w:val="B1"/>
      </w:pPr>
      <w:r>
        <w:t>1&gt;</w:t>
      </w:r>
      <w:r>
        <w:tab/>
        <w:t>else if the UE is establishing the RRC connection for emergency calls:</w:t>
      </w:r>
    </w:p>
    <w:p w14:paraId="04B345C0" w14:textId="77777777" w:rsidR="004A6E5E" w:rsidRDefault="004A6E5E" w:rsidP="004A6E5E">
      <w:pPr>
        <w:pStyle w:val="B2"/>
      </w:pPr>
      <w:r>
        <w:t>2&gt;</w:t>
      </w:r>
      <w:r>
        <w:tab/>
        <w:t xml:space="preserve">if </w:t>
      </w:r>
      <w:r>
        <w:rPr>
          <w:i/>
          <w:iCs/>
        </w:rPr>
        <w:t>SystemInformationBlockType2</w:t>
      </w:r>
      <w:r>
        <w:t xml:space="preserve"> includes the </w:t>
      </w:r>
      <w:r>
        <w:rPr>
          <w:i/>
          <w:iCs/>
        </w:rPr>
        <w:t>ac-BarringInfo</w:t>
      </w:r>
      <w:r>
        <w:rPr>
          <w:iCs/>
        </w:rPr>
        <w:t>:</w:t>
      </w:r>
    </w:p>
    <w:p w14:paraId="6C8794B7" w14:textId="77777777" w:rsidR="004A6E5E" w:rsidRDefault="004A6E5E" w:rsidP="004A6E5E">
      <w:pPr>
        <w:pStyle w:val="B3"/>
      </w:pPr>
      <w:r>
        <w:t>3&gt;</w:t>
      </w:r>
      <w:r>
        <w:tab/>
        <w:t xml:space="preserve">if the </w:t>
      </w:r>
      <w:r>
        <w:rPr>
          <w:i/>
        </w:rPr>
        <w:t>ac-BarringForEmergency</w:t>
      </w:r>
      <w:r>
        <w:t xml:space="preserve"> is set to </w:t>
      </w:r>
      <w:r>
        <w:rPr>
          <w:i/>
        </w:rPr>
        <w:t>TRUE</w:t>
      </w:r>
      <w:r>
        <w:t>:</w:t>
      </w:r>
    </w:p>
    <w:p w14:paraId="286112A3" w14:textId="77777777" w:rsidR="004A6E5E" w:rsidRDefault="004A6E5E" w:rsidP="004A6E5E">
      <w:pPr>
        <w:pStyle w:val="B4"/>
      </w:pPr>
      <w:r>
        <w:t>4&gt;</w:t>
      </w:r>
      <w:r>
        <w:tab/>
        <w:t>if the UE has one or more Access Classes, as stored on the USIM, with a value in the range 11..15, which is valid for the UE to use according to TS 22.011 [10] and TS 23.122 [11]:</w:t>
      </w:r>
    </w:p>
    <w:p w14:paraId="2F14CF42" w14:textId="77777777" w:rsidR="004A6E5E" w:rsidRDefault="004A6E5E" w:rsidP="004A6E5E">
      <w:pPr>
        <w:pStyle w:val="NO"/>
      </w:pPr>
      <w:r>
        <w:t>NOTE 1:</w:t>
      </w:r>
      <w:r>
        <w:tab/>
        <w:t>ACs 12, 13, 14 are only valid for use in the home country and ACs 11, 15 are only valid for use in the HPLMN/ EHPLMN.</w:t>
      </w:r>
    </w:p>
    <w:p w14:paraId="4C5FDADC" w14:textId="77777777" w:rsidR="004A6E5E" w:rsidRDefault="004A6E5E" w:rsidP="004A6E5E">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145C197E" w14:textId="77777777" w:rsidR="004A6E5E" w:rsidRDefault="004A6E5E" w:rsidP="004A6E5E">
      <w:pPr>
        <w:pStyle w:val="B6"/>
      </w:pPr>
      <w:r>
        <w:t>6&gt;</w:t>
      </w:r>
      <w:r>
        <w:tab/>
        <w:t>consider access to the cell as barred;</w:t>
      </w:r>
    </w:p>
    <w:p w14:paraId="2C4ABC02" w14:textId="77777777" w:rsidR="004A6E5E" w:rsidRDefault="004A6E5E" w:rsidP="004A6E5E">
      <w:pPr>
        <w:pStyle w:val="B4"/>
      </w:pPr>
      <w:r>
        <w:t>4&gt;</w:t>
      </w:r>
      <w:r>
        <w:tab/>
        <w:t>else:</w:t>
      </w:r>
    </w:p>
    <w:p w14:paraId="4A1B6C45" w14:textId="77777777" w:rsidR="004A6E5E" w:rsidRDefault="004A6E5E" w:rsidP="004A6E5E">
      <w:pPr>
        <w:pStyle w:val="B5"/>
      </w:pPr>
      <w:r>
        <w:t>5&gt;</w:t>
      </w:r>
      <w:r>
        <w:tab/>
        <w:t>consider access to the cell as barred;</w:t>
      </w:r>
    </w:p>
    <w:p w14:paraId="19158137" w14:textId="77777777" w:rsidR="004A6E5E" w:rsidRDefault="004A6E5E" w:rsidP="004A6E5E">
      <w:pPr>
        <w:pStyle w:val="B2"/>
      </w:pPr>
      <w:r>
        <w:t>2&gt;</w:t>
      </w:r>
      <w:r>
        <w:tab/>
        <w:t>if access to the cell is barred:</w:t>
      </w:r>
    </w:p>
    <w:p w14:paraId="690ACEE7" w14:textId="77777777" w:rsidR="004A6E5E" w:rsidRDefault="004A6E5E" w:rsidP="004A6E5E">
      <w:pPr>
        <w:pStyle w:val="B3"/>
      </w:pPr>
      <w:r>
        <w:t>3&gt;</w:t>
      </w:r>
      <w:r>
        <w:tab/>
        <w:t>inform upper layers about the failure to establish the RRC connection or failure to resume the RRC connection with suspend indication, upon which the procedure ends;</w:t>
      </w:r>
    </w:p>
    <w:p w14:paraId="5EB06F66" w14:textId="77777777" w:rsidR="004A6E5E" w:rsidRDefault="004A6E5E" w:rsidP="004A6E5E">
      <w:pPr>
        <w:pStyle w:val="B1"/>
      </w:pPr>
      <w:r>
        <w:t>1&gt;</w:t>
      </w:r>
      <w:r>
        <w:tab/>
        <w:t>else if the UE is establishing the RRC connection for mobile originating calls:</w:t>
      </w:r>
    </w:p>
    <w:p w14:paraId="31AE8315" w14:textId="77777777" w:rsidR="004A6E5E" w:rsidRDefault="004A6E5E" w:rsidP="004A6E5E">
      <w:pPr>
        <w:pStyle w:val="B2"/>
      </w:pPr>
      <w:r>
        <w:t>2&gt;</w:t>
      </w:r>
      <w:r>
        <w:tab/>
        <w:t xml:space="preserve">perform access barring check as specified in 5.3.3.11, using T303 as "Tbarring" and </w:t>
      </w:r>
      <w:r>
        <w:rPr>
          <w:i/>
        </w:rPr>
        <w:t>ac-BarringForMO-Data</w:t>
      </w:r>
      <w:r>
        <w:t xml:space="preserve"> as "AC barring parameter";</w:t>
      </w:r>
    </w:p>
    <w:p w14:paraId="0EE78D1B" w14:textId="77777777" w:rsidR="004A6E5E" w:rsidRDefault="004A6E5E" w:rsidP="004A6E5E">
      <w:pPr>
        <w:pStyle w:val="B2"/>
      </w:pPr>
      <w:r>
        <w:t>2&gt;</w:t>
      </w:r>
      <w:r>
        <w:tab/>
        <w:t>if access to the cell is barred:</w:t>
      </w:r>
    </w:p>
    <w:p w14:paraId="641CFB6E" w14:textId="77777777" w:rsidR="004A6E5E" w:rsidRDefault="004A6E5E" w:rsidP="004A6E5E">
      <w:pPr>
        <w:pStyle w:val="B3"/>
      </w:pPr>
      <w:r>
        <w:lastRenderedPageBreak/>
        <w:t>3&gt;</w:t>
      </w:r>
      <w:r>
        <w:tab/>
        <w:t xml:space="preserve">if </w:t>
      </w:r>
      <w:r>
        <w:rPr>
          <w:i/>
          <w:iCs/>
        </w:rPr>
        <w:t>SystemInformationBlockType2</w:t>
      </w:r>
      <w:r>
        <w:t xml:space="preserve"> includes </w:t>
      </w:r>
      <w:r>
        <w:rPr>
          <w:i/>
          <w:iCs/>
        </w:rPr>
        <w:t>ac-BarringForCSFB</w:t>
      </w:r>
      <w:r>
        <w:t xml:space="preserve"> or the UE does not support CS fallback:</w:t>
      </w:r>
    </w:p>
    <w:p w14:paraId="46E694C2" w14:textId="77777777" w:rsidR="004A6E5E" w:rsidRDefault="004A6E5E" w:rsidP="004A6E5E">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16E5C29A" w14:textId="77777777" w:rsidR="004A6E5E" w:rsidRDefault="004A6E5E" w:rsidP="004A6E5E">
      <w:pPr>
        <w:pStyle w:val="B3"/>
        <w:rPr>
          <w:lang w:eastAsia="zh-CN"/>
        </w:rPr>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0767458C" w14:textId="77777777" w:rsidR="004A6E5E" w:rsidRDefault="004A6E5E" w:rsidP="004A6E5E">
      <w:pPr>
        <w:pStyle w:val="B4"/>
      </w:pPr>
      <w:r>
        <w:t>4&gt;</w:t>
      </w:r>
      <w:r>
        <w:tab/>
        <w:t>if timer T306 is not running, start T306 with the timer value of T303;</w:t>
      </w:r>
    </w:p>
    <w:p w14:paraId="1FE3B6CC" w14:textId="77777777" w:rsidR="004A6E5E" w:rsidRDefault="004A6E5E" w:rsidP="004A6E5E">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7DE866A7" w14:textId="77777777" w:rsidR="004A6E5E" w:rsidRDefault="004A6E5E" w:rsidP="004A6E5E">
      <w:pPr>
        <w:pStyle w:val="B1"/>
        <w:rPr>
          <w:lang w:eastAsia="zh-CN"/>
        </w:rPr>
      </w:pPr>
      <w:r>
        <w:t>1&gt;</w:t>
      </w:r>
      <w:r>
        <w:tab/>
        <w:t>else if the UE is establishing the RRC connection for mobile originating signalling:</w:t>
      </w:r>
    </w:p>
    <w:p w14:paraId="57B71DDC" w14:textId="77777777" w:rsidR="004A6E5E" w:rsidRDefault="004A6E5E" w:rsidP="004A6E5E">
      <w:pPr>
        <w:pStyle w:val="B2"/>
      </w:pPr>
      <w:r>
        <w:t>2&gt;</w:t>
      </w:r>
      <w:r>
        <w:tab/>
        <w:t xml:space="preserve">perform access barring check as specified in 5.3.3.11, using T305 as "Tbarring" and </w:t>
      </w:r>
      <w:r>
        <w:rPr>
          <w:i/>
        </w:rPr>
        <w:t>ac-BarringForMO-Signalling</w:t>
      </w:r>
      <w:r>
        <w:t xml:space="preserve"> as "AC barring parameter";</w:t>
      </w:r>
    </w:p>
    <w:p w14:paraId="2701713E" w14:textId="77777777" w:rsidR="004A6E5E" w:rsidRDefault="004A6E5E" w:rsidP="004A6E5E">
      <w:pPr>
        <w:pStyle w:val="B2"/>
      </w:pPr>
      <w:r>
        <w:t>2&gt;</w:t>
      </w:r>
      <w:r>
        <w:tab/>
        <w:t>if access to the cell is barred:</w:t>
      </w:r>
    </w:p>
    <w:p w14:paraId="7D6215B6" w14:textId="77777777" w:rsidR="004A6E5E" w:rsidRDefault="004A6E5E" w:rsidP="004A6E5E">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36E7DE2E" w14:textId="77777777" w:rsidR="004A6E5E" w:rsidRDefault="004A6E5E" w:rsidP="004A6E5E">
      <w:pPr>
        <w:pStyle w:val="B1"/>
        <w:ind w:left="540" w:hanging="360"/>
        <w:rPr>
          <w:lang w:eastAsia="zh-CN"/>
        </w:rPr>
      </w:pPr>
      <w:bookmarkStart w:id="209" w:name="_MCCTEMPBM_CRPT23360009___2"/>
      <w:r>
        <w:t>1&gt;</w:t>
      </w:r>
      <w:r>
        <w:tab/>
        <w:t>else if the UE is establishing the RRC connection for mobile originating CS fallback:</w:t>
      </w:r>
    </w:p>
    <w:bookmarkEnd w:id="209"/>
    <w:p w14:paraId="7843564F" w14:textId="77777777" w:rsidR="004A6E5E" w:rsidRDefault="004A6E5E" w:rsidP="004A6E5E">
      <w:pPr>
        <w:pStyle w:val="B2"/>
      </w:pPr>
      <w:r>
        <w:t>2&gt;</w:t>
      </w:r>
      <w:r>
        <w:tab/>
        <w:t xml:space="preserve">if </w:t>
      </w:r>
      <w:r>
        <w:rPr>
          <w:i/>
        </w:rPr>
        <w:t>SystemInformationBlockType2</w:t>
      </w:r>
      <w:r>
        <w:t xml:space="preserve"> includes </w:t>
      </w:r>
      <w:r>
        <w:rPr>
          <w:i/>
        </w:rPr>
        <w:t>ac-BarringForCSFB</w:t>
      </w:r>
      <w:r>
        <w:t>:</w:t>
      </w:r>
    </w:p>
    <w:p w14:paraId="4A531F77" w14:textId="77777777" w:rsidR="004A6E5E" w:rsidRDefault="004A6E5E" w:rsidP="004A6E5E">
      <w:pPr>
        <w:pStyle w:val="B3"/>
      </w:pPr>
      <w:r>
        <w:t>3&gt;</w:t>
      </w:r>
      <w:r>
        <w:tab/>
        <w:t xml:space="preserve">perform access barring check as specified in 5.3.3.11, using T306 as "Tbarring" and </w:t>
      </w:r>
      <w:r>
        <w:rPr>
          <w:i/>
        </w:rPr>
        <w:t>ac-BarringForCSFB</w:t>
      </w:r>
      <w:r>
        <w:t xml:space="preserve"> as "AC barring parameter";</w:t>
      </w:r>
    </w:p>
    <w:p w14:paraId="71EB015A" w14:textId="77777777" w:rsidR="004A6E5E" w:rsidRDefault="004A6E5E" w:rsidP="004A6E5E">
      <w:pPr>
        <w:pStyle w:val="B3"/>
      </w:pPr>
      <w:r>
        <w:t>3&gt;</w:t>
      </w:r>
      <w:r>
        <w:tab/>
        <w:t>if access to the cell is barred:</w:t>
      </w:r>
    </w:p>
    <w:p w14:paraId="5F9FD3D4" w14:textId="77777777" w:rsidR="004A6E5E" w:rsidRDefault="004A6E5E" w:rsidP="004A6E5E">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118E48DB" w14:textId="77777777" w:rsidR="004A6E5E" w:rsidRDefault="004A6E5E" w:rsidP="004A6E5E">
      <w:pPr>
        <w:pStyle w:val="B2"/>
      </w:pPr>
      <w:r>
        <w:t>2&gt;</w:t>
      </w:r>
      <w:r>
        <w:tab/>
        <w:t>else:</w:t>
      </w:r>
    </w:p>
    <w:p w14:paraId="1A8DAF0F" w14:textId="77777777" w:rsidR="004A6E5E" w:rsidRDefault="004A6E5E" w:rsidP="004A6E5E">
      <w:pPr>
        <w:pStyle w:val="B3"/>
      </w:pPr>
      <w:r>
        <w:t>3&gt;</w:t>
      </w:r>
      <w:r>
        <w:tab/>
        <w:t xml:space="preserve">perform access barring check as specified in 5.3.3.11, using T306 as "Tbarring" and </w:t>
      </w:r>
      <w:r>
        <w:rPr>
          <w:i/>
        </w:rPr>
        <w:t>ac-BarringForMO-Data</w:t>
      </w:r>
      <w:r>
        <w:t xml:space="preserve"> as "AC barring parameter";</w:t>
      </w:r>
    </w:p>
    <w:p w14:paraId="4881A073" w14:textId="77777777" w:rsidR="004A6E5E" w:rsidRDefault="004A6E5E" w:rsidP="004A6E5E">
      <w:pPr>
        <w:pStyle w:val="B3"/>
      </w:pPr>
      <w:r>
        <w:t>3&gt;</w:t>
      </w:r>
      <w:r>
        <w:tab/>
        <w:t>if access to the cell is barred:</w:t>
      </w:r>
    </w:p>
    <w:p w14:paraId="2FF538FD" w14:textId="77777777" w:rsidR="004A6E5E" w:rsidRDefault="004A6E5E" w:rsidP="004A6E5E">
      <w:pPr>
        <w:pStyle w:val="B4"/>
      </w:pPr>
      <w:r>
        <w:t>4&gt;</w:t>
      </w:r>
      <w:r>
        <w:tab/>
        <w:t>if timer T303 is not running, start T303 with the timer value of T306;</w:t>
      </w:r>
    </w:p>
    <w:p w14:paraId="6D981A40" w14:textId="77777777" w:rsidR="004A6E5E" w:rsidRDefault="004A6E5E" w:rsidP="004A6E5E">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7F33E901" w14:textId="77777777" w:rsidR="004A6E5E" w:rsidRDefault="004A6E5E" w:rsidP="004A6E5E">
      <w:pPr>
        <w:pStyle w:val="B1"/>
        <w:rPr>
          <w:lang w:eastAsia="zh-CN"/>
        </w:rPr>
      </w:pPr>
      <w:r>
        <w:t>1&gt;</w:t>
      </w:r>
      <w:r>
        <w:tab/>
        <w:t>else if the UE is establishing the RRC connection for mobile originating MMTEL voice, mobile originating MMTEL video, mobile originating SMSoIP or mobile originating SMS; or</w:t>
      </w:r>
    </w:p>
    <w:p w14:paraId="057ED0F7" w14:textId="77777777" w:rsidR="004A6E5E" w:rsidRDefault="004A6E5E" w:rsidP="004A6E5E">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6D23421C" w14:textId="77777777" w:rsidR="004A6E5E" w:rsidRDefault="004A6E5E" w:rsidP="004A6E5E">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7CAC16B7" w14:textId="77777777" w:rsidR="004A6E5E" w:rsidRDefault="004A6E5E" w:rsidP="004A6E5E">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70F07612" w14:textId="77777777" w:rsidR="004A6E5E" w:rsidRDefault="004A6E5E" w:rsidP="004A6E5E">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53EE79AA" w14:textId="77777777" w:rsidR="004A6E5E" w:rsidRDefault="004A6E5E" w:rsidP="004A6E5E">
      <w:pPr>
        <w:pStyle w:val="B3"/>
        <w:rPr>
          <w:lang w:eastAsia="zh-CN"/>
        </w:rPr>
      </w:pPr>
      <w:r>
        <w:rPr>
          <w:rFonts w:eastAsia="Malgun Gothic"/>
          <w:lang w:eastAsia="ko-KR"/>
        </w:rPr>
        <w:lastRenderedPageBreak/>
        <w:t>3</w:t>
      </w:r>
      <w:r>
        <w:t>&gt;</w:t>
      </w:r>
      <w:r>
        <w:tab/>
        <w:t>consider access to the cell as not barred;</w:t>
      </w:r>
    </w:p>
    <w:p w14:paraId="7EBE4299" w14:textId="77777777" w:rsidR="004A6E5E" w:rsidRDefault="004A6E5E" w:rsidP="004A6E5E">
      <w:pPr>
        <w:pStyle w:val="B2"/>
        <w:rPr>
          <w:rFonts w:eastAsia="Malgun Gothic"/>
          <w:lang w:eastAsia="ko-KR"/>
        </w:rPr>
      </w:pPr>
      <w:r>
        <w:rPr>
          <w:rFonts w:eastAsia="Malgun Gothic"/>
          <w:lang w:eastAsia="ko-KR"/>
        </w:rPr>
        <w:t>2&gt;</w:t>
      </w:r>
      <w:r>
        <w:rPr>
          <w:rFonts w:eastAsia="Malgun Gothic"/>
          <w:lang w:eastAsia="ko-KR"/>
        </w:rPr>
        <w:tab/>
        <w:t>else:</w:t>
      </w:r>
    </w:p>
    <w:p w14:paraId="640DF199" w14:textId="77777777" w:rsidR="004A6E5E" w:rsidRDefault="004A6E5E" w:rsidP="004A6E5E">
      <w:pPr>
        <w:pStyle w:val="B3"/>
        <w:rPr>
          <w:i/>
          <w:lang w:eastAsia="zh-CN"/>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noProof/>
        </w:rPr>
        <w:t>highPriorityAccess</w:t>
      </w:r>
      <w:r>
        <w:rPr>
          <w:noProof/>
        </w:rPr>
        <w:t xml:space="preserve"> </w:t>
      </w:r>
      <w:r>
        <w:t xml:space="preserve">according to TS 24.301 [35] or by </w:t>
      </w:r>
      <w:r>
        <w:rPr>
          <w:i/>
        </w:rPr>
        <w:t xml:space="preserve">mo-VoiceCall </w:t>
      </w:r>
      <w:r>
        <w:t>according to the clause 5.3.3.3)</w:t>
      </w:r>
      <w:r>
        <w:rPr>
          <w:i/>
        </w:rPr>
        <w:t>:</w:t>
      </w:r>
    </w:p>
    <w:p w14:paraId="05FA6AE7" w14:textId="77777777" w:rsidR="004A6E5E" w:rsidRDefault="004A6E5E" w:rsidP="004A6E5E">
      <w:pPr>
        <w:pStyle w:val="B4"/>
      </w:pPr>
      <w:r>
        <w:t>4&gt;</w:t>
      </w:r>
      <w:r>
        <w:tab/>
        <w:t xml:space="preserve">perform access barring check as specified in 5.3.3.11, using T305 as "Tbarring" and </w:t>
      </w:r>
      <w:r>
        <w:rPr>
          <w:i/>
        </w:rPr>
        <w:t>ac-BarringForMO-Signalling</w:t>
      </w:r>
      <w:r>
        <w:t xml:space="preserve"> as "AC barring parameter";</w:t>
      </w:r>
    </w:p>
    <w:p w14:paraId="72E3DE1B" w14:textId="77777777" w:rsidR="004A6E5E" w:rsidRDefault="004A6E5E" w:rsidP="004A6E5E">
      <w:pPr>
        <w:pStyle w:val="B4"/>
      </w:pPr>
      <w:r>
        <w:rPr>
          <w:rFonts w:eastAsia="PMingLiU"/>
          <w:lang w:eastAsia="zh-TW"/>
        </w:rPr>
        <w:t>4&gt;</w:t>
      </w:r>
      <w:r>
        <w:rPr>
          <w:rFonts w:eastAsia="PMingLiU"/>
          <w:lang w:eastAsia="zh-TW"/>
        </w:rPr>
        <w:tab/>
      </w:r>
      <w:r>
        <w:t>if access to the cell is barred:</w:t>
      </w:r>
    </w:p>
    <w:p w14:paraId="2ACCA8DF" w14:textId="77777777" w:rsidR="004A6E5E" w:rsidRDefault="004A6E5E" w:rsidP="004A6E5E">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08773E9E" w14:textId="77777777" w:rsidR="004A6E5E" w:rsidRDefault="004A6E5E" w:rsidP="004A6E5E">
      <w:pPr>
        <w:pStyle w:val="B3"/>
        <w:rPr>
          <w:i/>
          <w:lang w:eastAsia="zh-CN"/>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noProof/>
        </w:rPr>
        <w:t>highPriorityAccess</w:t>
      </w:r>
      <w:r>
        <w:t xml:space="preserve"> according to TS 24.301 [35] or by </w:t>
      </w:r>
      <w:r>
        <w:rPr>
          <w:i/>
        </w:rPr>
        <w:t xml:space="preserve">mo-VoiceCall </w:t>
      </w:r>
      <w:r>
        <w:t>according to the clause 5.3.3.3):</w:t>
      </w:r>
    </w:p>
    <w:p w14:paraId="61A9F170" w14:textId="77777777" w:rsidR="004A6E5E" w:rsidRDefault="004A6E5E" w:rsidP="004A6E5E">
      <w:pPr>
        <w:pStyle w:val="B4"/>
      </w:pPr>
      <w:r>
        <w:t>4&gt;</w:t>
      </w:r>
      <w:r>
        <w:tab/>
        <w:t xml:space="preserve">perform access barring check as specified in 5.3.3.11, using T303 as "Tbarring" and </w:t>
      </w:r>
      <w:r>
        <w:rPr>
          <w:i/>
        </w:rPr>
        <w:t>ac-BarringForMO-Data</w:t>
      </w:r>
      <w:r>
        <w:t xml:space="preserve"> as "AC barring parameter";</w:t>
      </w:r>
    </w:p>
    <w:p w14:paraId="4FA03ED0" w14:textId="77777777" w:rsidR="004A6E5E" w:rsidRDefault="004A6E5E" w:rsidP="004A6E5E">
      <w:pPr>
        <w:pStyle w:val="B4"/>
      </w:pPr>
      <w:r>
        <w:rPr>
          <w:rFonts w:eastAsia="PMingLiU"/>
          <w:lang w:eastAsia="zh-TW"/>
        </w:rPr>
        <w:t>4&gt;</w:t>
      </w:r>
      <w:r>
        <w:rPr>
          <w:rFonts w:eastAsia="PMingLiU"/>
          <w:lang w:eastAsia="zh-TW"/>
        </w:rPr>
        <w:tab/>
      </w:r>
      <w:r>
        <w:t>if access to the cell is barred:</w:t>
      </w:r>
    </w:p>
    <w:p w14:paraId="51968555" w14:textId="77777777" w:rsidR="004A6E5E" w:rsidRDefault="004A6E5E" w:rsidP="004A6E5E">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1685EA91" w14:textId="77777777" w:rsidR="004A6E5E" w:rsidRDefault="004A6E5E" w:rsidP="004A6E5E">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2A848A9A" w14:textId="77777777" w:rsidR="004A6E5E" w:rsidRDefault="004A6E5E" w:rsidP="004A6E5E">
      <w:pPr>
        <w:pStyle w:val="B5"/>
        <w:rPr>
          <w:lang w:eastAsia="zh-CN"/>
        </w:rPr>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39C60C30" w14:textId="77777777" w:rsidR="004A6E5E" w:rsidRDefault="004A6E5E" w:rsidP="004A6E5E">
      <w:pPr>
        <w:pStyle w:val="B6"/>
      </w:pPr>
      <w:r>
        <w:t>6&gt;</w:t>
      </w:r>
      <w:r>
        <w:tab/>
        <w:t>if timer T306 is not running, start T306 with the timer value of T303;</w:t>
      </w:r>
    </w:p>
    <w:p w14:paraId="7DCE69E5" w14:textId="77777777" w:rsidR="004A6E5E" w:rsidRDefault="004A6E5E" w:rsidP="004A6E5E">
      <w:pPr>
        <w:pStyle w:val="B6"/>
      </w:pPr>
      <w:r>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72C17BF0" w14:textId="77777777" w:rsidR="004A6E5E" w:rsidRDefault="004A6E5E" w:rsidP="004A6E5E">
      <w:pPr>
        <w:pStyle w:val="B1"/>
      </w:pPr>
      <w:r>
        <w:t>Upon initiation of the procedure, if the UE is connected to 5GC, the UE shall:</w:t>
      </w:r>
    </w:p>
    <w:p w14:paraId="03BC88DF" w14:textId="77777777" w:rsidR="004A6E5E" w:rsidRDefault="004A6E5E" w:rsidP="004A6E5E">
      <w:pPr>
        <w:pStyle w:val="B1"/>
      </w:pPr>
      <w:r>
        <w:t>1&gt;</w:t>
      </w:r>
      <w:r>
        <w:tab/>
        <w:t>if the upper layers provide an Access Category and one or more Access Identities upon requesting establishment of an RRC connection:</w:t>
      </w:r>
    </w:p>
    <w:p w14:paraId="72DB8F07" w14:textId="77777777" w:rsidR="004A6E5E" w:rsidRDefault="004A6E5E" w:rsidP="004A6E5E">
      <w:pPr>
        <w:pStyle w:val="B2"/>
      </w:pPr>
      <w:r>
        <w:t>2&gt;</w:t>
      </w:r>
      <w:r>
        <w:tab/>
        <w:t>perform the unified access control procedure as specified in 5.3.16 using the Access Category and Access Identities provided by upper layers;</w:t>
      </w:r>
    </w:p>
    <w:p w14:paraId="6C0AEC56" w14:textId="77777777" w:rsidR="004A6E5E" w:rsidRDefault="004A6E5E" w:rsidP="004A6E5E">
      <w:pPr>
        <w:pStyle w:val="B3"/>
      </w:pPr>
      <w:r>
        <w:t>3&gt;</w:t>
      </w:r>
      <w:r>
        <w:tab/>
        <w:t>if the access attempt is barred, the procedure ends;</w:t>
      </w:r>
    </w:p>
    <w:p w14:paraId="7A19958D" w14:textId="77777777" w:rsidR="004A6E5E" w:rsidRDefault="004A6E5E" w:rsidP="004A6E5E">
      <w:pPr>
        <w:pStyle w:val="B1"/>
      </w:pPr>
      <w:r>
        <w:t>1&gt;</w:t>
      </w:r>
      <w:r>
        <w:tab/>
        <w:t>if the resumption of the RRC connection is triggered by response to NG-RAN paging:</w:t>
      </w:r>
    </w:p>
    <w:p w14:paraId="428B3B3B" w14:textId="77777777" w:rsidR="004A6E5E" w:rsidRDefault="004A6E5E" w:rsidP="004A6E5E">
      <w:pPr>
        <w:pStyle w:val="B2"/>
      </w:pPr>
      <w:r>
        <w:t>2&gt;</w:t>
      </w:r>
      <w:r>
        <w:tab/>
        <w:t>select '0' as the Access Category;</w:t>
      </w:r>
    </w:p>
    <w:p w14:paraId="726C2DC2" w14:textId="77777777" w:rsidR="004A6E5E" w:rsidRDefault="004A6E5E" w:rsidP="004A6E5E">
      <w:pPr>
        <w:pStyle w:val="B2"/>
      </w:pPr>
      <w:r>
        <w:t>2&gt;</w:t>
      </w:r>
      <w:r>
        <w:tab/>
        <w:t>perform the unified access control procedure as specified in 5.3.16 using the selected Access Category and one or more Access Identities provided by upper layers;</w:t>
      </w:r>
    </w:p>
    <w:p w14:paraId="3B2457D3" w14:textId="77777777" w:rsidR="004A6E5E" w:rsidRDefault="004A6E5E" w:rsidP="004A6E5E">
      <w:pPr>
        <w:pStyle w:val="B3"/>
      </w:pPr>
      <w:r>
        <w:t>3&gt;</w:t>
      </w:r>
      <w:r>
        <w:tab/>
        <w:t>if the access attempt is barred, the procedure ends;</w:t>
      </w:r>
    </w:p>
    <w:p w14:paraId="7C4A064D" w14:textId="77777777" w:rsidR="004A6E5E" w:rsidRDefault="004A6E5E" w:rsidP="004A6E5E">
      <w:pPr>
        <w:pStyle w:val="B1"/>
      </w:pPr>
      <w:r>
        <w:t>1&gt;</w:t>
      </w:r>
      <w:r>
        <w:tab/>
        <w:t>else if the resumption of the RRC connection is triggered by upper layers:</w:t>
      </w:r>
    </w:p>
    <w:p w14:paraId="3EE0B135" w14:textId="77777777" w:rsidR="004A6E5E" w:rsidRDefault="004A6E5E" w:rsidP="004A6E5E">
      <w:pPr>
        <w:pStyle w:val="B2"/>
      </w:pPr>
      <w:r>
        <w:t>2&gt;</w:t>
      </w:r>
      <w:r>
        <w:tab/>
        <w:t>if the upper layers provide an Access Category and one or more Access Identities:</w:t>
      </w:r>
    </w:p>
    <w:p w14:paraId="4CFB1432" w14:textId="77777777" w:rsidR="004A6E5E" w:rsidRDefault="004A6E5E" w:rsidP="004A6E5E">
      <w:pPr>
        <w:pStyle w:val="B3"/>
      </w:pPr>
      <w:r>
        <w:t>3&gt;</w:t>
      </w:r>
      <w:r>
        <w:tab/>
        <w:t>perform the unified access control procedure as specified in 5.3.16 using the Access Category and Access Identities provided by upper layers;</w:t>
      </w:r>
    </w:p>
    <w:p w14:paraId="5742A91D" w14:textId="77777777" w:rsidR="004A6E5E" w:rsidRDefault="004A6E5E" w:rsidP="004A6E5E">
      <w:pPr>
        <w:pStyle w:val="B4"/>
      </w:pPr>
      <w:r>
        <w:lastRenderedPageBreak/>
        <w:t>4&gt;</w:t>
      </w:r>
      <w:r>
        <w:tab/>
        <w:t>if the access attempt is barred, the procedure ends;</w:t>
      </w:r>
    </w:p>
    <w:p w14:paraId="335EAD67" w14:textId="77777777" w:rsidR="004A6E5E" w:rsidRDefault="004A6E5E" w:rsidP="004A6E5E">
      <w:pPr>
        <w:pStyle w:val="B2"/>
      </w:pPr>
      <w:r>
        <w:t>2&gt;</w:t>
      </w:r>
      <w:r>
        <w:tab/>
        <w:t xml:space="preserve">set the </w:t>
      </w:r>
      <w:r>
        <w:rPr>
          <w:i/>
        </w:rPr>
        <w:t>resumeCause</w:t>
      </w:r>
      <w:r>
        <w:t xml:space="preserve"> in accordance with the information received from upper layers;</w:t>
      </w:r>
    </w:p>
    <w:p w14:paraId="522F2986" w14:textId="77777777" w:rsidR="004A6E5E" w:rsidRDefault="004A6E5E" w:rsidP="004A6E5E">
      <w:pPr>
        <w:pStyle w:val="B1"/>
      </w:pPr>
      <w:r>
        <w:t>1&gt;</w:t>
      </w:r>
      <w:r>
        <w:tab/>
        <w:t>else if the resumption of the RRC connection is triggered due to an RNAU:</w:t>
      </w:r>
    </w:p>
    <w:p w14:paraId="7658E31A" w14:textId="77777777" w:rsidR="004A6E5E" w:rsidRDefault="004A6E5E" w:rsidP="004A6E5E">
      <w:pPr>
        <w:pStyle w:val="B2"/>
      </w:pPr>
      <w:r>
        <w:t>2&gt;</w:t>
      </w:r>
      <w:r>
        <w:tab/>
        <w:t>if an emergency service is ongoing:</w:t>
      </w:r>
    </w:p>
    <w:p w14:paraId="4B0D4C17" w14:textId="77777777" w:rsidR="004A6E5E" w:rsidRDefault="004A6E5E" w:rsidP="004A6E5E">
      <w:pPr>
        <w:pStyle w:val="B3"/>
      </w:pPr>
      <w:r>
        <w:t>3&gt;</w:t>
      </w:r>
      <w:r>
        <w:tab/>
        <w:t>select '2' as the Access Category;</w:t>
      </w:r>
    </w:p>
    <w:p w14:paraId="582CDAB5" w14:textId="77777777" w:rsidR="004A6E5E" w:rsidRDefault="004A6E5E" w:rsidP="004A6E5E">
      <w:pPr>
        <w:pStyle w:val="B3"/>
      </w:pPr>
      <w:r>
        <w:t>3&gt;</w:t>
      </w:r>
      <w:r>
        <w:tab/>
        <w:t xml:space="preserve">set the </w:t>
      </w:r>
      <w:r>
        <w:rPr>
          <w:i/>
          <w:iCs/>
        </w:rPr>
        <w:t>resumeCause</w:t>
      </w:r>
      <w:r>
        <w:rPr>
          <w:lang w:eastAsia="zh-TW"/>
        </w:rPr>
        <w:t xml:space="preserve"> to </w:t>
      </w:r>
      <w:r>
        <w:rPr>
          <w:i/>
          <w:iCs/>
          <w:lang w:eastAsia="zh-TW"/>
        </w:rPr>
        <w:t>emergency</w:t>
      </w:r>
      <w:r>
        <w:rPr>
          <w:lang w:eastAsia="zh-TW"/>
        </w:rPr>
        <w:t>;</w:t>
      </w:r>
    </w:p>
    <w:p w14:paraId="4BCF2F1D" w14:textId="77777777" w:rsidR="004A6E5E" w:rsidRDefault="004A6E5E" w:rsidP="004A6E5E">
      <w:pPr>
        <w:pStyle w:val="B2"/>
      </w:pPr>
      <w:r>
        <w:t>2&gt;</w:t>
      </w:r>
      <w:r>
        <w:tab/>
        <w:t>else:</w:t>
      </w:r>
    </w:p>
    <w:p w14:paraId="664F51CF" w14:textId="77777777" w:rsidR="004A6E5E" w:rsidRDefault="004A6E5E" w:rsidP="004A6E5E">
      <w:pPr>
        <w:pStyle w:val="B3"/>
      </w:pPr>
      <w:r>
        <w:t>3&gt;</w:t>
      </w:r>
      <w:r>
        <w:tab/>
        <w:t>select '8' as the Access Category;</w:t>
      </w:r>
    </w:p>
    <w:p w14:paraId="0C027015" w14:textId="77777777" w:rsidR="004A6E5E" w:rsidRDefault="004A6E5E" w:rsidP="004A6E5E">
      <w:pPr>
        <w:pStyle w:val="B2"/>
      </w:pPr>
      <w:r>
        <w:t>2&gt;</w:t>
      </w:r>
      <w:r>
        <w:tab/>
        <w:t>perform the unified access control procedure as specified in 5.3.16 using the selected Access Category and one or more Access Identities to be applied as specified in TS 24.501 [95];</w:t>
      </w:r>
    </w:p>
    <w:p w14:paraId="54928F19" w14:textId="77777777" w:rsidR="004A6E5E" w:rsidRDefault="004A6E5E" w:rsidP="004A6E5E">
      <w:pPr>
        <w:pStyle w:val="B3"/>
      </w:pPr>
      <w:r>
        <w:t>3&gt;</w:t>
      </w:r>
      <w:r>
        <w:tab/>
        <w:t>if the access attempt is barred:</w:t>
      </w:r>
    </w:p>
    <w:p w14:paraId="15889823" w14:textId="77777777" w:rsidR="004A6E5E" w:rsidRDefault="004A6E5E" w:rsidP="004A6E5E">
      <w:pPr>
        <w:pStyle w:val="B4"/>
      </w:pPr>
      <w:r>
        <w:t>4&gt;</w:t>
      </w:r>
      <w:r>
        <w:tab/>
        <w:t xml:space="preserve">set the variable </w:t>
      </w:r>
      <w:r>
        <w:rPr>
          <w:i/>
        </w:rPr>
        <w:t xml:space="preserve">pendingRnaUpdate </w:t>
      </w:r>
      <w:r>
        <w:t>to 'TRUE';</w:t>
      </w:r>
    </w:p>
    <w:p w14:paraId="34413954" w14:textId="77777777" w:rsidR="004A6E5E" w:rsidRDefault="004A6E5E" w:rsidP="004A6E5E">
      <w:pPr>
        <w:pStyle w:val="B4"/>
      </w:pPr>
      <w:r>
        <w:t>4&gt;</w:t>
      </w:r>
      <w:r>
        <w:tab/>
        <w:t>the procedure ends;</w:t>
      </w:r>
    </w:p>
    <w:p w14:paraId="45411159" w14:textId="77777777" w:rsidR="004A6E5E" w:rsidRDefault="004A6E5E" w:rsidP="004A6E5E">
      <w:r>
        <w:t>Except for NB-IoT, upon initiating the procedure, if connected to EPC or 5GC, the UE shall:</w:t>
      </w:r>
    </w:p>
    <w:p w14:paraId="6C436842" w14:textId="77777777" w:rsidR="004A6E5E" w:rsidRDefault="004A6E5E" w:rsidP="004A6E5E">
      <w:pPr>
        <w:pStyle w:val="B1"/>
      </w:pPr>
      <w:r>
        <w:t>1&gt;</w:t>
      </w:r>
      <w:r>
        <w:tab/>
        <w:t>if the UE is resuming an RRC connection from a suspended RRC connection or from RRC_INACTIVE:</w:t>
      </w:r>
    </w:p>
    <w:p w14:paraId="71039F83" w14:textId="77777777" w:rsidR="004A6E5E" w:rsidRDefault="004A6E5E" w:rsidP="004A6E5E">
      <w:pPr>
        <w:pStyle w:val="B2"/>
      </w:pPr>
      <w:r>
        <w:t>2&gt;</w:t>
      </w:r>
      <w:r>
        <w:tab/>
        <w:t>if the UE was configured with (NG)EN-DC:</w:t>
      </w:r>
    </w:p>
    <w:p w14:paraId="330B6864" w14:textId="77777777" w:rsidR="004A6E5E" w:rsidRDefault="004A6E5E" w:rsidP="004A6E5E">
      <w:pPr>
        <w:pStyle w:val="B3"/>
      </w:pPr>
      <w:r>
        <w:t>3&gt;</w:t>
      </w:r>
      <w:r>
        <w:tab/>
        <w:t>if the UE does not support maintaining SCG configuration upon connection resumption:</w:t>
      </w:r>
    </w:p>
    <w:p w14:paraId="57B08B49" w14:textId="77777777" w:rsidR="004A6E5E" w:rsidRDefault="004A6E5E" w:rsidP="004A6E5E">
      <w:pPr>
        <w:pStyle w:val="B4"/>
      </w:pPr>
      <w:r>
        <w:t>4&gt;</w:t>
      </w:r>
      <w:r>
        <w:tab/>
        <w:t>perform MR</w:t>
      </w:r>
      <w:r>
        <w:rPr>
          <w:rFonts w:eastAsia="宋体"/>
        </w:rPr>
        <w:t>-</w:t>
      </w:r>
      <w:r>
        <w:t>DC release, as specified in TS 38.331 [82], clause 5.3.5.10;</w:t>
      </w:r>
    </w:p>
    <w:p w14:paraId="2ADC49E2" w14:textId="77777777" w:rsidR="004A6E5E" w:rsidRDefault="004A6E5E" w:rsidP="004A6E5E">
      <w:pPr>
        <w:pStyle w:val="B4"/>
        <w:rPr>
          <w:lang w:eastAsia="zh-CN"/>
        </w:rPr>
      </w:pPr>
      <w:r>
        <w:t>4&gt;</w:t>
      </w:r>
      <w:r>
        <w:tab/>
        <w:t xml:space="preserve">release </w:t>
      </w:r>
      <w:r>
        <w:rPr>
          <w:i/>
        </w:rPr>
        <w:t>p-MaxEUTRA</w:t>
      </w:r>
      <w:r>
        <w:t>, if configured;</w:t>
      </w:r>
    </w:p>
    <w:p w14:paraId="600B3F30" w14:textId="77777777" w:rsidR="004A6E5E" w:rsidRDefault="004A6E5E" w:rsidP="004A6E5E">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2A83F758" w14:textId="77777777" w:rsidR="004A6E5E" w:rsidRDefault="004A6E5E" w:rsidP="004A6E5E">
      <w:pPr>
        <w:pStyle w:val="B4"/>
      </w:pPr>
      <w:r>
        <w:rPr>
          <w:rFonts w:eastAsia="Yu Mincho"/>
        </w:rPr>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23B4BBD2" w14:textId="77777777" w:rsidR="004A6E5E" w:rsidRDefault="004A6E5E" w:rsidP="004A6E5E">
      <w:pPr>
        <w:pStyle w:val="B3"/>
      </w:pPr>
      <w:r>
        <w:t>3&gt;</w:t>
      </w:r>
      <w:r>
        <w:tab/>
        <w:t xml:space="preserve">release </w:t>
      </w:r>
      <w:r>
        <w:rPr>
          <w:i/>
        </w:rPr>
        <w:t>otherConfig</w:t>
      </w:r>
      <w:r>
        <w:t xml:space="preserve"> associated with the SCG, if configured;</w:t>
      </w:r>
    </w:p>
    <w:p w14:paraId="67961A63" w14:textId="77777777" w:rsidR="004A6E5E" w:rsidRDefault="004A6E5E" w:rsidP="004A6E5E">
      <w:pPr>
        <w:pStyle w:val="B3"/>
      </w:pPr>
      <w:r>
        <w:t>3&gt;</w:t>
      </w:r>
      <w:r>
        <w:tab/>
        <w:t>stop timers T346a, T346b, T346c, T346d and T346e associated with the SCG (see TS 38.331 [82], clause 7.1.1), if running;</w:t>
      </w:r>
    </w:p>
    <w:p w14:paraId="047F4387" w14:textId="77777777" w:rsidR="004A6E5E" w:rsidRDefault="004A6E5E" w:rsidP="004A6E5E">
      <w:pPr>
        <w:pStyle w:val="B2"/>
      </w:pPr>
      <w:r>
        <w:t>2&gt;</w:t>
      </w:r>
      <w:r>
        <w:tab/>
        <w:t>if the UE does not support maintaining the MCG SCell configurations upon connection resumption:</w:t>
      </w:r>
    </w:p>
    <w:p w14:paraId="214E3350" w14:textId="77777777" w:rsidR="004A6E5E" w:rsidRDefault="004A6E5E" w:rsidP="004A6E5E">
      <w:pPr>
        <w:pStyle w:val="B3"/>
      </w:pPr>
      <w:r>
        <w:t>3&gt;</w:t>
      </w:r>
      <w:r>
        <w:tab/>
        <w:t>release the MCG SCell(s), if configured, in accordance with 5.3.10.3a;</w:t>
      </w:r>
    </w:p>
    <w:p w14:paraId="5013506A" w14:textId="77777777" w:rsidR="004A6E5E" w:rsidRDefault="004A6E5E" w:rsidP="004A6E5E">
      <w:pPr>
        <w:pStyle w:val="B2"/>
      </w:pPr>
      <w:r>
        <w:t>2&gt;</w:t>
      </w:r>
      <w:r>
        <w:tab/>
        <w:t xml:space="preserve">release </w:t>
      </w:r>
      <w:r>
        <w:rPr>
          <w:i/>
        </w:rPr>
        <w:t>powerPrefIndicationConfig</w:t>
      </w:r>
      <w:r>
        <w:t>, if configured and stop timer T340, if running;</w:t>
      </w:r>
    </w:p>
    <w:p w14:paraId="1000CFDF" w14:textId="77777777" w:rsidR="004A6E5E" w:rsidRDefault="004A6E5E" w:rsidP="004A6E5E">
      <w:pPr>
        <w:pStyle w:val="B2"/>
      </w:pPr>
      <w:r>
        <w:t>2&gt;</w:t>
      </w:r>
      <w:r>
        <w:tab/>
        <w:t xml:space="preserve">release </w:t>
      </w:r>
      <w:r>
        <w:rPr>
          <w:i/>
        </w:rPr>
        <w:t>reportProximityConfig</w:t>
      </w:r>
      <w:r>
        <w:t xml:space="preserve"> and clear any associated proximity status reporting timer;</w:t>
      </w:r>
    </w:p>
    <w:p w14:paraId="0A335DEE" w14:textId="77777777" w:rsidR="004A6E5E" w:rsidRDefault="004A6E5E" w:rsidP="004A6E5E">
      <w:pPr>
        <w:pStyle w:val="B2"/>
      </w:pPr>
      <w:r>
        <w:t>2&gt;</w:t>
      </w:r>
      <w:r>
        <w:tab/>
        <w:t xml:space="preserve">release </w:t>
      </w:r>
      <w:r>
        <w:rPr>
          <w:i/>
        </w:rPr>
        <w:t>obtainLocationConfig</w:t>
      </w:r>
      <w:r>
        <w:t>, if configured;</w:t>
      </w:r>
    </w:p>
    <w:p w14:paraId="6FA7249C" w14:textId="77777777" w:rsidR="004A6E5E" w:rsidRDefault="004A6E5E" w:rsidP="004A6E5E">
      <w:pPr>
        <w:pStyle w:val="B2"/>
      </w:pPr>
      <w:r>
        <w:t>2&gt;</w:t>
      </w:r>
      <w:r>
        <w:tab/>
        <w:t xml:space="preserve">release </w:t>
      </w:r>
      <w:r>
        <w:rPr>
          <w:i/>
          <w:iCs/>
        </w:rPr>
        <w:t>bt-NameListConfig</w:t>
      </w:r>
      <w:r>
        <w:t>, if configured;</w:t>
      </w:r>
    </w:p>
    <w:p w14:paraId="7A347ADD" w14:textId="77777777" w:rsidR="004A6E5E" w:rsidRDefault="004A6E5E" w:rsidP="004A6E5E">
      <w:pPr>
        <w:pStyle w:val="B2"/>
      </w:pPr>
      <w:r>
        <w:t>2&gt;</w:t>
      </w:r>
      <w:r>
        <w:tab/>
        <w:t>release</w:t>
      </w:r>
      <w:r>
        <w:rPr>
          <w:i/>
          <w:iCs/>
        </w:rPr>
        <w:t xml:space="preserve"> wlan-NameListConfig</w:t>
      </w:r>
      <w:r>
        <w:t>, if configured;</w:t>
      </w:r>
    </w:p>
    <w:p w14:paraId="4A5A7CC7" w14:textId="77777777" w:rsidR="004A6E5E" w:rsidRDefault="004A6E5E" w:rsidP="004A6E5E">
      <w:pPr>
        <w:pStyle w:val="B2"/>
      </w:pPr>
      <w:r>
        <w:t>2&gt;</w:t>
      </w:r>
      <w:r>
        <w:tab/>
        <w:t xml:space="preserve">release </w:t>
      </w:r>
      <w:r>
        <w:rPr>
          <w:i/>
          <w:iCs/>
        </w:rPr>
        <w:t>measUncomBarPre</w:t>
      </w:r>
      <w:r>
        <w:t>, if configured;</w:t>
      </w:r>
    </w:p>
    <w:p w14:paraId="0C71A7F3" w14:textId="77777777" w:rsidR="004A6E5E" w:rsidRDefault="004A6E5E" w:rsidP="004A6E5E">
      <w:pPr>
        <w:pStyle w:val="B2"/>
      </w:pPr>
      <w:r>
        <w:t>2&gt;</w:t>
      </w:r>
      <w:r>
        <w:tab/>
        <w:t xml:space="preserve">release </w:t>
      </w:r>
      <w:r>
        <w:rPr>
          <w:i/>
          <w:iCs/>
        </w:rPr>
        <w:t>idc-Config</w:t>
      </w:r>
      <w:r>
        <w:t>, if configured;</w:t>
      </w:r>
    </w:p>
    <w:p w14:paraId="7F44DDF4" w14:textId="77777777" w:rsidR="004A6E5E" w:rsidRDefault="004A6E5E" w:rsidP="004A6E5E">
      <w:pPr>
        <w:pStyle w:val="B2"/>
      </w:pPr>
      <w:r>
        <w:t>2&gt;</w:t>
      </w:r>
      <w:r>
        <w:tab/>
        <w:t xml:space="preserve">release </w:t>
      </w:r>
      <w:r>
        <w:rPr>
          <w:i/>
        </w:rPr>
        <w:t>sps-AssistanceInfoReport</w:t>
      </w:r>
      <w:r>
        <w:t>, if configured;</w:t>
      </w:r>
    </w:p>
    <w:p w14:paraId="1003E130" w14:textId="77777777" w:rsidR="004A6E5E" w:rsidRDefault="004A6E5E" w:rsidP="004A6E5E">
      <w:pPr>
        <w:pStyle w:val="B2"/>
      </w:pPr>
      <w:r>
        <w:t>2&gt;</w:t>
      </w:r>
      <w:r>
        <w:tab/>
        <w:t xml:space="preserve">release </w:t>
      </w:r>
      <w:r>
        <w:rPr>
          <w:i/>
        </w:rPr>
        <w:t>scg-DeactivationPreferenceConfig</w:t>
      </w:r>
      <w:r>
        <w:t>, if configured and stop timer T346, if running;</w:t>
      </w:r>
    </w:p>
    <w:p w14:paraId="7FE2B88A" w14:textId="77777777" w:rsidR="004A6E5E" w:rsidRDefault="004A6E5E" w:rsidP="004A6E5E">
      <w:pPr>
        <w:pStyle w:val="B2"/>
      </w:pPr>
      <w:r>
        <w:t>2&gt;</w:t>
      </w:r>
      <w:r>
        <w:tab/>
        <w:t xml:space="preserve">release </w:t>
      </w:r>
      <w:r>
        <w:rPr>
          <w:i/>
        </w:rPr>
        <w:t>measSubframePatternPCell</w:t>
      </w:r>
      <w:r>
        <w:t>, if configured;</w:t>
      </w:r>
    </w:p>
    <w:p w14:paraId="37CE78A0" w14:textId="77777777" w:rsidR="004A6E5E" w:rsidRDefault="004A6E5E" w:rsidP="004A6E5E">
      <w:pPr>
        <w:pStyle w:val="B2"/>
      </w:pPr>
      <w:r>
        <w:lastRenderedPageBreak/>
        <w:t>2&gt;</w:t>
      </w:r>
      <w:r>
        <w:tab/>
        <w:t>if the UE was configured with DC:</w:t>
      </w:r>
    </w:p>
    <w:p w14:paraId="06F65A96" w14:textId="77777777" w:rsidR="004A6E5E" w:rsidRDefault="004A6E5E" w:rsidP="004A6E5E">
      <w:pPr>
        <w:pStyle w:val="B3"/>
      </w:pPr>
      <w:r>
        <w:t>3&gt;</w:t>
      </w:r>
      <w:r>
        <w:tab/>
        <w:t xml:space="preserve">release the entire SCG configuration, if configured, except for the DRB configuration (as configured by </w:t>
      </w:r>
      <w:r>
        <w:rPr>
          <w:i/>
        </w:rPr>
        <w:t>drb-ToAddModListSCG</w:t>
      </w:r>
      <w:r>
        <w:t>);</w:t>
      </w:r>
    </w:p>
    <w:p w14:paraId="33FDD268" w14:textId="77777777" w:rsidR="004A6E5E" w:rsidRDefault="004A6E5E" w:rsidP="004A6E5E">
      <w:pPr>
        <w:pStyle w:val="B2"/>
      </w:pPr>
      <w:r>
        <w:t>2&gt;</w:t>
      </w:r>
      <w:r>
        <w:tab/>
        <w:t xml:space="preserve">release </w:t>
      </w:r>
      <w:r>
        <w:rPr>
          <w:i/>
        </w:rPr>
        <w:t>naics-Info</w:t>
      </w:r>
      <w:r>
        <w:t xml:space="preserve"> for the PCell, if configured;</w:t>
      </w:r>
    </w:p>
    <w:p w14:paraId="2B7DB62D" w14:textId="77777777" w:rsidR="004A6E5E" w:rsidRDefault="004A6E5E" w:rsidP="004A6E5E">
      <w:pPr>
        <w:pStyle w:val="B2"/>
      </w:pPr>
      <w:r>
        <w:t>2&gt;</w:t>
      </w:r>
      <w:r>
        <w:tab/>
        <w:t>release the LWA configuration, if configured, as described in 5.6.14.3;</w:t>
      </w:r>
    </w:p>
    <w:p w14:paraId="10C2A063" w14:textId="77777777" w:rsidR="004A6E5E" w:rsidRDefault="004A6E5E" w:rsidP="004A6E5E">
      <w:pPr>
        <w:pStyle w:val="B2"/>
      </w:pPr>
      <w:r>
        <w:t>2&gt;</w:t>
      </w:r>
      <w:r>
        <w:tab/>
        <w:t>release the LWIP configuration, if configured, as described in 5.6.17.3;</w:t>
      </w:r>
    </w:p>
    <w:p w14:paraId="158FA6BF" w14:textId="77777777" w:rsidR="004A6E5E" w:rsidRDefault="004A6E5E" w:rsidP="004A6E5E">
      <w:pPr>
        <w:pStyle w:val="B2"/>
      </w:pPr>
      <w:r>
        <w:t>2&gt;</w:t>
      </w:r>
      <w:r>
        <w:tab/>
        <w:t xml:space="preserve">release </w:t>
      </w:r>
      <w:r>
        <w:rPr>
          <w:i/>
        </w:rPr>
        <w:t>bw-PreferenceIndicationTimer</w:t>
      </w:r>
      <w:r>
        <w:t>, if configured and stop timer T341, if running;</w:t>
      </w:r>
    </w:p>
    <w:p w14:paraId="42FCAA61" w14:textId="77777777" w:rsidR="004A6E5E" w:rsidRDefault="004A6E5E" w:rsidP="004A6E5E">
      <w:pPr>
        <w:pStyle w:val="B2"/>
      </w:pPr>
      <w:r>
        <w:t>2&gt;</w:t>
      </w:r>
      <w:r>
        <w:tab/>
        <w:t xml:space="preserve">release </w:t>
      </w:r>
      <w:r>
        <w:rPr>
          <w:i/>
        </w:rPr>
        <w:t>delayBudgetReportingConfig</w:t>
      </w:r>
      <w:r>
        <w:t>, if configured and stop timer T342, if running;</w:t>
      </w:r>
    </w:p>
    <w:p w14:paraId="72211F88" w14:textId="77777777" w:rsidR="004A6E5E" w:rsidRDefault="004A6E5E" w:rsidP="004A6E5E">
      <w:pPr>
        <w:pStyle w:val="B2"/>
      </w:pPr>
      <w:r>
        <w:t>2&gt;</w:t>
      </w:r>
      <w:r>
        <w:tab/>
        <w:t xml:space="preserve">release </w:t>
      </w:r>
      <w:r>
        <w:rPr>
          <w:i/>
        </w:rPr>
        <w:t>ailc-BitConfig</w:t>
      </w:r>
      <w:r>
        <w:t>, if configured;</w:t>
      </w:r>
    </w:p>
    <w:p w14:paraId="7BC38B81" w14:textId="77777777" w:rsidR="004A6E5E" w:rsidRDefault="004A6E5E" w:rsidP="004A6E5E">
      <w:pPr>
        <w:pStyle w:val="B2"/>
      </w:pPr>
      <w:r>
        <w:t>2&gt;</w:t>
      </w:r>
      <w:r>
        <w:tab/>
        <w:t xml:space="preserve">release </w:t>
      </w:r>
      <w:r>
        <w:rPr>
          <w:i/>
          <w:iCs/>
        </w:rPr>
        <w:t>uplinkDataCompression</w:t>
      </w:r>
      <w:r>
        <w:rPr>
          <w:iCs/>
        </w:rPr>
        <w:t>,</w:t>
      </w:r>
      <w:r>
        <w:t xml:space="preserve"> if configured;</w:t>
      </w:r>
    </w:p>
    <w:p w14:paraId="17CBD1AC" w14:textId="77777777" w:rsidR="004A6E5E" w:rsidRDefault="004A6E5E" w:rsidP="004A6E5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01376611" w14:textId="77777777" w:rsidR="004A6E5E" w:rsidRDefault="004A6E5E" w:rsidP="004A6E5E">
      <w:pPr>
        <w:pStyle w:val="NO"/>
      </w:pPr>
      <w:r>
        <w:t>NOTE 1a:</w:t>
      </w:r>
      <w:r>
        <w:tab/>
        <w:t>The parameters and configurations are released from the UE Inactive AS context if the UE is resuming an RRC connection from RRC_INACTIVE.</w:t>
      </w:r>
    </w:p>
    <w:p w14:paraId="45533E97" w14:textId="77777777" w:rsidR="004A6E5E" w:rsidRDefault="004A6E5E" w:rsidP="004A6E5E">
      <w:pPr>
        <w:pStyle w:val="B1"/>
      </w:pPr>
      <w:r>
        <w:t>1&gt;</w:t>
      </w:r>
      <w:r>
        <w:tab/>
        <w:t xml:space="preserve">if the UE is </w:t>
      </w:r>
      <w:r>
        <w:rPr>
          <w:lang w:eastAsia="ko-KR"/>
        </w:rPr>
        <w:t xml:space="preserve">establishing or </w:t>
      </w:r>
      <w:r>
        <w:t>resuming an RRC connection from a suspended RRC connection:</w:t>
      </w:r>
    </w:p>
    <w:p w14:paraId="25950B56" w14:textId="77777777" w:rsidR="004A6E5E" w:rsidRDefault="004A6E5E" w:rsidP="004A6E5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1E0B76F" w14:textId="77777777" w:rsidR="004A6E5E" w:rsidRDefault="004A6E5E" w:rsidP="004A6E5E">
      <w:pPr>
        <w:pStyle w:val="B3"/>
        <w:rPr>
          <w:lang w:eastAsia="zh-CN"/>
        </w:rPr>
      </w:pPr>
      <w:r>
        <w:t>3&gt;</w:t>
      </w:r>
      <w:r>
        <w:tab/>
        <w:t xml:space="preserve">if </w:t>
      </w:r>
      <w:r>
        <w:rPr>
          <w:i/>
        </w:rPr>
        <w:t>pur-TimeAlignmentTimer</w:t>
      </w:r>
      <w:r>
        <w:t xml:space="preserve"> is configured, indicate to lower layers that </w:t>
      </w:r>
      <w:r>
        <w:rPr>
          <w:i/>
        </w:rPr>
        <w:t>pur-TimeAlignmentTimer</w:t>
      </w:r>
      <w:r>
        <w:t xml:space="preserve"> is released;</w:t>
      </w:r>
    </w:p>
    <w:p w14:paraId="04EA0B53" w14:textId="77777777" w:rsidR="004A6E5E" w:rsidRDefault="004A6E5E" w:rsidP="004A6E5E">
      <w:pPr>
        <w:pStyle w:val="B3"/>
      </w:pPr>
      <w:r>
        <w:t>3&gt;</w:t>
      </w:r>
      <w:r>
        <w:tab/>
        <w:t xml:space="preserve">release </w:t>
      </w:r>
      <w:r>
        <w:rPr>
          <w:i/>
        </w:rPr>
        <w:t>pur-Config</w:t>
      </w:r>
      <w:r>
        <w:t>;</w:t>
      </w:r>
    </w:p>
    <w:p w14:paraId="21C11525" w14:textId="77777777" w:rsidR="004A6E5E" w:rsidRDefault="004A6E5E" w:rsidP="004A6E5E">
      <w:pPr>
        <w:pStyle w:val="B3"/>
      </w:pPr>
      <w:r>
        <w:t>3&gt;</w:t>
      </w:r>
      <w:r>
        <w:tab/>
        <w:t xml:space="preserve">discard previously stored </w:t>
      </w:r>
      <w:r>
        <w:rPr>
          <w:i/>
        </w:rPr>
        <w:t>pur-Config</w:t>
      </w:r>
      <w:r>
        <w:t>;</w:t>
      </w:r>
    </w:p>
    <w:p w14:paraId="0754E371" w14:textId="77777777" w:rsidR="004A6E5E" w:rsidRDefault="004A6E5E" w:rsidP="004A6E5E">
      <w:pPr>
        <w:pStyle w:val="B1"/>
      </w:pPr>
      <w:r>
        <w:t>1&gt;</w:t>
      </w:r>
      <w:r>
        <w:tab/>
        <w:t>apply the default physical channel configuration as specified in 9.2.4;</w:t>
      </w:r>
    </w:p>
    <w:p w14:paraId="5EA625F7" w14:textId="77777777" w:rsidR="004A6E5E" w:rsidRDefault="004A6E5E" w:rsidP="004A6E5E">
      <w:pPr>
        <w:pStyle w:val="B1"/>
      </w:pPr>
      <w:r>
        <w:t>1&gt;</w:t>
      </w:r>
      <w:r>
        <w:tab/>
        <w:t>apply the default semi-persistent scheduling configuration as specified in 9.2.3;</w:t>
      </w:r>
    </w:p>
    <w:p w14:paraId="270B4C40" w14:textId="77777777" w:rsidR="004A6E5E" w:rsidRDefault="004A6E5E" w:rsidP="004A6E5E">
      <w:pPr>
        <w:pStyle w:val="B1"/>
      </w:pPr>
      <w:r>
        <w:t>1&gt;</w:t>
      </w:r>
      <w:r>
        <w:tab/>
        <w:t>apply the default MAC main configuration as specified in 9.2.2;</w:t>
      </w:r>
    </w:p>
    <w:p w14:paraId="7778ECB8" w14:textId="77777777" w:rsidR="004A6E5E" w:rsidRDefault="004A6E5E" w:rsidP="004A6E5E">
      <w:pPr>
        <w:pStyle w:val="B1"/>
      </w:pPr>
      <w:r>
        <w:t>1&gt;</w:t>
      </w:r>
      <w:r>
        <w:tab/>
        <w:t>apply the CCCH configuration as specified in 9.1.1.2;</w:t>
      </w:r>
    </w:p>
    <w:p w14:paraId="751E34E5" w14:textId="77777777" w:rsidR="004A6E5E" w:rsidRDefault="004A6E5E" w:rsidP="004A6E5E">
      <w:pPr>
        <w:pStyle w:val="B1"/>
      </w:pPr>
      <w:r>
        <w:t>1&gt;</w:t>
      </w:r>
      <w:r>
        <w:tab/>
        <w:t xml:space="preserve">apply the </w:t>
      </w:r>
      <w:r>
        <w:rPr>
          <w:i/>
        </w:rPr>
        <w:t>timeAlignmentTimerCommon</w:t>
      </w:r>
      <w:r>
        <w:t xml:space="preserve"> included in </w:t>
      </w:r>
      <w:r>
        <w:rPr>
          <w:i/>
        </w:rPr>
        <w:t>SystemInformationBlockType2</w:t>
      </w:r>
      <w:r>
        <w:t>;</w:t>
      </w:r>
    </w:p>
    <w:p w14:paraId="22E01E51" w14:textId="1C32F75F" w:rsidR="004A6E5E" w:rsidRDefault="004A6E5E" w:rsidP="004A6E5E">
      <w:pPr>
        <w:pStyle w:val="B1"/>
      </w:pPr>
      <w:r>
        <w:t>1&gt;</w:t>
      </w:r>
      <w:r>
        <w:tab/>
        <w:t xml:space="preserve">if UE supports timing advance reporting and </w:t>
      </w:r>
      <w:r>
        <w:rPr>
          <w:i/>
        </w:rPr>
        <w:t>ta-Report</w:t>
      </w:r>
      <w:r>
        <w:t xml:space="preserve"> is included in </w:t>
      </w:r>
      <w:r>
        <w:rPr>
          <w:i/>
        </w:rPr>
        <w:t>SystemInformationBlockType2</w:t>
      </w:r>
      <w:ins w:id="210" w:author="Huawei, HiSilicon" w:date="2025-10-21T17:04:00Z">
        <w:r w:rsidRPr="004A6E5E">
          <w:rPr>
            <w:lang w:val="en-GB" w:eastAsia="zh-CN"/>
          </w:rPr>
          <w:t xml:space="preserve"> </w:t>
        </w:r>
        <w:r>
          <w:rPr>
            <w:lang w:val="en-GB" w:eastAsia="zh-CN"/>
          </w:rPr>
          <w:t xml:space="preserve">and the UE is not performing CB-Msg3-EDT </w:t>
        </w:r>
      </w:ins>
      <w:ins w:id="211" w:author="Huawei, HiSilicon" w:date="2025-10-21T17:05:00Z">
        <w:r w:rsidR="0013733A">
          <w:rPr>
            <w:lang w:val="en-GB" w:eastAsia="zh-CN"/>
          </w:rPr>
          <w:t>as specified</w:t>
        </w:r>
      </w:ins>
      <w:ins w:id="212" w:author="Huawei, HiSilicon" w:date="2025-10-21T17:04:00Z">
        <w:r>
          <w:rPr>
            <w:lang w:val="en-GB" w:eastAsia="zh-CN"/>
          </w:rPr>
          <w:t xml:space="preserve"> </w:t>
        </w:r>
      </w:ins>
      <w:ins w:id="213" w:author="Huawei, HiSilicon" w:date="2025-10-21T17:11:00Z">
        <w:r w:rsidR="0013733A">
          <w:rPr>
            <w:lang w:val="en-GB" w:eastAsia="zh-CN"/>
          </w:rPr>
          <w:t xml:space="preserve">in </w:t>
        </w:r>
      </w:ins>
      <w:ins w:id="214" w:author="Huawei, HiSilicon" w:date="2025-10-21T17:04:00Z">
        <w:r>
          <w:rPr>
            <w:lang w:val="en-GB" w:eastAsia="zh-CN"/>
          </w:rPr>
          <w:t>5.3.3.3b</w:t>
        </w:r>
      </w:ins>
      <w:r>
        <w:t>:</w:t>
      </w:r>
    </w:p>
    <w:p w14:paraId="0AF7DD46" w14:textId="77777777" w:rsidR="004A6E5E" w:rsidRDefault="004A6E5E" w:rsidP="004A6E5E">
      <w:pPr>
        <w:pStyle w:val="B2"/>
      </w:pPr>
      <w:r>
        <w:t>2&gt;</w:t>
      </w:r>
      <w:r>
        <w:tab/>
        <w:t>instruct the associated MAC entity to trigger Timing Advance reporting;</w:t>
      </w:r>
    </w:p>
    <w:p w14:paraId="61F083B8" w14:textId="77777777" w:rsidR="004A6E5E" w:rsidRDefault="004A6E5E" w:rsidP="004A6E5E">
      <w:pPr>
        <w:pStyle w:val="B1"/>
      </w:pPr>
      <w:r>
        <w:t>1&gt;</w:t>
      </w:r>
      <w:r>
        <w:tab/>
        <w:t>start timer T300;</w:t>
      </w:r>
    </w:p>
    <w:p w14:paraId="62FA1A02" w14:textId="77777777" w:rsidR="004A6E5E" w:rsidRDefault="004A6E5E" w:rsidP="004A6E5E">
      <w:pPr>
        <w:pStyle w:val="B1"/>
      </w:pPr>
      <w:r>
        <w:t>1&gt;</w:t>
      </w:r>
      <w:r>
        <w:tab/>
        <w:t>if the UE is resuming an RRC connection from a suspended RRC connection:</w:t>
      </w:r>
    </w:p>
    <w:p w14:paraId="2FC4BBB5" w14:textId="77777777" w:rsidR="004A6E5E" w:rsidRDefault="004A6E5E" w:rsidP="004A6E5E">
      <w:pPr>
        <w:pStyle w:val="B2"/>
      </w:pPr>
      <w:r>
        <w:t>2&gt;</w:t>
      </w:r>
      <w:r>
        <w:tab/>
        <w:t xml:space="preserve">initiate transmission of the </w:t>
      </w:r>
      <w:r>
        <w:rPr>
          <w:i/>
        </w:rPr>
        <w:t>RRCConnectionResumeRequest</w:t>
      </w:r>
      <w:r>
        <w:t xml:space="preserve"> message in accordance with 5.3.3.3a;</w:t>
      </w:r>
    </w:p>
    <w:p w14:paraId="2961E7B2" w14:textId="77777777" w:rsidR="004A6E5E" w:rsidRDefault="004A6E5E" w:rsidP="004A6E5E">
      <w:pPr>
        <w:pStyle w:val="B1"/>
      </w:pPr>
      <w:r>
        <w:t>1&gt;</w:t>
      </w:r>
      <w:r>
        <w:tab/>
        <w:t>else if the UE is resuming an RRC connection from RRC_INACTIVE:</w:t>
      </w:r>
    </w:p>
    <w:p w14:paraId="2C026272" w14:textId="77777777" w:rsidR="004A6E5E" w:rsidRDefault="004A6E5E" w:rsidP="004A6E5E">
      <w:pPr>
        <w:pStyle w:val="B2"/>
      </w:pPr>
      <w:r>
        <w:t>2&gt;</w:t>
      </w:r>
      <w:r>
        <w:tab/>
        <w:t xml:space="preserve">set the variable </w:t>
      </w:r>
      <w:r>
        <w:rPr>
          <w:i/>
        </w:rPr>
        <w:t>pendingRnaUpdate</w:t>
      </w:r>
      <w:r>
        <w:t xml:space="preserve"> to 'FALSE';</w:t>
      </w:r>
    </w:p>
    <w:p w14:paraId="72876D87" w14:textId="77777777" w:rsidR="004A6E5E" w:rsidRDefault="004A6E5E" w:rsidP="004A6E5E">
      <w:pPr>
        <w:pStyle w:val="B2"/>
      </w:pPr>
      <w:r>
        <w:t>2&gt;</w:t>
      </w:r>
      <w:r>
        <w:tab/>
        <w:t xml:space="preserve">initiate transmission of the </w:t>
      </w:r>
      <w:r>
        <w:rPr>
          <w:i/>
        </w:rPr>
        <w:t>RRCConnectionResumeRequest</w:t>
      </w:r>
      <w:r>
        <w:t xml:space="preserve"> message in accordance with 5.3.3.3a;</w:t>
      </w:r>
    </w:p>
    <w:p w14:paraId="5081C423" w14:textId="77777777" w:rsidR="004A6E5E" w:rsidRDefault="004A6E5E" w:rsidP="004A6E5E">
      <w:pPr>
        <w:pStyle w:val="B1"/>
      </w:pPr>
      <w:r>
        <w:t>1&gt;</w:t>
      </w:r>
      <w:r>
        <w:tab/>
        <w:t>else:</w:t>
      </w:r>
    </w:p>
    <w:p w14:paraId="1D4E425E" w14:textId="77777777" w:rsidR="004A6E5E" w:rsidRDefault="004A6E5E" w:rsidP="004A6E5E">
      <w:pPr>
        <w:pStyle w:val="B2"/>
      </w:pPr>
      <w:r>
        <w:t>2&gt;</w:t>
      </w:r>
      <w:r>
        <w:tab/>
        <w:t xml:space="preserve">if stored, discard the UE AS context, UE Inactive AS context and </w:t>
      </w:r>
      <w:r>
        <w:rPr>
          <w:i/>
        </w:rPr>
        <w:t>resumeIdentity</w:t>
      </w:r>
      <w:r>
        <w:t>;</w:t>
      </w:r>
    </w:p>
    <w:p w14:paraId="5E54C6D8" w14:textId="77777777" w:rsidR="004A6E5E" w:rsidRDefault="004A6E5E" w:rsidP="004A6E5E">
      <w:pPr>
        <w:pStyle w:val="B2"/>
      </w:pPr>
      <w:r>
        <w:t>2&gt;</w:t>
      </w:r>
      <w:r>
        <w:tab/>
        <w:t xml:space="preserve">release </w:t>
      </w:r>
      <w:r>
        <w:rPr>
          <w:i/>
        </w:rPr>
        <w:t>rrc-InactiveConfig</w:t>
      </w:r>
      <w:r>
        <w:t>, if configured;</w:t>
      </w:r>
    </w:p>
    <w:p w14:paraId="755D3D3C" w14:textId="77777777" w:rsidR="004A6E5E" w:rsidRDefault="004A6E5E" w:rsidP="004A6E5E">
      <w:pPr>
        <w:pStyle w:val="B2"/>
      </w:pPr>
      <w:r>
        <w:lastRenderedPageBreak/>
        <w:t>2&gt;</w:t>
      </w:r>
      <w:r>
        <w:tab/>
        <w:t>if the UE is initiating CP-EDT in accordance with conditions in 5.3.3.1b; or</w:t>
      </w:r>
    </w:p>
    <w:p w14:paraId="15030ECD" w14:textId="77777777" w:rsidR="004A6E5E" w:rsidRDefault="004A6E5E" w:rsidP="004A6E5E">
      <w:pPr>
        <w:pStyle w:val="B2"/>
      </w:pPr>
      <w:r>
        <w:t>2&gt;</w:t>
      </w:r>
      <w:r>
        <w:tab/>
        <w:t>if the UE is initiating CP transmission using PUR in accordance with conditions in 5.3.3.1c:</w:t>
      </w:r>
    </w:p>
    <w:p w14:paraId="315B8672" w14:textId="77777777" w:rsidR="004A6E5E" w:rsidRDefault="004A6E5E" w:rsidP="004A6E5E">
      <w:pPr>
        <w:pStyle w:val="B3"/>
      </w:pPr>
      <w:r>
        <w:t>3&gt;</w:t>
      </w:r>
      <w:r>
        <w:tab/>
        <w:t xml:space="preserve">initiate transmission of the </w:t>
      </w:r>
      <w:r>
        <w:rPr>
          <w:i/>
        </w:rPr>
        <w:t xml:space="preserve">RRCEarlyDataRequest </w:t>
      </w:r>
      <w:r>
        <w:t>message in accordance with 5.3.3.3b;</w:t>
      </w:r>
    </w:p>
    <w:p w14:paraId="1F419131" w14:textId="77777777" w:rsidR="004A6E5E" w:rsidRDefault="004A6E5E" w:rsidP="004A6E5E">
      <w:pPr>
        <w:pStyle w:val="B2"/>
      </w:pPr>
      <w:r>
        <w:t>2&gt;</w:t>
      </w:r>
      <w:r>
        <w:tab/>
        <w:t>else:</w:t>
      </w:r>
    </w:p>
    <w:p w14:paraId="316BCD1C" w14:textId="77777777" w:rsidR="004A6E5E" w:rsidRDefault="004A6E5E" w:rsidP="004A6E5E">
      <w:pPr>
        <w:pStyle w:val="B3"/>
      </w:pPr>
      <w:r>
        <w:t>3&gt;</w:t>
      </w:r>
      <w:r>
        <w:tab/>
        <w:t xml:space="preserve">initiate transmission of the </w:t>
      </w:r>
      <w:r>
        <w:rPr>
          <w:i/>
        </w:rPr>
        <w:t>RRCConnectionRequest</w:t>
      </w:r>
      <w:r>
        <w:t xml:space="preserve"> message in accordance with 5.3.3.3;</w:t>
      </w:r>
    </w:p>
    <w:p w14:paraId="0FA86984" w14:textId="77777777" w:rsidR="004A6E5E" w:rsidRDefault="004A6E5E" w:rsidP="004A6E5E">
      <w:pPr>
        <w:pStyle w:val="B1"/>
      </w:pPr>
      <w:r>
        <w:t>1&gt;</w:t>
      </w:r>
      <w:r>
        <w:tab/>
        <w:t xml:space="preserve">if stored, discard </w:t>
      </w:r>
      <w:r>
        <w:rPr>
          <w:i/>
          <w:iCs/>
        </w:rPr>
        <w:t>mt-EDT</w:t>
      </w:r>
      <w:r>
        <w:t>;</w:t>
      </w:r>
    </w:p>
    <w:p w14:paraId="4AE4A539" w14:textId="77777777" w:rsidR="004A6E5E" w:rsidRDefault="004A6E5E" w:rsidP="004A6E5E">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0A3655B" w14:textId="77777777" w:rsidR="004A6E5E" w:rsidRDefault="004A6E5E" w:rsidP="004A6E5E">
      <w:r>
        <w:t>For NB-IoT, upon initiation of the procedure, the UE shall:</w:t>
      </w:r>
    </w:p>
    <w:p w14:paraId="5774323E" w14:textId="77777777" w:rsidR="004A6E5E" w:rsidRDefault="004A6E5E" w:rsidP="004A6E5E">
      <w:pPr>
        <w:pStyle w:val="B1"/>
      </w:pPr>
      <w:r>
        <w:t>1&gt;</w:t>
      </w:r>
      <w:r>
        <w:tab/>
        <w:t>if the</w:t>
      </w:r>
      <w:r>
        <w:rPr>
          <w:i/>
        </w:rPr>
        <w:t xml:space="preserve"> </w:t>
      </w:r>
      <w:r>
        <w:t>UE</w:t>
      </w:r>
      <w:r>
        <w:rPr>
          <w:i/>
        </w:rPr>
        <w:t xml:space="preserve"> </w:t>
      </w:r>
      <w:r>
        <w:t>is connected to EPC:</w:t>
      </w:r>
    </w:p>
    <w:p w14:paraId="1FB85ABA" w14:textId="77777777" w:rsidR="004A6E5E" w:rsidRDefault="004A6E5E" w:rsidP="004A6E5E">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7E7D621D" w14:textId="77777777" w:rsidR="004A6E5E" w:rsidRDefault="004A6E5E" w:rsidP="004A6E5E">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2B29FCDB" w14:textId="77777777" w:rsidR="004A6E5E" w:rsidRDefault="004A6E5E" w:rsidP="004A6E5E">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04D61D07" w14:textId="77777777" w:rsidR="004A6E5E" w:rsidRDefault="004A6E5E" w:rsidP="004A6E5E">
      <w:pPr>
        <w:pStyle w:val="B2"/>
      </w:pPr>
      <w:r>
        <w:t>2&gt;</w:t>
      </w:r>
      <w:r>
        <w:tab/>
        <w:t>if the</w:t>
      </w:r>
      <w:r>
        <w:rPr>
          <w:i/>
        </w:rPr>
        <w:t xml:space="preserve"> </w:t>
      </w:r>
      <w:r>
        <w:t>UE</w:t>
      </w:r>
      <w:r>
        <w:rPr>
          <w:i/>
        </w:rPr>
        <w:t xml:space="preserve"> </w:t>
      </w:r>
      <w:r>
        <w:t>is establishing or resuming the RRC connection for mobile originating signalling;</w:t>
      </w:r>
    </w:p>
    <w:p w14:paraId="25244340" w14:textId="77777777" w:rsidR="004A6E5E" w:rsidRDefault="004A6E5E" w:rsidP="004A6E5E">
      <w:pPr>
        <w:pStyle w:val="B3"/>
      </w:pPr>
      <w:r>
        <w:t>3&gt;</w:t>
      </w:r>
      <w:r>
        <w:tab/>
        <w:t>perform access barring check as specified in 5.3.3.14;</w:t>
      </w:r>
    </w:p>
    <w:p w14:paraId="7B34C071" w14:textId="77777777" w:rsidR="004A6E5E" w:rsidRDefault="004A6E5E" w:rsidP="004A6E5E">
      <w:pPr>
        <w:pStyle w:val="B3"/>
      </w:pPr>
      <w:r>
        <w:rPr>
          <w:rFonts w:eastAsia="PMingLiU"/>
          <w:lang w:eastAsia="zh-TW"/>
        </w:rPr>
        <w:t>3&gt;</w:t>
      </w:r>
      <w:r>
        <w:rPr>
          <w:rFonts w:eastAsia="PMingLiU"/>
          <w:lang w:eastAsia="zh-TW"/>
        </w:rPr>
        <w:tab/>
      </w:r>
      <w:r>
        <w:t>if access to the cell is barred:</w:t>
      </w:r>
    </w:p>
    <w:p w14:paraId="31C7B938" w14:textId="77777777" w:rsidR="004A6E5E" w:rsidRDefault="004A6E5E" w:rsidP="004A6E5E">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56197115" w14:textId="77777777" w:rsidR="004A6E5E" w:rsidRDefault="004A6E5E" w:rsidP="004A6E5E">
      <w:pPr>
        <w:pStyle w:val="B1"/>
        <w:rPr>
          <w:lang w:eastAsia="zh-CN"/>
        </w:rPr>
      </w:pPr>
      <w:r>
        <w:t>1&gt;</w:t>
      </w:r>
      <w:r>
        <w:tab/>
        <w:t>if the UE is connected to 5GC:</w:t>
      </w:r>
    </w:p>
    <w:p w14:paraId="2914275E" w14:textId="77777777" w:rsidR="004A6E5E" w:rsidRDefault="004A6E5E" w:rsidP="004A6E5E">
      <w:pPr>
        <w:pStyle w:val="B2"/>
      </w:pPr>
      <w:r>
        <w:t>2&gt;</w:t>
      </w:r>
      <w:r>
        <w:tab/>
        <w:t>if the Access Category provided by the upper layers is different from '0':</w:t>
      </w:r>
    </w:p>
    <w:p w14:paraId="05371AD7" w14:textId="77777777" w:rsidR="004A6E5E" w:rsidRDefault="004A6E5E" w:rsidP="004A6E5E">
      <w:pPr>
        <w:pStyle w:val="B3"/>
      </w:pPr>
      <w:r>
        <w:t>3&gt;</w:t>
      </w:r>
      <w:r>
        <w:tab/>
        <w:t>perform access barring check for per-NRSRP barring as specified in 5.3.3.14;</w:t>
      </w:r>
    </w:p>
    <w:p w14:paraId="2E0D6DD8" w14:textId="77777777" w:rsidR="004A6E5E" w:rsidRDefault="004A6E5E" w:rsidP="004A6E5E">
      <w:pPr>
        <w:pStyle w:val="B3"/>
      </w:pPr>
      <w:r>
        <w:t>3&gt;</w:t>
      </w:r>
      <w:r>
        <w:tab/>
        <w:t>if access to the cell is barred:</w:t>
      </w:r>
    </w:p>
    <w:p w14:paraId="543BB2BC" w14:textId="77777777" w:rsidR="004A6E5E" w:rsidRDefault="004A6E5E" w:rsidP="004A6E5E">
      <w:pPr>
        <w:pStyle w:val="B4"/>
      </w:pPr>
      <w:r>
        <w:t>4&gt;</w:t>
      </w:r>
      <w:r>
        <w:tab/>
        <w:t>inform upper layers about the failure to establish the RRC connection or failure to resume the RRC connection with suspend indication, upon which the procedure ends;</w:t>
      </w:r>
    </w:p>
    <w:p w14:paraId="1144CA24" w14:textId="77777777" w:rsidR="004A6E5E" w:rsidRDefault="004A6E5E" w:rsidP="004A6E5E">
      <w:pPr>
        <w:pStyle w:val="B3"/>
      </w:pPr>
      <w:r>
        <w:t>3&gt;</w:t>
      </w:r>
      <w:r>
        <w:tab/>
        <w:t>else:</w:t>
      </w:r>
    </w:p>
    <w:p w14:paraId="170B7383" w14:textId="77777777" w:rsidR="004A6E5E" w:rsidRDefault="004A6E5E" w:rsidP="004A6E5E">
      <w:pPr>
        <w:pStyle w:val="B4"/>
      </w:pPr>
      <w:r>
        <w:t>4&gt;</w:t>
      </w:r>
      <w:r>
        <w:tab/>
        <w:t>perform the unified access control procedure as specified in 5.3.16 using the Access Category and Access Identities provided by upper layers;</w:t>
      </w:r>
    </w:p>
    <w:p w14:paraId="2D5B376A" w14:textId="77777777" w:rsidR="004A6E5E" w:rsidRDefault="004A6E5E" w:rsidP="004A6E5E">
      <w:pPr>
        <w:pStyle w:val="B4"/>
      </w:pPr>
      <w:r>
        <w:t>4&gt;</w:t>
      </w:r>
      <w:r>
        <w:tab/>
        <w:t>if the access attempt is barred, the procedure ends;</w:t>
      </w:r>
    </w:p>
    <w:p w14:paraId="1F69BAA5" w14:textId="77777777" w:rsidR="004A6E5E" w:rsidRDefault="004A6E5E" w:rsidP="004A6E5E">
      <w:pPr>
        <w:pStyle w:val="B1"/>
      </w:pPr>
      <w:r>
        <w:t>1&gt;</w:t>
      </w:r>
      <w:r>
        <w:tab/>
        <w:t xml:space="preserve">if the UE is </w:t>
      </w:r>
      <w:r>
        <w:rPr>
          <w:lang w:eastAsia="ko-KR"/>
        </w:rPr>
        <w:t xml:space="preserve">establishing or </w:t>
      </w:r>
      <w:r>
        <w:t>resuming an RRC connection:</w:t>
      </w:r>
    </w:p>
    <w:p w14:paraId="362A1D51" w14:textId="77777777" w:rsidR="004A6E5E" w:rsidRDefault="004A6E5E" w:rsidP="004A6E5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08B369F2" w14:textId="77777777" w:rsidR="004A6E5E" w:rsidRDefault="004A6E5E" w:rsidP="004A6E5E">
      <w:pPr>
        <w:pStyle w:val="B3"/>
        <w:rPr>
          <w:lang w:eastAsia="zh-CN"/>
        </w:rPr>
      </w:pPr>
      <w:r>
        <w:t>3&gt;</w:t>
      </w:r>
      <w:r>
        <w:tab/>
        <w:t xml:space="preserve">if </w:t>
      </w:r>
      <w:r>
        <w:rPr>
          <w:i/>
        </w:rPr>
        <w:t>pur-TimeAlignmentTimer</w:t>
      </w:r>
      <w:r>
        <w:t xml:space="preserve"> is configured, indicate to lower layers that </w:t>
      </w:r>
      <w:r>
        <w:rPr>
          <w:i/>
        </w:rPr>
        <w:t>pur-TimeAlignmentTimer</w:t>
      </w:r>
      <w:r>
        <w:t xml:space="preserve"> is released;</w:t>
      </w:r>
    </w:p>
    <w:p w14:paraId="65F42142" w14:textId="77777777" w:rsidR="004A6E5E" w:rsidRDefault="004A6E5E" w:rsidP="004A6E5E">
      <w:pPr>
        <w:pStyle w:val="B3"/>
      </w:pPr>
      <w:r>
        <w:t>3&gt;</w:t>
      </w:r>
      <w:r>
        <w:tab/>
        <w:t xml:space="preserve">release </w:t>
      </w:r>
      <w:r>
        <w:rPr>
          <w:i/>
        </w:rPr>
        <w:t>pur-Config</w:t>
      </w:r>
      <w:r>
        <w:t>;</w:t>
      </w:r>
    </w:p>
    <w:p w14:paraId="61ACD198" w14:textId="77777777" w:rsidR="004A6E5E" w:rsidRDefault="004A6E5E" w:rsidP="004A6E5E">
      <w:pPr>
        <w:pStyle w:val="B3"/>
      </w:pPr>
      <w:r>
        <w:t>3&gt;</w:t>
      </w:r>
      <w:r>
        <w:tab/>
        <w:t xml:space="preserve">discard previously stored </w:t>
      </w:r>
      <w:r>
        <w:rPr>
          <w:i/>
        </w:rPr>
        <w:t>pur-Config</w:t>
      </w:r>
      <w:r>
        <w:t>;</w:t>
      </w:r>
    </w:p>
    <w:p w14:paraId="3DF18E48" w14:textId="77777777" w:rsidR="004A6E5E" w:rsidRDefault="004A6E5E" w:rsidP="004A6E5E">
      <w:pPr>
        <w:pStyle w:val="B2"/>
      </w:pPr>
      <w:r>
        <w:t>2&gt;</w:t>
      </w:r>
      <w:r>
        <w:tab/>
        <w:t xml:space="preserve">release </w:t>
      </w:r>
      <w:r>
        <w:rPr>
          <w:i/>
        </w:rPr>
        <w:t>obtainLocationNB</w:t>
      </w:r>
      <w:r>
        <w:t>, if configured;</w:t>
      </w:r>
    </w:p>
    <w:p w14:paraId="76EC46BB" w14:textId="77777777" w:rsidR="004A6E5E" w:rsidRDefault="004A6E5E" w:rsidP="004A6E5E">
      <w:pPr>
        <w:pStyle w:val="B1"/>
      </w:pPr>
      <w:r>
        <w:t>1&gt;</w:t>
      </w:r>
      <w:r>
        <w:tab/>
        <w:t>apply the default physical channel configuration as specified in 9.2.4;</w:t>
      </w:r>
    </w:p>
    <w:p w14:paraId="61626752" w14:textId="77777777" w:rsidR="004A6E5E" w:rsidRDefault="004A6E5E" w:rsidP="004A6E5E">
      <w:pPr>
        <w:pStyle w:val="B1"/>
      </w:pPr>
      <w:r>
        <w:lastRenderedPageBreak/>
        <w:t>1&gt;</w:t>
      </w:r>
      <w:r>
        <w:tab/>
        <w:t>apply the default MAC main configuration as specified in 9.2.2;</w:t>
      </w:r>
    </w:p>
    <w:p w14:paraId="1722AA81" w14:textId="77777777" w:rsidR="004A6E5E" w:rsidRDefault="004A6E5E" w:rsidP="004A6E5E">
      <w:pPr>
        <w:pStyle w:val="B1"/>
      </w:pPr>
      <w:r>
        <w:t>1&gt;</w:t>
      </w:r>
      <w:r>
        <w:tab/>
        <w:t>apply the CCCH configuration as specified in 9.1.1.2;</w:t>
      </w:r>
    </w:p>
    <w:p w14:paraId="27F3D80D" w14:textId="7D4B5152" w:rsidR="004A6E5E" w:rsidRDefault="004A6E5E" w:rsidP="004A6E5E">
      <w:pPr>
        <w:pStyle w:val="B1"/>
      </w:pPr>
      <w:r>
        <w:t>1&gt;</w:t>
      </w:r>
      <w:r>
        <w:tab/>
        <w:t xml:space="preserve">if UE supports timing advance reporting and </w:t>
      </w:r>
      <w:r>
        <w:rPr>
          <w:i/>
        </w:rPr>
        <w:t>ta-Report</w:t>
      </w:r>
      <w:r>
        <w:t xml:space="preserve"> is included in </w:t>
      </w:r>
      <w:r>
        <w:rPr>
          <w:i/>
        </w:rPr>
        <w:t>SystemInformationBlockType2-NB</w:t>
      </w:r>
      <w:ins w:id="215" w:author="Huawei, HiSilicon" w:date="2025-10-21T17:09:00Z">
        <w:r w:rsidR="0013733A">
          <w:rPr>
            <w:i/>
          </w:rPr>
          <w:t xml:space="preserve"> </w:t>
        </w:r>
        <w:r w:rsidR="0013733A">
          <w:rPr>
            <w:lang w:val="en-GB" w:eastAsia="zh-CN"/>
          </w:rPr>
          <w:t xml:space="preserve">and the UE is not performing CB-Msg3-EDT </w:t>
        </w:r>
      </w:ins>
      <w:ins w:id="216" w:author="Huawei, HiSilicon" w:date="2025-10-21T17:11:00Z">
        <w:r w:rsidR="0013733A">
          <w:rPr>
            <w:lang w:val="en-GB" w:eastAsia="zh-CN"/>
          </w:rPr>
          <w:t>as specified in</w:t>
        </w:r>
      </w:ins>
      <w:ins w:id="217" w:author="Huawei, HiSilicon" w:date="2025-10-21T17:09:00Z">
        <w:r w:rsidR="0013733A">
          <w:rPr>
            <w:lang w:val="en-GB" w:eastAsia="zh-CN"/>
          </w:rPr>
          <w:t xml:space="preserve"> 5.3.3.3b</w:t>
        </w:r>
      </w:ins>
      <w:r>
        <w:t>:</w:t>
      </w:r>
    </w:p>
    <w:p w14:paraId="50B4459C" w14:textId="77777777" w:rsidR="004A6E5E" w:rsidRDefault="004A6E5E" w:rsidP="004A6E5E">
      <w:pPr>
        <w:pStyle w:val="B2"/>
      </w:pPr>
      <w:r>
        <w:t>2&gt;</w:t>
      </w:r>
      <w:r>
        <w:tab/>
        <w:t>instruct the associated MAC entity to trigger Timing Advance reporting;</w:t>
      </w:r>
    </w:p>
    <w:p w14:paraId="2EDF582D" w14:textId="77777777" w:rsidR="004A6E5E" w:rsidRDefault="004A6E5E" w:rsidP="004A6E5E">
      <w:pPr>
        <w:pStyle w:val="B1"/>
      </w:pPr>
      <w:r>
        <w:t>1&gt;</w:t>
      </w:r>
      <w:r>
        <w:tab/>
        <w:t>start timer T300;</w:t>
      </w:r>
    </w:p>
    <w:p w14:paraId="49467C68" w14:textId="77777777" w:rsidR="004A6E5E" w:rsidRDefault="004A6E5E" w:rsidP="004A6E5E">
      <w:pPr>
        <w:pStyle w:val="B1"/>
      </w:pPr>
      <w:r>
        <w:t>1&gt;</w:t>
      </w:r>
      <w:r>
        <w:tab/>
        <w:t>if the UE is establishing an RRC connection:</w:t>
      </w:r>
    </w:p>
    <w:p w14:paraId="301F7541" w14:textId="77777777" w:rsidR="004A6E5E" w:rsidRDefault="004A6E5E" w:rsidP="004A6E5E">
      <w:pPr>
        <w:pStyle w:val="B2"/>
        <w:rPr>
          <w:rFonts w:eastAsia="宋体"/>
        </w:rPr>
      </w:pPr>
      <w:r>
        <w:rPr>
          <w:rFonts w:eastAsia="宋体"/>
        </w:rPr>
        <w:t>2&gt;</w:t>
      </w:r>
      <w:r>
        <w:rPr>
          <w:rFonts w:eastAsia="宋体"/>
        </w:rPr>
        <w:tab/>
        <w:t xml:space="preserve">if stored, discard the UE AS context and </w:t>
      </w:r>
      <w:r>
        <w:rPr>
          <w:rFonts w:eastAsia="宋体"/>
          <w:i/>
        </w:rPr>
        <w:t>resumeIdentity</w:t>
      </w:r>
      <w:r>
        <w:rPr>
          <w:rFonts w:eastAsia="宋体"/>
        </w:rPr>
        <w:t>;</w:t>
      </w:r>
    </w:p>
    <w:p w14:paraId="41E1FF6D" w14:textId="77777777" w:rsidR="004A6E5E" w:rsidRDefault="004A6E5E" w:rsidP="004A6E5E">
      <w:pPr>
        <w:pStyle w:val="B2"/>
      </w:pPr>
      <w:r>
        <w:t>2&gt;</w:t>
      </w:r>
      <w:r>
        <w:tab/>
        <w:t>if the UE is initiating CP-EDT in accordance with conditions in 5.3.3.1b; or</w:t>
      </w:r>
    </w:p>
    <w:p w14:paraId="1610D703" w14:textId="77777777" w:rsidR="004A6E5E" w:rsidRDefault="004A6E5E" w:rsidP="004A6E5E">
      <w:pPr>
        <w:pStyle w:val="B2"/>
      </w:pPr>
      <w:r>
        <w:t>2&gt;</w:t>
      </w:r>
      <w:r>
        <w:tab/>
        <w:t>if the UE is initiating CP transmission using PUR in accordance with conditions in 5.3.3.1c:</w:t>
      </w:r>
    </w:p>
    <w:p w14:paraId="1F153C79" w14:textId="77777777" w:rsidR="004A6E5E" w:rsidRDefault="004A6E5E" w:rsidP="004A6E5E">
      <w:pPr>
        <w:pStyle w:val="B3"/>
      </w:pPr>
      <w:r>
        <w:t>3&gt;</w:t>
      </w:r>
      <w:r>
        <w:tab/>
        <w:t xml:space="preserve">initiate transmission of the </w:t>
      </w:r>
      <w:r>
        <w:rPr>
          <w:i/>
        </w:rPr>
        <w:t xml:space="preserve">RRCEarlyDataRequest </w:t>
      </w:r>
      <w:r>
        <w:t>message in accordance with 5.3.3.3b;</w:t>
      </w:r>
    </w:p>
    <w:p w14:paraId="0CBDB225" w14:textId="77777777" w:rsidR="004A6E5E" w:rsidRDefault="004A6E5E" w:rsidP="004A6E5E">
      <w:pPr>
        <w:pStyle w:val="B2"/>
      </w:pPr>
      <w:r>
        <w:t>2&gt;</w:t>
      </w:r>
      <w:r>
        <w:tab/>
        <w:t>else:</w:t>
      </w:r>
    </w:p>
    <w:p w14:paraId="6467F428" w14:textId="77777777" w:rsidR="004A6E5E" w:rsidRDefault="004A6E5E" w:rsidP="004A6E5E">
      <w:pPr>
        <w:pStyle w:val="B3"/>
      </w:pPr>
      <w:r>
        <w:t>3&gt;</w:t>
      </w:r>
      <w:r>
        <w:tab/>
        <w:t xml:space="preserve">initiate transmission of the </w:t>
      </w:r>
      <w:r>
        <w:rPr>
          <w:rStyle w:val="B1Char1"/>
          <w:i/>
          <w:iCs/>
        </w:rPr>
        <w:t>RRCConnectionRequest</w:t>
      </w:r>
      <w:r>
        <w:t xml:space="preserve"> message in accordance with 5.3.3.3;</w:t>
      </w:r>
    </w:p>
    <w:p w14:paraId="030E7DA6" w14:textId="77777777" w:rsidR="004A6E5E" w:rsidRDefault="004A6E5E" w:rsidP="004A6E5E">
      <w:pPr>
        <w:pStyle w:val="B1"/>
      </w:pPr>
      <w:r>
        <w:t>1&gt;</w:t>
      </w:r>
      <w:r>
        <w:tab/>
        <w:t>else if the UE is resuming an RRC connection:</w:t>
      </w:r>
    </w:p>
    <w:p w14:paraId="5DF6F7FC" w14:textId="77777777" w:rsidR="004A6E5E" w:rsidRDefault="004A6E5E" w:rsidP="004A6E5E">
      <w:pPr>
        <w:pStyle w:val="B2"/>
      </w:pPr>
      <w:r>
        <w:t>2&gt;</w:t>
      </w:r>
      <w:r>
        <w:tab/>
        <w:t xml:space="preserve">release </w:t>
      </w:r>
      <w:r>
        <w:rPr>
          <w:i/>
        </w:rPr>
        <w:t>schedulingRequestConfig</w:t>
      </w:r>
      <w:r>
        <w:t>, if configured;</w:t>
      </w:r>
    </w:p>
    <w:p w14:paraId="66945E9B" w14:textId="77777777" w:rsidR="004A6E5E" w:rsidRDefault="004A6E5E" w:rsidP="004A6E5E">
      <w:pPr>
        <w:pStyle w:val="B2"/>
      </w:pPr>
      <w:r>
        <w:t>2&gt;</w:t>
      </w:r>
      <w:r>
        <w:tab/>
        <w:t xml:space="preserve">initiate transmission of the </w:t>
      </w:r>
      <w:r>
        <w:rPr>
          <w:i/>
        </w:rPr>
        <w:t>RRCConnectionResumeRequest</w:t>
      </w:r>
      <w:r>
        <w:t xml:space="preserve"> message in accordance with 5.3.3.3a;</w:t>
      </w:r>
    </w:p>
    <w:p w14:paraId="64FE4BE7" w14:textId="77777777" w:rsidR="004A6E5E" w:rsidRDefault="004A6E5E" w:rsidP="004A6E5E">
      <w:pPr>
        <w:pStyle w:val="B1"/>
      </w:pPr>
      <w:r>
        <w:t>1&gt;</w:t>
      </w:r>
      <w:r>
        <w:tab/>
        <w:t xml:space="preserve">if stored, discard </w:t>
      </w:r>
      <w:r>
        <w:rPr>
          <w:i/>
          <w:iCs/>
        </w:rPr>
        <w:t>mt-EDT</w:t>
      </w:r>
      <w:r>
        <w:t>;</w:t>
      </w:r>
    </w:p>
    <w:p w14:paraId="0AB2D6D4" w14:textId="77777777" w:rsidR="004A6E5E" w:rsidRDefault="004A6E5E" w:rsidP="004A6E5E">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F7C9710" w14:textId="67EE742C" w:rsidR="004A6E5E" w:rsidRPr="004A6E5E" w:rsidRDefault="004A6E5E" w:rsidP="004A6E5E">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0BB8454B" w14:textId="1D782270" w:rsidR="00A30D52" w:rsidRPr="00A30D52" w:rsidRDefault="00A30D52" w:rsidP="00A30D52">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0B843FCE" w14:textId="77777777" w:rsidR="00333207" w:rsidRPr="0098192A" w:rsidRDefault="00333207" w:rsidP="00333207">
      <w:pPr>
        <w:pStyle w:val="Heading4"/>
      </w:pPr>
      <w:r w:rsidRPr="0098192A">
        <w:t>5.3.3.3a</w:t>
      </w:r>
      <w:r w:rsidRPr="0098192A">
        <w:tab/>
        <w:t xml:space="preserve">Actions related to transmission of </w:t>
      </w:r>
      <w:r w:rsidRPr="0098192A">
        <w:rPr>
          <w:i/>
        </w:rPr>
        <w:t>RRCConnectionResumeRequest</w:t>
      </w:r>
      <w:r w:rsidRPr="0098192A">
        <w:t xml:space="preserve"> message</w:t>
      </w:r>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6B907E27" w14:textId="77777777" w:rsidR="00333207" w:rsidRPr="0098192A" w:rsidRDefault="00333207" w:rsidP="00333207">
      <w:r w:rsidRPr="0098192A">
        <w:t xml:space="preserve">If the UE is resuming the RRC connection from a suspended RRC connection, the UE shall set the contents of </w:t>
      </w:r>
      <w:r w:rsidRPr="0098192A">
        <w:rPr>
          <w:i/>
        </w:rPr>
        <w:t>RRCConnectionResumeRequest</w:t>
      </w:r>
      <w:r w:rsidRPr="0098192A">
        <w:t xml:space="preserve"> message as follows:</w:t>
      </w:r>
    </w:p>
    <w:p w14:paraId="2144807A" w14:textId="77777777" w:rsidR="00333207" w:rsidRPr="0098192A" w:rsidRDefault="00333207" w:rsidP="00333207">
      <w:pPr>
        <w:pStyle w:val="B1"/>
      </w:pPr>
      <w:r w:rsidRPr="0098192A">
        <w:t>1&gt;</w:t>
      </w:r>
      <w:r w:rsidRPr="0098192A">
        <w:tab/>
        <w:t>if the UE is a NB-IoT UE; or</w:t>
      </w:r>
    </w:p>
    <w:p w14:paraId="5C0187C8" w14:textId="77777777" w:rsidR="00333207" w:rsidRPr="0098192A" w:rsidRDefault="00333207" w:rsidP="00333207">
      <w:pPr>
        <w:pStyle w:val="B1"/>
      </w:pPr>
      <w:r w:rsidRPr="0098192A">
        <w:t>1&gt;</w:t>
      </w:r>
      <w:r w:rsidRPr="0098192A">
        <w:tab/>
        <w:t>if the UE is initiating UP-EDT for mobile originating calls in accordance with conditions in 5.3.3.1b; or</w:t>
      </w:r>
    </w:p>
    <w:p w14:paraId="41C2FE17" w14:textId="77777777" w:rsidR="00333207" w:rsidRPr="0098192A" w:rsidRDefault="00333207" w:rsidP="00333207">
      <w:pPr>
        <w:pStyle w:val="B1"/>
      </w:pPr>
      <w:r w:rsidRPr="0098192A">
        <w:t>1&gt;</w:t>
      </w:r>
      <w:r w:rsidRPr="0098192A">
        <w:tab/>
        <w:t>if the UE is initiating UP transmission using PUR in accordance with conditions in 5.3.3.1c; or</w:t>
      </w:r>
    </w:p>
    <w:p w14:paraId="709A8A8D" w14:textId="77777777" w:rsidR="00333207" w:rsidRPr="0098192A" w:rsidRDefault="00333207" w:rsidP="00333207">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73C22706" w14:textId="77777777" w:rsidR="00333207" w:rsidRPr="0098192A" w:rsidRDefault="00333207" w:rsidP="00333207">
      <w:pPr>
        <w:pStyle w:val="B2"/>
      </w:pPr>
      <w:r w:rsidRPr="0098192A">
        <w:t>2&gt;</w:t>
      </w:r>
      <w:r w:rsidRPr="0098192A">
        <w:tab/>
        <w:t>if the UE connected to 5GC is a BL UE or UE in CE:</w:t>
      </w:r>
    </w:p>
    <w:p w14:paraId="7A600F48" w14:textId="77777777" w:rsidR="00333207" w:rsidRPr="0098192A" w:rsidRDefault="00333207" w:rsidP="00333207">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523731F8" w14:textId="77777777" w:rsidR="00333207" w:rsidRPr="0098192A" w:rsidRDefault="00333207" w:rsidP="00333207">
      <w:pPr>
        <w:pStyle w:val="B2"/>
      </w:pPr>
      <w:r w:rsidRPr="0098192A">
        <w:t>2&gt;</w:t>
      </w:r>
      <w:r w:rsidRPr="0098192A">
        <w:tab/>
        <w:t>else:</w:t>
      </w:r>
    </w:p>
    <w:p w14:paraId="2A84D7D4" w14:textId="77777777" w:rsidR="00333207" w:rsidRPr="0098192A" w:rsidRDefault="00333207" w:rsidP="00333207">
      <w:pPr>
        <w:pStyle w:val="B3"/>
      </w:pPr>
      <w:r w:rsidRPr="0098192A">
        <w:t>3&gt;</w:t>
      </w:r>
      <w:r w:rsidRPr="0098192A">
        <w:tab/>
        <w:t xml:space="preserve">set the </w:t>
      </w:r>
      <w:r w:rsidRPr="0098192A">
        <w:rPr>
          <w:i/>
        </w:rPr>
        <w:t>resumeID</w:t>
      </w:r>
      <w:r w:rsidRPr="0098192A">
        <w:t xml:space="preserve"> to the stored </w:t>
      </w:r>
      <w:r w:rsidRPr="0098192A">
        <w:rPr>
          <w:i/>
        </w:rPr>
        <w:t>resumeIdentity</w:t>
      </w:r>
      <w:r w:rsidRPr="0098192A">
        <w:t>;</w:t>
      </w:r>
    </w:p>
    <w:p w14:paraId="4558A699" w14:textId="77777777" w:rsidR="00333207" w:rsidRPr="0098192A" w:rsidRDefault="00333207" w:rsidP="00333207">
      <w:pPr>
        <w:pStyle w:val="B1"/>
      </w:pPr>
      <w:r w:rsidRPr="0098192A">
        <w:t>1&gt;</w:t>
      </w:r>
      <w:r w:rsidRPr="0098192A">
        <w:tab/>
        <w:t>else:</w:t>
      </w:r>
    </w:p>
    <w:p w14:paraId="74FC1977" w14:textId="77777777" w:rsidR="00333207" w:rsidRPr="0098192A" w:rsidRDefault="00333207" w:rsidP="00333207">
      <w:pPr>
        <w:pStyle w:val="B2"/>
      </w:pPr>
      <w:r w:rsidRPr="0098192A">
        <w:t>2&gt;</w:t>
      </w:r>
      <w:r w:rsidRPr="0098192A">
        <w:tab/>
        <w:t>if the UE connected to 5GC is a BL UE or UE in CE:</w:t>
      </w:r>
    </w:p>
    <w:p w14:paraId="0669DAED" w14:textId="77777777" w:rsidR="00333207" w:rsidRPr="0098192A" w:rsidRDefault="00333207" w:rsidP="00333207">
      <w:pPr>
        <w:pStyle w:val="B3"/>
      </w:pPr>
      <w:r w:rsidRPr="0098192A">
        <w:lastRenderedPageBreak/>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60070C5" w14:textId="77777777" w:rsidR="00333207" w:rsidRPr="0098192A" w:rsidRDefault="00333207" w:rsidP="00333207">
      <w:pPr>
        <w:pStyle w:val="B2"/>
      </w:pPr>
      <w:r w:rsidRPr="0098192A">
        <w:t>2&gt; else:</w:t>
      </w:r>
    </w:p>
    <w:p w14:paraId="79F2F1A8" w14:textId="77777777" w:rsidR="00333207" w:rsidRPr="0098192A" w:rsidRDefault="00333207" w:rsidP="00333207">
      <w:pPr>
        <w:pStyle w:val="B3"/>
      </w:pPr>
      <w:r w:rsidRPr="0098192A">
        <w:t>3&gt;</w:t>
      </w:r>
      <w:r w:rsidRPr="0098192A">
        <w:tab/>
        <w:t xml:space="preserve">set the </w:t>
      </w:r>
      <w:r w:rsidRPr="0098192A">
        <w:rPr>
          <w:i/>
        </w:rPr>
        <w:t>truncatedResumeID</w:t>
      </w:r>
      <w:r w:rsidRPr="0098192A">
        <w:t xml:space="preserve"> to include bits in bit position 9 to 20 and 29 to 40 from the left in the stored </w:t>
      </w:r>
      <w:r w:rsidRPr="0098192A">
        <w:rPr>
          <w:i/>
        </w:rPr>
        <w:t>resumeIdentity</w:t>
      </w:r>
      <w:r w:rsidRPr="0098192A">
        <w:t>.</w:t>
      </w:r>
    </w:p>
    <w:p w14:paraId="782DADCB" w14:textId="77777777" w:rsidR="00333207" w:rsidRPr="0098192A" w:rsidRDefault="00333207" w:rsidP="00333207">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0B713704" w14:textId="77777777" w:rsidR="00333207" w:rsidRPr="0098192A" w:rsidRDefault="00333207" w:rsidP="00333207">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11584815" w14:textId="77777777" w:rsidR="00333207" w:rsidRPr="0098192A" w:rsidRDefault="00333207" w:rsidP="00333207">
      <w:pPr>
        <w:pStyle w:val="B1"/>
      </w:pPr>
      <w:r w:rsidRPr="0098192A">
        <w:t>1&gt;</w:t>
      </w:r>
      <w:r w:rsidRPr="0098192A">
        <w:tab/>
        <w:t xml:space="preserve">else if the UE supports </w:t>
      </w:r>
      <w:r w:rsidRPr="0098192A">
        <w:rPr>
          <w:i/>
        </w:rPr>
        <w:t>mo-VoiceCall</w:t>
      </w:r>
      <w:r w:rsidRPr="0098192A">
        <w:t xml:space="preserve"> establishment cause and UE is resuming the RRC connection for mobile originating MMTEL voice </w:t>
      </w:r>
      <w:r w:rsidRPr="0098192A">
        <w:rPr>
          <w:rFonts w:eastAsia="Malgun Gothic"/>
          <w:lang w:eastAsia="ko-KR"/>
        </w:rPr>
        <w:t xml:space="preserve">and </w:t>
      </w:r>
      <w:r w:rsidRPr="0098192A">
        <w:rPr>
          <w:i/>
        </w:rPr>
        <w:t>SystemInformationBlockType2</w:t>
      </w:r>
      <w:r w:rsidRPr="0098192A">
        <w:t xml:space="preserve"> includes </w:t>
      </w:r>
      <w:r w:rsidRPr="0098192A">
        <w:rPr>
          <w:i/>
        </w:rPr>
        <w:t xml:space="preserve">voiceServiceCauseIndication </w:t>
      </w:r>
      <w:r w:rsidRPr="0098192A">
        <w:t xml:space="preserve">and the establishment cause received from upper layers is not set to </w:t>
      </w:r>
      <w:r w:rsidRPr="0098192A">
        <w:rPr>
          <w:i/>
        </w:rPr>
        <w:t>highPriorityAccess</w:t>
      </w:r>
      <w:r w:rsidRPr="0098192A">
        <w:t>:</w:t>
      </w:r>
    </w:p>
    <w:p w14:paraId="02D206E1" w14:textId="77777777" w:rsidR="00333207" w:rsidRPr="0098192A" w:rsidRDefault="00333207" w:rsidP="00333207">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4E5E9086" w14:textId="77777777" w:rsidR="00333207" w:rsidRPr="0098192A" w:rsidRDefault="00333207" w:rsidP="00333207">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Pr="0098192A">
        <w:t xml:space="preserve"> and the establishment cause received from upper layers is not set to </w:t>
      </w:r>
      <w:r w:rsidRPr="0098192A">
        <w:rPr>
          <w:i/>
        </w:rPr>
        <w:t>highPriorityAccess</w:t>
      </w:r>
      <w:r w:rsidRPr="0098192A">
        <w:t>:</w:t>
      </w:r>
    </w:p>
    <w:p w14:paraId="1CDB33A9" w14:textId="77777777" w:rsidR="00333207" w:rsidRPr="0098192A" w:rsidRDefault="00333207" w:rsidP="00333207">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0598FBF" w14:textId="77777777" w:rsidR="00333207" w:rsidRPr="0098192A" w:rsidRDefault="00333207" w:rsidP="00333207">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26EC5274" w14:textId="77777777" w:rsidR="00333207" w:rsidRPr="0098192A" w:rsidRDefault="00333207" w:rsidP="00333207">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5323EB3B" w14:textId="77777777" w:rsidR="00333207" w:rsidRPr="0098192A" w:rsidRDefault="00333207" w:rsidP="00333207">
      <w:pPr>
        <w:pStyle w:val="B1"/>
      </w:pPr>
      <w:r w:rsidRPr="0098192A">
        <w:t>1&gt;</w:t>
      </w:r>
      <w:r w:rsidRPr="0098192A">
        <w:tab/>
        <w:t>else:</w:t>
      </w:r>
    </w:p>
    <w:p w14:paraId="24040E07" w14:textId="77777777" w:rsidR="00333207" w:rsidRPr="0098192A" w:rsidRDefault="00333207" w:rsidP="00333207">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4A9AE2FB" w14:textId="77777777" w:rsidR="00333207" w:rsidRPr="0098192A" w:rsidRDefault="00333207" w:rsidP="00333207">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3302991E" w14:textId="77777777" w:rsidR="00333207" w:rsidRPr="0098192A" w:rsidRDefault="00333207" w:rsidP="00333207">
      <w:pPr>
        <w:pStyle w:val="B2"/>
      </w:pPr>
      <w:r w:rsidRPr="0098192A">
        <w:t>2&gt;</w:t>
      </w:r>
      <w:r w:rsidRPr="0098192A">
        <w:tab/>
        <w:t xml:space="preserve">over the ASN.1 encoded as per claus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05B8D6E3" w14:textId="77777777" w:rsidR="00333207" w:rsidRPr="0098192A" w:rsidRDefault="00333207" w:rsidP="00333207">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1F1884C7" w14:textId="77777777" w:rsidR="00333207" w:rsidRPr="0098192A" w:rsidRDefault="00333207" w:rsidP="00333207">
      <w:pPr>
        <w:pStyle w:val="B2"/>
      </w:pPr>
      <w:r w:rsidRPr="0098192A">
        <w:t>2&gt;</w:t>
      </w:r>
      <w:r w:rsidRPr="0098192A">
        <w:tab/>
        <w:t>with all input bits for COUNT, BEARER and DIRECTION set to binary ones;</w:t>
      </w:r>
    </w:p>
    <w:p w14:paraId="0AAA969F" w14:textId="77777777" w:rsidR="00333207" w:rsidRPr="0098192A" w:rsidRDefault="00333207" w:rsidP="00333207">
      <w:pPr>
        <w:pStyle w:val="B1"/>
      </w:pPr>
      <w:r w:rsidRPr="0098192A">
        <w:t>1&gt;</w:t>
      </w:r>
      <w:r w:rsidRPr="0098192A">
        <w:tab/>
        <w:t>if the UE is a NB-IoT UE:</w:t>
      </w:r>
    </w:p>
    <w:p w14:paraId="4D60FA73" w14:textId="77777777" w:rsidR="00333207" w:rsidRPr="0098192A" w:rsidRDefault="00333207" w:rsidP="00333207">
      <w:pPr>
        <w:pStyle w:val="B2"/>
      </w:pPr>
      <w:r w:rsidRPr="0098192A">
        <w:t>2&gt;</w:t>
      </w:r>
      <w:r w:rsidRPr="0098192A">
        <w:tab/>
        <w:t xml:space="preserve">if the UE supports DL channel quality reporting in MSG3 and </w:t>
      </w:r>
      <w:r w:rsidRPr="0098192A">
        <w:rPr>
          <w:i/>
        </w:rPr>
        <w:t>cqi-Reporting</w:t>
      </w:r>
      <w:r w:rsidRPr="0098192A">
        <w:t xml:space="preserve"> is present in </w:t>
      </w:r>
      <w:r w:rsidRPr="0098192A">
        <w:rPr>
          <w:i/>
        </w:rPr>
        <w:t>SystemInformationBlockType2-NB</w:t>
      </w:r>
      <w:r w:rsidRPr="0098192A">
        <w:t>:</w:t>
      </w:r>
    </w:p>
    <w:p w14:paraId="1C74D975" w14:textId="31485BE6" w:rsidR="00333207" w:rsidRPr="0098192A" w:rsidRDefault="00333207" w:rsidP="00333207">
      <w:pPr>
        <w:pStyle w:val="B3"/>
      </w:pPr>
      <w:r w:rsidRPr="0098192A">
        <w:t>3&gt;</w:t>
      </w:r>
      <w:r w:rsidRPr="0098192A">
        <w:tab/>
      </w:r>
      <w:bookmarkStart w:id="218" w:name="OLE_LINK199"/>
      <w:bookmarkStart w:id="219" w:name="OLE_LINK200"/>
      <w:del w:id="220" w:author="Huawei, HiSilicon" w:date="2025-09-30T21:32:00Z">
        <w:r w:rsidRPr="00394849" w:rsidDel="00333207">
          <w:rPr>
            <w:color w:val="000000" w:themeColor="text1"/>
          </w:rPr>
          <w:delText xml:space="preserve">except for CB-Msg3 transmission on the non-anchor carrier, </w:delText>
        </w:r>
      </w:del>
      <w:bookmarkEnd w:id="218"/>
      <w:bookmarkEnd w:id="219"/>
      <w:commentRangeStart w:id="221"/>
      <w:commentRangeStart w:id="222"/>
      <w:r w:rsidRPr="0098192A">
        <w:t>set</w:t>
      </w:r>
      <w:commentRangeEnd w:id="221"/>
      <w:r w:rsidR="00371946">
        <w:rPr>
          <w:rStyle w:val="CommentReference"/>
          <w:lang w:val="en-GB" w:eastAsia="ja-JP"/>
        </w:rPr>
        <w:commentReference w:id="221"/>
      </w:r>
      <w:commentRangeEnd w:id="222"/>
      <w:r w:rsidR="005C35E3">
        <w:rPr>
          <w:rStyle w:val="CommentReference"/>
          <w:lang w:val="en-GB" w:eastAsia="ja-JP"/>
        </w:rPr>
        <w:commentReference w:id="222"/>
      </w:r>
      <w:r w:rsidRPr="0098192A">
        <w:t xml:space="preserve"> the </w:t>
      </w:r>
      <w:r w:rsidRPr="0098192A">
        <w:rPr>
          <w:i/>
        </w:rPr>
        <w:t>cqi-NPDCCH</w:t>
      </w:r>
      <w:r w:rsidRPr="0098192A">
        <w:t xml:space="preserve"> to include the latest results of the downlink channel quality measurements of the carrier where the random access response is received </w:t>
      </w:r>
      <w:ins w:id="223" w:author="Huawei, HiSilicon" w:date="2025-09-30T21:33:00Z">
        <w:r>
          <w:t xml:space="preserve">or </w:t>
        </w:r>
        <w:r w:rsidRPr="0098192A">
          <w:t xml:space="preserve">set the </w:t>
        </w:r>
        <w:r w:rsidRPr="0098192A">
          <w:rPr>
            <w:i/>
          </w:rPr>
          <w:t>cqi-NPDCCH</w:t>
        </w:r>
        <w:r w:rsidRPr="0098192A">
          <w:t xml:space="preserve"> to include the latest results of the downlink channel quality measurements of the </w:t>
        </w:r>
        <w:r>
          <w:t xml:space="preserve">anchor </w:t>
        </w:r>
        <w:r w:rsidRPr="0098192A">
          <w:t>carrier</w:t>
        </w:r>
        <w:r w:rsidRPr="005C35E3">
          <w:rPr>
            <w:color w:val="000000" w:themeColor="text1"/>
          </w:rPr>
          <w:t xml:space="preserve"> in case CB-Msg3 is transmitted on the anchor carrier</w:t>
        </w:r>
        <w:r>
          <w:t xml:space="preserve">, </w:t>
        </w:r>
      </w:ins>
      <w:r w:rsidRPr="0098192A">
        <w:t>as specified in TS 36.133 [16];</w:t>
      </w:r>
    </w:p>
    <w:p w14:paraId="49C72283" w14:textId="77777777" w:rsidR="00333207" w:rsidRPr="0098192A" w:rsidRDefault="00333207" w:rsidP="00333207">
      <w:pPr>
        <w:pStyle w:val="NO"/>
      </w:pPr>
      <w:r w:rsidRPr="0098192A">
        <w:t>NOTE 0:</w:t>
      </w:r>
      <w:r w:rsidRPr="0098192A">
        <w:tab/>
        <w:t>The downlink channel quality measurements use measurement period T1 or T2, as defined in TS 36.133 [16].</w:t>
      </w:r>
    </w:p>
    <w:p w14:paraId="7783E097" w14:textId="77777777" w:rsidR="00333207" w:rsidRPr="0098192A" w:rsidRDefault="00333207" w:rsidP="00333207">
      <w:pPr>
        <w:pStyle w:val="B2"/>
      </w:pPr>
      <w:r w:rsidRPr="0098192A">
        <w:t>2&gt;</w:t>
      </w:r>
      <w:r w:rsidRPr="0098192A">
        <w:tab/>
        <w:t xml:space="preserve">if the UE is connected to EPC, set </w:t>
      </w:r>
      <w:r w:rsidRPr="0098192A">
        <w:rPr>
          <w:i/>
        </w:rPr>
        <w:t>earlyContentionResolution</w:t>
      </w:r>
      <w:r w:rsidRPr="0098192A">
        <w:t xml:space="preserve"> to TRUE;</w:t>
      </w:r>
    </w:p>
    <w:p w14:paraId="194BFB5E" w14:textId="77777777" w:rsidR="00333207" w:rsidRPr="0098192A" w:rsidRDefault="00333207" w:rsidP="00333207">
      <w:pPr>
        <w:pStyle w:val="B1"/>
      </w:pPr>
      <w:r w:rsidRPr="0098192A">
        <w:t>1&gt;</w:t>
      </w:r>
      <w:r w:rsidRPr="0098192A">
        <w:tab/>
        <w:t>restore the RRC configuration and security context from the stored UE AS context, except for the following:</w:t>
      </w:r>
    </w:p>
    <w:p w14:paraId="12F6F807" w14:textId="77777777" w:rsidR="00333207" w:rsidRPr="0098192A" w:rsidRDefault="00333207" w:rsidP="00333207">
      <w:pPr>
        <w:pStyle w:val="B2"/>
      </w:pPr>
      <w:r w:rsidRPr="0098192A">
        <w:t>-</w:t>
      </w:r>
      <w:r w:rsidRPr="0098192A">
        <w:tab/>
        <w:t>MCG SCell(s) configuration, if stored,</w:t>
      </w:r>
    </w:p>
    <w:p w14:paraId="2795E4D5" w14:textId="77777777" w:rsidR="00333207" w:rsidRPr="0098192A" w:rsidRDefault="00333207" w:rsidP="00333207">
      <w:pPr>
        <w:pStyle w:val="B2"/>
      </w:pPr>
      <w:r w:rsidRPr="0098192A">
        <w:t>-</w:t>
      </w:r>
      <w:r w:rsidRPr="0098192A">
        <w:rPr>
          <w:i/>
          <w:iCs/>
        </w:rPr>
        <w:tab/>
        <w:t>nr-SecondaryCellGroupConfig</w:t>
      </w:r>
      <w:r w:rsidRPr="0098192A">
        <w:t>, if stored;</w:t>
      </w:r>
    </w:p>
    <w:p w14:paraId="3C789360" w14:textId="77777777" w:rsidR="00333207" w:rsidRPr="0098192A" w:rsidRDefault="00333207" w:rsidP="00333207">
      <w:pPr>
        <w:pStyle w:val="B1"/>
      </w:pPr>
      <w:r w:rsidRPr="0098192A">
        <w:t>1&gt;</w:t>
      </w:r>
      <w:r w:rsidRPr="0098192A">
        <w:tab/>
        <w:t>if the UE is initiating UP-EDT for mobile originating calls in accordance with conditions in 5.3.3.1b:</w:t>
      </w:r>
    </w:p>
    <w:p w14:paraId="78BA951A" w14:textId="77777777" w:rsidR="00333207" w:rsidRPr="0098192A" w:rsidRDefault="00333207" w:rsidP="00333207">
      <w:pPr>
        <w:pStyle w:val="B2"/>
      </w:pPr>
      <w:r w:rsidRPr="0098192A">
        <w:t>2&gt;</w:t>
      </w:r>
      <w:r w:rsidRPr="0098192A">
        <w:tab/>
        <w:t>if the UE is a NB-IoT UE connected to EPC:</w:t>
      </w:r>
    </w:p>
    <w:p w14:paraId="28F6EE5F" w14:textId="77777777" w:rsidR="00333207" w:rsidRPr="0098192A" w:rsidRDefault="00333207" w:rsidP="00333207">
      <w:pPr>
        <w:pStyle w:val="B3"/>
      </w:pPr>
      <w:r w:rsidRPr="0098192A">
        <w:lastRenderedPageBreak/>
        <w:t>3&gt;</w:t>
      </w:r>
      <w:r w:rsidRPr="0098192A">
        <w:tab/>
        <w:t xml:space="preserve">if the UE has ANR measurements information 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242389F4" w14:textId="77777777" w:rsidR="00333207" w:rsidRPr="0098192A" w:rsidRDefault="00333207" w:rsidP="00333207">
      <w:pPr>
        <w:pStyle w:val="B4"/>
      </w:pPr>
      <w:r w:rsidRPr="0098192A">
        <w:t>4&gt;</w:t>
      </w:r>
      <w:r w:rsidRPr="0098192A">
        <w:tab/>
        <w:t xml:space="preserve">set </w:t>
      </w:r>
      <w:r w:rsidRPr="0098192A">
        <w:rPr>
          <w:i/>
          <w:iCs/>
        </w:rPr>
        <w:t>anr-InfoAvailable</w:t>
      </w:r>
      <w:r w:rsidRPr="0098192A">
        <w:t xml:space="preserve"> to TRUE;</w:t>
      </w:r>
    </w:p>
    <w:p w14:paraId="02702E82" w14:textId="77777777" w:rsidR="00333207" w:rsidRPr="0098192A" w:rsidRDefault="00333207" w:rsidP="00333207">
      <w:pPr>
        <w:pStyle w:val="B1"/>
      </w:pPr>
      <w:r w:rsidRPr="0098192A">
        <w:t>1&gt;</w:t>
      </w:r>
      <w:r w:rsidRPr="0098192A">
        <w:tab/>
        <w:t>if the UE is resuming an RRC connection after early security reactivation in accordance with conditions in 5.3.3.18:</w:t>
      </w:r>
    </w:p>
    <w:p w14:paraId="24B4F50A" w14:textId="77777777" w:rsidR="00333207" w:rsidRPr="0098192A" w:rsidRDefault="00333207" w:rsidP="00333207">
      <w:pPr>
        <w:pStyle w:val="B2"/>
      </w:pPr>
      <w:r w:rsidRPr="0098192A">
        <w:t>2&gt;</w:t>
      </w:r>
      <w:r w:rsidRPr="0098192A">
        <w:tab/>
        <w:t>if the UE is initiating UP-EDT in accordance with conditions in 5.3.3.1b; or</w:t>
      </w:r>
    </w:p>
    <w:p w14:paraId="4D2942DF" w14:textId="77777777" w:rsidR="00333207" w:rsidRPr="0098192A" w:rsidRDefault="00333207" w:rsidP="00333207">
      <w:pPr>
        <w:pStyle w:val="B2"/>
      </w:pPr>
      <w:r w:rsidRPr="0098192A">
        <w:t>2&gt;</w:t>
      </w:r>
      <w:r w:rsidRPr="0098192A">
        <w:tab/>
        <w:t>if the UE is initiating UP transmission using PUR in accordance with conditions in 5.3.3.1c:</w:t>
      </w:r>
    </w:p>
    <w:p w14:paraId="42F7455F" w14:textId="77777777" w:rsidR="00333207" w:rsidRPr="0098192A" w:rsidRDefault="00333207" w:rsidP="00333207">
      <w:pPr>
        <w:pStyle w:val="B3"/>
      </w:pPr>
      <w:r w:rsidRPr="0098192A">
        <w:t>3&gt;</w:t>
      </w:r>
      <w:r w:rsidRPr="0098192A">
        <w:tab/>
        <w:t>restore the PDCP state and re-establish PDCP entities for all SRBs and all DRBs;</w:t>
      </w:r>
    </w:p>
    <w:p w14:paraId="232D179E" w14:textId="77777777" w:rsidR="00333207" w:rsidRPr="0098192A" w:rsidRDefault="00333207" w:rsidP="00333207">
      <w:pPr>
        <w:pStyle w:val="B3"/>
        <w:rPr>
          <w:lang w:eastAsia="ko-KR"/>
        </w:rPr>
      </w:pPr>
      <w:r w:rsidRPr="0098192A">
        <w:t>3</w:t>
      </w:r>
      <w:r w:rsidRPr="0098192A">
        <w:rPr>
          <w:lang w:eastAsia="ko-KR"/>
        </w:rPr>
        <w:t>&gt;</w:t>
      </w:r>
      <w:r w:rsidRPr="0098192A">
        <w:rPr>
          <w:lang w:eastAsia="ko-KR"/>
        </w:rPr>
        <w:tab/>
        <w:t xml:space="preserve">if </w:t>
      </w:r>
      <w:r w:rsidRPr="0098192A">
        <w:rPr>
          <w:i/>
        </w:rPr>
        <w:t>drb-ContinueROHC</w:t>
      </w:r>
      <w:r w:rsidRPr="0098192A">
        <w:rPr>
          <w:lang w:eastAsia="ko-KR"/>
        </w:rPr>
        <w:t xml:space="preserve"> has been provided in immediately preceding RRC connection release message, and the UE is requesting to resume RRC connection in the same cell:</w:t>
      </w:r>
    </w:p>
    <w:p w14:paraId="13EFD487" w14:textId="77777777" w:rsidR="00333207" w:rsidRPr="0098192A" w:rsidRDefault="00333207" w:rsidP="00333207">
      <w:pPr>
        <w:pStyle w:val="B4"/>
      </w:pPr>
      <w:r w:rsidRPr="0098192A">
        <w:t>4&gt;</w:t>
      </w:r>
      <w:r w:rsidRPr="0098192A">
        <w:tab/>
        <w:t xml:space="preserve">indicate to lower layers that stored UE AS context is used and that </w:t>
      </w:r>
      <w:r w:rsidRPr="0098192A">
        <w:rPr>
          <w:i/>
          <w:iCs/>
        </w:rPr>
        <w:t>drb-ContinueROHC</w:t>
      </w:r>
      <w:r w:rsidRPr="0098192A">
        <w:t xml:space="preserve"> is configured;</w:t>
      </w:r>
    </w:p>
    <w:p w14:paraId="72B9077F" w14:textId="77777777" w:rsidR="00333207" w:rsidRPr="0098192A" w:rsidRDefault="00333207" w:rsidP="00333207">
      <w:pPr>
        <w:pStyle w:val="B4"/>
      </w:pPr>
      <w:r w:rsidRPr="0098192A">
        <w:t>4&gt;</w:t>
      </w:r>
      <w:r w:rsidRPr="0098192A">
        <w:tab/>
        <w:t>continue the header compression protocol context for the DRBs configured with the header compression protocol;</w:t>
      </w:r>
    </w:p>
    <w:p w14:paraId="3F6185C7" w14:textId="77777777" w:rsidR="00333207" w:rsidRPr="0098192A" w:rsidRDefault="00333207" w:rsidP="00333207">
      <w:pPr>
        <w:pStyle w:val="B3"/>
      </w:pPr>
      <w:r w:rsidRPr="0098192A">
        <w:t>3&gt;</w:t>
      </w:r>
      <w:r w:rsidRPr="0098192A">
        <w:tab/>
        <w:t>else:</w:t>
      </w:r>
    </w:p>
    <w:p w14:paraId="1B55F9D6" w14:textId="77777777" w:rsidR="00333207" w:rsidRPr="0098192A" w:rsidRDefault="00333207" w:rsidP="00333207">
      <w:pPr>
        <w:pStyle w:val="B4"/>
      </w:pPr>
      <w:r w:rsidRPr="0098192A">
        <w:t>4&gt;</w:t>
      </w:r>
      <w:r w:rsidRPr="0098192A">
        <w:tab/>
        <w:t>indicate to lower layers that stored UE AS context is used;</w:t>
      </w:r>
    </w:p>
    <w:p w14:paraId="4C5E58B7" w14:textId="77777777" w:rsidR="00333207" w:rsidRPr="0098192A" w:rsidRDefault="00333207" w:rsidP="00333207">
      <w:pPr>
        <w:pStyle w:val="B4"/>
        <w:rPr>
          <w:iCs/>
        </w:rPr>
      </w:pPr>
      <w:r w:rsidRPr="0098192A">
        <w:t>4&gt;</w:t>
      </w:r>
      <w:r w:rsidRPr="0098192A">
        <w:tab/>
        <w:t>reset the header compression protocol context for the DRBs configured with the header compression protocol</w:t>
      </w:r>
      <w:r w:rsidRPr="0098192A">
        <w:rPr>
          <w:iCs/>
        </w:rPr>
        <w:t>;</w:t>
      </w:r>
    </w:p>
    <w:p w14:paraId="5A7E3361" w14:textId="77777777" w:rsidR="00333207" w:rsidRPr="0098192A" w:rsidRDefault="00333207" w:rsidP="00333207">
      <w:pPr>
        <w:pStyle w:val="B3"/>
      </w:pPr>
      <w:r w:rsidRPr="0098192A">
        <w:t>3&gt;</w:t>
      </w:r>
      <w:r w:rsidRPr="0098192A">
        <w:tab/>
        <w:t>resume all SRBs and all DRBs;</w:t>
      </w:r>
    </w:p>
    <w:p w14:paraId="3685F458" w14:textId="77777777" w:rsidR="00333207" w:rsidRPr="0098192A" w:rsidRDefault="00333207" w:rsidP="00333207">
      <w:pPr>
        <w:pStyle w:val="B2"/>
      </w:pPr>
      <w:r w:rsidRPr="0098192A">
        <w:t>2&gt;</w:t>
      </w:r>
      <w:r w:rsidRPr="0098192A">
        <w:tab/>
        <w:t>else:</w:t>
      </w:r>
    </w:p>
    <w:p w14:paraId="4BFBA138" w14:textId="77777777" w:rsidR="00333207" w:rsidRPr="0098192A" w:rsidRDefault="00333207" w:rsidP="00333207">
      <w:pPr>
        <w:pStyle w:val="B3"/>
      </w:pPr>
      <w:r w:rsidRPr="0098192A">
        <w:t>3&gt;</w:t>
      </w:r>
      <w:r w:rsidRPr="0098192A">
        <w:tab/>
        <w:t>if the UE is a NB-IoT UE or the UE is connected to EPC, restore the PDCP state and re-establish the PDCP entity for SRB1;</w:t>
      </w:r>
    </w:p>
    <w:p w14:paraId="0F64C59A" w14:textId="77777777" w:rsidR="00333207" w:rsidRPr="0098192A" w:rsidRDefault="00333207" w:rsidP="00333207">
      <w:pPr>
        <w:pStyle w:val="B3"/>
      </w:pPr>
      <w:r w:rsidRPr="0098192A">
        <w:t>3&gt;</w:t>
      </w:r>
      <w:r w:rsidRPr="0098192A">
        <w:tab/>
        <w:t>if the UE is connected to 5GC:</w:t>
      </w:r>
    </w:p>
    <w:p w14:paraId="27FD59C6" w14:textId="77777777" w:rsidR="00333207" w:rsidRPr="0098192A" w:rsidRDefault="00333207" w:rsidP="00333207">
      <w:pPr>
        <w:pStyle w:val="B4"/>
      </w:pPr>
      <w:r w:rsidRPr="0098192A">
        <w:t>4&gt;</w:t>
      </w:r>
      <w:r w:rsidRPr="0098192A">
        <w:tab/>
        <w:t>apply the default configuration for SRB1 as specified in 9.2.1.1;</w:t>
      </w:r>
    </w:p>
    <w:p w14:paraId="3D69B694" w14:textId="77777777" w:rsidR="00333207" w:rsidRPr="0098192A" w:rsidRDefault="00333207" w:rsidP="00333207">
      <w:pPr>
        <w:pStyle w:val="B4"/>
      </w:pPr>
      <w:r w:rsidRPr="0098192A">
        <w:t>4&gt;</w:t>
      </w:r>
      <w:r w:rsidRPr="0098192A">
        <w:tab/>
        <w:t>except for NB-IoT, apply the default NR PDCP configuration as specified in TS 38.331 [82], clause 9.2.1 for SRB1;</w:t>
      </w:r>
    </w:p>
    <w:p w14:paraId="1B8E27B5" w14:textId="77777777" w:rsidR="00333207" w:rsidRPr="0098192A" w:rsidRDefault="00333207" w:rsidP="00333207">
      <w:pPr>
        <w:pStyle w:val="B3"/>
      </w:pPr>
      <w:r w:rsidRPr="0098192A">
        <w:t>3&gt;</w:t>
      </w:r>
      <w:r w:rsidRPr="0098192A">
        <w:tab/>
        <w:t>resume SRB1;</w:t>
      </w:r>
    </w:p>
    <w:p w14:paraId="3795F95C" w14:textId="77777777" w:rsidR="00333207" w:rsidRPr="0098192A" w:rsidRDefault="00333207" w:rsidP="00333207">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 xml:space="preserve">nextHopChainingCount </w:t>
      </w:r>
      <w:r w:rsidRPr="0098192A">
        <w:t xml:space="preserve">received in the </w:t>
      </w:r>
      <w:r w:rsidRPr="0098192A">
        <w:rPr>
          <w:i/>
        </w:rPr>
        <w:t>RRCConnectionRelease</w:t>
      </w:r>
      <w:r w:rsidRPr="0098192A">
        <w:t xml:space="preserve"> message in the preceding connection, as specified in TS 33.401 [32] for EPC and TS 33.501 [86] for 5GC;</w:t>
      </w:r>
    </w:p>
    <w:p w14:paraId="0F8C1784" w14:textId="77777777" w:rsidR="00333207" w:rsidRPr="0098192A" w:rsidRDefault="00333207" w:rsidP="00333207">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 for EPC and TS 33.501 [86] for 5GC;</w:t>
      </w:r>
    </w:p>
    <w:p w14:paraId="0C6ED54F" w14:textId="77777777" w:rsidR="00333207" w:rsidRPr="0098192A" w:rsidRDefault="00333207" w:rsidP="00333207">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 for EPC and TS 33.501 [86] for 5GC;</w:t>
      </w:r>
    </w:p>
    <w:p w14:paraId="12F9ED93" w14:textId="77777777" w:rsidR="00333207" w:rsidRPr="0098192A" w:rsidRDefault="00333207" w:rsidP="00333207">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191BEAE2" w14:textId="77777777" w:rsidR="00333207" w:rsidRPr="0098192A" w:rsidRDefault="00333207" w:rsidP="00333207">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5F0EA8B5" w14:textId="77777777" w:rsidR="00333207" w:rsidRPr="0098192A" w:rsidRDefault="00333207" w:rsidP="00333207">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506B01F8" w14:textId="77777777" w:rsidR="00333207" w:rsidRPr="0098192A" w:rsidRDefault="00333207" w:rsidP="00333207">
      <w:pPr>
        <w:pStyle w:val="B2"/>
      </w:pPr>
      <w:r w:rsidRPr="0098192A">
        <w:t>2&gt;</w:t>
      </w:r>
      <w:r w:rsidRPr="0098192A">
        <w:tab/>
        <w:t>if the UE is initiating UP-EDT for mobile originated calls in accordance with conditions in 5.3.3.1b:</w:t>
      </w:r>
    </w:p>
    <w:p w14:paraId="3437553F" w14:textId="77777777" w:rsidR="00333207" w:rsidRPr="0098192A" w:rsidRDefault="00333207" w:rsidP="00333207">
      <w:pPr>
        <w:pStyle w:val="B3"/>
      </w:pPr>
      <w:r w:rsidRPr="0098192A">
        <w:t>3&gt;</w:t>
      </w:r>
      <w:r w:rsidRPr="0098192A">
        <w:tab/>
        <w:t>configure the lower layers to use EDT;</w:t>
      </w:r>
    </w:p>
    <w:p w14:paraId="49CE16AC" w14:textId="77777777" w:rsidR="00333207" w:rsidRPr="0098192A" w:rsidRDefault="00333207" w:rsidP="00333207">
      <w:pPr>
        <w:pStyle w:val="B2"/>
      </w:pPr>
      <w:r w:rsidRPr="0098192A">
        <w:lastRenderedPageBreak/>
        <w:t>2&gt;</w:t>
      </w:r>
      <w:r w:rsidRPr="0098192A">
        <w:tab/>
        <w:t>else if the UE is initiating UP transmission using PUR in accordance with conditions in 5.3.3.1c:</w:t>
      </w:r>
    </w:p>
    <w:p w14:paraId="02489496" w14:textId="77777777" w:rsidR="00333207" w:rsidRPr="0098192A" w:rsidRDefault="00333207" w:rsidP="00333207">
      <w:pPr>
        <w:pStyle w:val="B3"/>
      </w:pPr>
      <w:r w:rsidRPr="0098192A">
        <w:t>3&gt;</w:t>
      </w:r>
      <w:r w:rsidRPr="0098192A">
        <w:tab/>
        <w:t xml:space="preserve">configure, except </w:t>
      </w:r>
      <w:r w:rsidRPr="0098192A">
        <w:rPr>
          <w:i/>
        </w:rPr>
        <w:t>pur-TimeAlignmentTimer</w:t>
      </w:r>
      <w:r w:rsidRPr="0098192A">
        <w:t>, the lower layers to use transmission using PUR;</w:t>
      </w:r>
    </w:p>
    <w:p w14:paraId="3578F8A3" w14:textId="77777777" w:rsidR="00333207" w:rsidRPr="0098192A" w:rsidRDefault="00333207" w:rsidP="00333207">
      <w:pPr>
        <w:pStyle w:val="B3"/>
      </w:pPr>
      <w:r w:rsidRPr="0098192A">
        <w:t>3&gt;</w:t>
      </w:r>
      <w:r w:rsidRPr="0098192A">
        <w:tab/>
        <w:t>deliver the UL grant for transmission using PUR to the MAC entity;</w:t>
      </w:r>
    </w:p>
    <w:p w14:paraId="7CE75D41" w14:textId="77777777" w:rsidR="00333207" w:rsidRPr="0098192A" w:rsidRDefault="00333207" w:rsidP="00333207">
      <w:pPr>
        <w:pStyle w:val="B1"/>
      </w:pPr>
      <w:r w:rsidRPr="0098192A">
        <w:t>1&gt;</w:t>
      </w:r>
      <w:r w:rsidRPr="0098192A">
        <w:tab/>
        <w:t>else:</w:t>
      </w:r>
    </w:p>
    <w:p w14:paraId="52F187DD" w14:textId="77777777" w:rsidR="00333207" w:rsidRPr="0098192A" w:rsidRDefault="00333207" w:rsidP="00333207">
      <w:pPr>
        <w:pStyle w:val="B2"/>
      </w:pPr>
      <w:r w:rsidRPr="0098192A">
        <w:t>2&gt;</w:t>
      </w:r>
      <w:r w:rsidRPr="0098192A">
        <w:tab/>
        <w:t>if SRB1 was configured with NR PDCP:</w:t>
      </w:r>
    </w:p>
    <w:p w14:paraId="16F60FDD" w14:textId="77777777" w:rsidR="00333207" w:rsidRPr="0098192A" w:rsidRDefault="00333207" w:rsidP="00333207">
      <w:pPr>
        <w:pStyle w:val="B3"/>
      </w:pPr>
      <w:r w:rsidRPr="0098192A">
        <w:t>3&gt;</w:t>
      </w:r>
      <w:r w:rsidRPr="0098192A">
        <w:tab/>
        <w:t>for SRB1, release the NR PDCP entity and establish an E-UTRA PDCP entity with the current (MCG) security configuration;</w:t>
      </w:r>
    </w:p>
    <w:p w14:paraId="78CB5E4F" w14:textId="77777777" w:rsidR="00333207" w:rsidRPr="0098192A" w:rsidRDefault="00333207" w:rsidP="00333207">
      <w:pPr>
        <w:pStyle w:val="NO"/>
      </w:pPr>
      <w:r w:rsidRPr="0098192A">
        <w:t>NOTE 1:</w:t>
      </w:r>
      <w:r w:rsidRPr="0098192A">
        <w:tab/>
        <w:t>The UE applies the LTE ciphering and integrity protection algorithms that are equivalent to the previously configured NR security algorithms.</w:t>
      </w:r>
    </w:p>
    <w:p w14:paraId="2CEDF26A" w14:textId="77777777" w:rsidR="00333207" w:rsidRPr="0098192A" w:rsidRDefault="00333207" w:rsidP="00333207">
      <w:pPr>
        <w:pStyle w:val="B2"/>
      </w:pPr>
      <w:r w:rsidRPr="0098192A">
        <w:t>2&gt;</w:t>
      </w:r>
      <w:r w:rsidRPr="0098192A">
        <w:tab/>
        <w:t>else:</w:t>
      </w:r>
    </w:p>
    <w:p w14:paraId="3F798DC5" w14:textId="77777777" w:rsidR="00333207" w:rsidRPr="0098192A" w:rsidRDefault="00333207" w:rsidP="00333207">
      <w:pPr>
        <w:pStyle w:val="B3"/>
      </w:pPr>
      <w:r w:rsidRPr="0098192A">
        <w:t>3&gt;</w:t>
      </w:r>
      <w:r w:rsidRPr="0098192A">
        <w:tab/>
        <w:t>for SRB1, restore the PDCP state and re-establish the PDCP entity;</w:t>
      </w:r>
    </w:p>
    <w:p w14:paraId="3540A06C" w14:textId="77777777" w:rsidR="00333207" w:rsidRPr="0098192A" w:rsidRDefault="00333207" w:rsidP="00333207">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0B57319E" w14:textId="77777777" w:rsidR="00333207" w:rsidRPr="0098192A" w:rsidRDefault="00333207" w:rsidP="00333207">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B1740D5" w14:textId="77777777" w:rsidR="00333207" w:rsidRPr="0098192A" w:rsidRDefault="00333207" w:rsidP="00333207">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61EFB54" w14:textId="77777777" w:rsidR="00333207" w:rsidRPr="0098192A" w:rsidRDefault="00333207" w:rsidP="00333207">
      <w:pPr>
        <w:pStyle w:val="B2"/>
      </w:pPr>
      <w:r w:rsidRPr="0098192A">
        <w:t>2&gt;</w:t>
      </w:r>
      <w:r w:rsidRPr="0098192A">
        <w:tab/>
        <w:t>else:</w:t>
      </w:r>
    </w:p>
    <w:p w14:paraId="5D9C9816" w14:textId="77777777" w:rsidR="00333207" w:rsidRPr="0098192A" w:rsidRDefault="00333207" w:rsidP="00333207">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5B836446" w14:textId="77777777" w:rsidR="00333207" w:rsidRPr="0098192A" w:rsidRDefault="00333207" w:rsidP="00333207">
      <w:pPr>
        <w:pStyle w:val="B2"/>
      </w:pPr>
      <w:r w:rsidRPr="0098192A">
        <w:t>2&gt;</w:t>
      </w:r>
      <w:r w:rsidRPr="0098192A">
        <w:tab/>
        <w:t>restore the RRC configuration, RoHC state, the stored QoS flow to DRB mapping rules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for the following:</w:t>
      </w:r>
    </w:p>
    <w:p w14:paraId="5AAABAED" w14:textId="77777777" w:rsidR="00333207" w:rsidRPr="0098192A" w:rsidRDefault="00333207" w:rsidP="00333207">
      <w:pPr>
        <w:pStyle w:val="B3"/>
      </w:pPr>
      <w:r w:rsidRPr="0098192A">
        <w:t>-</w:t>
      </w:r>
      <w:r w:rsidRPr="0098192A">
        <w:tab/>
        <w:t>MCG physical layer,</w:t>
      </w:r>
    </w:p>
    <w:p w14:paraId="62D20CB5" w14:textId="77777777" w:rsidR="00333207" w:rsidRPr="0098192A" w:rsidRDefault="00333207" w:rsidP="00333207">
      <w:pPr>
        <w:pStyle w:val="B3"/>
      </w:pPr>
      <w:r w:rsidRPr="0098192A">
        <w:t>-</w:t>
      </w:r>
      <w:r w:rsidRPr="0098192A">
        <w:tab/>
        <w:t>MCG MAC configuration,</w:t>
      </w:r>
    </w:p>
    <w:p w14:paraId="2F3E6A33" w14:textId="77777777" w:rsidR="00333207" w:rsidRPr="0098192A" w:rsidRDefault="00333207" w:rsidP="00333207">
      <w:pPr>
        <w:pStyle w:val="B3"/>
      </w:pPr>
      <w:r w:rsidRPr="0098192A">
        <w:t>-</w:t>
      </w:r>
      <w:r w:rsidRPr="0098192A">
        <w:tab/>
        <w:t xml:space="preserve">NR </w:t>
      </w:r>
      <w:r w:rsidRPr="0098192A">
        <w:rPr>
          <w:i/>
        </w:rPr>
        <w:t>pdcp-Config</w:t>
      </w:r>
      <w:r w:rsidRPr="0098192A">
        <w:t>,</w:t>
      </w:r>
    </w:p>
    <w:p w14:paraId="087CF654" w14:textId="77777777" w:rsidR="00333207" w:rsidRPr="0098192A" w:rsidRDefault="00333207" w:rsidP="00333207">
      <w:pPr>
        <w:pStyle w:val="B3"/>
      </w:pPr>
      <w:r w:rsidRPr="0098192A">
        <w:t>-</w:t>
      </w:r>
      <w:r w:rsidRPr="0098192A">
        <w:tab/>
        <w:t>MCG SCell configurations, if stored,</w:t>
      </w:r>
    </w:p>
    <w:p w14:paraId="3D02B927" w14:textId="77777777" w:rsidR="00333207" w:rsidRPr="0098192A" w:rsidRDefault="00333207" w:rsidP="00333207">
      <w:pPr>
        <w:pStyle w:val="B3"/>
      </w:pPr>
      <w:r w:rsidRPr="0098192A">
        <w:t>-</w:t>
      </w:r>
      <w:r w:rsidRPr="0098192A">
        <w:tab/>
      </w:r>
      <w:r w:rsidRPr="0098192A">
        <w:rPr>
          <w:i/>
        </w:rPr>
        <w:t>nr</w:t>
      </w:r>
      <w:r w:rsidRPr="0098192A">
        <w:t>-</w:t>
      </w:r>
      <w:r w:rsidRPr="0098192A">
        <w:rPr>
          <w:i/>
        </w:rPr>
        <w:t>SecondaryCellGroupConfig</w:t>
      </w:r>
      <w:r w:rsidRPr="0098192A">
        <w:t>, if stored;</w:t>
      </w:r>
    </w:p>
    <w:p w14:paraId="2C85CF55" w14:textId="77777777" w:rsidR="00333207" w:rsidRPr="0098192A" w:rsidRDefault="00333207" w:rsidP="00333207">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246FB244" w14:textId="77777777" w:rsidR="00333207" w:rsidRPr="0098192A" w:rsidRDefault="00333207" w:rsidP="00333207">
      <w:pPr>
        <w:pStyle w:val="B3"/>
      </w:pPr>
      <w:r w:rsidRPr="0098192A">
        <w:t>3&gt;</w:t>
      </w:r>
      <w:r w:rsidRPr="0098192A">
        <w:tab/>
        <w:t xml:space="preserve">over the ASN.1 encoded as per clause 8 (i.e., a multiple of 8 bits) </w:t>
      </w:r>
      <w:r w:rsidRPr="0098192A">
        <w:rPr>
          <w:i/>
        </w:rPr>
        <w:t>VarShortINACTIVE-MAC-Input</w:t>
      </w:r>
      <w:r w:rsidRPr="0098192A">
        <w:t>;</w:t>
      </w:r>
    </w:p>
    <w:p w14:paraId="6C16B1FE" w14:textId="77777777" w:rsidR="00333207" w:rsidRPr="0098192A" w:rsidRDefault="00333207" w:rsidP="00333207">
      <w:pPr>
        <w:pStyle w:val="B3"/>
      </w:pPr>
      <w:r w:rsidRPr="0098192A">
        <w:t>3&gt;</w:t>
      </w:r>
      <w:r w:rsidRPr="0098192A">
        <w:tab/>
        <w:t>with the K</w:t>
      </w:r>
      <w:r w:rsidRPr="0098192A">
        <w:rPr>
          <w:vertAlign w:val="subscript"/>
        </w:rPr>
        <w:t>RRCint</w:t>
      </w:r>
      <w:r w:rsidRPr="0098192A">
        <w:t xml:space="preserve"> key in the UE Inactive AS Context and the previously configured integrity protection algorithm; and</w:t>
      </w:r>
    </w:p>
    <w:p w14:paraId="3DB74E91" w14:textId="77777777" w:rsidR="00333207" w:rsidRPr="0098192A" w:rsidRDefault="00333207" w:rsidP="00333207">
      <w:pPr>
        <w:pStyle w:val="B3"/>
      </w:pPr>
      <w:r w:rsidRPr="0098192A">
        <w:t>3&gt;</w:t>
      </w:r>
      <w:r w:rsidRPr="0098192A">
        <w:tab/>
        <w:t>with all input bits for COUNT, BEARER and DIRECTION set to binary ones;</w:t>
      </w:r>
    </w:p>
    <w:p w14:paraId="3C4DDCBB" w14:textId="77777777" w:rsidR="00333207" w:rsidRPr="0098192A" w:rsidRDefault="00333207" w:rsidP="00333207">
      <w:pPr>
        <w:pStyle w:val="B2"/>
      </w:pPr>
      <w:r w:rsidRPr="0098192A">
        <w:t>2&gt;</w:t>
      </w:r>
      <w:r w:rsidRPr="0098192A">
        <w:tab/>
        <w:t>derive 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1219B36D" w14:textId="77777777" w:rsidR="00333207" w:rsidRPr="0098192A" w:rsidRDefault="00333207" w:rsidP="00333207">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 as specified in TS 33.401 [32]</w:t>
      </w:r>
      <w:r w:rsidRPr="0098192A">
        <w:t>;</w:t>
      </w:r>
    </w:p>
    <w:p w14:paraId="7F0506A1" w14:textId="77777777" w:rsidR="00333207" w:rsidRPr="0098192A" w:rsidRDefault="00333207" w:rsidP="00333207">
      <w:pPr>
        <w:pStyle w:val="B2"/>
      </w:pPr>
      <w:r w:rsidRPr="0098192A">
        <w:t>2&gt;</w:t>
      </w:r>
      <w:r w:rsidRPr="0098192A">
        <w:tab/>
        <w:t>apply the default configuration for SRB1 as specified in 9.2.1.1;</w:t>
      </w:r>
    </w:p>
    <w:p w14:paraId="7EDC4ADE" w14:textId="77777777" w:rsidR="00333207" w:rsidRPr="0098192A" w:rsidRDefault="00333207" w:rsidP="00333207">
      <w:pPr>
        <w:pStyle w:val="B2"/>
      </w:pPr>
      <w:r w:rsidRPr="0098192A">
        <w:t>2&gt;</w:t>
      </w:r>
      <w:r w:rsidRPr="0098192A">
        <w:tab/>
        <w:t>apply the default NR PDCP configuration as specified in TS 38.331 [82], clause 9.2.1 for SRB1;</w:t>
      </w:r>
    </w:p>
    <w:p w14:paraId="64311491" w14:textId="77777777" w:rsidR="00333207" w:rsidRPr="0098192A" w:rsidRDefault="00333207" w:rsidP="00333207">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derived in this clause immediately, i.e., integrity protection shall be applied to all subsequent messages received and sent by the UE;</w:t>
      </w:r>
    </w:p>
    <w:p w14:paraId="49EEEA7F" w14:textId="77777777" w:rsidR="00333207" w:rsidRPr="0098192A" w:rsidRDefault="00333207" w:rsidP="00333207">
      <w:pPr>
        <w:pStyle w:val="B2"/>
      </w:pPr>
      <w:r w:rsidRPr="0098192A">
        <w:lastRenderedPageBreak/>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e. the ciphering configuration shall be applied to all subsequent messages received and sent by the UE;</w:t>
      </w:r>
    </w:p>
    <w:p w14:paraId="6DA6F296" w14:textId="77777777" w:rsidR="00333207" w:rsidRPr="0098192A" w:rsidRDefault="00333207" w:rsidP="00333207">
      <w:r w:rsidRPr="0098192A">
        <w:t>Following procedures are applied for both suspended RRC connection and RRC_INACTIVE:</w:t>
      </w:r>
    </w:p>
    <w:p w14:paraId="38B54646" w14:textId="77777777" w:rsidR="00333207" w:rsidRPr="0098192A" w:rsidRDefault="00333207" w:rsidP="00333207">
      <w:pPr>
        <w:pStyle w:val="B2"/>
      </w:pPr>
      <w:r w:rsidRPr="0098192A">
        <w:t>2&gt;</w:t>
      </w:r>
      <w:r w:rsidRPr="0098192A">
        <w:tab/>
        <w:t>resume SRB1;</w:t>
      </w:r>
    </w:p>
    <w:p w14:paraId="1D55C6EB" w14:textId="77777777" w:rsidR="00333207" w:rsidRPr="0098192A" w:rsidRDefault="00333207" w:rsidP="00333207">
      <w:pPr>
        <w:pStyle w:val="NO"/>
        <w:rPr>
          <w:lang w:eastAsia="zh-TW"/>
        </w:rPr>
      </w:pPr>
      <w:r w:rsidRPr="0098192A">
        <w:t>NOTE 2:</w:t>
      </w:r>
      <w:r w:rsidRPr="0098192A">
        <w:tab/>
        <w:t xml:space="preserve">Until successful connection resumption, the default physical layer configuration and the default MAC Main configuration are applied for the transmission of SRB0 and SRB1, and SRB1 is used only for the transfer of </w:t>
      </w:r>
      <w:r w:rsidRPr="0098192A">
        <w:rPr>
          <w:i/>
        </w:rPr>
        <w:t>RRCConnectionResume</w:t>
      </w:r>
      <w:r w:rsidRPr="0098192A">
        <w:t xml:space="preserve"> message, and </w:t>
      </w:r>
      <w:r w:rsidRPr="0098192A">
        <w:rPr>
          <w:i/>
        </w:rPr>
        <w:t>RRCConnectionRelease</w:t>
      </w:r>
      <w:r w:rsidRPr="0098192A">
        <w:t xml:space="preserve"> message if security has been re-activated</w:t>
      </w:r>
      <w:r w:rsidRPr="0098192A">
        <w:rPr>
          <w:lang w:eastAsia="en-GB"/>
        </w:rPr>
        <w:t>.</w:t>
      </w:r>
    </w:p>
    <w:p w14:paraId="7EBCF6E4" w14:textId="77777777" w:rsidR="00333207" w:rsidRPr="0098192A" w:rsidRDefault="00333207" w:rsidP="00333207">
      <w:r w:rsidRPr="0098192A">
        <w:t xml:space="preserve">The UE shall submit the </w:t>
      </w:r>
      <w:r w:rsidRPr="0098192A">
        <w:rPr>
          <w:i/>
        </w:rPr>
        <w:t>RRCConnectionResumeRequest</w:t>
      </w:r>
      <w:r w:rsidRPr="0098192A">
        <w:t xml:space="preserve"> message to lower layers for transmission.</w:t>
      </w:r>
    </w:p>
    <w:p w14:paraId="32587AA5" w14:textId="77777777" w:rsidR="00333207" w:rsidRPr="0098192A" w:rsidRDefault="00333207" w:rsidP="00333207">
      <w:r w:rsidRPr="0098192A">
        <w:t>The UE shall continue cell re-selection related measurements as well as cell re-selection evaluation.</w:t>
      </w:r>
    </w:p>
    <w:p w14:paraId="0765E27D" w14:textId="77777777" w:rsidR="00333207" w:rsidRPr="0098192A" w:rsidRDefault="00333207" w:rsidP="00333207">
      <w:r w:rsidRPr="0098192A">
        <w:t>If the UE is resuming the RRC connection from RRC_INACTIVE and if lower layers indicate an integrity check failure while T300 is running, the UE shall perform actions specified in 5.3.3.16.</w:t>
      </w:r>
    </w:p>
    <w:p w14:paraId="6AAE8104" w14:textId="77777777" w:rsidR="00333207" w:rsidRPr="0098192A" w:rsidRDefault="00333207" w:rsidP="00333207">
      <w:pPr>
        <w:pStyle w:val="Heading4"/>
      </w:pPr>
      <w:bookmarkStart w:id="224" w:name="_Toc20486772"/>
      <w:bookmarkStart w:id="225" w:name="_Toc29342064"/>
      <w:bookmarkStart w:id="226" w:name="_Toc29343203"/>
      <w:bookmarkStart w:id="227" w:name="_Toc36566452"/>
      <w:bookmarkStart w:id="228" w:name="_Toc36809861"/>
      <w:bookmarkStart w:id="229" w:name="_Toc36846225"/>
      <w:bookmarkStart w:id="230" w:name="_Toc36938878"/>
      <w:bookmarkStart w:id="231" w:name="_Toc37081857"/>
      <w:bookmarkStart w:id="232" w:name="_Toc46480482"/>
      <w:bookmarkStart w:id="233" w:name="_Toc46481716"/>
      <w:bookmarkStart w:id="234" w:name="_Toc46482950"/>
      <w:bookmarkStart w:id="235" w:name="_Toc185640110"/>
      <w:bookmarkStart w:id="236" w:name="_Toc193473792"/>
      <w:bookmarkStart w:id="237" w:name="_Toc201561725"/>
      <w:r w:rsidRPr="0098192A">
        <w:t>5.3.3.3b</w:t>
      </w:r>
      <w:r w:rsidRPr="0098192A">
        <w:tab/>
        <w:t xml:space="preserve">Actions related to transmission of </w:t>
      </w:r>
      <w:r w:rsidRPr="0098192A">
        <w:rPr>
          <w:i/>
        </w:rPr>
        <w:t xml:space="preserve">RRCEarlyDataRequest </w:t>
      </w:r>
      <w:r w:rsidRPr="0098192A">
        <w:t>message</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14:paraId="43986BB7" w14:textId="77777777" w:rsidR="00333207" w:rsidRPr="0098192A" w:rsidRDefault="00333207" w:rsidP="00333207">
      <w:r w:rsidRPr="0098192A">
        <w:t xml:space="preserve">The UE shall set the contents of </w:t>
      </w:r>
      <w:r w:rsidRPr="0098192A">
        <w:rPr>
          <w:i/>
        </w:rPr>
        <w:t xml:space="preserve">RRCEarlyDataRequest </w:t>
      </w:r>
      <w:r w:rsidRPr="0098192A">
        <w:t>message as follows:</w:t>
      </w:r>
    </w:p>
    <w:p w14:paraId="49692F96" w14:textId="77777777" w:rsidR="00333207" w:rsidRPr="0098192A" w:rsidRDefault="00333207" w:rsidP="00333207">
      <w:pPr>
        <w:pStyle w:val="B1"/>
      </w:pPr>
      <w:r w:rsidRPr="0098192A">
        <w:t>1&gt;</w:t>
      </w:r>
      <w:r w:rsidRPr="0098192A">
        <w:tab/>
        <w:t>if upper layers provide an S-TMSI:</w:t>
      </w:r>
    </w:p>
    <w:p w14:paraId="63535ABE" w14:textId="77777777" w:rsidR="00333207" w:rsidRPr="0098192A" w:rsidRDefault="00333207" w:rsidP="00333207">
      <w:pPr>
        <w:pStyle w:val="B2"/>
      </w:pPr>
      <w:r w:rsidRPr="0098192A">
        <w:t>2&gt;</w:t>
      </w:r>
      <w:r w:rsidRPr="0098192A">
        <w:tab/>
        <w:t xml:space="preserve">set the </w:t>
      </w:r>
      <w:r w:rsidRPr="0098192A">
        <w:rPr>
          <w:i/>
        </w:rPr>
        <w:t>s-TMSI</w:t>
      </w:r>
      <w:r w:rsidRPr="0098192A">
        <w:t xml:space="preserve"> to the value received from upper layers;</w:t>
      </w:r>
    </w:p>
    <w:p w14:paraId="0FCD0F48" w14:textId="77777777" w:rsidR="00333207" w:rsidRPr="0098192A" w:rsidRDefault="00333207" w:rsidP="00333207">
      <w:pPr>
        <w:pStyle w:val="B1"/>
      </w:pPr>
      <w:r w:rsidRPr="0098192A">
        <w:t>1&gt;</w:t>
      </w:r>
      <w:r w:rsidRPr="0098192A">
        <w:tab/>
        <w:t>else if upper layers provide a 5G-S-TMSI:</w:t>
      </w:r>
    </w:p>
    <w:p w14:paraId="48CFF1FB" w14:textId="77777777" w:rsidR="00333207" w:rsidRPr="0098192A" w:rsidRDefault="00333207" w:rsidP="00333207">
      <w:pPr>
        <w:pStyle w:val="B2"/>
      </w:pPr>
      <w:r w:rsidRPr="0098192A">
        <w:t>2&gt;</w:t>
      </w:r>
      <w:r w:rsidRPr="0098192A">
        <w:tab/>
        <w:t xml:space="preserve">set the </w:t>
      </w:r>
      <w:r w:rsidRPr="0098192A">
        <w:rPr>
          <w:i/>
        </w:rPr>
        <w:t>ng-5G-S-TMSI</w:t>
      </w:r>
      <w:r w:rsidRPr="0098192A">
        <w:t xml:space="preserve"> to the value received from upper layers;</w:t>
      </w:r>
    </w:p>
    <w:p w14:paraId="6C830631" w14:textId="77777777" w:rsidR="00333207" w:rsidRPr="0098192A" w:rsidRDefault="00333207" w:rsidP="00333207">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79918819" w14:textId="77777777" w:rsidR="00333207" w:rsidRPr="0098192A" w:rsidRDefault="00333207" w:rsidP="00333207">
      <w:pPr>
        <w:pStyle w:val="B1"/>
      </w:pPr>
      <w:r w:rsidRPr="0098192A">
        <w:t>1&gt;</w:t>
      </w:r>
      <w:r w:rsidRPr="0098192A">
        <w:tab/>
        <w:t>if the UE is a NB-IoT UE:</w:t>
      </w:r>
    </w:p>
    <w:p w14:paraId="5F1F227D" w14:textId="77777777" w:rsidR="00333207" w:rsidRPr="0098192A" w:rsidRDefault="00333207" w:rsidP="00333207">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487AF58B" w14:textId="3EDF7169" w:rsidR="00333207" w:rsidRPr="0098192A" w:rsidRDefault="00333207" w:rsidP="00333207">
      <w:pPr>
        <w:pStyle w:val="B3"/>
      </w:pPr>
      <w:r w:rsidRPr="0098192A">
        <w:t>3&gt;</w:t>
      </w:r>
      <w:r w:rsidRPr="0098192A">
        <w:tab/>
      </w:r>
      <w:del w:id="238" w:author="Huawei, HiSilicon" w:date="2025-09-30T21:33:00Z">
        <w:r w:rsidRPr="00394849" w:rsidDel="00394849">
          <w:rPr>
            <w:color w:val="000000" w:themeColor="text1"/>
          </w:rPr>
          <w:delText xml:space="preserve">except for CB-Msg3 transmission on the non-anchor carrier, </w:delText>
        </w:r>
      </w:del>
      <w:commentRangeStart w:id="239"/>
      <w:commentRangeStart w:id="240"/>
      <w:r w:rsidRPr="0098192A">
        <w:t>set</w:t>
      </w:r>
      <w:commentRangeEnd w:id="239"/>
      <w:r w:rsidR="00371946">
        <w:rPr>
          <w:rStyle w:val="CommentReference"/>
          <w:lang w:val="en-GB" w:eastAsia="ja-JP"/>
        </w:rPr>
        <w:commentReference w:id="239"/>
      </w:r>
      <w:commentRangeEnd w:id="240"/>
      <w:r w:rsidR="005C35E3">
        <w:rPr>
          <w:rStyle w:val="CommentReference"/>
          <w:lang w:val="en-GB" w:eastAsia="ja-JP"/>
        </w:rPr>
        <w:commentReference w:id="240"/>
      </w:r>
      <w:r w:rsidRPr="0098192A">
        <w:t xml:space="preserve"> the </w:t>
      </w:r>
      <w:r w:rsidRPr="0098192A">
        <w:rPr>
          <w:i/>
        </w:rPr>
        <w:t>cqi-NPDCCH</w:t>
      </w:r>
      <w:r w:rsidRPr="0098192A">
        <w:t xml:space="preserve"> to include the latest results of the downlink channel quality measurements of the carrier where the random access response is received</w:t>
      </w:r>
      <w:ins w:id="241" w:author="Huawei, HiSilicon" w:date="2025-09-30T21:33:00Z">
        <w:r w:rsidR="00394849" w:rsidRPr="00394849">
          <w:t xml:space="preserve"> </w:t>
        </w:r>
        <w:r w:rsidR="00394849">
          <w:t xml:space="preserve">or set the </w:t>
        </w:r>
        <w:r w:rsidR="00394849">
          <w:rPr>
            <w:i/>
          </w:rPr>
          <w:t>cqi-NPDCCH</w:t>
        </w:r>
        <w:r w:rsidR="00394849">
          <w:t xml:space="preserve"> to include the latest results of the downlink channel quality measurements of the anchor carrier</w:t>
        </w:r>
        <w:r w:rsidR="00394849" w:rsidRPr="005C35E3">
          <w:rPr>
            <w:color w:val="000000" w:themeColor="text1"/>
          </w:rPr>
          <w:t xml:space="preserve"> in case CB-Msg3 is transmitted on the anchor carrier,</w:t>
        </w:r>
      </w:ins>
      <w:r w:rsidRPr="005C35E3">
        <w:rPr>
          <w:color w:val="000000" w:themeColor="text1"/>
        </w:rPr>
        <w:t xml:space="preserve"> </w:t>
      </w:r>
      <w:r w:rsidRPr="0098192A">
        <w:t>as specified in TS 36.133 [16];</w:t>
      </w:r>
    </w:p>
    <w:p w14:paraId="302AB10F" w14:textId="77777777" w:rsidR="00333207" w:rsidRPr="0098192A" w:rsidRDefault="00333207" w:rsidP="00333207">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70D764F0" w14:textId="77777777" w:rsidR="00333207" w:rsidRPr="0098192A" w:rsidRDefault="00333207" w:rsidP="00333207">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124838E3" w14:textId="77777777" w:rsidR="00333207" w:rsidRPr="0098192A" w:rsidRDefault="00333207" w:rsidP="00333207">
      <w:r w:rsidRPr="0098192A">
        <w:t>The UE shall:</w:t>
      </w:r>
    </w:p>
    <w:p w14:paraId="77BB0CF1" w14:textId="77777777" w:rsidR="00333207" w:rsidRPr="0098192A" w:rsidRDefault="00333207" w:rsidP="00333207">
      <w:pPr>
        <w:pStyle w:val="B1"/>
      </w:pPr>
      <w:r w:rsidRPr="0098192A">
        <w:t>1&gt;</w:t>
      </w:r>
      <w:r w:rsidRPr="0098192A">
        <w:tab/>
        <w:t>if the UE is initiating CP-EDT in accordance with conditions in 5.3.3.1b:</w:t>
      </w:r>
    </w:p>
    <w:p w14:paraId="5DEC6765" w14:textId="77777777" w:rsidR="00333207" w:rsidRPr="0098192A" w:rsidRDefault="00333207" w:rsidP="00333207">
      <w:pPr>
        <w:pStyle w:val="B2"/>
      </w:pPr>
      <w:r w:rsidRPr="0098192A">
        <w:t>2&gt;</w:t>
      </w:r>
      <w:r w:rsidRPr="0098192A">
        <w:tab/>
        <w:t>configure the lower layers to use EDT;</w:t>
      </w:r>
    </w:p>
    <w:p w14:paraId="5147729E" w14:textId="77777777" w:rsidR="00333207" w:rsidRPr="0098192A" w:rsidRDefault="00333207" w:rsidP="00333207">
      <w:pPr>
        <w:pStyle w:val="B1"/>
      </w:pPr>
      <w:r w:rsidRPr="0098192A">
        <w:t>1&gt;</w:t>
      </w:r>
      <w:r w:rsidRPr="0098192A">
        <w:tab/>
        <w:t>else if the UE is initiating CP transmission using PUR in accordance with conditions in 5.3.3.1c:</w:t>
      </w:r>
    </w:p>
    <w:p w14:paraId="3D050AF0" w14:textId="77777777" w:rsidR="00333207" w:rsidRPr="0098192A" w:rsidRDefault="00333207" w:rsidP="00333207">
      <w:pPr>
        <w:pStyle w:val="B2"/>
      </w:pPr>
      <w:r w:rsidRPr="0098192A">
        <w:t>2&gt;</w:t>
      </w:r>
      <w:r w:rsidRPr="0098192A">
        <w:tab/>
        <w:t xml:space="preserve">configure, except </w:t>
      </w:r>
      <w:r w:rsidRPr="0098192A">
        <w:rPr>
          <w:i/>
        </w:rPr>
        <w:t>pur-TimeAlignmentTimer</w:t>
      </w:r>
      <w:r w:rsidRPr="0098192A">
        <w:t>, the lower layers to use transmission using PUR;</w:t>
      </w:r>
    </w:p>
    <w:p w14:paraId="0581767A" w14:textId="77777777" w:rsidR="00333207" w:rsidRPr="0098192A" w:rsidRDefault="00333207" w:rsidP="00333207">
      <w:pPr>
        <w:pStyle w:val="B2"/>
      </w:pPr>
      <w:r w:rsidRPr="0098192A">
        <w:t>2&gt;</w:t>
      </w:r>
      <w:r w:rsidRPr="0098192A">
        <w:tab/>
        <w:t>deliver the UL grant for transmission using PUR to the MAC entity;</w:t>
      </w:r>
    </w:p>
    <w:p w14:paraId="52AADF44" w14:textId="77777777" w:rsidR="00333207" w:rsidRPr="0098192A" w:rsidRDefault="00333207" w:rsidP="00333207">
      <w:pPr>
        <w:pStyle w:val="B1"/>
      </w:pPr>
      <w:r w:rsidRPr="0098192A">
        <w:t>1&gt;</w:t>
      </w:r>
      <w:r w:rsidRPr="0098192A">
        <w:tab/>
        <w:t xml:space="preserve">submit the </w:t>
      </w:r>
      <w:r w:rsidRPr="0098192A">
        <w:rPr>
          <w:i/>
        </w:rPr>
        <w:t xml:space="preserve">RRCEarlyDataRequest </w:t>
      </w:r>
      <w:r w:rsidRPr="0098192A">
        <w:t>message to the lower layers for transmission.</w:t>
      </w:r>
    </w:p>
    <w:p w14:paraId="4A21D49D" w14:textId="49114768" w:rsidR="00333207" w:rsidRPr="00B915C1" w:rsidRDefault="00333207" w:rsidP="00333207">
      <w:pPr>
        <w:keepNext/>
        <w:keepLines/>
        <w:spacing w:before="120"/>
        <w:ind w:left="1418" w:hanging="1418"/>
        <w:outlineLvl w:val="3"/>
        <w:rPr>
          <w:rFonts w:ascii="Arial" w:hAnsi="Arial"/>
          <w:sz w:val="24"/>
          <w:lang w:eastAsia="x-none"/>
        </w:rPr>
      </w:pPr>
      <w:r w:rsidRPr="00B915C1">
        <w:rPr>
          <w:rFonts w:ascii="Arial" w:hAnsi="Arial"/>
          <w:sz w:val="24"/>
          <w:lang w:eastAsia="x-none"/>
        </w:rPr>
        <w:lastRenderedPageBreak/>
        <w:t>5.3.3.3</w:t>
      </w:r>
      <w:r>
        <w:rPr>
          <w:rFonts w:ascii="Arial" w:hAnsi="Arial"/>
          <w:sz w:val="24"/>
          <w:lang w:eastAsia="x-none"/>
        </w:rPr>
        <w:t>e</w:t>
      </w:r>
      <w:r w:rsidRPr="00B915C1">
        <w:rPr>
          <w:rFonts w:ascii="Arial" w:hAnsi="Arial"/>
          <w:sz w:val="24"/>
          <w:lang w:eastAsia="x-none"/>
        </w:rPr>
        <w:tab/>
        <w:t xml:space="preserve">UE actions upon receiving </w:t>
      </w:r>
      <w:r w:rsidRPr="007D4907">
        <w:rPr>
          <w:rFonts w:ascii="Arial" w:hAnsi="Arial"/>
          <w:sz w:val="24"/>
          <w:lang w:eastAsia="x-none"/>
        </w:rPr>
        <w:t>CB-M</w:t>
      </w:r>
      <w:r>
        <w:rPr>
          <w:rFonts w:ascii="Arial" w:hAnsi="Arial"/>
          <w:sz w:val="24"/>
          <w:lang w:eastAsia="x-none"/>
        </w:rPr>
        <w:t>sg</w:t>
      </w:r>
      <w:r w:rsidRPr="007D4907">
        <w:rPr>
          <w:rFonts w:ascii="Arial" w:hAnsi="Arial"/>
          <w:sz w:val="24"/>
          <w:lang w:eastAsia="x-none"/>
        </w:rPr>
        <w:t>3-EDT</w:t>
      </w:r>
      <w:r w:rsidRPr="00B915C1">
        <w:rPr>
          <w:rFonts w:ascii="Arial" w:hAnsi="Arial"/>
          <w:sz w:val="24"/>
          <w:lang w:eastAsia="x-none"/>
        </w:rPr>
        <w:t xml:space="preserve"> indications from lower layers</w:t>
      </w:r>
    </w:p>
    <w:p w14:paraId="0EE66913" w14:textId="77777777" w:rsidR="00333207" w:rsidRPr="00B915C1" w:rsidRDefault="00333207" w:rsidP="00333207">
      <w:r w:rsidRPr="00B915C1">
        <w:t xml:space="preserve">For CP transmission using </w:t>
      </w:r>
      <w:r w:rsidRPr="007D4907">
        <w:t>CB-M</w:t>
      </w:r>
      <w:r>
        <w:t>sg</w:t>
      </w:r>
      <w:r w:rsidRPr="007D4907">
        <w:t>3-EDT</w:t>
      </w:r>
      <w:r w:rsidRPr="00B915C1">
        <w:t xml:space="preserve">, upon indication from lower layers that </w:t>
      </w:r>
      <w:r w:rsidRPr="007D4907">
        <w:t>CB-M</w:t>
      </w:r>
      <w:r>
        <w:t xml:space="preserve">sg3-EDT </w:t>
      </w:r>
      <w:r w:rsidRPr="00B915C1">
        <w:t xml:space="preserve">is successfully completed, the UE shall perform the actions as specified in 5.3.3.4b as if an empty </w:t>
      </w:r>
      <w:r w:rsidRPr="00B915C1">
        <w:rPr>
          <w:i/>
        </w:rPr>
        <w:t>RRCEarlyDataComplete</w:t>
      </w:r>
      <w:r w:rsidRPr="00B915C1">
        <w:t xml:space="preserve"> message was received.</w:t>
      </w:r>
    </w:p>
    <w:p w14:paraId="3859AFCE" w14:textId="77777777" w:rsidR="00333207" w:rsidRDefault="00333207" w:rsidP="00333207">
      <w:r w:rsidRPr="00B915C1">
        <w:t xml:space="preserve">Upon reception of </w:t>
      </w:r>
      <w:r w:rsidRPr="0014131B">
        <w:t>CB-M</w:t>
      </w:r>
      <w:r>
        <w:t>sg</w:t>
      </w:r>
      <w:r w:rsidRPr="0014131B">
        <w:t>3-EDT</w:t>
      </w:r>
      <w:r w:rsidRPr="00B915C1">
        <w:t xml:space="preserve"> failure indication from lower layers, the procedure ends.</w:t>
      </w:r>
    </w:p>
    <w:p w14:paraId="63BA4AA0" w14:textId="7789A0C9" w:rsidR="00333207" w:rsidRPr="0098192A" w:rsidRDefault="00333207" w:rsidP="00333207">
      <w:pPr>
        <w:pStyle w:val="NO"/>
      </w:pPr>
      <w:r w:rsidRPr="00885A51">
        <w:rPr>
          <w:rFonts w:hint="eastAsia"/>
        </w:rPr>
        <w:t>N</w:t>
      </w:r>
      <w:r w:rsidRPr="00885A51">
        <w:t>OTE:</w:t>
      </w:r>
      <w:r>
        <w:tab/>
        <w:t xml:space="preserve">When receiving the </w:t>
      </w:r>
      <w:r w:rsidRPr="0014131B">
        <w:t>CB-M</w:t>
      </w:r>
      <w:r>
        <w:t>sg</w:t>
      </w:r>
      <w:r w:rsidRPr="0014131B">
        <w:t>3-EDT</w:t>
      </w:r>
      <w:r w:rsidRPr="00B915C1">
        <w:t xml:space="preserve"> failure indication from lower layers</w:t>
      </w:r>
      <w:r>
        <w:t xml:space="preserve">, </w:t>
      </w:r>
      <w:del w:id="242" w:author="Huawei, HiSilicon" w:date="2025-10-24T12:02:00Z">
        <w:r w:rsidDel="00693345">
          <w:delText xml:space="preserve">the RRC procedure is re-initiated. Which </w:delText>
        </w:r>
      </w:del>
      <w:ins w:id="243" w:author="Huawei, HiSilicon" w:date="2025-10-24T12:02:00Z">
        <w:r w:rsidR="00693345">
          <w:t xml:space="preserve">which RRC </w:t>
        </w:r>
      </w:ins>
      <w:r>
        <w:t xml:space="preserve">procedure </w:t>
      </w:r>
      <w:r w:rsidRPr="00885A51">
        <w:t>(e.g. EDT</w:t>
      </w:r>
      <w:r w:rsidR="00394849">
        <w:t xml:space="preserve"> </w:t>
      </w:r>
      <w:ins w:id="244" w:author="Huawei, HiSilicon" w:date="2025-09-30T21:35:00Z">
        <w:r w:rsidR="00394849">
          <w:t xml:space="preserve">using </w:t>
        </w:r>
        <w:r w:rsidR="00394849" w:rsidRPr="009C0165">
          <w:t>random access procedure</w:t>
        </w:r>
      </w:ins>
      <w:r w:rsidRPr="00885A51">
        <w:t xml:space="preserve">, </w:t>
      </w:r>
      <w:r w:rsidRPr="009C0165">
        <w:t>random access procedure</w:t>
      </w:r>
      <w:r w:rsidRPr="00885A51">
        <w:t>, CB-Msg3-EDT) is initiated</w:t>
      </w:r>
      <w:ins w:id="245" w:author="Huawei, HiSilicon" w:date="2025-09-30T21:22:00Z">
        <w:r>
          <w:t xml:space="preserve"> is </w:t>
        </w:r>
      </w:ins>
      <w:ins w:id="246" w:author="Huawei, HiSilicon" w:date="2025-10-24T12:03:00Z">
        <w:r w:rsidR="00693345">
          <w:t>left</w:t>
        </w:r>
      </w:ins>
      <w:ins w:id="247" w:author="Huawei, HiSilicon" w:date="2025-09-30T21:22:00Z">
        <w:r>
          <w:t xml:space="preserve"> to UE implementation</w:t>
        </w:r>
      </w:ins>
      <w:r>
        <w:t>.</w:t>
      </w:r>
    </w:p>
    <w:p w14:paraId="10DFE549" w14:textId="71E87415" w:rsidR="00512B1B" w:rsidRPr="00512B1B" w:rsidRDefault="00512B1B" w:rsidP="00333207">
      <w:pPr>
        <w:pStyle w:val="B3"/>
        <w:ind w:left="0" w:firstLine="0"/>
      </w:pPr>
    </w:p>
    <w:p w14:paraId="38EF4390" w14:textId="793A9656" w:rsidR="00512B1B" w:rsidRPr="003576D0" w:rsidRDefault="00512B1B" w:rsidP="00512B1B">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01223D7E" w14:textId="7708CF1D" w:rsidR="00333207" w:rsidRPr="00394849" w:rsidRDefault="00394849" w:rsidP="00394849">
      <w:pPr>
        <w:pStyle w:val="Heading3"/>
      </w:pPr>
      <w:bookmarkStart w:id="248" w:name="_Toc46481005"/>
      <w:bookmarkStart w:id="249" w:name="_Toc46482239"/>
      <w:bookmarkStart w:id="250" w:name="_Toc46483473"/>
      <w:bookmarkStart w:id="251" w:name="_Toc185640647"/>
      <w:bookmarkStart w:id="252" w:name="_Toc193474330"/>
      <w:bookmarkStart w:id="253" w:name="_Toc201562263"/>
      <w:bookmarkEnd w:id="16"/>
      <w:r w:rsidRPr="0098192A">
        <w:t>6.3.1</w:t>
      </w:r>
      <w:r w:rsidRPr="0098192A">
        <w:tab/>
        <w:t>System information blocks</w:t>
      </w:r>
      <w:bookmarkEnd w:id="248"/>
      <w:bookmarkEnd w:id="249"/>
      <w:bookmarkEnd w:id="250"/>
      <w:bookmarkEnd w:id="251"/>
      <w:bookmarkEnd w:id="252"/>
      <w:bookmarkEnd w:id="253"/>
    </w:p>
    <w:p w14:paraId="0B7198FD" w14:textId="77777777" w:rsidR="00A73328" w:rsidRDefault="00A73328" w:rsidP="00A73328">
      <w:pPr>
        <w:rPr>
          <w:lang w:eastAsia="zh-CN"/>
        </w:rPr>
      </w:pPr>
      <w:bookmarkStart w:id="254" w:name="_Toc185640679"/>
      <w:bookmarkStart w:id="255" w:name="_Toc193474362"/>
      <w:bookmarkStart w:id="256" w:name="_Toc201562295"/>
    </w:p>
    <w:p w14:paraId="2006EA85" w14:textId="77777777" w:rsidR="00A73328" w:rsidRDefault="00A73328" w:rsidP="00A73328">
      <w:pPr>
        <w:pStyle w:val="Heading4"/>
        <w:rPr>
          <w:i/>
          <w:noProof/>
        </w:rPr>
      </w:pPr>
      <w:bookmarkStart w:id="257" w:name="_Toc210248105"/>
      <w:bookmarkStart w:id="258" w:name="_Toc201562265"/>
      <w:bookmarkStart w:id="259" w:name="_Toc193474332"/>
      <w:bookmarkStart w:id="260" w:name="_Toc185640649"/>
      <w:bookmarkStart w:id="261" w:name="_Toc46483475"/>
      <w:bookmarkStart w:id="262" w:name="_Toc46482241"/>
      <w:bookmarkStart w:id="263" w:name="_Toc46481007"/>
      <w:bookmarkStart w:id="264" w:name="_Toc37082375"/>
      <w:bookmarkStart w:id="265" w:name="_Toc36939395"/>
      <w:bookmarkStart w:id="266" w:name="_Toc36846742"/>
      <w:bookmarkStart w:id="267" w:name="_Toc36810378"/>
      <w:bookmarkStart w:id="268" w:name="_Toc36566940"/>
      <w:bookmarkStart w:id="269" w:name="_Toc29343678"/>
      <w:bookmarkStart w:id="270" w:name="_Toc29342539"/>
      <w:bookmarkStart w:id="271" w:name="_Toc20487244"/>
      <w:r>
        <w:t>–</w:t>
      </w:r>
      <w:r>
        <w:tab/>
      </w:r>
      <w:r>
        <w:rPr>
          <w:i/>
          <w:noProof/>
        </w:rPr>
        <w:t>SystemInformationBlockType2</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445FA42B" w14:textId="77777777" w:rsidR="00A73328" w:rsidRDefault="00A73328" w:rsidP="00A73328">
      <w:r>
        <w:t xml:space="preserve">The IE </w:t>
      </w:r>
      <w:r>
        <w:rPr>
          <w:i/>
          <w:noProof/>
        </w:rPr>
        <w:t>SystemInformationBlockType2</w:t>
      </w:r>
      <w:r>
        <w:t xml:space="preserve"> contains radio resource configuration information that is common for all UEs.</w:t>
      </w:r>
    </w:p>
    <w:p w14:paraId="2429D3C6" w14:textId="77777777" w:rsidR="00A73328" w:rsidRDefault="00A73328" w:rsidP="00A73328">
      <w:pPr>
        <w:pStyle w:val="NO"/>
      </w:pPr>
      <w:r>
        <w:t>NOTE:</w:t>
      </w:r>
      <w:r>
        <w:tab/>
        <w:t>UE timers and constants related to functionality for which parameters are provided in another SIB are included in the corresponding SIB.</w:t>
      </w:r>
    </w:p>
    <w:p w14:paraId="73AE17B6" w14:textId="77777777" w:rsidR="00A73328" w:rsidRDefault="00A73328" w:rsidP="00A73328">
      <w:pPr>
        <w:pStyle w:val="TH"/>
        <w:rPr>
          <w:bCs/>
          <w:i/>
          <w:iCs/>
        </w:rPr>
      </w:pPr>
      <w:r>
        <w:rPr>
          <w:bCs/>
          <w:i/>
          <w:iCs/>
          <w:noProof/>
        </w:rPr>
        <w:t xml:space="preserve">SystemInformationBlockType2 </w:t>
      </w:r>
      <w:r>
        <w:rPr>
          <w:bCs/>
          <w:iCs/>
          <w:noProof/>
        </w:rPr>
        <w:t>information element</w:t>
      </w:r>
    </w:p>
    <w:p w14:paraId="78D09793" w14:textId="77777777" w:rsidR="00A73328" w:rsidRDefault="00A73328" w:rsidP="00A73328">
      <w:pPr>
        <w:pStyle w:val="PL"/>
      </w:pPr>
      <w:r>
        <w:t>-- ASN1START</w:t>
      </w:r>
    </w:p>
    <w:p w14:paraId="7553E958" w14:textId="77777777" w:rsidR="00A73328" w:rsidRDefault="00A73328" w:rsidP="00A73328">
      <w:pPr>
        <w:pStyle w:val="PL"/>
      </w:pPr>
    </w:p>
    <w:p w14:paraId="2F2BDA6B" w14:textId="77777777" w:rsidR="00A73328" w:rsidRDefault="00A73328" w:rsidP="00A73328">
      <w:pPr>
        <w:pStyle w:val="PL"/>
      </w:pPr>
      <w:r>
        <w:t>SystemInformationBlockType2 ::=</w:t>
      </w:r>
      <w:r>
        <w:tab/>
      </w:r>
      <w:r>
        <w:tab/>
        <w:t>SEQUENCE {</w:t>
      </w:r>
    </w:p>
    <w:p w14:paraId="406701AE" w14:textId="77777777" w:rsidR="00A73328" w:rsidRDefault="00A73328" w:rsidP="00A73328">
      <w:pPr>
        <w:pStyle w:val="PL"/>
      </w:pPr>
      <w:r>
        <w:tab/>
        <w:t>ac-BarringInfo</w:t>
      </w:r>
      <w:r>
        <w:tab/>
      </w:r>
      <w:r>
        <w:tab/>
      </w:r>
      <w:r>
        <w:tab/>
      </w:r>
      <w:r>
        <w:tab/>
      </w:r>
      <w:r>
        <w:tab/>
      </w:r>
      <w:r>
        <w:tab/>
        <w:t>SEQUENCE {</w:t>
      </w:r>
    </w:p>
    <w:p w14:paraId="4AB83CA3" w14:textId="77777777" w:rsidR="00A73328" w:rsidRDefault="00A73328" w:rsidP="00A73328">
      <w:pPr>
        <w:pStyle w:val="PL"/>
      </w:pPr>
      <w:r>
        <w:tab/>
      </w:r>
      <w:r>
        <w:tab/>
        <w:t>ac-BarringForEmergency</w:t>
      </w:r>
      <w:r>
        <w:tab/>
      </w:r>
      <w:r>
        <w:tab/>
      </w:r>
      <w:r>
        <w:tab/>
      </w:r>
      <w:r>
        <w:tab/>
        <w:t>BOOLEAN,</w:t>
      </w:r>
    </w:p>
    <w:p w14:paraId="18FB1D8C" w14:textId="77777777" w:rsidR="00A73328" w:rsidRDefault="00A73328" w:rsidP="00A73328">
      <w:pPr>
        <w:pStyle w:val="PL"/>
      </w:pPr>
      <w:r>
        <w:tab/>
      </w:r>
      <w:r>
        <w:tab/>
        <w:t>ac-BarringForMO-Signalling</w:t>
      </w:r>
      <w:r>
        <w:tab/>
      </w:r>
      <w:r>
        <w:tab/>
      </w:r>
      <w:r>
        <w:tab/>
        <w:t>AC-BarringConfig</w:t>
      </w:r>
      <w:r>
        <w:tab/>
      </w:r>
      <w:r>
        <w:tab/>
      </w:r>
      <w:r>
        <w:tab/>
      </w:r>
      <w:r>
        <w:tab/>
        <w:t>OPTIONAL,</w:t>
      </w:r>
      <w:r>
        <w:tab/>
        <w:t>-- Need OP</w:t>
      </w:r>
    </w:p>
    <w:p w14:paraId="74A93FA6" w14:textId="77777777" w:rsidR="00A73328" w:rsidRDefault="00A73328" w:rsidP="00A73328">
      <w:pPr>
        <w:pStyle w:val="PL"/>
      </w:pPr>
      <w:r>
        <w:tab/>
      </w:r>
      <w:r>
        <w:tab/>
        <w:t>ac-BarringForMO-Data</w:t>
      </w:r>
      <w:r>
        <w:tab/>
      </w:r>
      <w:r>
        <w:tab/>
      </w:r>
      <w:r>
        <w:tab/>
      </w:r>
      <w:r>
        <w:tab/>
        <w:t>AC-BarringConfig</w:t>
      </w:r>
      <w:r>
        <w:tab/>
      </w:r>
      <w:r>
        <w:tab/>
      </w:r>
      <w:r>
        <w:tab/>
      </w:r>
      <w:r>
        <w:tab/>
        <w:t>OPTIONAL</w:t>
      </w:r>
      <w:r>
        <w:tab/>
        <w:t>-- Need OP</w:t>
      </w:r>
    </w:p>
    <w:p w14:paraId="1BFBC190" w14:textId="77777777" w:rsidR="00A73328" w:rsidRDefault="00A73328" w:rsidP="00A73328">
      <w:pPr>
        <w:pStyle w:val="PL"/>
      </w:pPr>
      <w:r>
        <w:tab/>
        <w:t>}</w:t>
      </w:r>
      <w:r>
        <w:tab/>
      </w:r>
      <w:r>
        <w:tab/>
      </w:r>
      <w:r>
        <w:tab/>
      </w:r>
      <w:r>
        <w:tab/>
      </w:r>
      <w:r>
        <w:tab/>
      </w:r>
      <w:r>
        <w:tab/>
      </w:r>
      <w:r>
        <w:tab/>
      </w:r>
      <w:r>
        <w:tab/>
      </w:r>
      <w:r>
        <w:tab/>
      </w:r>
      <w:r>
        <w:tab/>
      </w:r>
      <w:r>
        <w:tab/>
      </w:r>
      <w:r>
        <w:tab/>
      </w:r>
      <w:r>
        <w:tab/>
      </w:r>
      <w:r>
        <w:tab/>
      </w:r>
      <w:r>
        <w:tab/>
      </w:r>
      <w:r>
        <w:tab/>
      </w:r>
      <w:r>
        <w:tab/>
      </w:r>
      <w:r>
        <w:tab/>
        <w:t>OPTIONAL,</w:t>
      </w:r>
      <w:r>
        <w:tab/>
        <w:t>-- Need OP</w:t>
      </w:r>
    </w:p>
    <w:p w14:paraId="243D6756" w14:textId="77777777" w:rsidR="00A73328" w:rsidRDefault="00A73328" w:rsidP="00A73328">
      <w:pPr>
        <w:pStyle w:val="PL"/>
      </w:pPr>
      <w:r>
        <w:tab/>
        <w:t>radioResourceConfigCommon</w:t>
      </w:r>
      <w:r>
        <w:tab/>
      </w:r>
      <w:r>
        <w:tab/>
      </w:r>
      <w:r>
        <w:tab/>
        <w:t>RadioResourceConfigCommonSIB,</w:t>
      </w:r>
    </w:p>
    <w:p w14:paraId="62B226A8" w14:textId="77777777" w:rsidR="00A73328" w:rsidRDefault="00A73328" w:rsidP="00A73328">
      <w:pPr>
        <w:pStyle w:val="PL"/>
      </w:pPr>
      <w:r>
        <w:tab/>
        <w:t>ue-TimersAndConstants</w:t>
      </w:r>
      <w:r>
        <w:tab/>
      </w:r>
      <w:r>
        <w:tab/>
      </w:r>
      <w:r>
        <w:tab/>
      </w:r>
      <w:r>
        <w:tab/>
        <w:t>UE-TimersAndConstants,</w:t>
      </w:r>
    </w:p>
    <w:p w14:paraId="6781E1C1" w14:textId="77777777" w:rsidR="00A73328" w:rsidRDefault="00A73328" w:rsidP="00A73328">
      <w:pPr>
        <w:pStyle w:val="PL"/>
      </w:pPr>
      <w:r>
        <w:tab/>
        <w:t>freqInfo</w:t>
      </w:r>
      <w:r>
        <w:tab/>
      </w:r>
      <w:r>
        <w:tab/>
      </w:r>
      <w:r>
        <w:tab/>
      </w:r>
      <w:r>
        <w:tab/>
      </w:r>
      <w:r>
        <w:tab/>
      </w:r>
      <w:r>
        <w:tab/>
      </w:r>
      <w:r>
        <w:tab/>
        <w:t>SEQUENCE {</w:t>
      </w:r>
    </w:p>
    <w:p w14:paraId="7CBEAA70" w14:textId="77777777" w:rsidR="00A73328" w:rsidRDefault="00A73328" w:rsidP="00A73328">
      <w:pPr>
        <w:pStyle w:val="PL"/>
      </w:pPr>
      <w:r>
        <w:tab/>
      </w:r>
      <w:r>
        <w:tab/>
        <w:t>ul-CarrierFreq</w:t>
      </w:r>
      <w:r>
        <w:tab/>
      </w:r>
      <w:r>
        <w:tab/>
      </w:r>
      <w:r>
        <w:tab/>
      </w:r>
      <w:r>
        <w:tab/>
      </w:r>
      <w:r>
        <w:tab/>
      </w:r>
      <w:r>
        <w:tab/>
        <w:t>ARFCN-ValueEUTRA</w:t>
      </w:r>
      <w:r>
        <w:tab/>
      </w:r>
      <w:r>
        <w:tab/>
      </w:r>
      <w:r>
        <w:tab/>
      </w:r>
      <w:r>
        <w:tab/>
        <w:t>OPTIONAL,</w:t>
      </w:r>
      <w:r>
        <w:tab/>
        <w:t>-- Need OP</w:t>
      </w:r>
    </w:p>
    <w:p w14:paraId="399D7829" w14:textId="77777777" w:rsidR="00A73328" w:rsidRDefault="00A73328" w:rsidP="00A73328">
      <w:pPr>
        <w:pStyle w:val="PL"/>
      </w:pPr>
      <w:r>
        <w:tab/>
      </w:r>
      <w:r>
        <w:tab/>
        <w:t>ul-Bandwidth</w:t>
      </w:r>
      <w:r>
        <w:tab/>
      </w:r>
      <w:r>
        <w:tab/>
      </w:r>
      <w:r>
        <w:tab/>
      </w:r>
      <w:r>
        <w:tab/>
      </w:r>
      <w:r>
        <w:tab/>
      </w:r>
      <w:r>
        <w:tab/>
        <w:t>ENUMERATED {n6, n15, n25, n50, n75, n100}</w:t>
      </w:r>
    </w:p>
    <w:p w14:paraId="69177EE7" w14:textId="77777777" w:rsidR="00A73328" w:rsidRDefault="00A73328" w:rsidP="00A73328">
      <w:pPr>
        <w:pStyle w:val="PL"/>
      </w:pPr>
      <w:r>
        <w:tab/>
      </w:r>
      <w:r>
        <w:tab/>
      </w:r>
      <w:r>
        <w:tab/>
      </w:r>
      <w:r>
        <w:tab/>
      </w:r>
      <w:r>
        <w:tab/>
      </w:r>
      <w:r>
        <w:tab/>
      </w:r>
      <w:r>
        <w:tab/>
      </w:r>
      <w:r>
        <w:tab/>
      </w:r>
      <w:r>
        <w:tab/>
      </w:r>
      <w:r>
        <w:tab/>
      </w:r>
      <w:r>
        <w:tab/>
      </w:r>
      <w:r>
        <w:tab/>
      </w:r>
      <w:r>
        <w:tab/>
      </w:r>
      <w:r>
        <w:tab/>
      </w:r>
      <w:r>
        <w:tab/>
      </w:r>
      <w:r>
        <w:tab/>
      </w:r>
      <w:r>
        <w:tab/>
      </w:r>
      <w:r>
        <w:tab/>
      </w:r>
      <w:r>
        <w:tab/>
        <w:t>OPTIONAL,</w:t>
      </w:r>
      <w:r>
        <w:tab/>
        <w:t>-- Need OP</w:t>
      </w:r>
    </w:p>
    <w:p w14:paraId="456C6518" w14:textId="77777777" w:rsidR="00A73328" w:rsidRDefault="00A73328" w:rsidP="00A73328">
      <w:pPr>
        <w:pStyle w:val="PL"/>
      </w:pPr>
      <w:r>
        <w:tab/>
      </w:r>
      <w:r>
        <w:tab/>
        <w:t>additionalSpectrumEmission</w:t>
      </w:r>
      <w:r>
        <w:tab/>
      </w:r>
      <w:r>
        <w:tab/>
      </w:r>
      <w:r>
        <w:tab/>
        <w:t>AdditionalSpectrumEmission</w:t>
      </w:r>
    </w:p>
    <w:p w14:paraId="6A6F2940" w14:textId="77777777" w:rsidR="00A73328" w:rsidRDefault="00A73328" w:rsidP="00A73328">
      <w:pPr>
        <w:pStyle w:val="PL"/>
      </w:pPr>
      <w:r>
        <w:tab/>
        <w:t>},</w:t>
      </w:r>
    </w:p>
    <w:p w14:paraId="458E6CCB" w14:textId="77777777" w:rsidR="00A73328" w:rsidRDefault="00A73328" w:rsidP="00A73328">
      <w:pPr>
        <w:pStyle w:val="PL"/>
      </w:pPr>
      <w:r>
        <w:tab/>
        <w:t>mbsfn-SubframeConfigList</w:t>
      </w:r>
      <w:r>
        <w:tab/>
      </w:r>
      <w:r>
        <w:tab/>
      </w:r>
      <w:r>
        <w:tab/>
        <w:t>MBSFN-SubframeConfigList</w:t>
      </w:r>
      <w:r>
        <w:tab/>
      </w:r>
      <w:r>
        <w:tab/>
      </w:r>
      <w:r>
        <w:tab/>
        <w:t>OPTIONAL,</w:t>
      </w:r>
      <w:r>
        <w:tab/>
        <w:t>-- Need OR</w:t>
      </w:r>
    </w:p>
    <w:p w14:paraId="03F07AD8" w14:textId="77777777" w:rsidR="00A73328" w:rsidRDefault="00A73328" w:rsidP="00A73328">
      <w:pPr>
        <w:pStyle w:val="PL"/>
      </w:pPr>
      <w:r>
        <w:tab/>
        <w:t>timeAlignmentTimerCommon</w:t>
      </w:r>
      <w:r>
        <w:tab/>
      </w:r>
      <w:r>
        <w:tab/>
      </w:r>
      <w:r>
        <w:tab/>
        <w:t>TimeAlignmentTimer,</w:t>
      </w:r>
    </w:p>
    <w:p w14:paraId="3BA574CE" w14:textId="77777777" w:rsidR="00A73328" w:rsidRDefault="00A73328" w:rsidP="00A73328">
      <w:pPr>
        <w:pStyle w:val="PL"/>
      </w:pPr>
      <w:r>
        <w:tab/>
        <w:t>...,</w:t>
      </w:r>
    </w:p>
    <w:p w14:paraId="557ECF7D" w14:textId="77777777" w:rsidR="00A73328" w:rsidRDefault="00A73328" w:rsidP="00A73328">
      <w:pPr>
        <w:pStyle w:val="PL"/>
      </w:pPr>
      <w:r>
        <w:tab/>
        <w:t>lateNonCriticalExtension</w:t>
      </w:r>
      <w:r>
        <w:tab/>
      </w:r>
      <w:r>
        <w:tab/>
        <w:t>OCTET STRING (CONTAINING SystemInformationBlockType2-v8h0-IEs)</w:t>
      </w:r>
      <w:r>
        <w:tab/>
      </w:r>
      <w:r>
        <w:tab/>
      </w:r>
      <w:r>
        <w:tab/>
      </w:r>
      <w:r>
        <w:tab/>
      </w:r>
      <w:r>
        <w:tab/>
      </w:r>
      <w:r>
        <w:tab/>
        <w:t>OPTIONAL,</w:t>
      </w:r>
    </w:p>
    <w:p w14:paraId="7CEAC147" w14:textId="77777777" w:rsidR="00A73328" w:rsidRDefault="00A73328" w:rsidP="00A73328">
      <w:pPr>
        <w:pStyle w:val="PL"/>
      </w:pPr>
      <w:r>
        <w:tab/>
        <w:t>[[</w:t>
      </w:r>
      <w:r>
        <w:tab/>
        <w:t>ssac-BarringForMMTEL-Voice-r9</w:t>
      </w:r>
      <w:r>
        <w:tab/>
      </w:r>
      <w:r>
        <w:tab/>
        <w:t>AC-BarringConfig</w:t>
      </w:r>
      <w:r>
        <w:tab/>
      </w:r>
      <w:r>
        <w:tab/>
      </w:r>
      <w:r>
        <w:tab/>
      </w:r>
      <w:r>
        <w:tab/>
        <w:t>OPTIONAL,</w:t>
      </w:r>
      <w:r>
        <w:tab/>
        <w:t>-- Need OP</w:t>
      </w:r>
    </w:p>
    <w:p w14:paraId="5505BCF3" w14:textId="77777777" w:rsidR="00A73328" w:rsidRDefault="00A73328" w:rsidP="00A73328">
      <w:pPr>
        <w:pStyle w:val="PL"/>
      </w:pPr>
      <w:r>
        <w:tab/>
      </w:r>
      <w:r>
        <w:tab/>
        <w:t>ssac-BarringForMMTEL-Video-r9</w:t>
      </w:r>
      <w:r>
        <w:tab/>
      </w:r>
      <w:r>
        <w:tab/>
        <w:t>AC-BarringConfig</w:t>
      </w:r>
      <w:r>
        <w:tab/>
      </w:r>
      <w:r>
        <w:tab/>
      </w:r>
      <w:r>
        <w:tab/>
      </w:r>
      <w:r>
        <w:tab/>
        <w:t>OPTIONAL</w:t>
      </w:r>
      <w:r>
        <w:tab/>
        <w:t>-- Need OP</w:t>
      </w:r>
    </w:p>
    <w:p w14:paraId="582E8F5E" w14:textId="77777777" w:rsidR="00A73328" w:rsidRDefault="00A73328" w:rsidP="00A73328">
      <w:pPr>
        <w:pStyle w:val="PL"/>
      </w:pPr>
      <w:r>
        <w:tab/>
        <w:t>]],</w:t>
      </w:r>
    </w:p>
    <w:p w14:paraId="0D3EE1DE" w14:textId="77777777" w:rsidR="00A73328" w:rsidRDefault="00A73328" w:rsidP="00A73328">
      <w:pPr>
        <w:pStyle w:val="PL"/>
      </w:pPr>
      <w:r>
        <w:tab/>
        <w:t>[[</w:t>
      </w:r>
      <w:r>
        <w:tab/>
        <w:t>ac-BarringForCSFB-r10</w:t>
      </w:r>
      <w:r>
        <w:tab/>
      </w:r>
      <w:r>
        <w:tab/>
      </w:r>
      <w:r>
        <w:tab/>
      </w:r>
      <w:r>
        <w:tab/>
        <w:t>AC-BarringConfig</w:t>
      </w:r>
      <w:r>
        <w:tab/>
      </w:r>
      <w:r>
        <w:tab/>
      </w:r>
      <w:r>
        <w:tab/>
        <w:t>OPTIONAL</w:t>
      </w:r>
      <w:r>
        <w:tab/>
        <w:t>-- Need OP</w:t>
      </w:r>
    </w:p>
    <w:p w14:paraId="406BB786" w14:textId="77777777" w:rsidR="00A73328" w:rsidRDefault="00A73328" w:rsidP="00A73328">
      <w:pPr>
        <w:pStyle w:val="PL"/>
      </w:pPr>
      <w:r>
        <w:tab/>
        <w:t>]],</w:t>
      </w:r>
    </w:p>
    <w:p w14:paraId="7F6C5A28" w14:textId="77777777" w:rsidR="00A73328" w:rsidRDefault="00A73328" w:rsidP="00A73328">
      <w:pPr>
        <w:pStyle w:val="PL"/>
        <w:tabs>
          <w:tab w:val="clear" w:pos="6144"/>
          <w:tab w:val="left" w:pos="6070"/>
        </w:tabs>
      </w:pPr>
      <w:r>
        <w:tab/>
        <w:t>[[</w:t>
      </w:r>
      <w:r>
        <w:tab/>
        <w:t>ac-BarringSkipForMMTELVoice-r12</w:t>
      </w:r>
      <w:r>
        <w:tab/>
      </w:r>
      <w:r>
        <w:tab/>
        <w:t>ENUMERATED {true}</w:t>
      </w:r>
      <w:r>
        <w:tab/>
      </w:r>
      <w:r>
        <w:tab/>
      </w:r>
      <w:r>
        <w:tab/>
        <w:t>OPTIONAL,</w:t>
      </w:r>
      <w:r>
        <w:tab/>
        <w:t>-- Need OP</w:t>
      </w:r>
    </w:p>
    <w:p w14:paraId="7ACB9F7F" w14:textId="77777777" w:rsidR="00A73328" w:rsidRDefault="00A73328" w:rsidP="00A73328">
      <w:pPr>
        <w:pStyle w:val="PL"/>
      </w:pPr>
      <w:r>
        <w:tab/>
      </w:r>
      <w:r>
        <w:tab/>
        <w:t>ac-BarringSkipForMMTELVideo-r12</w:t>
      </w:r>
      <w:r>
        <w:tab/>
      </w:r>
      <w:r>
        <w:tab/>
        <w:t>ENUMERATED {true}</w:t>
      </w:r>
      <w:r>
        <w:tab/>
      </w:r>
      <w:r>
        <w:tab/>
      </w:r>
      <w:r>
        <w:tab/>
        <w:t>OPTIONAL,</w:t>
      </w:r>
      <w:r>
        <w:tab/>
        <w:t>-- Need OP</w:t>
      </w:r>
    </w:p>
    <w:p w14:paraId="70B2CBC9" w14:textId="77777777" w:rsidR="00A73328" w:rsidRDefault="00A73328" w:rsidP="00A73328">
      <w:pPr>
        <w:pStyle w:val="PL"/>
      </w:pPr>
      <w:r>
        <w:tab/>
      </w:r>
      <w:r>
        <w:tab/>
        <w:t>ac-BarringSkipForSMS-r12</w:t>
      </w:r>
      <w:r>
        <w:tab/>
      </w:r>
      <w:r>
        <w:tab/>
      </w:r>
      <w:r>
        <w:tab/>
        <w:t>ENUMERATED {true}</w:t>
      </w:r>
      <w:r>
        <w:tab/>
      </w:r>
      <w:r>
        <w:tab/>
      </w:r>
      <w:r>
        <w:tab/>
        <w:t>OPTIONAL,</w:t>
      </w:r>
      <w:r>
        <w:tab/>
        <w:t>-- Need OP</w:t>
      </w:r>
    </w:p>
    <w:p w14:paraId="1640D994" w14:textId="77777777" w:rsidR="00A73328" w:rsidRDefault="00A73328" w:rsidP="00A73328">
      <w:pPr>
        <w:pStyle w:val="PL"/>
      </w:pPr>
      <w:r>
        <w:tab/>
      </w:r>
      <w:r>
        <w:tab/>
        <w:t>ac-BarringPerPLMN-List-r12</w:t>
      </w:r>
      <w:r>
        <w:tab/>
      </w:r>
      <w:r>
        <w:tab/>
      </w:r>
      <w:r>
        <w:tab/>
        <w:t>AC-BarringPerPLMN-List-r12</w:t>
      </w:r>
      <w:r>
        <w:tab/>
        <w:t>OPTIONAL</w:t>
      </w:r>
      <w:r>
        <w:tab/>
        <w:t>-- Need OP</w:t>
      </w:r>
    </w:p>
    <w:p w14:paraId="50E7CA79" w14:textId="77777777" w:rsidR="00A73328" w:rsidRDefault="00A73328" w:rsidP="00A73328">
      <w:pPr>
        <w:pStyle w:val="PL"/>
      </w:pPr>
      <w:r>
        <w:tab/>
        <w:t>]],</w:t>
      </w:r>
    </w:p>
    <w:p w14:paraId="674F5746" w14:textId="77777777" w:rsidR="00A73328" w:rsidRDefault="00A73328" w:rsidP="00A73328">
      <w:pPr>
        <w:pStyle w:val="PL"/>
      </w:pPr>
      <w:r>
        <w:tab/>
        <w:t>[[</w:t>
      </w:r>
      <w:r>
        <w:tab/>
        <w:t>voiceServiceCauseIndication-r12</w:t>
      </w:r>
      <w:r>
        <w:tab/>
      </w:r>
      <w:r>
        <w:tab/>
        <w:t>ENUMERATED {true}</w:t>
      </w:r>
      <w:r>
        <w:tab/>
      </w:r>
      <w:r>
        <w:tab/>
      </w:r>
      <w:r>
        <w:tab/>
        <w:t>OPTIONAL</w:t>
      </w:r>
      <w:r>
        <w:tab/>
        <w:t>-- Need OP</w:t>
      </w:r>
    </w:p>
    <w:p w14:paraId="69D41808" w14:textId="77777777" w:rsidR="00A73328" w:rsidRDefault="00A73328" w:rsidP="00A73328">
      <w:pPr>
        <w:pStyle w:val="PL"/>
      </w:pPr>
      <w:r>
        <w:tab/>
        <w:t>]],</w:t>
      </w:r>
    </w:p>
    <w:p w14:paraId="08AAD190" w14:textId="77777777" w:rsidR="00A73328" w:rsidRDefault="00A73328" w:rsidP="00A73328">
      <w:pPr>
        <w:pStyle w:val="PL"/>
      </w:pPr>
      <w:r>
        <w:tab/>
        <w:t>[[</w:t>
      </w:r>
      <w:r>
        <w:tab/>
        <w:t>acdc-BarringForCommon-r13</w:t>
      </w:r>
      <w:r>
        <w:tab/>
      </w:r>
      <w:r>
        <w:tab/>
      </w:r>
      <w:r>
        <w:tab/>
        <w:t>ACDC-BarringForCommon-r13</w:t>
      </w:r>
      <w:r>
        <w:tab/>
      </w:r>
      <w:r>
        <w:tab/>
        <w:t>OPTIONAL,</w:t>
      </w:r>
      <w:r>
        <w:tab/>
        <w:t>-- Need OP</w:t>
      </w:r>
    </w:p>
    <w:p w14:paraId="1C362EF2" w14:textId="77777777" w:rsidR="00A73328" w:rsidRDefault="00A73328" w:rsidP="00A73328">
      <w:pPr>
        <w:pStyle w:val="PL"/>
      </w:pPr>
      <w:r>
        <w:tab/>
      </w:r>
      <w:r>
        <w:tab/>
        <w:t>acdc-BarringPerPLMN-List-r13</w:t>
      </w:r>
      <w:r>
        <w:tab/>
      </w:r>
      <w:r>
        <w:tab/>
        <w:t>ACDC-BarringPerPLMN-List-r13</w:t>
      </w:r>
      <w:r>
        <w:tab/>
        <w:t>OPTIONAL</w:t>
      </w:r>
      <w:r>
        <w:tab/>
        <w:t>-- Need OP</w:t>
      </w:r>
    </w:p>
    <w:p w14:paraId="65B3C524" w14:textId="77777777" w:rsidR="00A73328" w:rsidRDefault="00A73328" w:rsidP="00A73328">
      <w:pPr>
        <w:pStyle w:val="PL"/>
      </w:pPr>
      <w:r>
        <w:tab/>
        <w:t>]],</w:t>
      </w:r>
    </w:p>
    <w:p w14:paraId="3C9EDE01" w14:textId="77777777" w:rsidR="00A73328" w:rsidRDefault="00A73328" w:rsidP="00A73328">
      <w:pPr>
        <w:pStyle w:val="PL"/>
      </w:pPr>
      <w:r>
        <w:tab/>
        <w:t>[[</w:t>
      </w:r>
    </w:p>
    <w:p w14:paraId="35B7A3BB" w14:textId="77777777" w:rsidR="00A73328" w:rsidRDefault="00A73328" w:rsidP="00A73328">
      <w:pPr>
        <w:pStyle w:val="PL"/>
      </w:pPr>
      <w:r>
        <w:tab/>
      </w:r>
      <w:r>
        <w:tab/>
        <w:t>udt-RestrictingForCommon-r13</w:t>
      </w:r>
      <w:r>
        <w:tab/>
      </w:r>
      <w:r>
        <w:tab/>
        <w:t>UDT-Restricting-r13</w:t>
      </w:r>
      <w:r>
        <w:tab/>
      </w:r>
      <w:r>
        <w:tab/>
      </w:r>
      <w:r>
        <w:tab/>
      </w:r>
      <w:r>
        <w:tab/>
        <w:t>OPTIONAL,</w:t>
      </w:r>
      <w:r>
        <w:tab/>
        <w:t>-- Need OR</w:t>
      </w:r>
    </w:p>
    <w:p w14:paraId="61110ED4" w14:textId="77777777" w:rsidR="00A73328" w:rsidRDefault="00A73328" w:rsidP="00A73328">
      <w:pPr>
        <w:pStyle w:val="PL"/>
      </w:pPr>
      <w:r>
        <w:tab/>
      </w:r>
      <w:r>
        <w:tab/>
        <w:t>udt-RestrictingPerPLMN-List-r13</w:t>
      </w:r>
      <w:r>
        <w:tab/>
      </w:r>
      <w:r>
        <w:tab/>
        <w:t>UDT-RestrictingPerPLMN-List-r13</w:t>
      </w:r>
      <w:r>
        <w:tab/>
        <w:t>OPTIONAL,</w:t>
      </w:r>
      <w:r>
        <w:tab/>
        <w:t>-- Need OR</w:t>
      </w:r>
    </w:p>
    <w:p w14:paraId="6672C94F" w14:textId="77777777" w:rsidR="00A73328" w:rsidRDefault="00A73328" w:rsidP="00A73328">
      <w:pPr>
        <w:pStyle w:val="PL"/>
      </w:pPr>
      <w:r>
        <w:tab/>
      </w:r>
      <w:r>
        <w:tab/>
        <w:t>cIoT-EPS-OptimisationInfo-r13</w:t>
      </w:r>
      <w:r>
        <w:tab/>
      </w:r>
      <w:r>
        <w:tab/>
        <w:t>CIOT-EPS-OptimisationInfo-r13</w:t>
      </w:r>
      <w:r>
        <w:tab/>
        <w:t>OPTIONAL,</w:t>
      </w:r>
      <w:r>
        <w:tab/>
        <w:t>-- Need OP</w:t>
      </w:r>
    </w:p>
    <w:p w14:paraId="5CA1C3EC" w14:textId="77777777" w:rsidR="00A73328" w:rsidRDefault="00A73328" w:rsidP="00A73328">
      <w:pPr>
        <w:pStyle w:val="PL"/>
      </w:pPr>
      <w:r>
        <w:tab/>
      </w:r>
      <w:r>
        <w:tab/>
        <w:t>useFullResumeID-r13</w:t>
      </w:r>
      <w:r>
        <w:tab/>
      </w:r>
      <w:r>
        <w:tab/>
      </w:r>
      <w:r>
        <w:tab/>
      </w:r>
      <w:r>
        <w:tab/>
      </w:r>
      <w:r>
        <w:tab/>
        <w:t>ENUMERATED {true}</w:t>
      </w:r>
      <w:r>
        <w:tab/>
      </w:r>
      <w:r>
        <w:tab/>
      </w:r>
      <w:r>
        <w:tab/>
      </w:r>
      <w:r>
        <w:tab/>
        <w:t>OPTIONAL</w:t>
      </w:r>
      <w:r>
        <w:tab/>
        <w:t>-- Need OP</w:t>
      </w:r>
    </w:p>
    <w:p w14:paraId="44E627F9" w14:textId="77777777" w:rsidR="00A73328" w:rsidRDefault="00A73328" w:rsidP="00A73328">
      <w:pPr>
        <w:pStyle w:val="PL"/>
      </w:pPr>
      <w:r>
        <w:tab/>
        <w:t>]],</w:t>
      </w:r>
    </w:p>
    <w:p w14:paraId="4C98633B" w14:textId="77777777" w:rsidR="00A73328" w:rsidRDefault="00A73328" w:rsidP="00A73328">
      <w:pPr>
        <w:pStyle w:val="PL"/>
        <w:tabs>
          <w:tab w:val="clear" w:pos="6144"/>
          <w:tab w:val="left" w:pos="6070"/>
        </w:tabs>
      </w:pPr>
      <w:r>
        <w:tab/>
        <w:t>[[</w:t>
      </w:r>
      <w:r>
        <w:tab/>
        <w:t>unicastFreqHoppingInd-r13</w:t>
      </w:r>
      <w:r>
        <w:tab/>
      </w:r>
      <w:r>
        <w:tab/>
      </w:r>
      <w:r>
        <w:tab/>
        <w:t>ENUMERATED {true}</w:t>
      </w:r>
      <w:r>
        <w:tab/>
      </w:r>
      <w:r>
        <w:tab/>
      </w:r>
      <w:r>
        <w:tab/>
      </w:r>
      <w:r>
        <w:tab/>
        <w:t>OPTIONAL</w:t>
      </w:r>
      <w:r>
        <w:tab/>
        <w:t>-- Need OP</w:t>
      </w:r>
    </w:p>
    <w:p w14:paraId="0D23BE3B" w14:textId="77777777" w:rsidR="00A73328" w:rsidRDefault="00A73328" w:rsidP="00A73328">
      <w:pPr>
        <w:pStyle w:val="PL"/>
      </w:pPr>
      <w:r>
        <w:lastRenderedPageBreak/>
        <w:tab/>
        <w:t>]],</w:t>
      </w:r>
    </w:p>
    <w:p w14:paraId="2F459136" w14:textId="77777777" w:rsidR="00A73328" w:rsidRDefault="00A73328" w:rsidP="00A73328">
      <w:pPr>
        <w:pStyle w:val="PL"/>
      </w:pPr>
      <w:r>
        <w:tab/>
        <w:t>[[</w:t>
      </w:r>
      <w:r>
        <w:tab/>
        <w:t>mbsfn-SubframeConfigList-v1430</w:t>
      </w:r>
      <w:r>
        <w:tab/>
      </w:r>
      <w:r>
        <w:tab/>
        <w:t>MBSFN-SubframeConfigList-v1430</w:t>
      </w:r>
      <w:r>
        <w:tab/>
        <w:t>OPTIONAL,</w:t>
      </w:r>
      <w:r>
        <w:tab/>
        <w:t>-- Need OP</w:t>
      </w:r>
    </w:p>
    <w:p w14:paraId="1AE08BCD" w14:textId="77777777" w:rsidR="00A73328" w:rsidRDefault="00A73328" w:rsidP="00A73328">
      <w:pPr>
        <w:pStyle w:val="PL"/>
      </w:pPr>
      <w:r>
        <w:tab/>
      </w:r>
      <w:r>
        <w:tab/>
        <w:t>videoServiceCauseIndication-r14</w:t>
      </w:r>
      <w:r>
        <w:tab/>
      </w:r>
      <w:r>
        <w:tab/>
        <w:t>ENUMERATED {true}</w:t>
      </w:r>
      <w:r>
        <w:tab/>
      </w:r>
      <w:r>
        <w:tab/>
      </w:r>
      <w:r>
        <w:tab/>
      </w:r>
      <w:r>
        <w:tab/>
        <w:t>OPTIONAL</w:t>
      </w:r>
      <w:r>
        <w:tab/>
        <w:t>-- Need OP</w:t>
      </w:r>
    </w:p>
    <w:p w14:paraId="33600061" w14:textId="77777777" w:rsidR="00A73328" w:rsidRDefault="00A73328" w:rsidP="00A73328">
      <w:pPr>
        <w:pStyle w:val="PL"/>
      </w:pPr>
      <w:r>
        <w:tab/>
        <w:t>]],</w:t>
      </w:r>
    </w:p>
    <w:p w14:paraId="04FB58F7" w14:textId="77777777" w:rsidR="00A73328" w:rsidRDefault="00A73328" w:rsidP="00A73328">
      <w:pPr>
        <w:pStyle w:val="PL"/>
      </w:pPr>
      <w:r>
        <w:tab/>
        <w:t>[[</w:t>
      </w:r>
      <w:r>
        <w:tab/>
        <w:t>plmn-InfoList-r15</w:t>
      </w:r>
      <w:r>
        <w:tab/>
      </w:r>
      <w:r>
        <w:tab/>
      </w:r>
      <w:r>
        <w:tab/>
      </w:r>
      <w:r>
        <w:tab/>
      </w:r>
      <w:r>
        <w:tab/>
        <w:t>PLMN-InfoList-r15</w:t>
      </w:r>
      <w:r>
        <w:tab/>
      </w:r>
      <w:r>
        <w:tab/>
      </w:r>
      <w:r>
        <w:tab/>
      </w:r>
      <w:r>
        <w:tab/>
        <w:t>OPTIONAL</w:t>
      </w:r>
      <w:r>
        <w:tab/>
        <w:t>-- Need OP</w:t>
      </w:r>
    </w:p>
    <w:p w14:paraId="3990B966" w14:textId="77777777" w:rsidR="00A73328" w:rsidRDefault="00A73328" w:rsidP="00A73328">
      <w:pPr>
        <w:pStyle w:val="PL"/>
      </w:pPr>
      <w:r>
        <w:tab/>
        <w:t>]],</w:t>
      </w:r>
    </w:p>
    <w:p w14:paraId="00254457" w14:textId="77777777" w:rsidR="00A73328" w:rsidRDefault="00A73328" w:rsidP="00A73328">
      <w:pPr>
        <w:pStyle w:val="PL"/>
      </w:pPr>
      <w:r>
        <w:tab/>
        <w:t>[[</w:t>
      </w:r>
      <w:r>
        <w:tab/>
        <w:t>cp-EDT-r15</w:t>
      </w:r>
      <w:r>
        <w:tab/>
      </w:r>
      <w:r>
        <w:tab/>
      </w:r>
      <w:r>
        <w:tab/>
      </w:r>
      <w:r>
        <w:tab/>
      </w:r>
      <w:r>
        <w:tab/>
      </w:r>
      <w:r>
        <w:tab/>
      </w:r>
      <w:r>
        <w:tab/>
        <w:t>ENUMERATED {true}</w:t>
      </w:r>
      <w:r>
        <w:tab/>
      </w:r>
      <w:r>
        <w:tab/>
      </w:r>
      <w:r>
        <w:tab/>
      </w:r>
      <w:r>
        <w:tab/>
        <w:t>OPTIONAL,</w:t>
      </w:r>
      <w:r>
        <w:tab/>
        <w:t>-- Need OR</w:t>
      </w:r>
    </w:p>
    <w:p w14:paraId="30BB7F9E" w14:textId="77777777" w:rsidR="00A73328" w:rsidRDefault="00A73328" w:rsidP="00A73328">
      <w:pPr>
        <w:pStyle w:val="PL"/>
      </w:pPr>
      <w:r>
        <w:tab/>
      </w:r>
      <w:r>
        <w:tab/>
        <w:t>up-EDT-r15</w:t>
      </w:r>
      <w:r>
        <w:tab/>
      </w:r>
      <w:r>
        <w:tab/>
      </w:r>
      <w:r>
        <w:tab/>
      </w:r>
      <w:r>
        <w:tab/>
      </w:r>
      <w:r>
        <w:tab/>
      </w:r>
      <w:r>
        <w:tab/>
      </w:r>
      <w:r>
        <w:tab/>
        <w:t>ENUMERATED {true}</w:t>
      </w:r>
      <w:r>
        <w:tab/>
      </w:r>
      <w:r>
        <w:tab/>
      </w:r>
      <w:r>
        <w:tab/>
      </w:r>
      <w:r>
        <w:tab/>
        <w:t>OPTIONAL,</w:t>
      </w:r>
      <w:r>
        <w:tab/>
        <w:t>-- Need OR</w:t>
      </w:r>
    </w:p>
    <w:p w14:paraId="241BAB37" w14:textId="77777777" w:rsidR="00A73328" w:rsidRDefault="00A73328" w:rsidP="00A73328">
      <w:pPr>
        <w:pStyle w:val="PL"/>
      </w:pPr>
      <w:r>
        <w:tab/>
      </w:r>
      <w:r>
        <w:tab/>
        <w:t>idleModeMeasurements-r15</w:t>
      </w:r>
      <w:r>
        <w:tab/>
      </w:r>
      <w:r>
        <w:tab/>
      </w:r>
      <w:r>
        <w:tab/>
        <w:t>ENUMERATED {true}</w:t>
      </w:r>
      <w:r>
        <w:tab/>
      </w:r>
      <w:r>
        <w:tab/>
      </w:r>
      <w:r>
        <w:tab/>
      </w:r>
      <w:r>
        <w:tab/>
        <w:t>OPTIONAL,</w:t>
      </w:r>
      <w:r>
        <w:tab/>
        <w:t>-- Need OR</w:t>
      </w:r>
    </w:p>
    <w:p w14:paraId="54842489" w14:textId="77777777" w:rsidR="00A73328" w:rsidRDefault="00A73328" w:rsidP="00A73328">
      <w:pPr>
        <w:pStyle w:val="PL"/>
      </w:pPr>
      <w:r>
        <w:tab/>
      </w:r>
      <w:r>
        <w:tab/>
        <w:t>reducedCP-LatencyEnabled-r15</w:t>
      </w:r>
      <w:r>
        <w:tab/>
      </w:r>
      <w:r>
        <w:tab/>
        <w:t>ENUMERATED {true}</w:t>
      </w:r>
      <w:r>
        <w:tab/>
      </w:r>
      <w:r>
        <w:tab/>
      </w:r>
      <w:r>
        <w:tab/>
      </w:r>
      <w:r>
        <w:tab/>
        <w:t>OPTIONAL</w:t>
      </w:r>
      <w:r>
        <w:tab/>
        <w:t>-- Need OR</w:t>
      </w:r>
    </w:p>
    <w:p w14:paraId="6C7A8784" w14:textId="77777777" w:rsidR="00A73328" w:rsidRDefault="00A73328" w:rsidP="00A73328">
      <w:pPr>
        <w:pStyle w:val="PL"/>
      </w:pPr>
      <w:r>
        <w:tab/>
        <w:t>]],</w:t>
      </w:r>
    </w:p>
    <w:p w14:paraId="33ADB470" w14:textId="77777777" w:rsidR="00A73328" w:rsidRDefault="00A73328" w:rsidP="00A73328">
      <w:pPr>
        <w:pStyle w:val="PL"/>
      </w:pPr>
      <w:r>
        <w:tab/>
        <w:t>[[</w:t>
      </w:r>
      <w:r>
        <w:tab/>
        <w:t>mbms-ROM-ServiceIndication-r15</w:t>
      </w:r>
      <w:r>
        <w:tab/>
        <w:t>ENUMERATED {true}</w:t>
      </w:r>
      <w:r>
        <w:tab/>
      </w:r>
      <w:r>
        <w:tab/>
      </w:r>
      <w:r>
        <w:tab/>
      </w:r>
      <w:r>
        <w:tab/>
      </w:r>
      <w:r>
        <w:tab/>
        <w:t>OPTIONAL</w:t>
      </w:r>
      <w:r>
        <w:tab/>
        <w:t>-- Need OR</w:t>
      </w:r>
    </w:p>
    <w:p w14:paraId="29EFEC4E" w14:textId="77777777" w:rsidR="00A73328" w:rsidRDefault="00A73328" w:rsidP="00A73328">
      <w:pPr>
        <w:pStyle w:val="PL"/>
      </w:pPr>
      <w:r>
        <w:tab/>
        <w:t>]],</w:t>
      </w:r>
    </w:p>
    <w:p w14:paraId="744927FA" w14:textId="77777777" w:rsidR="00A73328" w:rsidRDefault="00A73328" w:rsidP="00A73328">
      <w:pPr>
        <w:pStyle w:val="PL"/>
      </w:pPr>
      <w:r>
        <w:tab/>
        <w:t>[[</w:t>
      </w:r>
      <w:r>
        <w:tab/>
        <w:t>rlos-Enabled-r16</w:t>
      </w:r>
      <w:r>
        <w:tab/>
      </w:r>
      <w:r>
        <w:tab/>
      </w:r>
      <w:r>
        <w:tab/>
      </w:r>
      <w:r>
        <w:tab/>
      </w:r>
      <w:r>
        <w:tab/>
        <w:t>ENUMERATED {true}</w:t>
      </w:r>
      <w:r>
        <w:tab/>
      </w:r>
      <w:r>
        <w:tab/>
      </w:r>
      <w:r>
        <w:tab/>
      </w:r>
      <w:r>
        <w:tab/>
        <w:t>OPTIONAL,</w:t>
      </w:r>
      <w:r>
        <w:tab/>
        <w:t>-- Need OR</w:t>
      </w:r>
    </w:p>
    <w:p w14:paraId="358F9224" w14:textId="77777777" w:rsidR="00A73328" w:rsidRDefault="00A73328" w:rsidP="00A73328">
      <w:pPr>
        <w:pStyle w:val="PL"/>
      </w:pPr>
      <w:r>
        <w:tab/>
      </w:r>
      <w:r>
        <w:tab/>
        <w:t>earlySecurityReactivation-r16</w:t>
      </w:r>
      <w:r>
        <w:tab/>
      </w:r>
      <w:r>
        <w:tab/>
        <w:t>ENUMERATED {true}</w:t>
      </w:r>
      <w:r>
        <w:tab/>
      </w:r>
      <w:r>
        <w:tab/>
      </w:r>
      <w:r>
        <w:tab/>
      </w:r>
      <w:r>
        <w:tab/>
        <w:t>OPTIONAL,</w:t>
      </w:r>
      <w:r>
        <w:tab/>
        <w:t>-- Need OR</w:t>
      </w:r>
    </w:p>
    <w:p w14:paraId="5FE62D58" w14:textId="77777777" w:rsidR="00A73328" w:rsidRDefault="00A73328" w:rsidP="00A73328">
      <w:pPr>
        <w:pStyle w:val="PL"/>
      </w:pPr>
      <w:r>
        <w:tab/>
      </w:r>
      <w:r>
        <w:tab/>
        <w:t>cp-EDT-5GC-r16</w:t>
      </w:r>
      <w:r>
        <w:tab/>
      </w:r>
      <w:r>
        <w:tab/>
      </w:r>
      <w:r>
        <w:tab/>
      </w:r>
      <w:r>
        <w:tab/>
      </w:r>
      <w:r>
        <w:tab/>
      </w:r>
      <w:r>
        <w:tab/>
        <w:t>ENUMERATED {true}</w:t>
      </w:r>
      <w:r>
        <w:tab/>
      </w:r>
      <w:r>
        <w:tab/>
      </w:r>
      <w:r>
        <w:tab/>
      </w:r>
      <w:r>
        <w:tab/>
        <w:t>OPTIONAL,</w:t>
      </w:r>
      <w:r>
        <w:tab/>
        <w:t>-- Need OR</w:t>
      </w:r>
    </w:p>
    <w:p w14:paraId="1C6660A3" w14:textId="77777777" w:rsidR="00A73328" w:rsidRDefault="00A73328" w:rsidP="00A73328">
      <w:pPr>
        <w:pStyle w:val="PL"/>
      </w:pPr>
      <w:r>
        <w:tab/>
      </w:r>
      <w:r>
        <w:tab/>
        <w:t>up-EDT-5GC-r16</w:t>
      </w:r>
      <w:r>
        <w:tab/>
      </w:r>
      <w:r>
        <w:tab/>
      </w:r>
      <w:r>
        <w:tab/>
      </w:r>
      <w:r>
        <w:tab/>
      </w:r>
      <w:r>
        <w:tab/>
      </w:r>
      <w:r>
        <w:tab/>
        <w:t>ENUMERATED {true}</w:t>
      </w:r>
      <w:r>
        <w:tab/>
      </w:r>
      <w:r>
        <w:tab/>
      </w:r>
      <w:r>
        <w:tab/>
      </w:r>
      <w:r>
        <w:tab/>
        <w:t>OPTIONAL,</w:t>
      </w:r>
      <w:r>
        <w:tab/>
        <w:t>-- Need OR</w:t>
      </w:r>
    </w:p>
    <w:p w14:paraId="1E9614A0" w14:textId="77777777" w:rsidR="00A73328" w:rsidRDefault="00A73328" w:rsidP="00A73328">
      <w:pPr>
        <w:pStyle w:val="PL"/>
      </w:pPr>
      <w:r>
        <w:tab/>
      </w:r>
      <w:r>
        <w:tab/>
        <w:t>cp-PUR-EPC-r16</w:t>
      </w:r>
      <w:r>
        <w:tab/>
      </w:r>
      <w:r>
        <w:tab/>
      </w:r>
      <w:r>
        <w:tab/>
      </w:r>
      <w:r>
        <w:tab/>
      </w:r>
      <w:r>
        <w:tab/>
      </w:r>
      <w:r>
        <w:tab/>
        <w:t>ENUMERATED {true}</w:t>
      </w:r>
      <w:r>
        <w:tab/>
      </w:r>
      <w:r>
        <w:tab/>
      </w:r>
      <w:r>
        <w:tab/>
      </w:r>
      <w:r>
        <w:tab/>
        <w:t>OPTIONAL,</w:t>
      </w:r>
      <w:r>
        <w:tab/>
        <w:t>-- Need OR</w:t>
      </w:r>
    </w:p>
    <w:p w14:paraId="7EA1F592" w14:textId="77777777" w:rsidR="00A73328" w:rsidRDefault="00A73328" w:rsidP="00A73328">
      <w:pPr>
        <w:pStyle w:val="PL"/>
      </w:pPr>
      <w:r>
        <w:tab/>
      </w:r>
      <w:r>
        <w:tab/>
        <w:t>up-PUR-EPC-r16</w:t>
      </w:r>
      <w:r>
        <w:tab/>
      </w:r>
      <w:r>
        <w:tab/>
      </w:r>
      <w:r>
        <w:tab/>
      </w:r>
      <w:r>
        <w:tab/>
      </w:r>
      <w:r>
        <w:tab/>
      </w:r>
      <w:r>
        <w:tab/>
        <w:t>ENUMERATED {true}</w:t>
      </w:r>
      <w:r>
        <w:tab/>
      </w:r>
      <w:r>
        <w:tab/>
      </w:r>
      <w:r>
        <w:tab/>
      </w:r>
      <w:r>
        <w:tab/>
        <w:t>OPTIONAL,</w:t>
      </w:r>
      <w:r>
        <w:tab/>
        <w:t>-- Need OR</w:t>
      </w:r>
    </w:p>
    <w:p w14:paraId="2656CBC4" w14:textId="77777777" w:rsidR="00A73328" w:rsidRDefault="00A73328" w:rsidP="00A73328">
      <w:pPr>
        <w:pStyle w:val="PL"/>
      </w:pPr>
      <w:r>
        <w:tab/>
      </w:r>
      <w:r>
        <w:tab/>
        <w:t>cp-PUR-5GC-r16</w:t>
      </w:r>
      <w:r>
        <w:tab/>
      </w:r>
      <w:r>
        <w:tab/>
      </w:r>
      <w:r>
        <w:tab/>
      </w:r>
      <w:r>
        <w:tab/>
      </w:r>
      <w:r>
        <w:tab/>
      </w:r>
      <w:r>
        <w:tab/>
        <w:t>ENUMERATED {true}</w:t>
      </w:r>
      <w:r>
        <w:tab/>
      </w:r>
      <w:r>
        <w:tab/>
      </w:r>
      <w:r>
        <w:tab/>
      </w:r>
      <w:r>
        <w:tab/>
        <w:t>OPTIONAL,</w:t>
      </w:r>
      <w:r>
        <w:tab/>
        <w:t>-- Need OR</w:t>
      </w:r>
    </w:p>
    <w:p w14:paraId="6AD3DD11" w14:textId="77777777" w:rsidR="00A73328" w:rsidRDefault="00A73328" w:rsidP="00A73328">
      <w:pPr>
        <w:pStyle w:val="PL"/>
      </w:pPr>
      <w:r>
        <w:tab/>
      </w:r>
      <w:r>
        <w:tab/>
        <w:t>up-PUR-5GC-r16</w:t>
      </w:r>
      <w:r>
        <w:tab/>
      </w:r>
      <w:r>
        <w:tab/>
      </w:r>
      <w:r>
        <w:tab/>
      </w:r>
      <w:r>
        <w:tab/>
      </w:r>
      <w:r>
        <w:tab/>
      </w:r>
      <w:r>
        <w:tab/>
        <w:t>ENUMERATED {true}</w:t>
      </w:r>
      <w:r>
        <w:tab/>
      </w:r>
      <w:r>
        <w:tab/>
      </w:r>
      <w:r>
        <w:tab/>
      </w:r>
      <w:r>
        <w:tab/>
        <w:t>OPTIONAL,</w:t>
      </w:r>
      <w:r>
        <w:tab/>
        <w:t>-- Need OR</w:t>
      </w:r>
    </w:p>
    <w:p w14:paraId="5CD4BE39" w14:textId="77777777" w:rsidR="00A73328" w:rsidRDefault="00A73328" w:rsidP="00A73328">
      <w:pPr>
        <w:pStyle w:val="PL"/>
      </w:pPr>
      <w:r>
        <w:tab/>
      </w:r>
      <w:r>
        <w:tab/>
        <w:t>mpdcch-CQI-Reporting-r16</w:t>
      </w:r>
      <w:r>
        <w:tab/>
      </w:r>
      <w:r>
        <w:tab/>
      </w:r>
      <w:r>
        <w:tab/>
        <w:t>ENUMERATED {fourBits, both}</w:t>
      </w:r>
      <w:r>
        <w:tab/>
      </w:r>
      <w:r>
        <w:tab/>
        <w:t>OPTIONAL,</w:t>
      </w:r>
      <w:r>
        <w:tab/>
        <w:t>-- Need OR</w:t>
      </w:r>
    </w:p>
    <w:p w14:paraId="68928405" w14:textId="77777777" w:rsidR="00A73328" w:rsidRDefault="00A73328" w:rsidP="00A73328">
      <w:pPr>
        <w:pStyle w:val="PL"/>
      </w:pPr>
      <w:r>
        <w:tab/>
      </w:r>
      <w:r>
        <w:tab/>
        <w:t>rai-ActivationEnh-r16</w:t>
      </w:r>
      <w:r>
        <w:tab/>
      </w:r>
      <w:r>
        <w:tab/>
      </w:r>
      <w:r>
        <w:tab/>
      </w:r>
      <w:r>
        <w:tab/>
        <w:t>ENUMERATED {true}</w:t>
      </w:r>
      <w:r>
        <w:tab/>
      </w:r>
      <w:r>
        <w:tab/>
      </w:r>
      <w:r>
        <w:tab/>
      </w:r>
      <w:r>
        <w:tab/>
        <w:t>OPTIONAL,</w:t>
      </w:r>
      <w:r>
        <w:tab/>
        <w:t>-- Need OR</w:t>
      </w:r>
    </w:p>
    <w:p w14:paraId="57DFA28F" w14:textId="77777777" w:rsidR="00A73328" w:rsidRDefault="00A73328" w:rsidP="00A73328">
      <w:pPr>
        <w:pStyle w:val="PL"/>
      </w:pPr>
      <w:r>
        <w:tab/>
      </w:r>
      <w:r>
        <w:tab/>
        <w:t>idleModeMeasurementsNR-r16</w:t>
      </w:r>
      <w:r>
        <w:tab/>
      </w:r>
      <w:r>
        <w:tab/>
      </w:r>
      <w:r>
        <w:tab/>
        <w:t>ENUMERATED {true}</w:t>
      </w:r>
      <w:r>
        <w:tab/>
      </w:r>
      <w:r>
        <w:tab/>
      </w:r>
      <w:r>
        <w:tab/>
      </w:r>
      <w:r>
        <w:tab/>
        <w:t>OPTIONAL</w:t>
      </w:r>
      <w:r>
        <w:tab/>
        <w:t>-- Need OR</w:t>
      </w:r>
    </w:p>
    <w:p w14:paraId="396C339F" w14:textId="77777777" w:rsidR="00A73328" w:rsidRDefault="00A73328" w:rsidP="00A73328">
      <w:pPr>
        <w:pStyle w:val="PL"/>
      </w:pPr>
      <w:r>
        <w:tab/>
        <w:t>]],</w:t>
      </w:r>
    </w:p>
    <w:p w14:paraId="07053547" w14:textId="77777777" w:rsidR="00A73328" w:rsidRDefault="00A73328" w:rsidP="00A73328">
      <w:pPr>
        <w:pStyle w:val="PL"/>
      </w:pPr>
      <w:r>
        <w:tab/>
        <w:t>[[</w:t>
      </w:r>
      <w:r>
        <w:tab/>
        <w:t>gnss-PositionFixDurationReporting-r18</w:t>
      </w:r>
      <w:r>
        <w:tab/>
        <w:t>ENUMERATED {true}</w:t>
      </w:r>
      <w:r>
        <w:tab/>
      </w:r>
      <w:r>
        <w:tab/>
      </w:r>
      <w:r>
        <w:tab/>
        <w:t>OPTIONAL,</w:t>
      </w:r>
      <w:r>
        <w:tab/>
        <w:t>-- Need OR</w:t>
      </w:r>
    </w:p>
    <w:p w14:paraId="6DD9A873" w14:textId="77777777" w:rsidR="00A73328" w:rsidRDefault="00A73328" w:rsidP="00A73328">
      <w:pPr>
        <w:pStyle w:val="PL"/>
      </w:pPr>
      <w:r>
        <w:tab/>
      </w:r>
      <w:r>
        <w:tab/>
        <w:t>freqBandIndicatorAerial-r18</w:t>
      </w:r>
      <w:r>
        <w:tab/>
      </w:r>
      <w:r>
        <w:tab/>
      </w:r>
      <w:r>
        <w:tab/>
        <w:t>FreqBandIndicator-r11</w:t>
      </w:r>
      <w:r>
        <w:tab/>
      </w:r>
      <w:r>
        <w:tab/>
      </w:r>
      <w:r>
        <w:tab/>
        <w:t>OPTIONAL,</w:t>
      </w:r>
      <w:r>
        <w:tab/>
        <w:t>-- Need OR</w:t>
      </w:r>
    </w:p>
    <w:p w14:paraId="522044CE" w14:textId="77777777" w:rsidR="00A73328" w:rsidRDefault="00A73328" w:rsidP="00A73328">
      <w:pPr>
        <w:pStyle w:val="PL"/>
      </w:pPr>
      <w:r>
        <w:tab/>
      </w:r>
      <w:r>
        <w:tab/>
        <w:t>freqInfoAerial-r18</w:t>
      </w:r>
      <w:r>
        <w:tab/>
      </w:r>
      <w:r>
        <w:tab/>
      </w:r>
      <w:r>
        <w:tab/>
      </w:r>
      <w:r>
        <w:tab/>
      </w:r>
      <w:r>
        <w:tab/>
      </w:r>
      <w:r>
        <w:rPr>
          <w:rFonts w:cs="Courier New"/>
          <w:szCs w:val="16"/>
          <w:shd w:val="clear" w:color="auto" w:fill="E6E6E6"/>
        </w:rPr>
        <w:t>AdditionalSpectrumEmission-r18</w:t>
      </w:r>
      <w:r>
        <w:tab/>
        <w:t>OPTIONAL,</w:t>
      </w:r>
      <w:r>
        <w:tab/>
        <w:t>-- Need OR</w:t>
      </w:r>
    </w:p>
    <w:p w14:paraId="3AFC6495" w14:textId="77777777" w:rsidR="00A73328" w:rsidRDefault="00A73328" w:rsidP="00A73328">
      <w:pPr>
        <w:pStyle w:val="PL"/>
      </w:pPr>
      <w:r>
        <w:tab/>
      </w:r>
      <w:r>
        <w:tab/>
        <w:t>multiBandInfoListAerial-r18</w:t>
      </w:r>
      <w:r>
        <w:tab/>
      </w:r>
      <w:r>
        <w:tab/>
      </w:r>
      <w:r>
        <w:tab/>
        <w:t>SEQUENCE (SIZE (1..maxMultiBands)) OF</w:t>
      </w:r>
    </w:p>
    <w:p w14:paraId="7FAB887C" w14:textId="77777777" w:rsidR="00A73328" w:rsidRDefault="00A73328" w:rsidP="00A73328">
      <w:pPr>
        <w:pStyle w:val="PL"/>
      </w:pPr>
      <w:r>
        <w:tab/>
      </w:r>
      <w:r>
        <w:tab/>
      </w:r>
      <w:r>
        <w:tab/>
      </w:r>
      <w:r>
        <w:tab/>
      </w:r>
      <w:r>
        <w:tab/>
      </w:r>
      <w:r>
        <w:tab/>
      </w:r>
      <w:r>
        <w:tab/>
      </w:r>
      <w:r>
        <w:tab/>
      </w:r>
      <w:r>
        <w:tab/>
      </w:r>
      <w:r>
        <w:tab/>
      </w:r>
      <w:r>
        <w:tab/>
        <w:t>AdditionalSpectrumEmission-r18</w:t>
      </w:r>
      <w:r>
        <w:tab/>
        <w:t>OPTIONAL</w:t>
      </w:r>
      <w:r>
        <w:tab/>
        <w:t>-- Need OR</w:t>
      </w:r>
    </w:p>
    <w:p w14:paraId="073A114B" w14:textId="77777777" w:rsidR="005F6736" w:rsidRDefault="00A73328" w:rsidP="005F6736">
      <w:pPr>
        <w:pStyle w:val="PL"/>
        <w:rPr>
          <w:ins w:id="272" w:author="Huawei, HiSilicon" w:date="2025-10-21T20:22:00Z"/>
        </w:rPr>
      </w:pPr>
      <w:r>
        <w:tab/>
        <w:t>]]</w:t>
      </w:r>
      <w:ins w:id="273" w:author="Huawei, HiSilicon" w:date="2025-10-21T20:22:00Z">
        <w:r w:rsidR="005F6736">
          <w:t>,</w:t>
        </w:r>
        <w:r w:rsidR="005F6736" w:rsidRPr="005F6736">
          <w:t xml:space="preserve"> </w:t>
        </w:r>
        <w:r w:rsidR="005F6736">
          <w:tab/>
        </w:r>
      </w:ins>
    </w:p>
    <w:p w14:paraId="7F9F6DAE" w14:textId="112B8946" w:rsidR="005F6736" w:rsidRDefault="005F6736" w:rsidP="005F6736">
      <w:pPr>
        <w:pStyle w:val="PL"/>
        <w:rPr>
          <w:ins w:id="274" w:author="Huawei, HiSilicon" w:date="2025-10-21T20:22:00Z"/>
        </w:rPr>
      </w:pPr>
      <w:ins w:id="275" w:author="Huawei, HiSilicon" w:date="2025-10-21T20:22:00Z">
        <w:r>
          <w:tab/>
          <w:t>[[</w:t>
        </w:r>
        <w:r>
          <w:tab/>
          <w:t>cp-CB-Msg3-EDT-r1</w:t>
        </w:r>
      </w:ins>
      <w:ins w:id="276" w:author="Huawei, HiSilicon" w:date="2025-10-21T20:23:00Z">
        <w:r>
          <w:t>9</w:t>
        </w:r>
      </w:ins>
      <w:ins w:id="277" w:author="Huawei, HiSilicon" w:date="2025-10-21T20:22:00Z">
        <w:r>
          <w:tab/>
        </w:r>
        <w:r>
          <w:tab/>
        </w:r>
        <w:r>
          <w:tab/>
        </w:r>
        <w:r>
          <w:tab/>
        </w:r>
        <w:r>
          <w:tab/>
          <w:t>ENUMERATED {true}</w:t>
        </w:r>
        <w:r>
          <w:tab/>
        </w:r>
        <w:r>
          <w:tab/>
        </w:r>
        <w:r>
          <w:tab/>
        </w:r>
        <w:r>
          <w:tab/>
          <w:t>OPTIONAL,</w:t>
        </w:r>
        <w:r>
          <w:tab/>
          <w:t>-- Need OR</w:t>
        </w:r>
      </w:ins>
    </w:p>
    <w:p w14:paraId="223FB0FC" w14:textId="3B5D07F4" w:rsidR="005F6736" w:rsidRDefault="005F6736" w:rsidP="005F6736">
      <w:pPr>
        <w:pStyle w:val="PL"/>
        <w:rPr>
          <w:ins w:id="278" w:author="Huawei, HiSilicon" w:date="2025-10-21T20:22:00Z"/>
        </w:rPr>
      </w:pPr>
      <w:ins w:id="279" w:author="Huawei, HiSilicon" w:date="2025-10-21T20:22:00Z">
        <w:r>
          <w:tab/>
        </w:r>
        <w:r>
          <w:tab/>
        </w:r>
      </w:ins>
      <w:ins w:id="280" w:author="Huawei, HiSilicon" w:date="2025-10-21T20:23:00Z">
        <w:r>
          <w:t>up-CB-Msg3-EDT-r19</w:t>
        </w:r>
      </w:ins>
      <w:ins w:id="281" w:author="Huawei, HiSilicon" w:date="2025-10-21T20:22:00Z">
        <w:r>
          <w:tab/>
        </w:r>
        <w:r>
          <w:tab/>
        </w:r>
        <w:r>
          <w:tab/>
        </w:r>
        <w:r>
          <w:tab/>
        </w:r>
        <w:r>
          <w:tab/>
          <w:t>ENUMERATED {true}</w:t>
        </w:r>
        <w:r>
          <w:tab/>
        </w:r>
        <w:r>
          <w:tab/>
        </w:r>
        <w:r>
          <w:tab/>
        </w:r>
        <w:r>
          <w:tab/>
          <w:t>OPTIONAL</w:t>
        </w:r>
        <w:r>
          <w:tab/>
          <w:t>-- Need OR</w:t>
        </w:r>
      </w:ins>
    </w:p>
    <w:p w14:paraId="729FED83" w14:textId="524CA0A7" w:rsidR="00A73328" w:rsidRDefault="005F6736" w:rsidP="00A73328">
      <w:pPr>
        <w:pStyle w:val="PL"/>
      </w:pPr>
      <w:ins w:id="282" w:author="Huawei, HiSilicon" w:date="2025-10-21T20:22:00Z">
        <w:r>
          <w:tab/>
          <w:t>]]</w:t>
        </w:r>
      </w:ins>
    </w:p>
    <w:p w14:paraId="7C67AD27" w14:textId="77777777" w:rsidR="00A73328" w:rsidRDefault="00A73328" w:rsidP="00A73328">
      <w:pPr>
        <w:pStyle w:val="PL"/>
      </w:pPr>
      <w:r>
        <w:t>}</w:t>
      </w:r>
    </w:p>
    <w:p w14:paraId="306AA708" w14:textId="77777777" w:rsidR="00A73328" w:rsidRDefault="00A73328" w:rsidP="00A73328">
      <w:pPr>
        <w:pStyle w:val="PL"/>
      </w:pPr>
    </w:p>
    <w:p w14:paraId="0696AD1C" w14:textId="77777777" w:rsidR="00A73328" w:rsidRDefault="00A73328" w:rsidP="00A73328">
      <w:pPr>
        <w:pStyle w:val="PL"/>
      </w:pPr>
      <w:r>
        <w:t>SystemInformationBlockType2-v8h0-IEs ::=</w:t>
      </w:r>
      <w:r>
        <w:tab/>
        <w:t>SEQUENCE {</w:t>
      </w:r>
    </w:p>
    <w:p w14:paraId="5D7BBE6C" w14:textId="77777777" w:rsidR="00A73328" w:rsidRDefault="00A73328" w:rsidP="00A73328">
      <w:pPr>
        <w:pStyle w:val="PL"/>
      </w:pPr>
      <w:r>
        <w:tab/>
        <w:t>multiBandInfoList</w:t>
      </w:r>
      <w:r>
        <w:tab/>
      </w:r>
      <w:r>
        <w:tab/>
      </w:r>
      <w:r>
        <w:tab/>
      </w:r>
      <w:r>
        <w:tab/>
        <w:t>SEQUENCE (SIZE (1..maxMultiBands)) OF AdditionalSpectrumEmission</w:t>
      </w:r>
      <w:r>
        <w:tab/>
        <w:t>OPTIONAL,</w:t>
      </w:r>
      <w:r>
        <w:tab/>
        <w:t>-- Need OR</w:t>
      </w:r>
    </w:p>
    <w:p w14:paraId="6F45185D" w14:textId="77777777" w:rsidR="00A73328" w:rsidRDefault="00A73328" w:rsidP="00A73328">
      <w:pPr>
        <w:pStyle w:val="PL"/>
      </w:pPr>
      <w:r>
        <w:tab/>
        <w:t>nonCriticalExtension</w:t>
      </w:r>
      <w:r>
        <w:tab/>
      </w:r>
      <w:r>
        <w:tab/>
      </w:r>
      <w:r>
        <w:tab/>
        <w:t>SystemInformationBlockType2-v9e0-IEs</w:t>
      </w:r>
      <w:r>
        <w:tab/>
        <w:t>OPTIONAL</w:t>
      </w:r>
    </w:p>
    <w:p w14:paraId="48C48D8A" w14:textId="77777777" w:rsidR="00A73328" w:rsidRDefault="00A73328" w:rsidP="00A73328">
      <w:pPr>
        <w:pStyle w:val="PL"/>
      </w:pPr>
      <w:r>
        <w:t>}</w:t>
      </w:r>
    </w:p>
    <w:p w14:paraId="3776B462" w14:textId="77777777" w:rsidR="00A73328" w:rsidRDefault="00A73328" w:rsidP="00A73328">
      <w:pPr>
        <w:pStyle w:val="PL"/>
      </w:pPr>
    </w:p>
    <w:p w14:paraId="5FF2F7DB" w14:textId="77777777" w:rsidR="00A73328" w:rsidRDefault="00A73328" w:rsidP="00A73328">
      <w:pPr>
        <w:pStyle w:val="PL"/>
      </w:pPr>
      <w:r>
        <w:t>SystemInformationBlockType2-v9e0-IEs ::= SEQUENCE {</w:t>
      </w:r>
    </w:p>
    <w:p w14:paraId="071B67C0" w14:textId="77777777" w:rsidR="00A73328" w:rsidRDefault="00A73328" w:rsidP="00A73328">
      <w:pPr>
        <w:pStyle w:val="PL"/>
      </w:pPr>
      <w:r>
        <w:tab/>
        <w:t>ul-CarrierFreq-v9e0</w:t>
      </w:r>
      <w:r>
        <w:tab/>
      </w:r>
      <w:r>
        <w:tab/>
      </w:r>
      <w:r>
        <w:tab/>
      </w:r>
      <w:r>
        <w:tab/>
      </w:r>
      <w:r>
        <w:tab/>
        <w:t>ARFCN-ValueEUTRA-v9e0</w:t>
      </w:r>
      <w:r>
        <w:tab/>
      </w:r>
      <w:r>
        <w:tab/>
        <w:t>OPTIONAL,</w:t>
      </w:r>
      <w:r>
        <w:tab/>
        <w:t>-- Cond ul-FreqMax</w:t>
      </w:r>
    </w:p>
    <w:p w14:paraId="4167E666" w14:textId="77777777" w:rsidR="00A73328" w:rsidRDefault="00A73328" w:rsidP="00A73328">
      <w:pPr>
        <w:pStyle w:val="PL"/>
      </w:pPr>
      <w:r>
        <w:tab/>
        <w:t>nonCriticalExtension</w:t>
      </w:r>
      <w:r>
        <w:tab/>
      </w:r>
      <w:r>
        <w:tab/>
      </w:r>
      <w:r>
        <w:tab/>
      </w:r>
      <w:r>
        <w:tab/>
        <w:t>SystemInformationBlockType2-v9i0-IEs</w:t>
      </w:r>
      <w:r>
        <w:tab/>
      </w:r>
      <w:r>
        <w:tab/>
      </w:r>
      <w:r>
        <w:tab/>
      </w:r>
      <w:r>
        <w:tab/>
      </w:r>
      <w:r>
        <w:tab/>
        <w:t>OPTIONAL</w:t>
      </w:r>
    </w:p>
    <w:p w14:paraId="49FEB2FE" w14:textId="77777777" w:rsidR="00A73328" w:rsidRDefault="00A73328" w:rsidP="00A73328">
      <w:pPr>
        <w:pStyle w:val="PL"/>
      </w:pPr>
      <w:r>
        <w:t>}</w:t>
      </w:r>
    </w:p>
    <w:p w14:paraId="4B258F3E" w14:textId="77777777" w:rsidR="00A73328" w:rsidRDefault="00A73328" w:rsidP="00A73328">
      <w:pPr>
        <w:pStyle w:val="PL"/>
      </w:pPr>
    </w:p>
    <w:p w14:paraId="7AF5169C" w14:textId="77777777" w:rsidR="00A73328" w:rsidRDefault="00A73328" w:rsidP="00A73328">
      <w:pPr>
        <w:pStyle w:val="PL"/>
      </w:pPr>
      <w:r>
        <w:t>SystemInformationBlockType2-v9i0-IEs ::= SEQUENCE {</w:t>
      </w:r>
    </w:p>
    <w:p w14:paraId="27715DC1" w14:textId="77777777" w:rsidR="00A73328" w:rsidRDefault="00A73328" w:rsidP="00A73328">
      <w:pPr>
        <w:pStyle w:val="PL"/>
      </w:pPr>
      <w:r>
        <w:t>-- Following field is for any non-critical extensions from REL-9</w:t>
      </w:r>
    </w:p>
    <w:p w14:paraId="43266AFD" w14:textId="77777777" w:rsidR="00A73328" w:rsidRDefault="00A73328" w:rsidP="00A73328">
      <w:pPr>
        <w:pStyle w:val="PL"/>
      </w:pPr>
      <w:r>
        <w:tab/>
        <w:t>nonCriticalExtension</w:t>
      </w:r>
      <w:r>
        <w:tab/>
      </w:r>
      <w:r>
        <w:tab/>
      </w:r>
      <w:r>
        <w:tab/>
        <w:t>OCTET STRING (CONTAINING SystemInformationBlockType2-v10m0-IEs)</w:t>
      </w:r>
      <w:r>
        <w:tab/>
      </w:r>
      <w:r>
        <w:tab/>
      </w:r>
      <w:r>
        <w:tab/>
      </w:r>
      <w:r>
        <w:tab/>
      </w:r>
      <w:r>
        <w:tab/>
      </w:r>
      <w:r>
        <w:tab/>
        <w:t>OPTIONAL,</w:t>
      </w:r>
    </w:p>
    <w:p w14:paraId="33E33664" w14:textId="77777777" w:rsidR="00A73328" w:rsidRDefault="00A73328" w:rsidP="00A73328">
      <w:pPr>
        <w:pStyle w:val="PL"/>
      </w:pPr>
      <w:r>
        <w:tab/>
        <w:t>dummy</w:t>
      </w:r>
      <w:r>
        <w:tab/>
      </w:r>
      <w:r>
        <w:tab/>
        <w:t>SEQUENCE {}</w:t>
      </w:r>
      <w:r>
        <w:tab/>
      </w:r>
      <w:r>
        <w:tab/>
        <w:t>OPTIONAL</w:t>
      </w:r>
    </w:p>
    <w:p w14:paraId="2EAA62EF" w14:textId="77777777" w:rsidR="00A73328" w:rsidRDefault="00A73328" w:rsidP="00A73328">
      <w:pPr>
        <w:pStyle w:val="PL"/>
      </w:pPr>
      <w:r>
        <w:t>}</w:t>
      </w:r>
    </w:p>
    <w:p w14:paraId="59A24509" w14:textId="77777777" w:rsidR="00A73328" w:rsidRDefault="00A73328" w:rsidP="00A73328">
      <w:pPr>
        <w:pStyle w:val="PL"/>
      </w:pPr>
    </w:p>
    <w:p w14:paraId="413F5EC9" w14:textId="77777777" w:rsidR="00A73328" w:rsidRDefault="00A73328" w:rsidP="00A73328">
      <w:pPr>
        <w:pStyle w:val="PL"/>
      </w:pPr>
      <w:r>
        <w:t>SystemInformationBlockType2-v10m0-IEs ::= SEQUENCE {</w:t>
      </w:r>
    </w:p>
    <w:p w14:paraId="372409CE" w14:textId="77777777" w:rsidR="00A73328" w:rsidRDefault="00A73328" w:rsidP="00A73328">
      <w:pPr>
        <w:pStyle w:val="PL"/>
      </w:pPr>
      <w:r>
        <w:tab/>
        <w:t>freqInfo-v10l0</w:t>
      </w:r>
      <w:r>
        <w:tab/>
      </w:r>
      <w:r>
        <w:tab/>
      </w:r>
      <w:r>
        <w:tab/>
      </w:r>
      <w:r>
        <w:tab/>
      </w:r>
      <w:r>
        <w:tab/>
      </w:r>
      <w:r>
        <w:tab/>
        <w:t>SEQUENCE {</w:t>
      </w:r>
    </w:p>
    <w:p w14:paraId="7C98F3EE" w14:textId="77777777" w:rsidR="00A73328" w:rsidRDefault="00A73328" w:rsidP="00A73328">
      <w:pPr>
        <w:pStyle w:val="PL"/>
      </w:pPr>
      <w:r>
        <w:tab/>
      </w:r>
      <w:r>
        <w:tab/>
        <w:t>additionalSpectrumEmission-v10l0</w:t>
      </w:r>
      <w:r>
        <w:tab/>
      </w:r>
      <w:r>
        <w:tab/>
      </w:r>
      <w:r>
        <w:tab/>
        <w:t>AdditionalSpectrumEmission-v10l0</w:t>
      </w:r>
    </w:p>
    <w:p w14:paraId="12D2F856" w14:textId="77777777" w:rsidR="00A73328" w:rsidRDefault="00A73328" w:rsidP="00A73328">
      <w:pPr>
        <w:pStyle w:val="PL"/>
      </w:pPr>
      <w:r>
        <w:tab/>
        <w:t>}</w:t>
      </w:r>
      <w:r>
        <w:tab/>
      </w:r>
      <w:r>
        <w:tab/>
      </w:r>
      <w:r>
        <w:tab/>
      </w:r>
      <w:r>
        <w:tab/>
      </w:r>
      <w:r>
        <w:tab/>
      </w:r>
      <w:r>
        <w:tab/>
      </w:r>
      <w:r>
        <w:tab/>
      </w:r>
      <w:r>
        <w:tab/>
      </w:r>
      <w:r>
        <w:tab/>
      </w:r>
      <w:r>
        <w:tab/>
      </w:r>
      <w:r>
        <w:tab/>
      </w:r>
      <w:r>
        <w:tab/>
      </w:r>
      <w:r>
        <w:tab/>
      </w:r>
      <w:r>
        <w:tab/>
        <w:t>OPTIONAL,</w:t>
      </w:r>
    </w:p>
    <w:p w14:paraId="428DACEB" w14:textId="77777777" w:rsidR="00A73328" w:rsidRDefault="00A73328" w:rsidP="00A73328">
      <w:pPr>
        <w:pStyle w:val="PL"/>
      </w:pPr>
      <w:r>
        <w:tab/>
        <w:t>multiBandInfoList-v10l0</w:t>
      </w:r>
      <w:r>
        <w:tab/>
      </w:r>
      <w:r>
        <w:tab/>
      </w:r>
      <w:r>
        <w:tab/>
      </w:r>
      <w:r>
        <w:tab/>
        <w:t>SEQUENCE (SIZE (1..maxMultiBands)) OF</w:t>
      </w:r>
    </w:p>
    <w:p w14:paraId="502F9D9E" w14:textId="77777777" w:rsidR="00A73328" w:rsidRDefault="00A73328" w:rsidP="00A73328">
      <w:pPr>
        <w:pStyle w:val="PL"/>
      </w:pPr>
      <w:r>
        <w:tab/>
      </w:r>
      <w:r>
        <w:tab/>
      </w:r>
      <w:r>
        <w:tab/>
      </w:r>
      <w:r>
        <w:tab/>
        <w:t>AdditionalSpectrumEmission-v10l0</w:t>
      </w:r>
      <w:r>
        <w:tab/>
      </w:r>
      <w:r>
        <w:tab/>
      </w:r>
      <w:r>
        <w:tab/>
      </w:r>
      <w:r>
        <w:tab/>
        <w:t>OPTIONAL,</w:t>
      </w:r>
    </w:p>
    <w:p w14:paraId="4DBEA5F7" w14:textId="77777777" w:rsidR="00A73328" w:rsidRDefault="00A73328" w:rsidP="00A73328">
      <w:pPr>
        <w:pStyle w:val="PL"/>
      </w:pPr>
      <w:r>
        <w:tab/>
        <w:t>nonCriticalExtension</w:t>
      </w:r>
      <w:r>
        <w:tab/>
      </w:r>
      <w:r>
        <w:tab/>
        <w:t>SystemInformationBlockType2-v10n0-IEs</w:t>
      </w:r>
      <w:r>
        <w:tab/>
      </w:r>
      <w:r>
        <w:tab/>
        <w:t>OPTIONAL</w:t>
      </w:r>
    </w:p>
    <w:p w14:paraId="25F1E054" w14:textId="77777777" w:rsidR="00A73328" w:rsidRDefault="00A73328" w:rsidP="00A73328">
      <w:pPr>
        <w:pStyle w:val="PL"/>
      </w:pPr>
      <w:r>
        <w:t>}</w:t>
      </w:r>
    </w:p>
    <w:p w14:paraId="4B37CA0F" w14:textId="77777777" w:rsidR="00A73328" w:rsidRDefault="00A73328" w:rsidP="00A73328">
      <w:pPr>
        <w:pStyle w:val="PL"/>
      </w:pPr>
    </w:p>
    <w:p w14:paraId="364F8F98" w14:textId="77777777" w:rsidR="00A73328" w:rsidRDefault="00A73328" w:rsidP="00A73328">
      <w:pPr>
        <w:pStyle w:val="PL"/>
      </w:pPr>
      <w:r>
        <w:t>SystemInformationBlockType2-v10n0-IEs ::= SEQUENCE {</w:t>
      </w:r>
    </w:p>
    <w:p w14:paraId="25449482" w14:textId="77777777" w:rsidR="00A73328" w:rsidRDefault="00A73328" w:rsidP="00A73328">
      <w:pPr>
        <w:pStyle w:val="PL"/>
      </w:pPr>
      <w:r>
        <w:t>-- Following field is for non-critical extensions up-to REL-12</w:t>
      </w:r>
    </w:p>
    <w:p w14:paraId="53021458" w14:textId="77777777" w:rsidR="00A73328" w:rsidRDefault="00A73328" w:rsidP="00A73328">
      <w:pPr>
        <w:pStyle w:val="PL"/>
      </w:pPr>
      <w:r>
        <w:tab/>
        <w:t>lateNonCriticalExtension</w:t>
      </w:r>
      <w:r>
        <w:tab/>
        <w:t>OCTET STRING</w:t>
      </w:r>
      <w:r>
        <w:tab/>
      </w:r>
      <w:r>
        <w:tab/>
      </w:r>
      <w:r>
        <w:tab/>
      </w:r>
      <w:r>
        <w:tab/>
      </w:r>
      <w:r>
        <w:tab/>
      </w:r>
      <w:r>
        <w:tab/>
      </w:r>
      <w:r>
        <w:tab/>
      </w:r>
      <w:r>
        <w:tab/>
        <w:t>OPTIONAL,</w:t>
      </w:r>
    </w:p>
    <w:p w14:paraId="11D35B00" w14:textId="77777777" w:rsidR="00A73328" w:rsidRDefault="00A73328" w:rsidP="00A73328">
      <w:pPr>
        <w:pStyle w:val="PL"/>
      </w:pPr>
      <w:r>
        <w:tab/>
        <w:t>nonCriticalExtension</w:t>
      </w:r>
      <w:r>
        <w:tab/>
      </w:r>
      <w:r>
        <w:tab/>
        <w:t>SystemInformationBlockType2-v13c0-IEs</w:t>
      </w:r>
      <w:r>
        <w:tab/>
      </w:r>
      <w:r>
        <w:tab/>
        <w:t>OPTIONAL</w:t>
      </w:r>
    </w:p>
    <w:p w14:paraId="7456B91B" w14:textId="77777777" w:rsidR="00A73328" w:rsidRDefault="00A73328" w:rsidP="00A73328">
      <w:pPr>
        <w:pStyle w:val="PL"/>
      </w:pPr>
      <w:r>
        <w:t>}</w:t>
      </w:r>
    </w:p>
    <w:p w14:paraId="3E084429" w14:textId="77777777" w:rsidR="00A73328" w:rsidRDefault="00A73328" w:rsidP="00A73328">
      <w:pPr>
        <w:pStyle w:val="PL"/>
      </w:pPr>
    </w:p>
    <w:p w14:paraId="5E2B9C67" w14:textId="77777777" w:rsidR="00A73328" w:rsidRDefault="00A73328" w:rsidP="00A73328">
      <w:pPr>
        <w:pStyle w:val="PL"/>
      </w:pPr>
      <w:r>
        <w:t>SystemInformationBlockType2-v13c0-IEs ::= SEQUENCE {</w:t>
      </w:r>
    </w:p>
    <w:p w14:paraId="4A1C0E82" w14:textId="77777777" w:rsidR="00A73328" w:rsidRDefault="00A73328" w:rsidP="00A73328">
      <w:pPr>
        <w:pStyle w:val="PL"/>
      </w:pPr>
      <w:r>
        <w:tab/>
        <w:t>uplinkPowerControlCommon-v13c0</w:t>
      </w:r>
      <w:r>
        <w:tab/>
        <w:t>UplinkPowerControlCommon-v1310</w:t>
      </w:r>
      <w:r>
        <w:tab/>
      </w:r>
      <w:r>
        <w:tab/>
      </w:r>
      <w:r>
        <w:tab/>
        <w:t>OPTIONAL,</w:t>
      </w:r>
      <w:r>
        <w:tab/>
        <w:t>-- Need OR</w:t>
      </w:r>
    </w:p>
    <w:p w14:paraId="31656B11" w14:textId="77777777" w:rsidR="00A73328" w:rsidRDefault="00A73328" w:rsidP="00A73328">
      <w:pPr>
        <w:pStyle w:val="PL"/>
      </w:pPr>
      <w:r>
        <w:t>-- Following field is for non-critical extensions from REL-13</w:t>
      </w:r>
    </w:p>
    <w:p w14:paraId="1AC93CDA" w14:textId="77777777" w:rsidR="00A73328" w:rsidRDefault="00A73328" w:rsidP="00A73328">
      <w:pPr>
        <w:pStyle w:val="PL"/>
      </w:pPr>
      <w:r>
        <w:tab/>
        <w:t>nonCriticalExtension</w:t>
      </w:r>
      <w:r>
        <w:tab/>
      </w:r>
      <w:r>
        <w:tab/>
      </w:r>
      <w:r>
        <w:tab/>
        <w:t>SEQUENCE {}</w:t>
      </w:r>
      <w:r>
        <w:tab/>
        <w:t>OPTIONAL</w:t>
      </w:r>
    </w:p>
    <w:p w14:paraId="35302A39" w14:textId="77777777" w:rsidR="00A73328" w:rsidRDefault="00A73328" w:rsidP="00A73328">
      <w:pPr>
        <w:pStyle w:val="PL"/>
      </w:pPr>
      <w:r>
        <w:t>}</w:t>
      </w:r>
    </w:p>
    <w:p w14:paraId="13D09AEF" w14:textId="77777777" w:rsidR="00A73328" w:rsidRDefault="00A73328" w:rsidP="00A73328">
      <w:pPr>
        <w:pStyle w:val="PL"/>
      </w:pPr>
    </w:p>
    <w:p w14:paraId="44D48E94" w14:textId="77777777" w:rsidR="00A73328" w:rsidRDefault="00A73328" w:rsidP="00A73328">
      <w:pPr>
        <w:pStyle w:val="PL"/>
      </w:pPr>
      <w:r>
        <w:t>AC-BarringConfig ::=</w:t>
      </w:r>
      <w:r>
        <w:tab/>
      </w:r>
      <w:r>
        <w:tab/>
      </w:r>
      <w:r>
        <w:tab/>
      </w:r>
      <w:r>
        <w:tab/>
        <w:t>SEQUENCE {</w:t>
      </w:r>
    </w:p>
    <w:p w14:paraId="296E8FBF" w14:textId="77777777" w:rsidR="00A73328" w:rsidRDefault="00A73328" w:rsidP="00A73328">
      <w:pPr>
        <w:pStyle w:val="PL"/>
      </w:pPr>
      <w:r>
        <w:tab/>
        <w:t>ac-BarringFactor</w:t>
      </w:r>
      <w:r>
        <w:tab/>
      </w:r>
      <w:r>
        <w:tab/>
      </w:r>
      <w:r>
        <w:tab/>
      </w:r>
      <w:r>
        <w:tab/>
      </w:r>
      <w:r>
        <w:tab/>
        <w:t>ENUMERATED {</w:t>
      </w:r>
    </w:p>
    <w:p w14:paraId="118D4CE9" w14:textId="77777777" w:rsidR="00A73328" w:rsidRDefault="00A73328" w:rsidP="00A73328">
      <w:pPr>
        <w:pStyle w:val="PL"/>
      </w:pPr>
      <w:r>
        <w:lastRenderedPageBreak/>
        <w:tab/>
      </w:r>
      <w:r>
        <w:tab/>
      </w:r>
      <w:r>
        <w:tab/>
      </w:r>
      <w:r>
        <w:tab/>
      </w:r>
      <w:r>
        <w:tab/>
      </w:r>
      <w:r>
        <w:tab/>
      </w:r>
      <w:r>
        <w:tab/>
      </w:r>
      <w:r>
        <w:tab/>
      </w:r>
      <w:r>
        <w:tab/>
      </w:r>
      <w:r>
        <w:tab/>
      </w:r>
      <w:r>
        <w:tab/>
        <w:t>p00, p05, p10, p15, p20, p25, p30, p40,</w:t>
      </w:r>
    </w:p>
    <w:p w14:paraId="74CC34CC" w14:textId="77777777" w:rsidR="00A73328" w:rsidRDefault="00A73328" w:rsidP="00A73328">
      <w:pPr>
        <w:pStyle w:val="PL"/>
      </w:pPr>
      <w:r>
        <w:tab/>
      </w:r>
      <w:r>
        <w:tab/>
      </w:r>
      <w:r>
        <w:tab/>
      </w:r>
      <w:r>
        <w:tab/>
      </w:r>
      <w:r>
        <w:tab/>
      </w:r>
      <w:r>
        <w:tab/>
      </w:r>
      <w:r>
        <w:tab/>
      </w:r>
      <w:r>
        <w:tab/>
      </w:r>
      <w:r>
        <w:tab/>
      </w:r>
      <w:r>
        <w:tab/>
      </w:r>
      <w:r>
        <w:tab/>
        <w:t>p50, p60, p70, p75, p80, p85, p90, p95},</w:t>
      </w:r>
    </w:p>
    <w:p w14:paraId="5912721D" w14:textId="77777777" w:rsidR="00A73328" w:rsidRDefault="00A73328" w:rsidP="00A73328">
      <w:pPr>
        <w:pStyle w:val="PL"/>
      </w:pPr>
      <w:r>
        <w:tab/>
        <w:t>ac-BarringTime</w:t>
      </w:r>
      <w:r>
        <w:tab/>
      </w:r>
      <w:r>
        <w:tab/>
      </w:r>
      <w:r>
        <w:tab/>
      </w:r>
      <w:r>
        <w:tab/>
      </w:r>
      <w:r>
        <w:tab/>
      </w:r>
      <w:r>
        <w:tab/>
        <w:t>ENUMERATED {s4, s8, s16, s32, s64, s128, s256, s512},</w:t>
      </w:r>
    </w:p>
    <w:p w14:paraId="33B0B40D" w14:textId="77777777" w:rsidR="00A73328" w:rsidRDefault="00A73328" w:rsidP="00A73328">
      <w:pPr>
        <w:pStyle w:val="PL"/>
      </w:pPr>
      <w:r>
        <w:tab/>
        <w:t>ac-BarringForSpecialAC</w:t>
      </w:r>
      <w:r>
        <w:tab/>
      </w:r>
      <w:r>
        <w:tab/>
      </w:r>
      <w:r>
        <w:tab/>
      </w:r>
      <w:r>
        <w:tab/>
        <w:t>BIT STRING (SIZE(5))</w:t>
      </w:r>
    </w:p>
    <w:p w14:paraId="1CF837AF" w14:textId="77777777" w:rsidR="00A73328" w:rsidRDefault="00A73328" w:rsidP="00A73328">
      <w:pPr>
        <w:pStyle w:val="PL"/>
      </w:pPr>
      <w:r>
        <w:t>}</w:t>
      </w:r>
    </w:p>
    <w:p w14:paraId="797CE9B2" w14:textId="77777777" w:rsidR="00A73328" w:rsidRDefault="00A73328" w:rsidP="00A73328">
      <w:pPr>
        <w:pStyle w:val="PL"/>
      </w:pPr>
    </w:p>
    <w:p w14:paraId="481E498D" w14:textId="77777777" w:rsidR="00A73328" w:rsidRDefault="00A73328" w:rsidP="00A73328">
      <w:pPr>
        <w:pStyle w:val="PL"/>
      </w:pPr>
      <w:r>
        <w:t>MBSFN-SubframeConfigList ::=</w:t>
      </w:r>
      <w:r>
        <w:tab/>
      </w:r>
      <w:r>
        <w:tab/>
        <w:t>SEQUENCE (SIZE (1..maxMBSFN-Allocations)) OF MBSFN-SubframeConfig</w:t>
      </w:r>
    </w:p>
    <w:p w14:paraId="4CF871AD" w14:textId="77777777" w:rsidR="00A73328" w:rsidRDefault="00A73328" w:rsidP="00A73328">
      <w:pPr>
        <w:pStyle w:val="PL"/>
      </w:pPr>
    </w:p>
    <w:p w14:paraId="722DD050" w14:textId="77777777" w:rsidR="00A73328" w:rsidRDefault="00A73328" w:rsidP="00A73328">
      <w:pPr>
        <w:pStyle w:val="PL"/>
      </w:pPr>
      <w:r>
        <w:t>MBSFN-SubframeConfigList-v1430 ::=</w:t>
      </w:r>
      <w:r>
        <w:tab/>
      </w:r>
      <w:r>
        <w:tab/>
        <w:t>SEQUENCE (SIZE (1..maxMBSFN-Allocations)) OF MBSFN-SubframeConfig-v1430</w:t>
      </w:r>
    </w:p>
    <w:p w14:paraId="629D7E6D" w14:textId="77777777" w:rsidR="00A73328" w:rsidRDefault="00A73328" w:rsidP="00A73328">
      <w:pPr>
        <w:pStyle w:val="PL"/>
      </w:pPr>
    </w:p>
    <w:p w14:paraId="4F08150E" w14:textId="77777777" w:rsidR="00A73328" w:rsidRDefault="00A73328" w:rsidP="00A73328">
      <w:pPr>
        <w:pStyle w:val="PL"/>
      </w:pPr>
      <w:r>
        <w:t>AC-BarringPerPLMN-List-r12 ::=</w:t>
      </w:r>
      <w:r>
        <w:tab/>
      </w:r>
      <w:r>
        <w:tab/>
        <w:t>SEQUENCE (SIZE (1.. maxPLMN-r11)) OF AC-BarringPerPLMN-r12</w:t>
      </w:r>
    </w:p>
    <w:p w14:paraId="041CA4CA" w14:textId="77777777" w:rsidR="00A73328" w:rsidRDefault="00A73328" w:rsidP="00A73328">
      <w:pPr>
        <w:pStyle w:val="PL"/>
      </w:pPr>
    </w:p>
    <w:p w14:paraId="59EA7FAB" w14:textId="77777777" w:rsidR="00A73328" w:rsidRDefault="00A73328" w:rsidP="00A73328">
      <w:pPr>
        <w:pStyle w:val="PL"/>
      </w:pPr>
      <w:r>
        <w:t>AC-BarringPerPLMN-r12 ::=</w:t>
      </w:r>
      <w:r>
        <w:tab/>
      </w:r>
      <w:r>
        <w:tab/>
      </w:r>
      <w:r>
        <w:tab/>
        <w:t>SEQUENCE {</w:t>
      </w:r>
    </w:p>
    <w:p w14:paraId="1430BC5C" w14:textId="77777777" w:rsidR="00A73328" w:rsidRDefault="00A73328" w:rsidP="00A73328">
      <w:pPr>
        <w:pStyle w:val="PL"/>
      </w:pPr>
      <w:r>
        <w:tab/>
        <w:t>plmn-IdentityIndex-r12</w:t>
      </w:r>
      <w:r>
        <w:tab/>
      </w:r>
      <w:r>
        <w:tab/>
      </w:r>
      <w:r>
        <w:tab/>
      </w:r>
      <w:r>
        <w:tab/>
      </w:r>
      <w:r>
        <w:tab/>
        <w:t>INTEGER (1..maxPLMN-r11),</w:t>
      </w:r>
    </w:p>
    <w:p w14:paraId="2CB6C4DA" w14:textId="77777777" w:rsidR="00A73328" w:rsidRDefault="00A73328" w:rsidP="00A73328">
      <w:pPr>
        <w:pStyle w:val="PL"/>
      </w:pPr>
      <w:r>
        <w:tab/>
        <w:t>ac-BarringInfo-r12</w:t>
      </w:r>
      <w:r>
        <w:tab/>
      </w:r>
      <w:r>
        <w:tab/>
      </w:r>
      <w:r>
        <w:tab/>
      </w:r>
      <w:r>
        <w:tab/>
      </w:r>
      <w:r>
        <w:tab/>
      </w:r>
      <w:r>
        <w:tab/>
        <w:t>SEQUENCE {</w:t>
      </w:r>
    </w:p>
    <w:p w14:paraId="7AAAB835" w14:textId="77777777" w:rsidR="00A73328" w:rsidRDefault="00A73328" w:rsidP="00A73328">
      <w:pPr>
        <w:pStyle w:val="PL"/>
      </w:pPr>
      <w:r>
        <w:tab/>
      </w:r>
      <w:r>
        <w:tab/>
        <w:t>ac-BarringForEmergency-r12</w:t>
      </w:r>
      <w:r>
        <w:tab/>
      </w:r>
      <w:r>
        <w:tab/>
      </w:r>
      <w:r>
        <w:tab/>
        <w:t>BOOLEAN,</w:t>
      </w:r>
    </w:p>
    <w:p w14:paraId="0269C15E" w14:textId="77777777" w:rsidR="00A73328" w:rsidRDefault="00A73328" w:rsidP="00A73328">
      <w:pPr>
        <w:pStyle w:val="PL"/>
      </w:pPr>
      <w:r>
        <w:tab/>
      </w:r>
      <w:r>
        <w:tab/>
        <w:t>ac-BarringForMO-Signalling-r12</w:t>
      </w:r>
      <w:r>
        <w:tab/>
      </w:r>
      <w:r>
        <w:tab/>
        <w:t>AC-BarringConfig</w:t>
      </w:r>
      <w:r>
        <w:tab/>
        <w:t>OPTIONAL,</w:t>
      </w:r>
      <w:r>
        <w:tab/>
        <w:t>-- Need OP</w:t>
      </w:r>
    </w:p>
    <w:p w14:paraId="2E2BED38" w14:textId="77777777" w:rsidR="00A73328" w:rsidRDefault="00A73328" w:rsidP="00A73328">
      <w:pPr>
        <w:pStyle w:val="PL"/>
      </w:pPr>
      <w:r>
        <w:tab/>
      </w:r>
      <w:r>
        <w:tab/>
        <w:t>ac-BarringForMO-Data-r12</w:t>
      </w:r>
      <w:r>
        <w:tab/>
      </w:r>
      <w:r>
        <w:tab/>
      </w:r>
      <w:r>
        <w:tab/>
        <w:t>AC-BarringConfig</w:t>
      </w:r>
      <w:r>
        <w:tab/>
        <w:t>OPTIONAL</w:t>
      </w:r>
      <w:r>
        <w:tab/>
        <w:t>-- Need OP</w:t>
      </w:r>
    </w:p>
    <w:p w14:paraId="66384E6B" w14:textId="77777777" w:rsidR="00A73328" w:rsidRDefault="00A73328" w:rsidP="00A73328">
      <w:pPr>
        <w:pStyle w:val="PL"/>
      </w:pPr>
      <w:r>
        <w:tab/>
        <w:t>}</w:t>
      </w:r>
      <w:r>
        <w:tab/>
      </w:r>
      <w:r>
        <w:tab/>
      </w:r>
      <w:r>
        <w:tab/>
      </w:r>
      <w:r>
        <w:tab/>
      </w:r>
      <w:r>
        <w:tab/>
      </w:r>
      <w:r>
        <w:tab/>
      </w:r>
      <w:r>
        <w:tab/>
      </w:r>
      <w:r>
        <w:tab/>
      </w:r>
      <w:r>
        <w:tab/>
      </w:r>
      <w:r>
        <w:tab/>
      </w:r>
      <w:r>
        <w:tab/>
      </w:r>
      <w:r>
        <w:tab/>
      </w:r>
      <w:r>
        <w:tab/>
      </w:r>
      <w:r>
        <w:tab/>
      </w:r>
      <w:r>
        <w:tab/>
        <w:t>OPTIONAL,</w:t>
      </w:r>
      <w:r>
        <w:tab/>
        <w:t>-- Need OP</w:t>
      </w:r>
    </w:p>
    <w:p w14:paraId="19253DE2" w14:textId="77777777" w:rsidR="00A73328" w:rsidRDefault="00A73328" w:rsidP="00A73328">
      <w:pPr>
        <w:pStyle w:val="PL"/>
      </w:pPr>
      <w:r>
        <w:tab/>
        <w:t>ac-BarringSkipForMMTELVoice-r12</w:t>
      </w:r>
      <w:r>
        <w:tab/>
      </w:r>
      <w:r>
        <w:tab/>
        <w:t>ENUMERATED {true}</w:t>
      </w:r>
      <w:r>
        <w:tab/>
      </w:r>
      <w:r>
        <w:tab/>
        <w:t>OPTIONAL,</w:t>
      </w:r>
      <w:r>
        <w:tab/>
        <w:t>-- Need OP</w:t>
      </w:r>
    </w:p>
    <w:p w14:paraId="44C3C6DE" w14:textId="77777777" w:rsidR="00A73328" w:rsidRDefault="00A73328" w:rsidP="00A73328">
      <w:pPr>
        <w:pStyle w:val="PL"/>
      </w:pPr>
      <w:r>
        <w:tab/>
        <w:t>ac-BarringSkipForMMTELVideo-r12</w:t>
      </w:r>
      <w:r>
        <w:tab/>
      </w:r>
      <w:r>
        <w:tab/>
        <w:t>ENUMERATED {true}</w:t>
      </w:r>
      <w:r>
        <w:tab/>
      </w:r>
      <w:r>
        <w:tab/>
        <w:t>OPTIONAL,</w:t>
      </w:r>
      <w:r>
        <w:tab/>
        <w:t>-- Need OP</w:t>
      </w:r>
    </w:p>
    <w:p w14:paraId="25B0FC3B" w14:textId="77777777" w:rsidR="00A73328" w:rsidRDefault="00A73328" w:rsidP="00A73328">
      <w:pPr>
        <w:pStyle w:val="PL"/>
      </w:pPr>
      <w:r>
        <w:tab/>
        <w:t>ac-BarringSkipForSMS-r12</w:t>
      </w:r>
      <w:r>
        <w:tab/>
      </w:r>
      <w:r>
        <w:tab/>
      </w:r>
      <w:r>
        <w:tab/>
        <w:t>ENUMERATED {true}</w:t>
      </w:r>
      <w:r>
        <w:tab/>
      </w:r>
      <w:r>
        <w:tab/>
        <w:t>OPTIONAL,</w:t>
      </w:r>
      <w:r>
        <w:tab/>
        <w:t>-- Need OP</w:t>
      </w:r>
    </w:p>
    <w:p w14:paraId="11C92526" w14:textId="77777777" w:rsidR="00A73328" w:rsidRDefault="00A73328" w:rsidP="00A73328">
      <w:pPr>
        <w:pStyle w:val="PL"/>
      </w:pPr>
      <w:r>
        <w:tab/>
        <w:t>ac-BarringForCSFB-r12</w:t>
      </w:r>
      <w:r>
        <w:tab/>
      </w:r>
      <w:r>
        <w:tab/>
      </w:r>
      <w:r>
        <w:tab/>
      </w:r>
      <w:r>
        <w:tab/>
        <w:t>AC-BarringConfig</w:t>
      </w:r>
      <w:r>
        <w:tab/>
      </w:r>
      <w:r>
        <w:tab/>
        <w:t>OPTIONAL,</w:t>
      </w:r>
      <w:r>
        <w:tab/>
        <w:t>-- Need OP</w:t>
      </w:r>
    </w:p>
    <w:p w14:paraId="6CA2E1BE" w14:textId="77777777" w:rsidR="00A73328" w:rsidRDefault="00A73328" w:rsidP="00A73328">
      <w:pPr>
        <w:pStyle w:val="PL"/>
      </w:pPr>
      <w:r>
        <w:tab/>
        <w:t>ssac-BarringForMMTEL-Voice-r12</w:t>
      </w:r>
      <w:r>
        <w:tab/>
      </w:r>
      <w:r>
        <w:tab/>
        <w:t>AC-BarringConfig</w:t>
      </w:r>
      <w:r>
        <w:tab/>
      </w:r>
      <w:r>
        <w:tab/>
        <w:t>OPTIONAL,</w:t>
      </w:r>
      <w:r>
        <w:tab/>
        <w:t>-- Need OP</w:t>
      </w:r>
    </w:p>
    <w:p w14:paraId="3FBB260B" w14:textId="77777777" w:rsidR="00A73328" w:rsidRDefault="00A73328" w:rsidP="00A73328">
      <w:pPr>
        <w:pStyle w:val="PL"/>
      </w:pPr>
      <w:r>
        <w:tab/>
        <w:t>ssac-BarringForMMTEL-Video-r12</w:t>
      </w:r>
      <w:r>
        <w:tab/>
      </w:r>
      <w:r>
        <w:tab/>
        <w:t>AC-BarringConfig</w:t>
      </w:r>
      <w:r>
        <w:tab/>
      </w:r>
      <w:r>
        <w:tab/>
        <w:t>OPTIONAL</w:t>
      </w:r>
      <w:r>
        <w:tab/>
        <w:t>-- Need OP</w:t>
      </w:r>
    </w:p>
    <w:p w14:paraId="09AF3CC1" w14:textId="77777777" w:rsidR="00A73328" w:rsidRDefault="00A73328" w:rsidP="00A73328">
      <w:pPr>
        <w:pStyle w:val="PL"/>
      </w:pPr>
      <w:r>
        <w:t>}</w:t>
      </w:r>
    </w:p>
    <w:p w14:paraId="22BA79E7" w14:textId="77777777" w:rsidR="00A73328" w:rsidRDefault="00A73328" w:rsidP="00A73328">
      <w:pPr>
        <w:pStyle w:val="PL"/>
      </w:pPr>
    </w:p>
    <w:p w14:paraId="66E358D3" w14:textId="77777777" w:rsidR="00A73328" w:rsidRDefault="00A73328" w:rsidP="00A73328">
      <w:pPr>
        <w:pStyle w:val="PL"/>
      </w:pPr>
      <w:r>
        <w:t>ACDC-BarringForCommon-r13 ::=</w:t>
      </w:r>
      <w:r>
        <w:tab/>
      </w:r>
      <w:r>
        <w:tab/>
      </w:r>
      <w:r>
        <w:tab/>
        <w:t>SEQUENCE {</w:t>
      </w:r>
    </w:p>
    <w:p w14:paraId="3AD3828D" w14:textId="77777777" w:rsidR="00A73328" w:rsidRDefault="00A73328" w:rsidP="00A73328">
      <w:pPr>
        <w:pStyle w:val="PL"/>
      </w:pPr>
      <w:r>
        <w:tab/>
        <w:t>acdc-HPLMNonly-r13</w:t>
      </w:r>
      <w:r>
        <w:tab/>
      </w:r>
      <w:r>
        <w:tab/>
      </w:r>
      <w:r>
        <w:tab/>
      </w:r>
      <w:r>
        <w:tab/>
      </w:r>
      <w:r>
        <w:tab/>
      </w:r>
      <w:r>
        <w:tab/>
        <w:t>BOOLEAN,</w:t>
      </w:r>
    </w:p>
    <w:p w14:paraId="5F442447" w14:textId="77777777" w:rsidR="00A73328" w:rsidRDefault="00A73328" w:rsidP="00A73328">
      <w:pPr>
        <w:pStyle w:val="PL"/>
      </w:pPr>
      <w:r>
        <w:tab/>
        <w:t>barringPerACDC-CategoryList-r13</w:t>
      </w:r>
      <w:r>
        <w:tab/>
      </w:r>
      <w:r>
        <w:tab/>
      </w:r>
      <w:r>
        <w:tab/>
        <w:t>BarringPerACDC-CategoryList-r13</w:t>
      </w:r>
    </w:p>
    <w:p w14:paraId="54309574" w14:textId="77777777" w:rsidR="00A73328" w:rsidRDefault="00A73328" w:rsidP="00A73328">
      <w:pPr>
        <w:pStyle w:val="PL"/>
      </w:pPr>
      <w:r>
        <w:t>}</w:t>
      </w:r>
    </w:p>
    <w:p w14:paraId="66E25EED" w14:textId="77777777" w:rsidR="00A73328" w:rsidRDefault="00A73328" w:rsidP="00A73328">
      <w:pPr>
        <w:pStyle w:val="PL"/>
      </w:pPr>
    </w:p>
    <w:p w14:paraId="1560977F" w14:textId="77777777" w:rsidR="00A73328" w:rsidRDefault="00A73328" w:rsidP="00A73328">
      <w:pPr>
        <w:pStyle w:val="PL"/>
      </w:pPr>
      <w:r>
        <w:t>ACDC-BarringPerPLMN-List-r13 ::=</w:t>
      </w:r>
      <w:r>
        <w:tab/>
      </w:r>
      <w:r>
        <w:tab/>
        <w:t>SEQUENCE (SIZE (1.. maxPLMN-r11)) OF ACDC-BarringPerPLMN-r13</w:t>
      </w:r>
    </w:p>
    <w:p w14:paraId="35A09E1B" w14:textId="77777777" w:rsidR="00A73328" w:rsidRDefault="00A73328" w:rsidP="00A73328">
      <w:pPr>
        <w:pStyle w:val="PL"/>
      </w:pPr>
    </w:p>
    <w:p w14:paraId="6DDE49C6" w14:textId="77777777" w:rsidR="00A73328" w:rsidRDefault="00A73328" w:rsidP="00A73328">
      <w:pPr>
        <w:pStyle w:val="PL"/>
      </w:pPr>
      <w:r>
        <w:t>ACDC-BarringPerPLMN-r13 ::=</w:t>
      </w:r>
      <w:r>
        <w:tab/>
      </w:r>
      <w:r>
        <w:tab/>
      </w:r>
      <w:r>
        <w:tab/>
        <w:t>SEQUENCE {</w:t>
      </w:r>
    </w:p>
    <w:p w14:paraId="03C11437" w14:textId="77777777" w:rsidR="00A73328" w:rsidRDefault="00A73328" w:rsidP="00A73328">
      <w:pPr>
        <w:pStyle w:val="PL"/>
      </w:pPr>
      <w:r>
        <w:tab/>
        <w:t>plmn-IdentityIndex-r13</w:t>
      </w:r>
      <w:r>
        <w:tab/>
      </w:r>
      <w:r>
        <w:tab/>
      </w:r>
      <w:r>
        <w:tab/>
      </w:r>
      <w:r>
        <w:tab/>
        <w:t>INTEGER (1..maxPLMN-r11),</w:t>
      </w:r>
    </w:p>
    <w:p w14:paraId="21312905" w14:textId="77777777" w:rsidR="00A73328" w:rsidRDefault="00A73328" w:rsidP="00A73328">
      <w:pPr>
        <w:pStyle w:val="PL"/>
      </w:pPr>
      <w:r>
        <w:tab/>
        <w:t>acdc-OnlyForHPLMN-r13</w:t>
      </w:r>
      <w:r>
        <w:tab/>
      </w:r>
      <w:r>
        <w:tab/>
      </w:r>
      <w:r>
        <w:tab/>
      </w:r>
      <w:r>
        <w:tab/>
        <w:t>BOOLEAN,</w:t>
      </w:r>
    </w:p>
    <w:p w14:paraId="75FF70A4" w14:textId="77777777" w:rsidR="00A73328" w:rsidRDefault="00A73328" w:rsidP="00A73328">
      <w:pPr>
        <w:pStyle w:val="PL"/>
      </w:pPr>
      <w:r>
        <w:tab/>
        <w:t>barringPerACDC-CategoryList-r13</w:t>
      </w:r>
      <w:r>
        <w:tab/>
      </w:r>
      <w:r>
        <w:tab/>
        <w:t>BarringPerACDC-CategoryList-r13</w:t>
      </w:r>
    </w:p>
    <w:p w14:paraId="63913CE3" w14:textId="77777777" w:rsidR="00A73328" w:rsidRDefault="00A73328" w:rsidP="00A73328">
      <w:pPr>
        <w:pStyle w:val="PL"/>
      </w:pPr>
      <w:r>
        <w:t>}</w:t>
      </w:r>
    </w:p>
    <w:p w14:paraId="55D9AD4D" w14:textId="77777777" w:rsidR="00A73328" w:rsidRDefault="00A73328" w:rsidP="00A73328">
      <w:pPr>
        <w:pStyle w:val="PL"/>
      </w:pPr>
    </w:p>
    <w:p w14:paraId="1ADA3ED6" w14:textId="77777777" w:rsidR="00A73328" w:rsidRDefault="00A73328" w:rsidP="00A73328">
      <w:pPr>
        <w:pStyle w:val="PL"/>
      </w:pPr>
      <w:r>
        <w:t>BarringPerACDC-CategoryList-r13 ::= SEQUENCE (SIZE (1..maxACDC-Cat-r13)) OF BarringPerACDC-Category-r13</w:t>
      </w:r>
    </w:p>
    <w:p w14:paraId="41A965BE" w14:textId="77777777" w:rsidR="00A73328" w:rsidRDefault="00A73328" w:rsidP="00A73328">
      <w:pPr>
        <w:pStyle w:val="PL"/>
      </w:pPr>
    </w:p>
    <w:p w14:paraId="1AB1073D" w14:textId="77777777" w:rsidR="00A73328" w:rsidRDefault="00A73328" w:rsidP="00A73328">
      <w:pPr>
        <w:pStyle w:val="PL"/>
      </w:pPr>
      <w:r>
        <w:t>BarringPerACDC-Category-r13 ::= SEQUENCE {</w:t>
      </w:r>
    </w:p>
    <w:p w14:paraId="146F6124" w14:textId="77777777" w:rsidR="00A73328" w:rsidRDefault="00A73328" w:rsidP="00A73328">
      <w:pPr>
        <w:pStyle w:val="PL"/>
      </w:pPr>
      <w:r>
        <w:tab/>
        <w:t>acdc-Category-r13</w:t>
      </w:r>
      <w:r>
        <w:tab/>
      </w:r>
      <w:r>
        <w:tab/>
      </w:r>
      <w:r>
        <w:tab/>
      </w:r>
      <w:r>
        <w:tab/>
        <w:t>INTEGER (1..maxACDC-Cat-r13),</w:t>
      </w:r>
    </w:p>
    <w:p w14:paraId="0FEE5B7A" w14:textId="77777777" w:rsidR="00A73328" w:rsidRDefault="00A73328" w:rsidP="00A73328">
      <w:pPr>
        <w:pStyle w:val="PL"/>
      </w:pPr>
      <w:r>
        <w:tab/>
        <w:t>acdc-BarringConfig-r13</w:t>
      </w:r>
      <w:r>
        <w:tab/>
      </w:r>
      <w:r>
        <w:tab/>
      </w:r>
      <w:r>
        <w:tab/>
        <w:t>SEQUENCE {</w:t>
      </w:r>
    </w:p>
    <w:p w14:paraId="4638100A" w14:textId="77777777" w:rsidR="00A73328" w:rsidRDefault="00A73328" w:rsidP="00A73328">
      <w:pPr>
        <w:pStyle w:val="PL"/>
      </w:pPr>
      <w:r>
        <w:tab/>
      </w:r>
      <w:r>
        <w:tab/>
        <w:t>ac-BarringFactor-r13</w:t>
      </w:r>
      <w:r>
        <w:tab/>
      </w:r>
      <w:r>
        <w:tab/>
      </w:r>
      <w:r>
        <w:tab/>
        <w:t>ENUMERATED {</w:t>
      </w:r>
    </w:p>
    <w:p w14:paraId="6FCC3CBA" w14:textId="77777777" w:rsidR="00A73328" w:rsidRDefault="00A73328" w:rsidP="00A73328">
      <w:pPr>
        <w:pStyle w:val="PL"/>
      </w:pPr>
      <w:r>
        <w:tab/>
      </w:r>
      <w:r>
        <w:tab/>
      </w:r>
      <w:r>
        <w:tab/>
      </w:r>
      <w:r>
        <w:tab/>
      </w:r>
      <w:r>
        <w:tab/>
      </w:r>
      <w:r>
        <w:tab/>
      </w:r>
      <w:r>
        <w:tab/>
      </w:r>
      <w:r>
        <w:tab/>
      </w:r>
      <w:r>
        <w:tab/>
      </w:r>
      <w:r>
        <w:tab/>
      </w:r>
      <w:r>
        <w:tab/>
        <w:t>p00, p05, p10, p15, p20, p25, p30, p40,</w:t>
      </w:r>
    </w:p>
    <w:p w14:paraId="09429765" w14:textId="77777777" w:rsidR="00A73328" w:rsidRDefault="00A73328" w:rsidP="00A73328">
      <w:pPr>
        <w:pStyle w:val="PL"/>
      </w:pPr>
      <w:r>
        <w:tab/>
      </w:r>
      <w:r>
        <w:tab/>
      </w:r>
      <w:r>
        <w:tab/>
      </w:r>
      <w:r>
        <w:tab/>
      </w:r>
      <w:r>
        <w:tab/>
      </w:r>
      <w:r>
        <w:tab/>
      </w:r>
      <w:r>
        <w:tab/>
      </w:r>
      <w:r>
        <w:tab/>
      </w:r>
      <w:r>
        <w:tab/>
      </w:r>
      <w:r>
        <w:tab/>
      </w:r>
      <w:r>
        <w:tab/>
        <w:t>p50, p60, p70, p75, p80, p85, p90, p95},</w:t>
      </w:r>
    </w:p>
    <w:p w14:paraId="5AB6BFDA" w14:textId="77777777" w:rsidR="00A73328" w:rsidRDefault="00A73328" w:rsidP="00A73328">
      <w:pPr>
        <w:pStyle w:val="PL"/>
      </w:pPr>
      <w:r>
        <w:tab/>
      </w:r>
      <w:r>
        <w:tab/>
        <w:t>ac-BarringTime-r13</w:t>
      </w:r>
      <w:r>
        <w:tab/>
      </w:r>
      <w:r>
        <w:tab/>
      </w:r>
      <w:r>
        <w:tab/>
      </w:r>
      <w:r>
        <w:tab/>
        <w:t>ENUMERATED {s4, s8, s16, s32, s64, s128, s256, s512}</w:t>
      </w:r>
    </w:p>
    <w:p w14:paraId="2FEAF6F2" w14:textId="77777777" w:rsidR="00A73328" w:rsidRDefault="00A73328" w:rsidP="00A73328">
      <w:pPr>
        <w:pStyle w:val="PL"/>
      </w:pPr>
      <w:r>
        <w:tab/>
        <w:t>}</w:t>
      </w:r>
      <w:r>
        <w:tab/>
      </w:r>
      <w:r>
        <w:tab/>
      </w:r>
      <w:r>
        <w:tab/>
      </w:r>
      <w:r>
        <w:tab/>
      </w:r>
      <w:r>
        <w:tab/>
      </w:r>
      <w:r>
        <w:tab/>
      </w:r>
      <w:r>
        <w:tab/>
      </w:r>
      <w:r>
        <w:tab/>
      </w:r>
      <w:r>
        <w:tab/>
      </w:r>
      <w:r>
        <w:tab/>
        <w:t>OPTIONAL</w:t>
      </w:r>
      <w:r>
        <w:tab/>
        <w:t>-- Need OP</w:t>
      </w:r>
    </w:p>
    <w:p w14:paraId="64107934" w14:textId="77777777" w:rsidR="00A73328" w:rsidRDefault="00A73328" w:rsidP="00A73328">
      <w:pPr>
        <w:pStyle w:val="PL"/>
      </w:pPr>
      <w:r>
        <w:t>}</w:t>
      </w:r>
    </w:p>
    <w:p w14:paraId="6706B12E" w14:textId="77777777" w:rsidR="00A73328" w:rsidRDefault="00A73328" w:rsidP="00A73328">
      <w:pPr>
        <w:pStyle w:val="PL"/>
      </w:pPr>
    </w:p>
    <w:p w14:paraId="06C82421" w14:textId="77777777" w:rsidR="00A73328" w:rsidRDefault="00A73328" w:rsidP="00A73328">
      <w:pPr>
        <w:pStyle w:val="PL"/>
      </w:pPr>
      <w:r>
        <w:t>UDT-Restricting-r13</w:t>
      </w:r>
      <w:r>
        <w:tab/>
        <w:t>::= SEQUENCE {</w:t>
      </w:r>
    </w:p>
    <w:p w14:paraId="471EC77A" w14:textId="77777777" w:rsidR="00A73328" w:rsidRDefault="00A73328" w:rsidP="00A73328">
      <w:pPr>
        <w:pStyle w:val="PL"/>
      </w:pPr>
      <w:r>
        <w:tab/>
        <w:t>udt-Restricting-r13</w:t>
      </w:r>
      <w:r>
        <w:tab/>
      </w:r>
      <w:r>
        <w:tab/>
      </w:r>
      <w:r>
        <w:tab/>
      </w:r>
      <w:r>
        <w:tab/>
      </w:r>
      <w:r>
        <w:tab/>
        <w:t>ENUMERATED {true}</w:t>
      </w:r>
      <w:r>
        <w:tab/>
      </w:r>
      <w:r>
        <w:tab/>
      </w:r>
      <w:r>
        <w:tab/>
        <w:t>OPTIONAL, --Need OR</w:t>
      </w:r>
    </w:p>
    <w:p w14:paraId="02D763B9" w14:textId="77777777" w:rsidR="00A73328" w:rsidRDefault="00A73328" w:rsidP="00A73328">
      <w:pPr>
        <w:pStyle w:val="PL"/>
      </w:pPr>
      <w:r>
        <w:tab/>
        <w:t>udt-RestrictingTime-r13</w:t>
      </w:r>
      <w:r>
        <w:tab/>
      </w:r>
      <w:r>
        <w:tab/>
      </w:r>
      <w:r>
        <w:tab/>
      </w:r>
      <w:r>
        <w:tab/>
        <w:t>ENUMERATED {s4, s8, s16, s32, s64, s128, s256, s512} OPTIONAL --Need OR</w:t>
      </w:r>
    </w:p>
    <w:p w14:paraId="1C195FDD" w14:textId="77777777" w:rsidR="00A73328" w:rsidRDefault="00A73328" w:rsidP="00A73328">
      <w:pPr>
        <w:pStyle w:val="PL"/>
      </w:pPr>
      <w:r>
        <w:t>}</w:t>
      </w:r>
    </w:p>
    <w:p w14:paraId="147F68D9" w14:textId="77777777" w:rsidR="00A73328" w:rsidRDefault="00A73328" w:rsidP="00A73328">
      <w:pPr>
        <w:pStyle w:val="PL"/>
      </w:pPr>
    </w:p>
    <w:p w14:paraId="76E602DA" w14:textId="77777777" w:rsidR="00A73328" w:rsidRDefault="00A73328" w:rsidP="00A73328">
      <w:pPr>
        <w:pStyle w:val="PL"/>
      </w:pPr>
      <w:r>
        <w:t>UDT-RestrictingPerPLMN-List-r13 ::=</w:t>
      </w:r>
      <w:r>
        <w:tab/>
        <w:t>SEQUENCE (SIZE (1..maxPLMN-r11)) OF UDT-RestrictingPerPLMN-r13</w:t>
      </w:r>
    </w:p>
    <w:p w14:paraId="710863F9" w14:textId="77777777" w:rsidR="00A73328" w:rsidRDefault="00A73328" w:rsidP="00A73328">
      <w:pPr>
        <w:pStyle w:val="PL"/>
      </w:pPr>
    </w:p>
    <w:p w14:paraId="69F02E2E" w14:textId="77777777" w:rsidR="00A73328" w:rsidRDefault="00A73328" w:rsidP="00A73328">
      <w:pPr>
        <w:pStyle w:val="PL"/>
      </w:pPr>
      <w:r>
        <w:t>UDT-RestrictingPerPLMN-r13 ::= SEQUENCE {</w:t>
      </w:r>
    </w:p>
    <w:p w14:paraId="3E289C1D" w14:textId="77777777" w:rsidR="00A73328" w:rsidRDefault="00A73328" w:rsidP="00A73328">
      <w:pPr>
        <w:pStyle w:val="PL"/>
      </w:pPr>
      <w:r>
        <w:tab/>
        <w:t>plmn-IdentityIndex-r13</w:t>
      </w:r>
      <w:r>
        <w:tab/>
      </w:r>
      <w:r>
        <w:tab/>
      </w:r>
      <w:r>
        <w:tab/>
        <w:t>INTEGER (1..maxPLMN-r11),</w:t>
      </w:r>
    </w:p>
    <w:p w14:paraId="36F9D29C" w14:textId="77777777" w:rsidR="00A73328" w:rsidRDefault="00A73328" w:rsidP="00A73328">
      <w:pPr>
        <w:pStyle w:val="PL"/>
      </w:pPr>
      <w:r>
        <w:tab/>
        <w:t>udt-Restricting-r13</w:t>
      </w:r>
      <w:r>
        <w:tab/>
      </w:r>
      <w:r>
        <w:tab/>
      </w:r>
      <w:r>
        <w:tab/>
      </w:r>
      <w:r>
        <w:tab/>
        <w:t>UDT-Restricting-r13</w:t>
      </w:r>
      <w:r>
        <w:tab/>
      </w:r>
      <w:r>
        <w:tab/>
      </w:r>
      <w:r>
        <w:tab/>
        <w:t>OPTIONAL</w:t>
      </w:r>
      <w:r>
        <w:tab/>
        <w:t>--Need OR</w:t>
      </w:r>
    </w:p>
    <w:p w14:paraId="29118EDA" w14:textId="77777777" w:rsidR="00A73328" w:rsidRDefault="00A73328" w:rsidP="00A73328">
      <w:pPr>
        <w:pStyle w:val="PL"/>
      </w:pPr>
      <w:r>
        <w:t>}</w:t>
      </w:r>
    </w:p>
    <w:p w14:paraId="21A2156B" w14:textId="77777777" w:rsidR="00A73328" w:rsidRDefault="00A73328" w:rsidP="00A73328">
      <w:pPr>
        <w:pStyle w:val="PL"/>
      </w:pPr>
    </w:p>
    <w:p w14:paraId="621C63A4" w14:textId="77777777" w:rsidR="00A73328" w:rsidRDefault="00A73328" w:rsidP="00A73328">
      <w:pPr>
        <w:pStyle w:val="PL"/>
      </w:pPr>
      <w:r>
        <w:t>CIOT-EPS-OptimisationInfo-r13 ::=</w:t>
      </w:r>
      <w:r>
        <w:tab/>
        <w:t>SEQUENCE (SIZE (1.. maxPLMN-r11)) OF CIOT-OptimisationPLMN-r13</w:t>
      </w:r>
    </w:p>
    <w:p w14:paraId="76276623" w14:textId="77777777" w:rsidR="00A73328" w:rsidRDefault="00A73328" w:rsidP="00A73328">
      <w:pPr>
        <w:pStyle w:val="PL"/>
      </w:pPr>
    </w:p>
    <w:p w14:paraId="60864B91" w14:textId="77777777" w:rsidR="00A73328" w:rsidRDefault="00A73328" w:rsidP="00A73328">
      <w:pPr>
        <w:pStyle w:val="PL"/>
      </w:pPr>
      <w:r>
        <w:t>CIOT-OptimisationPLMN-r13::= SEQUENCE {</w:t>
      </w:r>
    </w:p>
    <w:p w14:paraId="1B0DE773" w14:textId="77777777" w:rsidR="00A73328" w:rsidRDefault="00A73328" w:rsidP="00A73328">
      <w:pPr>
        <w:pStyle w:val="PL"/>
      </w:pPr>
      <w:r>
        <w:tab/>
        <w:t>up-CIoT-EPS-Optimisation-r13</w:t>
      </w:r>
      <w:r>
        <w:tab/>
      </w:r>
      <w:r>
        <w:tab/>
        <w:t>ENUMERATED {true}</w:t>
      </w:r>
      <w:r>
        <w:tab/>
      </w:r>
      <w:r>
        <w:tab/>
      </w:r>
      <w:r>
        <w:tab/>
        <w:t>OPTIONAL,</w:t>
      </w:r>
      <w:r>
        <w:tab/>
        <w:t>-- Need OP</w:t>
      </w:r>
    </w:p>
    <w:p w14:paraId="7F74DE39" w14:textId="77777777" w:rsidR="00A73328" w:rsidRDefault="00A73328" w:rsidP="00A73328">
      <w:pPr>
        <w:pStyle w:val="PL"/>
      </w:pPr>
      <w:r>
        <w:tab/>
        <w:t>cp-CIoT-EPS-Optimisation-r13</w:t>
      </w:r>
      <w:r>
        <w:tab/>
      </w:r>
      <w:r>
        <w:tab/>
        <w:t>ENUMERATED {true}</w:t>
      </w:r>
      <w:r>
        <w:tab/>
      </w:r>
      <w:r>
        <w:tab/>
      </w:r>
      <w:r>
        <w:tab/>
        <w:t>OPTIONAL,</w:t>
      </w:r>
      <w:r>
        <w:tab/>
        <w:t>-- Need OP</w:t>
      </w:r>
    </w:p>
    <w:p w14:paraId="417E1A6E" w14:textId="77777777" w:rsidR="00A73328" w:rsidRDefault="00A73328" w:rsidP="00A73328">
      <w:pPr>
        <w:pStyle w:val="PL"/>
      </w:pPr>
      <w:r>
        <w:tab/>
        <w:t>attachWithoutPDN-Connectivity-r13</w:t>
      </w:r>
      <w:r>
        <w:tab/>
        <w:t>ENUMERATED {true}</w:t>
      </w:r>
      <w:r>
        <w:tab/>
      </w:r>
      <w:r>
        <w:tab/>
      </w:r>
      <w:r>
        <w:tab/>
        <w:t>OPTIONAL</w:t>
      </w:r>
      <w:r>
        <w:tab/>
        <w:t>-- Need OP</w:t>
      </w:r>
    </w:p>
    <w:p w14:paraId="1DC8D331" w14:textId="77777777" w:rsidR="00A73328" w:rsidRDefault="00A73328" w:rsidP="00A73328">
      <w:pPr>
        <w:pStyle w:val="PL"/>
      </w:pPr>
      <w:r>
        <w:t>}</w:t>
      </w:r>
    </w:p>
    <w:p w14:paraId="3C5AC17D" w14:textId="77777777" w:rsidR="00A73328" w:rsidRDefault="00A73328" w:rsidP="00A73328">
      <w:pPr>
        <w:pStyle w:val="PL"/>
      </w:pPr>
    </w:p>
    <w:p w14:paraId="00BDA537" w14:textId="77777777" w:rsidR="00A73328" w:rsidRDefault="00A73328" w:rsidP="00A73328">
      <w:pPr>
        <w:pStyle w:val="PL"/>
      </w:pPr>
      <w:r>
        <w:t>PLMN-InfoList-r15 ::=</w:t>
      </w:r>
      <w:r>
        <w:tab/>
      </w:r>
      <w:r>
        <w:tab/>
      </w:r>
      <w:r>
        <w:tab/>
      </w:r>
      <w:r>
        <w:tab/>
        <w:t>SEQUENCE (SIZE (1..maxPLMN-r11)) OF PLMN-Info-r15</w:t>
      </w:r>
    </w:p>
    <w:p w14:paraId="0677E96E" w14:textId="77777777" w:rsidR="00A73328" w:rsidRDefault="00A73328" w:rsidP="00A73328">
      <w:pPr>
        <w:pStyle w:val="PL"/>
      </w:pPr>
    </w:p>
    <w:p w14:paraId="4142C826" w14:textId="77777777" w:rsidR="00A73328" w:rsidRDefault="00A73328" w:rsidP="00A73328">
      <w:pPr>
        <w:pStyle w:val="PL"/>
      </w:pPr>
      <w:r>
        <w:lastRenderedPageBreak/>
        <w:t>PLMN-Info-r15 ::=</w:t>
      </w:r>
      <w:r>
        <w:tab/>
      </w:r>
      <w:r>
        <w:tab/>
      </w:r>
      <w:r>
        <w:tab/>
        <w:t>SEQUENCE {</w:t>
      </w:r>
    </w:p>
    <w:p w14:paraId="3A053F11" w14:textId="77777777" w:rsidR="00A73328" w:rsidRDefault="00A73328" w:rsidP="00A73328">
      <w:pPr>
        <w:pStyle w:val="PL"/>
      </w:pPr>
      <w:r>
        <w:tab/>
        <w:t>upperLayerIndication-r15</w:t>
      </w:r>
      <w:r>
        <w:tab/>
      </w:r>
      <w:r>
        <w:tab/>
      </w:r>
      <w:r>
        <w:tab/>
        <w:t>ENUMERATED {true}</w:t>
      </w:r>
      <w:r>
        <w:tab/>
      </w:r>
      <w:r>
        <w:tab/>
      </w:r>
      <w:r>
        <w:tab/>
        <w:t>OPTIONAL</w:t>
      </w:r>
      <w:r>
        <w:tab/>
      </w:r>
      <w:r>
        <w:tab/>
        <w:t>-- Need OR</w:t>
      </w:r>
    </w:p>
    <w:p w14:paraId="765140EB" w14:textId="77777777" w:rsidR="00A73328" w:rsidRDefault="00A73328" w:rsidP="00A73328">
      <w:pPr>
        <w:pStyle w:val="PL"/>
      </w:pPr>
      <w:r>
        <w:t>}</w:t>
      </w:r>
    </w:p>
    <w:p w14:paraId="26347E18" w14:textId="77777777" w:rsidR="00A73328" w:rsidRDefault="00A73328" w:rsidP="00A73328">
      <w:pPr>
        <w:pStyle w:val="PL"/>
      </w:pPr>
    </w:p>
    <w:p w14:paraId="46D628F9" w14:textId="77777777" w:rsidR="00A73328" w:rsidRDefault="00A73328" w:rsidP="00A73328">
      <w:pPr>
        <w:pStyle w:val="PL"/>
      </w:pPr>
      <w:r>
        <w:t>-- ASN1STOP</w:t>
      </w:r>
    </w:p>
    <w:p w14:paraId="20EEB286" w14:textId="77777777" w:rsidR="00A73328" w:rsidRDefault="00A73328" w:rsidP="00A7332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73328" w14:paraId="3867E438"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437EE6" w14:textId="77777777" w:rsidR="00A73328" w:rsidRDefault="00A73328">
            <w:pPr>
              <w:pStyle w:val="TAH"/>
              <w:rPr>
                <w:lang w:eastAsia="en-GB"/>
              </w:rPr>
            </w:pPr>
            <w:r>
              <w:rPr>
                <w:i/>
                <w:noProof/>
                <w:lang w:eastAsia="en-GB"/>
              </w:rPr>
              <w:lastRenderedPageBreak/>
              <w:t>SystemInformationBlockType2</w:t>
            </w:r>
            <w:r>
              <w:rPr>
                <w:iCs/>
                <w:noProof/>
                <w:lang w:eastAsia="en-GB"/>
              </w:rPr>
              <w:t xml:space="preserve"> field descriptions</w:t>
            </w:r>
          </w:p>
        </w:tc>
      </w:tr>
      <w:tr w:rsidR="00A73328" w14:paraId="7C498540"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04AB07B3" w14:textId="77777777" w:rsidR="00A73328" w:rsidRDefault="00A73328">
            <w:pPr>
              <w:pStyle w:val="TAL"/>
              <w:rPr>
                <w:b/>
                <w:bCs/>
                <w:i/>
                <w:noProof/>
                <w:lang w:eastAsia="en-GB"/>
              </w:rPr>
            </w:pPr>
            <w:r>
              <w:rPr>
                <w:b/>
                <w:bCs/>
                <w:i/>
                <w:noProof/>
                <w:lang w:eastAsia="en-GB"/>
              </w:rPr>
              <w:t>ac-BarringFactor</w:t>
            </w:r>
          </w:p>
          <w:p w14:paraId="3053073D" w14:textId="77777777" w:rsidR="00A73328" w:rsidRDefault="00A73328">
            <w:pPr>
              <w:pStyle w:val="TAL"/>
              <w:rPr>
                <w:lang w:eastAsia="en-GB"/>
              </w:rPr>
            </w:pPr>
            <w:r>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noProof/>
                <w:lang w:eastAsia="en-GB"/>
              </w:rPr>
              <w:t>ac-BarringForSpecialAC</w:t>
            </w:r>
            <w:r>
              <w:rPr>
                <w:iCs/>
                <w:noProof/>
                <w:lang w:eastAsia="en-GB"/>
              </w:rPr>
              <w:t xml:space="preserve"> are set to 0.</w:t>
            </w:r>
          </w:p>
        </w:tc>
      </w:tr>
      <w:tr w:rsidR="00A73328" w14:paraId="7CBD3E75" w14:textId="77777777" w:rsidTr="00A73328">
        <w:trPr>
          <w:gridAfter w:val="1"/>
          <w:wAfter w:w="6" w:type="dxa"/>
          <w:cantSplit/>
          <w:trHeight w:val="50"/>
          <w:tblHeader/>
        </w:trPr>
        <w:tc>
          <w:tcPr>
            <w:tcW w:w="9639" w:type="dxa"/>
            <w:tcBorders>
              <w:top w:val="single" w:sz="4" w:space="0" w:color="C0C0C0"/>
              <w:left w:val="single" w:sz="4" w:space="0" w:color="808080"/>
              <w:bottom w:val="single" w:sz="4" w:space="0" w:color="C0C0C0"/>
              <w:right w:val="single" w:sz="4" w:space="0" w:color="808080"/>
            </w:tcBorders>
            <w:hideMark/>
          </w:tcPr>
          <w:p w14:paraId="2B89DD24" w14:textId="77777777" w:rsidR="00A73328" w:rsidRDefault="00A73328">
            <w:pPr>
              <w:pStyle w:val="TAL"/>
              <w:rPr>
                <w:b/>
                <w:bCs/>
                <w:i/>
                <w:noProof/>
                <w:lang w:eastAsia="en-GB"/>
              </w:rPr>
            </w:pPr>
            <w:r>
              <w:rPr>
                <w:b/>
                <w:bCs/>
                <w:i/>
                <w:noProof/>
                <w:lang w:eastAsia="en-GB"/>
              </w:rPr>
              <w:t>ac-BarringForCSFB</w:t>
            </w:r>
          </w:p>
          <w:p w14:paraId="62F56F57" w14:textId="77777777" w:rsidR="00A73328" w:rsidRDefault="00A73328">
            <w:pPr>
              <w:pStyle w:val="TAL"/>
              <w:rPr>
                <w:iCs/>
                <w:noProof/>
                <w:lang w:eastAsia="en-GB"/>
              </w:rPr>
            </w:pPr>
            <w:r>
              <w:rPr>
                <w:iCs/>
                <w:noProof/>
                <w:lang w:eastAsia="en-GB"/>
              </w:rPr>
              <w:t>Access class barring for mobile originating CS fallback.</w:t>
            </w:r>
          </w:p>
        </w:tc>
      </w:tr>
      <w:tr w:rsidR="00A73328" w14:paraId="3146C166" w14:textId="77777777" w:rsidTr="00A73328">
        <w:trPr>
          <w:gridAfter w:val="1"/>
          <w:wAfter w:w="6" w:type="dxa"/>
          <w:cantSplit/>
          <w:trHeight w:val="50"/>
          <w:tblHeader/>
        </w:trPr>
        <w:tc>
          <w:tcPr>
            <w:tcW w:w="9639" w:type="dxa"/>
            <w:tcBorders>
              <w:top w:val="single" w:sz="4" w:space="0" w:color="C0C0C0"/>
              <w:left w:val="single" w:sz="4" w:space="0" w:color="808080"/>
              <w:bottom w:val="single" w:sz="4" w:space="0" w:color="C0C0C0"/>
              <w:right w:val="single" w:sz="4" w:space="0" w:color="808080"/>
            </w:tcBorders>
            <w:hideMark/>
          </w:tcPr>
          <w:p w14:paraId="03121741" w14:textId="77777777" w:rsidR="00A73328" w:rsidRDefault="00A73328">
            <w:pPr>
              <w:pStyle w:val="TAL"/>
              <w:rPr>
                <w:b/>
                <w:bCs/>
                <w:i/>
                <w:noProof/>
                <w:lang w:eastAsia="en-GB"/>
              </w:rPr>
            </w:pPr>
            <w:r>
              <w:rPr>
                <w:b/>
                <w:bCs/>
                <w:i/>
                <w:noProof/>
                <w:lang w:eastAsia="en-GB"/>
              </w:rPr>
              <w:t>ac-BarringForEmergency</w:t>
            </w:r>
          </w:p>
          <w:p w14:paraId="6812B8C1" w14:textId="77777777" w:rsidR="00A73328" w:rsidRDefault="00A73328">
            <w:pPr>
              <w:pStyle w:val="TAH"/>
              <w:jc w:val="both"/>
              <w:rPr>
                <w:b w:val="0"/>
                <w:bCs/>
                <w:iCs/>
                <w:noProof/>
                <w:lang w:eastAsia="en-GB"/>
              </w:rPr>
            </w:pPr>
            <w:bookmarkStart w:id="283" w:name="_MCCTEMPBM_CRPT23360189___4"/>
            <w:r>
              <w:rPr>
                <w:b w:val="0"/>
                <w:bCs/>
                <w:iCs/>
                <w:noProof/>
                <w:lang w:eastAsia="en-GB"/>
              </w:rPr>
              <w:t>Access class barring for AC 10.</w:t>
            </w:r>
            <w:bookmarkEnd w:id="283"/>
          </w:p>
        </w:tc>
      </w:tr>
      <w:tr w:rsidR="00A73328" w14:paraId="6E821DB5" w14:textId="77777777" w:rsidTr="00A73328">
        <w:trPr>
          <w:gridAfter w:val="1"/>
          <w:wAfter w:w="6" w:type="dxa"/>
          <w:cantSplit/>
          <w:trHeight w:val="50"/>
          <w:tblHeader/>
        </w:trPr>
        <w:tc>
          <w:tcPr>
            <w:tcW w:w="9639" w:type="dxa"/>
            <w:tcBorders>
              <w:top w:val="single" w:sz="4" w:space="0" w:color="C0C0C0"/>
              <w:left w:val="single" w:sz="4" w:space="0" w:color="808080"/>
              <w:bottom w:val="single" w:sz="4" w:space="0" w:color="808080"/>
              <w:right w:val="single" w:sz="4" w:space="0" w:color="808080"/>
            </w:tcBorders>
            <w:hideMark/>
          </w:tcPr>
          <w:p w14:paraId="02762526" w14:textId="77777777" w:rsidR="00A73328" w:rsidRDefault="00A73328">
            <w:pPr>
              <w:pStyle w:val="TAL"/>
              <w:rPr>
                <w:b/>
                <w:bCs/>
                <w:i/>
                <w:noProof/>
                <w:lang w:eastAsia="en-GB"/>
              </w:rPr>
            </w:pPr>
            <w:r>
              <w:rPr>
                <w:b/>
                <w:bCs/>
                <w:i/>
                <w:noProof/>
                <w:lang w:eastAsia="en-GB"/>
              </w:rPr>
              <w:t>ac-BarringForMO-Data</w:t>
            </w:r>
          </w:p>
          <w:p w14:paraId="097BD409" w14:textId="77777777" w:rsidR="00A73328" w:rsidRDefault="00A73328">
            <w:pPr>
              <w:pStyle w:val="TAH"/>
              <w:jc w:val="both"/>
              <w:rPr>
                <w:b w:val="0"/>
                <w:bCs/>
                <w:iCs/>
                <w:noProof/>
                <w:lang w:eastAsia="en-GB"/>
              </w:rPr>
            </w:pPr>
            <w:bookmarkStart w:id="284" w:name="_MCCTEMPBM_CRPT23360190___4"/>
            <w:r>
              <w:rPr>
                <w:b w:val="0"/>
                <w:lang w:eastAsia="en-GB"/>
              </w:rPr>
              <w:t>Access class barring for mobile originating calls.</w:t>
            </w:r>
            <w:bookmarkEnd w:id="284"/>
          </w:p>
        </w:tc>
      </w:tr>
      <w:tr w:rsidR="00A73328" w14:paraId="4878D565" w14:textId="77777777" w:rsidTr="00A73328">
        <w:trPr>
          <w:gridAfter w:val="1"/>
          <w:wAfter w:w="6" w:type="dxa"/>
          <w:cantSplit/>
          <w:trHeight w:val="50"/>
          <w:tblHeader/>
        </w:trPr>
        <w:tc>
          <w:tcPr>
            <w:tcW w:w="9639" w:type="dxa"/>
            <w:tcBorders>
              <w:top w:val="single" w:sz="4" w:space="0" w:color="C0C0C0"/>
              <w:left w:val="single" w:sz="4" w:space="0" w:color="808080"/>
              <w:bottom w:val="single" w:sz="4" w:space="0" w:color="C0C0C0"/>
              <w:right w:val="single" w:sz="4" w:space="0" w:color="808080"/>
            </w:tcBorders>
            <w:hideMark/>
          </w:tcPr>
          <w:p w14:paraId="10BAA1AF" w14:textId="77777777" w:rsidR="00A73328" w:rsidRDefault="00A73328">
            <w:pPr>
              <w:pStyle w:val="TAL"/>
              <w:rPr>
                <w:b/>
                <w:bCs/>
                <w:i/>
                <w:noProof/>
                <w:lang w:eastAsia="en-GB"/>
              </w:rPr>
            </w:pPr>
            <w:r>
              <w:rPr>
                <w:b/>
                <w:bCs/>
                <w:i/>
                <w:noProof/>
                <w:lang w:eastAsia="en-GB"/>
              </w:rPr>
              <w:t>ac-BarringForMO-Signalling</w:t>
            </w:r>
          </w:p>
          <w:p w14:paraId="62D9615B" w14:textId="77777777" w:rsidR="00A73328" w:rsidRDefault="00A73328">
            <w:pPr>
              <w:pStyle w:val="TAL"/>
              <w:rPr>
                <w:b/>
                <w:noProof/>
                <w:lang w:eastAsia="en-GB"/>
              </w:rPr>
            </w:pPr>
            <w:r>
              <w:rPr>
                <w:lang w:eastAsia="en-GB"/>
              </w:rPr>
              <w:t>Access class barring for</w:t>
            </w:r>
            <w:r>
              <w:rPr>
                <w:b/>
                <w:lang w:eastAsia="en-GB"/>
              </w:rPr>
              <w:t xml:space="preserve"> </w:t>
            </w:r>
            <w:r>
              <w:rPr>
                <w:lang w:eastAsia="en-GB"/>
              </w:rPr>
              <w:t>mobile originating signalling.</w:t>
            </w:r>
          </w:p>
        </w:tc>
      </w:tr>
      <w:tr w:rsidR="00A73328" w14:paraId="4CBD8782"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E9F6EC3" w14:textId="77777777" w:rsidR="00A73328" w:rsidRDefault="00A73328">
            <w:pPr>
              <w:pStyle w:val="TAL"/>
              <w:rPr>
                <w:b/>
                <w:bCs/>
                <w:i/>
                <w:noProof/>
                <w:lang w:eastAsia="en-GB"/>
              </w:rPr>
            </w:pPr>
            <w:r>
              <w:rPr>
                <w:b/>
                <w:bCs/>
                <w:i/>
                <w:noProof/>
                <w:lang w:eastAsia="en-GB"/>
              </w:rPr>
              <w:t>ac-BarringForSpecialAC</w:t>
            </w:r>
          </w:p>
          <w:p w14:paraId="25691E56" w14:textId="77777777" w:rsidR="00A73328" w:rsidRDefault="00A73328">
            <w:pPr>
              <w:pStyle w:val="TAL"/>
              <w:rPr>
                <w:lang w:eastAsia="en-GB"/>
              </w:rPr>
            </w:pPr>
            <w:r>
              <w:rPr>
                <w:lang w:eastAsia="en-GB"/>
              </w:rPr>
              <w:t>Access class barring for AC 11-15. The first/ leftmost bit is for AC 11, the second bit is for AC 12, and so on.</w:t>
            </w:r>
          </w:p>
        </w:tc>
      </w:tr>
      <w:tr w:rsidR="00A73328" w14:paraId="25E58865"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E045DE5" w14:textId="77777777" w:rsidR="00A73328" w:rsidRDefault="00A73328">
            <w:pPr>
              <w:pStyle w:val="TAL"/>
              <w:rPr>
                <w:b/>
                <w:bCs/>
                <w:i/>
                <w:noProof/>
                <w:lang w:eastAsia="en-GB"/>
              </w:rPr>
            </w:pPr>
            <w:r>
              <w:rPr>
                <w:b/>
                <w:bCs/>
                <w:i/>
                <w:noProof/>
                <w:lang w:eastAsia="en-GB"/>
              </w:rPr>
              <w:t>ac-BarringTime</w:t>
            </w:r>
          </w:p>
          <w:p w14:paraId="2892E19A" w14:textId="77777777" w:rsidR="00A73328" w:rsidRDefault="00A73328">
            <w:pPr>
              <w:pStyle w:val="TAL"/>
              <w:rPr>
                <w:lang w:eastAsia="en-GB"/>
              </w:rPr>
            </w:pPr>
            <w:r>
              <w:rPr>
                <w:lang w:eastAsia="en-GB"/>
              </w:rPr>
              <w:t>Mean access barring time value in seconds.</w:t>
            </w:r>
          </w:p>
        </w:tc>
      </w:tr>
      <w:tr w:rsidR="00A73328" w14:paraId="46EDCC9B"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AE4E0D" w14:textId="77777777" w:rsidR="00A73328" w:rsidRDefault="00A73328">
            <w:pPr>
              <w:pStyle w:val="TAL"/>
              <w:rPr>
                <w:b/>
                <w:i/>
                <w:lang w:eastAsia="en-GB"/>
              </w:rPr>
            </w:pPr>
            <w:r>
              <w:rPr>
                <w:b/>
                <w:i/>
                <w:lang w:eastAsia="en-GB"/>
              </w:rPr>
              <w:t>acdc-BarringConfig</w:t>
            </w:r>
          </w:p>
          <w:p w14:paraId="46F52DE0" w14:textId="77777777" w:rsidR="00A73328" w:rsidRDefault="00A73328">
            <w:pPr>
              <w:pStyle w:val="TAL"/>
              <w:rPr>
                <w:lang w:eastAsia="en-GB"/>
              </w:rPr>
            </w:pPr>
            <w:r>
              <w:rPr>
                <w:lang w:eastAsia="en-GB"/>
              </w:rPr>
              <w:t>Barring configuration for an ACDC category. If the field is absent, access to the cell is considered as not barred for the ACDC category in accordance with clause 5.3.3.</w:t>
            </w:r>
            <w:r>
              <w:rPr>
                <w:iCs/>
                <w:noProof/>
                <w:lang w:eastAsia="ko-KR"/>
              </w:rPr>
              <w:t>13</w:t>
            </w:r>
            <w:r>
              <w:rPr>
                <w:lang w:eastAsia="en-GB"/>
              </w:rPr>
              <w:t>.</w:t>
            </w:r>
          </w:p>
        </w:tc>
      </w:tr>
      <w:tr w:rsidR="00A73328" w14:paraId="38D51F63"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BCF352B" w14:textId="77777777" w:rsidR="00A73328" w:rsidRDefault="00A73328">
            <w:pPr>
              <w:pStyle w:val="TAL"/>
              <w:rPr>
                <w:b/>
                <w:i/>
                <w:lang w:eastAsia="en-GB"/>
              </w:rPr>
            </w:pPr>
            <w:r>
              <w:rPr>
                <w:b/>
                <w:i/>
                <w:lang w:eastAsia="en-GB"/>
              </w:rPr>
              <w:t>acdc-Category</w:t>
            </w:r>
          </w:p>
          <w:p w14:paraId="47378AD0" w14:textId="77777777" w:rsidR="00A73328" w:rsidRDefault="00A73328">
            <w:pPr>
              <w:pStyle w:val="TAL"/>
              <w:rPr>
                <w:b/>
                <w:i/>
                <w:lang w:eastAsia="en-GB"/>
              </w:rPr>
            </w:pPr>
            <w:r>
              <w:rPr>
                <w:lang w:eastAsia="en-GB"/>
              </w:rPr>
              <w:t>Indicates the ACDC category as defined in TS 24.105 [7</w:t>
            </w:r>
            <w:r>
              <w:rPr>
                <w:bCs/>
                <w:noProof/>
                <w:lang w:eastAsia="ko-KR"/>
              </w:rPr>
              <w:t>2</w:t>
            </w:r>
            <w:r>
              <w:rPr>
                <w:lang w:eastAsia="en-GB"/>
              </w:rPr>
              <w:t>].</w:t>
            </w:r>
          </w:p>
        </w:tc>
      </w:tr>
      <w:tr w:rsidR="00A73328" w14:paraId="661EF2EA"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6321D9ED" w14:textId="77777777" w:rsidR="00A73328" w:rsidRDefault="00A73328">
            <w:pPr>
              <w:pStyle w:val="TAL"/>
              <w:rPr>
                <w:b/>
                <w:i/>
                <w:lang w:eastAsia="en-GB"/>
              </w:rPr>
            </w:pPr>
            <w:r>
              <w:rPr>
                <w:b/>
                <w:i/>
                <w:lang w:eastAsia="en-GB"/>
              </w:rPr>
              <w:t>acdc-OnlyForHPLMN</w:t>
            </w:r>
          </w:p>
          <w:p w14:paraId="24B24572" w14:textId="77777777" w:rsidR="00A73328" w:rsidRDefault="00A73328">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A73328" w14:paraId="037E40C8"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59E64E" w14:textId="77777777" w:rsidR="00A73328" w:rsidRDefault="00A73328">
            <w:pPr>
              <w:pStyle w:val="TAL"/>
              <w:rPr>
                <w:b/>
                <w:i/>
                <w:noProof/>
                <w:lang w:eastAsia="ja-JP"/>
              </w:rPr>
            </w:pPr>
            <w:r>
              <w:rPr>
                <w:b/>
                <w:i/>
                <w:noProof/>
                <w:lang w:eastAsia="ja-JP"/>
              </w:rPr>
              <w:t>additionalSpectrumEmission</w:t>
            </w:r>
          </w:p>
          <w:p w14:paraId="2FE51C5F" w14:textId="77777777" w:rsidR="00A73328" w:rsidRDefault="00A73328">
            <w:pPr>
              <w:pStyle w:val="TAH"/>
              <w:jc w:val="left"/>
              <w:rPr>
                <w:noProof/>
                <w:lang w:eastAsia="ja-JP"/>
              </w:rPr>
            </w:pPr>
            <w:bookmarkStart w:id="285" w:name="_MCCTEMPBM_CRPT23360191___4"/>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noProof/>
                <w:lang w:eastAsia="ja-JP"/>
              </w:rPr>
              <w:t xml:space="preserve">. </w:t>
            </w:r>
            <w:r>
              <w:rPr>
                <w:b w:val="0"/>
                <w:lang w:eastAsia="en-GB"/>
              </w:rPr>
              <w:t>NOTE 1.</w:t>
            </w:r>
            <w:bookmarkEnd w:id="285"/>
          </w:p>
        </w:tc>
      </w:tr>
      <w:tr w:rsidR="00A73328" w14:paraId="2E66431A"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87EB16" w14:textId="77777777" w:rsidR="00A73328" w:rsidRDefault="00A73328">
            <w:pPr>
              <w:pStyle w:val="TAL"/>
              <w:rPr>
                <w:b/>
                <w:i/>
                <w:lang w:eastAsia="ja-JP"/>
              </w:rPr>
            </w:pPr>
            <w:r>
              <w:rPr>
                <w:b/>
                <w:i/>
                <w:lang w:eastAsia="ja-JP"/>
              </w:rPr>
              <w:t>attachWithoutPDN-Connectivity</w:t>
            </w:r>
          </w:p>
          <w:p w14:paraId="025267D7" w14:textId="77777777" w:rsidR="00A73328" w:rsidRDefault="00A73328">
            <w:pPr>
              <w:pStyle w:val="TAL"/>
              <w:rPr>
                <w:b/>
                <w:i/>
                <w:noProof/>
                <w:lang w:eastAsia="ja-JP"/>
              </w:rPr>
            </w:pPr>
            <w:r>
              <w:rPr>
                <w:lang w:eastAsia="en-GB"/>
              </w:rPr>
              <w:t xml:space="preserve">If present, the field indicates that attach without PDN connectivity </w:t>
            </w:r>
            <w:r>
              <w:rPr>
                <w:lang w:eastAsia="ja-JP"/>
              </w:rPr>
              <w:t>as specified in TS 24.301 [35]</w:t>
            </w:r>
            <w:r>
              <w:rPr>
                <w:lang w:eastAsia="en-GB"/>
              </w:rPr>
              <w:t xml:space="preserve"> is supported for this PLMN.</w:t>
            </w:r>
          </w:p>
        </w:tc>
      </w:tr>
      <w:tr w:rsidR="00A73328" w14:paraId="34915817"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29056E" w14:textId="77777777" w:rsidR="00A73328" w:rsidRDefault="00A73328">
            <w:pPr>
              <w:pStyle w:val="TAL"/>
              <w:rPr>
                <w:b/>
                <w:i/>
                <w:lang w:eastAsia="en-GB"/>
              </w:rPr>
            </w:pPr>
            <w:r>
              <w:rPr>
                <w:b/>
                <w:i/>
                <w:lang w:eastAsia="en-GB"/>
              </w:rPr>
              <w:t>barringPerACDC-CategoryList</w:t>
            </w:r>
          </w:p>
          <w:p w14:paraId="54C2144B" w14:textId="77777777" w:rsidR="00A73328" w:rsidRDefault="00A73328">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73328" w14:paraId="0362AAEC"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D31D6" w14:textId="77777777" w:rsidR="00A73328" w:rsidRDefault="00A73328">
            <w:pPr>
              <w:pStyle w:val="TAL"/>
              <w:rPr>
                <w:b/>
                <w:i/>
                <w:lang w:eastAsia="ja-JP"/>
              </w:rPr>
            </w:pPr>
            <w:r>
              <w:rPr>
                <w:b/>
                <w:i/>
                <w:lang w:eastAsia="ja-JP"/>
              </w:rPr>
              <w:t>cIoT-EPS-OptimisationInfo</w:t>
            </w:r>
          </w:p>
          <w:p w14:paraId="149DC386" w14:textId="77777777" w:rsidR="00A73328" w:rsidRDefault="00A73328">
            <w:pPr>
              <w:pStyle w:val="TAL"/>
              <w:rPr>
                <w:b/>
                <w:i/>
                <w:lang w:eastAsia="ja-JP"/>
              </w:rPr>
            </w:pPr>
            <w:r>
              <w:rPr>
                <w:rFonts w:cs="Arial"/>
                <w:bCs/>
                <w:szCs w:val="18"/>
                <w:lang w:eastAsia="ja-JP"/>
              </w:rPr>
              <w:t xml:space="preserve">A list of CIoT EPS related parameters. Value 1 indicates parameters for the PLMN listed 1st in the 1st </w:t>
            </w:r>
            <w:r>
              <w:rPr>
                <w:rFonts w:cs="Arial"/>
                <w:bCs/>
                <w:i/>
                <w:szCs w:val="18"/>
                <w:lang w:eastAsia="ja-JP"/>
              </w:rPr>
              <w:t>plmn-IdentityList</w:t>
            </w:r>
            <w:r>
              <w:rPr>
                <w:rFonts w:cs="Arial"/>
                <w:bCs/>
                <w:szCs w:val="18"/>
                <w:lang w:eastAsia="ja-JP"/>
              </w:rPr>
              <w:t xml:space="preserve"> included in SIB1. Value 2 indicates parameters for the PLMN listed 2nd in the same </w:t>
            </w:r>
            <w:r>
              <w:rPr>
                <w:rFonts w:cs="Arial"/>
                <w:bCs/>
                <w:i/>
                <w:szCs w:val="18"/>
                <w:lang w:eastAsia="ja-JP"/>
              </w:rPr>
              <w:t xml:space="preserve">plmn-IdentityList, </w:t>
            </w:r>
            <w:r>
              <w:rPr>
                <w:rFonts w:cs="Arial"/>
                <w:bCs/>
                <w:szCs w:val="18"/>
                <w:lang w:eastAsia="ja-JP"/>
              </w:rPr>
              <w:t xml:space="preserve">or when no more PLMN are present within the same </w:t>
            </w:r>
            <w:r>
              <w:rPr>
                <w:rFonts w:cs="Arial"/>
                <w:bCs/>
                <w:i/>
                <w:szCs w:val="18"/>
                <w:lang w:eastAsia="ja-JP"/>
              </w:rPr>
              <w:t>plmn-IdentityList,</w:t>
            </w:r>
            <w:r>
              <w:rPr>
                <w:rFonts w:cs="Arial"/>
                <w:bCs/>
                <w:szCs w:val="18"/>
                <w:lang w:eastAsia="ja-JP"/>
              </w:rPr>
              <w:t xml:space="preserve"> then the value indicates paramters for PLMN listed 1st in the subsequent </w:t>
            </w:r>
            <w:r>
              <w:rPr>
                <w:rFonts w:cs="Arial"/>
                <w:bCs/>
                <w:i/>
                <w:szCs w:val="18"/>
                <w:lang w:eastAsia="ja-JP"/>
              </w:rPr>
              <w:t>plmn-IdentityList</w:t>
            </w:r>
            <w:r>
              <w:rPr>
                <w:rFonts w:cs="Arial"/>
                <w:bCs/>
                <w:szCs w:val="18"/>
                <w:lang w:eastAsia="ja-JP"/>
              </w:rPr>
              <w:t xml:space="preserve"> within the same SIB1 and so on.</w:t>
            </w:r>
            <w:r>
              <w:rPr>
                <w:rFonts w:cs="Arial"/>
                <w:b/>
                <w:bCs/>
                <w:szCs w:val="18"/>
                <w:lang w:eastAsia="ja-JP"/>
              </w:rPr>
              <w:t xml:space="preserve"> </w:t>
            </w:r>
            <w:r>
              <w:rPr>
                <w:rFonts w:cs="Arial"/>
                <w:bCs/>
                <w:szCs w:val="18"/>
                <w:lang w:eastAsia="ja-JP"/>
              </w:rPr>
              <w:t>NOTE 1.</w:t>
            </w:r>
          </w:p>
        </w:tc>
      </w:tr>
      <w:tr w:rsidR="005F6736" w14:paraId="3DA822F2" w14:textId="77777777" w:rsidTr="00A73328">
        <w:trPr>
          <w:cantSplit/>
          <w:tblHeader/>
          <w:ins w:id="286" w:author="Huawei, HiSilicon" w:date="2025-10-21T20:24:00Z"/>
        </w:trPr>
        <w:tc>
          <w:tcPr>
            <w:tcW w:w="9639" w:type="dxa"/>
            <w:gridSpan w:val="2"/>
            <w:tcBorders>
              <w:top w:val="single" w:sz="4" w:space="0" w:color="808080"/>
              <w:left w:val="single" w:sz="4" w:space="0" w:color="808080"/>
              <w:bottom w:val="single" w:sz="4" w:space="0" w:color="808080"/>
              <w:right w:val="single" w:sz="4" w:space="0" w:color="808080"/>
            </w:tcBorders>
          </w:tcPr>
          <w:p w14:paraId="36E3487C" w14:textId="77777777" w:rsidR="005F6736" w:rsidRPr="005F6736" w:rsidRDefault="005F6736">
            <w:pPr>
              <w:pStyle w:val="TAL"/>
              <w:rPr>
                <w:ins w:id="287" w:author="Huawei, HiSilicon" w:date="2025-10-21T20:24:00Z"/>
                <w:b/>
                <w:i/>
                <w:lang w:eastAsia="ja-JP"/>
              </w:rPr>
            </w:pPr>
            <w:bookmarkStart w:id="288" w:name="_Hlk211971172"/>
            <w:ins w:id="289" w:author="Huawei, HiSilicon" w:date="2025-10-21T20:24:00Z">
              <w:r w:rsidRPr="005F6736">
                <w:rPr>
                  <w:b/>
                  <w:i/>
                  <w:lang w:eastAsia="ja-JP"/>
                </w:rPr>
                <w:t>cp-CB-Msg3-EDT</w:t>
              </w:r>
              <w:bookmarkEnd w:id="288"/>
            </w:ins>
          </w:p>
          <w:p w14:paraId="0B790B03" w14:textId="4ADFCA76" w:rsidR="005F6736" w:rsidRPr="005F6736" w:rsidRDefault="005F6736">
            <w:pPr>
              <w:pStyle w:val="TAL"/>
              <w:rPr>
                <w:ins w:id="290" w:author="Huawei, HiSilicon" w:date="2025-10-21T20:24:00Z"/>
                <w:rFonts w:eastAsiaTheme="minorEastAsia"/>
                <w:b/>
                <w:lang w:eastAsia="ja-JP"/>
              </w:rPr>
            </w:pPr>
            <w:ins w:id="291" w:author="Huawei, HiSilicon" w:date="2025-10-21T20:24:00Z">
              <w:r>
                <w:rPr>
                  <w:lang w:eastAsia="en-GB"/>
                </w:rPr>
                <w:t xml:space="preserve">This field indicates whether the UE is allowed to initiate </w:t>
              </w:r>
            </w:ins>
            <w:ins w:id="292" w:author="Huawei, HiSilicon" w:date="2025-10-21T20:27:00Z">
              <w:r>
                <w:rPr>
                  <w:lang w:eastAsia="en-GB"/>
                </w:rPr>
                <w:t>CP-</w:t>
              </w:r>
            </w:ins>
            <w:ins w:id="293" w:author="Huawei, HiSilicon" w:date="2025-10-21T20:25:00Z">
              <w:r>
                <w:t>EDT using the CB-Msg3-EDT procedure</w:t>
              </w:r>
            </w:ins>
            <w:ins w:id="294" w:author="Huawei, HiSilicon" w:date="2025-10-21T20:24:00Z">
              <w:r>
                <w:rPr>
                  <w:lang w:eastAsia="en-GB"/>
                </w:rPr>
                <w:t xml:space="preserve"> </w:t>
              </w:r>
            </w:ins>
            <w:ins w:id="295" w:author="Huawei, HiSilicon" w:date="2025-10-21T20:26:00Z">
              <w:r>
                <w:rPr>
                  <w:lang w:eastAsia="en-GB"/>
                </w:rPr>
                <w:t>in NTN</w:t>
              </w:r>
            </w:ins>
            <w:ins w:id="296" w:author="Huawei, HiSilicon" w:date="2025-10-21T20:24:00Z">
              <w:r>
                <w:rPr>
                  <w:lang w:eastAsia="en-GB"/>
                </w:rPr>
                <w:t>, see 5.3.3.1b.</w:t>
              </w:r>
            </w:ins>
          </w:p>
        </w:tc>
      </w:tr>
      <w:tr w:rsidR="00A73328" w14:paraId="0736C75F"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43DEE5" w14:textId="77777777" w:rsidR="00A73328" w:rsidRDefault="00A73328">
            <w:pPr>
              <w:pStyle w:val="TAL"/>
              <w:rPr>
                <w:lang w:eastAsia="en-GB"/>
              </w:rPr>
            </w:pPr>
            <w:r>
              <w:rPr>
                <w:b/>
                <w:i/>
                <w:lang w:eastAsia="ja-JP"/>
              </w:rPr>
              <w:t>cp-CIoT-EPS-Optimisation</w:t>
            </w:r>
          </w:p>
          <w:p w14:paraId="75CAFC1C" w14:textId="77777777" w:rsidR="00A73328" w:rsidRDefault="00A73328">
            <w:pPr>
              <w:pStyle w:val="TAL"/>
              <w:rPr>
                <w:lang w:eastAsia="en-GB"/>
              </w:rPr>
            </w:pPr>
            <w:r>
              <w:rPr>
                <w:lang w:eastAsia="en-GB"/>
              </w:rPr>
              <w:t>This field indicates if the UE is allowed to establish the connection with Control</w:t>
            </w:r>
            <w:r>
              <w:rPr>
                <w:lang w:eastAsia="ja-JP"/>
              </w:rPr>
              <w:t xml:space="preserve"> plane CIoT EPS Optimisation</w:t>
            </w:r>
            <w:r>
              <w:rPr>
                <w:lang w:eastAsia="en-GB"/>
              </w:rPr>
              <w:t>, see TS 24.301 [35].</w:t>
            </w:r>
          </w:p>
        </w:tc>
      </w:tr>
      <w:tr w:rsidR="00A73328" w14:paraId="2225F5B3"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8B2B1A" w14:textId="77777777" w:rsidR="00A73328" w:rsidRDefault="00A73328">
            <w:pPr>
              <w:pStyle w:val="TAL"/>
              <w:rPr>
                <w:b/>
                <w:i/>
                <w:lang w:eastAsia="ja-JP"/>
              </w:rPr>
            </w:pPr>
            <w:r>
              <w:rPr>
                <w:b/>
                <w:i/>
                <w:lang w:eastAsia="ja-JP"/>
              </w:rPr>
              <w:t>cp-EDT</w:t>
            </w:r>
          </w:p>
          <w:p w14:paraId="05016901" w14:textId="77777777" w:rsidR="00A73328" w:rsidRDefault="00A73328">
            <w:pPr>
              <w:pStyle w:val="TAL"/>
              <w:rPr>
                <w:b/>
                <w:i/>
                <w:lang w:eastAsia="ja-JP"/>
              </w:rPr>
            </w:pPr>
            <w:r>
              <w:rPr>
                <w:lang w:eastAsia="en-GB"/>
              </w:rPr>
              <w:t>This field indicates whether the UE is allowed to initiate CP-EDT when connected to EPC, see 5.3.3.1b.</w:t>
            </w:r>
          </w:p>
        </w:tc>
      </w:tr>
      <w:tr w:rsidR="00A73328" w14:paraId="3CD9F510"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4F9F8F" w14:textId="77777777" w:rsidR="00A73328" w:rsidRDefault="00A73328">
            <w:pPr>
              <w:pStyle w:val="TAL"/>
              <w:rPr>
                <w:b/>
                <w:i/>
                <w:lang w:eastAsia="ja-JP"/>
              </w:rPr>
            </w:pPr>
            <w:r>
              <w:rPr>
                <w:b/>
                <w:i/>
                <w:lang w:eastAsia="ja-JP"/>
              </w:rPr>
              <w:t>cp-EDT-5GC</w:t>
            </w:r>
          </w:p>
          <w:p w14:paraId="7AA8E805" w14:textId="77777777" w:rsidR="00A73328" w:rsidRDefault="00A73328">
            <w:pPr>
              <w:pStyle w:val="TAL"/>
              <w:rPr>
                <w:b/>
                <w:i/>
                <w:lang w:eastAsia="ja-JP"/>
              </w:rPr>
            </w:pPr>
            <w:r>
              <w:rPr>
                <w:lang w:eastAsia="en-GB"/>
              </w:rPr>
              <w:t>This field indicates whether the UE is allowed to initiate CP-EDT when connected to 5GC, see 5.3.3.1b.</w:t>
            </w:r>
          </w:p>
        </w:tc>
      </w:tr>
      <w:tr w:rsidR="00A73328" w14:paraId="4EF3DC2E"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09B3A5C" w14:textId="77777777" w:rsidR="00A73328" w:rsidRDefault="00A73328">
            <w:pPr>
              <w:keepNext/>
              <w:keepLines/>
              <w:spacing w:after="0"/>
              <w:rPr>
                <w:rFonts w:ascii="Arial" w:hAnsi="Arial" w:cs="Arial"/>
                <w:b/>
                <w:bCs/>
                <w:i/>
                <w:sz w:val="18"/>
                <w:szCs w:val="18"/>
              </w:rPr>
            </w:pPr>
            <w:bookmarkStart w:id="297" w:name="_MCCTEMPBM_CRPT23360192___7"/>
            <w:r>
              <w:rPr>
                <w:rFonts w:ascii="Arial" w:hAnsi="Arial" w:cs="Arial"/>
                <w:b/>
                <w:bCs/>
                <w:i/>
                <w:sz w:val="18"/>
                <w:szCs w:val="18"/>
              </w:rPr>
              <w:t>cp-PUR-5GC</w:t>
            </w:r>
          </w:p>
          <w:p w14:paraId="2E1AA334" w14:textId="77777777" w:rsidR="00A73328" w:rsidRDefault="00A73328">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bookmarkEnd w:id="297"/>
      </w:tr>
      <w:tr w:rsidR="00A73328" w14:paraId="57857F8B"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52A5D3" w14:textId="77777777" w:rsidR="00A73328" w:rsidRDefault="00A73328">
            <w:pPr>
              <w:keepNext/>
              <w:keepLines/>
              <w:spacing w:after="0"/>
              <w:rPr>
                <w:rFonts w:ascii="Arial" w:hAnsi="Arial" w:cs="Arial"/>
                <w:b/>
                <w:bCs/>
                <w:i/>
                <w:sz w:val="18"/>
                <w:szCs w:val="18"/>
              </w:rPr>
            </w:pPr>
            <w:bookmarkStart w:id="298" w:name="_MCCTEMPBM_CRPT23360193___7"/>
            <w:r>
              <w:rPr>
                <w:rFonts w:ascii="Arial" w:hAnsi="Arial" w:cs="Arial"/>
                <w:b/>
                <w:bCs/>
                <w:i/>
                <w:sz w:val="18"/>
                <w:szCs w:val="18"/>
              </w:rPr>
              <w:t>cp-PUR-EPC</w:t>
            </w:r>
          </w:p>
          <w:p w14:paraId="09B09D0C" w14:textId="77777777" w:rsidR="00A73328" w:rsidRDefault="00A73328">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bookmarkEnd w:id="298"/>
      </w:tr>
      <w:tr w:rsidR="00A73328" w14:paraId="161B3EA4"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377ADB74" w14:textId="77777777" w:rsidR="00A73328" w:rsidRDefault="00A73328">
            <w:pPr>
              <w:pStyle w:val="TAL"/>
              <w:rPr>
                <w:b/>
                <w:i/>
                <w:lang w:eastAsia="ja-JP"/>
              </w:rPr>
            </w:pPr>
            <w:r>
              <w:rPr>
                <w:b/>
                <w:i/>
                <w:lang w:eastAsia="ja-JP"/>
              </w:rPr>
              <w:t>dummy</w:t>
            </w:r>
          </w:p>
          <w:p w14:paraId="7F41B074" w14:textId="77777777" w:rsidR="00A73328" w:rsidRDefault="00A73328">
            <w:pPr>
              <w:pStyle w:val="TAL"/>
              <w:rPr>
                <w:b/>
                <w:bCs/>
                <w:i/>
                <w:noProof/>
                <w:lang w:eastAsia="ja-JP"/>
              </w:rPr>
            </w:pPr>
            <w:r>
              <w:rPr>
                <w:lang w:eastAsia="ja-JP"/>
              </w:rPr>
              <w:t>This field is not used in the specification. If received it shall be ignored by the UE.</w:t>
            </w:r>
          </w:p>
        </w:tc>
      </w:tr>
      <w:tr w:rsidR="00A73328" w14:paraId="382C31FE"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E3ECDA8" w14:textId="77777777" w:rsidR="00A73328" w:rsidRDefault="00A73328">
            <w:pPr>
              <w:pStyle w:val="TAL"/>
              <w:rPr>
                <w:b/>
                <w:bCs/>
                <w:i/>
                <w:iCs/>
                <w:lang w:eastAsia="ja-JP"/>
              </w:rPr>
            </w:pPr>
            <w:r>
              <w:rPr>
                <w:b/>
                <w:bCs/>
                <w:i/>
                <w:iCs/>
                <w:lang w:eastAsia="ja-JP"/>
              </w:rPr>
              <w:t>earlySecurityReactivation</w:t>
            </w:r>
          </w:p>
          <w:p w14:paraId="3A6462B9" w14:textId="77777777" w:rsidR="00A73328" w:rsidRDefault="00A73328">
            <w:pPr>
              <w:pStyle w:val="TAL"/>
              <w:rPr>
                <w:b/>
                <w:i/>
                <w:lang w:eastAsia="ja-JP"/>
              </w:rPr>
            </w:pPr>
            <w:r>
              <w:rPr>
                <w:lang w:eastAsia="ja-JP"/>
              </w:rPr>
              <w:t>If present, this field indicates that early security reactivation when resuming a suspended RRC connection as specified in 5.3.3.18 is supported.</w:t>
            </w:r>
          </w:p>
        </w:tc>
      </w:tr>
      <w:tr w:rsidR="00A73328" w14:paraId="7CCC2A37"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286AE80" w14:textId="77777777" w:rsidR="00A73328" w:rsidRDefault="00A73328">
            <w:pPr>
              <w:pStyle w:val="TAL"/>
              <w:rPr>
                <w:b/>
                <w:bCs/>
                <w:i/>
                <w:iCs/>
                <w:lang w:eastAsia="ja-JP"/>
              </w:rPr>
            </w:pPr>
            <w:r>
              <w:rPr>
                <w:b/>
                <w:bCs/>
                <w:i/>
                <w:iCs/>
                <w:lang w:eastAsia="ja-JP"/>
              </w:rPr>
              <w:t>gnss-PositionFixDurationReporting</w:t>
            </w:r>
          </w:p>
          <w:p w14:paraId="53E11414" w14:textId="77777777" w:rsidR="00A73328" w:rsidRDefault="00A73328">
            <w:pPr>
              <w:pStyle w:val="TAL"/>
              <w:rPr>
                <w:lang w:eastAsia="ja-JP"/>
              </w:rPr>
            </w:pPr>
            <w:r>
              <w:rPr>
                <w:lang w:eastAsia="ja-JP"/>
              </w:rPr>
              <w:t xml:space="preserve">If present, this field indicates that UEs capable of performing GNSS position fix in RRC_CONNECTED are configured to include the time duration required to acquire a GNSS position in </w:t>
            </w:r>
            <w:r>
              <w:rPr>
                <w:i/>
                <w:lang w:eastAsia="ja-JP"/>
              </w:rPr>
              <w:t>RRCConnectionSetupComplete</w:t>
            </w:r>
            <w:r>
              <w:rPr>
                <w:lang w:eastAsia="ja-JP"/>
              </w:rPr>
              <w:t xml:space="preserve">, </w:t>
            </w:r>
            <w:r>
              <w:rPr>
                <w:i/>
                <w:lang w:eastAsia="ja-JP"/>
              </w:rPr>
              <w:t>RRCConnectionResumeComplete</w:t>
            </w:r>
            <w:r>
              <w:rPr>
                <w:lang w:eastAsia="ja-JP"/>
              </w:rPr>
              <w:t xml:space="preserve">, and </w:t>
            </w:r>
            <w:r>
              <w:rPr>
                <w:i/>
                <w:lang w:eastAsia="ja-JP"/>
              </w:rPr>
              <w:t>RRCConnectionReestablishmentComplete</w:t>
            </w:r>
            <w:r>
              <w:rPr>
                <w:lang w:eastAsia="ja-JP"/>
              </w:rPr>
              <w:t>.</w:t>
            </w:r>
          </w:p>
        </w:tc>
      </w:tr>
      <w:tr w:rsidR="00A73328" w14:paraId="3F55987C"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7C6FD9" w14:textId="77777777" w:rsidR="00A73328" w:rsidRDefault="00A73328">
            <w:pPr>
              <w:pStyle w:val="TAL"/>
              <w:rPr>
                <w:lang w:eastAsia="en-GB"/>
              </w:rPr>
            </w:pPr>
            <w:r>
              <w:rPr>
                <w:b/>
                <w:i/>
                <w:lang w:eastAsia="ja-JP"/>
              </w:rPr>
              <w:lastRenderedPageBreak/>
              <w:t>idleModeMeasurements</w:t>
            </w:r>
          </w:p>
          <w:p w14:paraId="23DBB904" w14:textId="77777777" w:rsidR="00A73328" w:rsidRDefault="00A73328">
            <w:pPr>
              <w:pStyle w:val="TAL"/>
              <w:rPr>
                <w:b/>
                <w:i/>
                <w:lang w:eastAsia="ja-JP"/>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73328" w14:paraId="003F0249"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C79234" w14:textId="77777777" w:rsidR="00A73328" w:rsidRDefault="00A73328">
            <w:pPr>
              <w:pStyle w:val="TAL"/>
              <w:rPr>
                <w:lang w:eastAsia="en-GB"/>
              </w:rPr>
            </w:pPr>
            <w:r>
              <w:rPr>
                <w:b/>
                <w:i/>
                <w:lang w:eastAsia="ja-JP"/>
              </w:rPr>
              <w:t>idleModeMeasurementsNR</w:t>
            </w:r>
          </w:p>
          <w:p w14:paraId="7040C7D4" w14:textId="77777777" w:rsidR="00A73328" w:rsidRDefault="00A73328">
            <w:pPr>
              <w:pStyle w:val="TAL"/>
              <w:rPr>
                <w:b/>
                <w:i/>
                <w:lang w:eastAsia="ja-JP"/>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73328" w14:paraId="23107F40" w14:textId="77777777" w:rsidTr="00A73328">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C475E26" w14:textId="77777777" w:rsidR="00A73328" w:rsidRDefault="00A73328">
            <w:pPr>
              <w:pStyle w:val="TAL"/>
              <w:rPr>
                <w:b/>
                <w:bCs/>
                <w:i/>
                <w:lang w:eastAsia="en-GB"/>
              </w:rPr>
            </w:pPr>
            <w:r>
              <w:rPr>
                <w:b/>
                <w:bCs/>
                <w:i/>
                <w:lang w:eastAsia="en-GB"/>
              </w:rPr>
              <w:t>mbms-ROM-ServiceIndication</w:t>
            </w:r>
          </w:p>
          <w:p w14:paraId="28F3910E" w14:textId="77777777" w:rsidR="00A73328" w:rsidRDefault="00A73328">
            <w:pPr>
              <w:pStyle w:val="TAL"/>
              <w:rPr>
                <w:b/>
                <w:i/>
                <w:lang w:eastAsia="ja-JP"/>
              </w:rPr>
            </w:pPr>
            <w:r>
              <w:rPr>
                <w:iCs/>
                <w:noProof/>
                <w:lang w:eastAsia="en-GB"/>
              </w:rPr>
              <w:t>This field indicates whether the UE is allowed to send</w:t>
            </w:r>
            <w:r>
              <w:rPr>
                <w:b/>
                <w:bCs/>
                <w:i/>
                <w:noProof/>
                <w:lang w:eastAsia="en-GB"/>
              </w:rPr>
              <w:t xml:space="preserve"> </w:t>
            </w:r>
            <w:r>
              <w:rPr>
                <w:bCs/>
                <w:i/>
                <w:iCs/>
                <w:lang w:eastAsia="ja-JP"/>
              </w:rPr>
              <w:t>MBMSInterestIndication</w:t>
            </w:r>
            <w:r>
              <w:rPr>
                <w:iCs/>
                <w:noProof/>
                <w:lang w:eastAsia="en-GB"/>
              </w:rPr>
              <w:t xml:space="preserve"> message for the purpose of indicating receive only mode MBMS service parameters.</w:t>
            </w:r>
          </w:p>
        </w:tc>
      </w:tr>
      <w:tr w:rsidR="00A73328" w14:paraId="43046C79"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AEE752E" w14:textId="77777777" w:rsidR="00A73328" w:rsidRDefault="00A73328">
            <w:pPr>
              <w:pStyle w:val="TAL"/>
              <w:rPr>
                <w:b/>
                <w:bCs/>
                <w:i/>
                <w:noProof/>
                <w:lang w:eastAsia="en-GB"/>
              </w:rPr>
            </w:pPr>
            <w:r>
              <w:rPr>
                <w:b/>
                <w:bCs/>
                <w:i/>
                <w:noProof/>
                <w:lang w:eastAsia="en-GB"/>
              </w:rPr>
              <w:t>mbsfn-SubframeConfigList</w:t>
            </w:r>
          </w:p>
          <w:p w14:paraId="39124D60" w14:textId="77777777" w:rsidR="00A73328" w:rsidRDefault="00A73328">
            <w:pPr>
              <w:pStyle w:val="TAL"/>
              <w:rPr>
                <w:b/>
                <w:bCs/>
                <w:iCs/>
                <w:noProof/>
                <w:lang w:eastAsia="ja-JP"/>
              </w:rPr>
            </w:pPr>
            <w:r>
              <w:rPr>
                <w:iCs/>
                <w:noProof/>
                <w:lang w:eastAsia="en-GB"/>
              </w:rPr>
              <w:t>Defines the subframes that are reserved for MBSFN in downlink.</w:t>
            </w:r>
          </w:p>
          <w:p w14:paraId="0E2F2E00" w14:textId="77777777" w:rsidR="00A73328" w:rsidRDefault="00A73328">
            <w:pPr>
              <w:pStyle w:val="TAL"/>
              <w:rPr>
                <w:iCs/>
                <w:noProof/>
                <w:lang w:eastAsia="en-GB"/>
              </w:rPr>
            </w:pPr>
            <w:r>
              <w:rPr>
                <w:lang w:eastAsia="en-GB"/>
              </w:rPr>
              <w:t>NOTE 1.</w:t>
            </w:r>
            <w:r>
              <w:rPr>
                <w:lang w:eastAsia="ja-JP"/>
              </w:rPr>
              <w:t xml:space="preserve"> If the cell is a FeMBMS/Unicast mixed cell, EUTRAN includes</w:t>
            </w:r>
            <w:r>
              <w:rPr>
                <w:lang w:eastAsia="en-GB"/>
              </w:rPr>
              <w:t xml:space="preserve"> </w:t>
            </w:r>
            <w:r>
              <w:rPr>
                <w:bCs/>
                <w:i/>
                <w:noProof/>
                <w:lang w:eastAsia="en-GB"/>
              </w:rPr>
              <w:t>mbsfn-SubframeConfigList</w:t>
            </w:r>
            <w:r>
              <w:rPr>
                <w:i/>
                <w:lang w:eastAsia="en-GB"/>
              </w:rPr>
              <w:t>-v1430</w:t>
            </w:r>
            <w:r>
              <w:rPr>
                <w:lang w:eastAsia="en-GB"/>
              </w:rPr>
              <w:t>.</w:t>
            </w:r>
            <w:r>
              <w:rPr>
                <w:lang w:eastAsia="ja-JP"/>
              </w:rP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A73328" w14:paraId="43252318"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C239D2" w14:textId="77777777" w:rsidR="00A73328" w:rsidRDefault="00A73328">
            <w:pPr>
              <w:pStyle w:val="TAL"/>
              <w:rPr>
                <w:b/>
                <w:i/>
                <w:noProof/>
                <w:lang w:eastAsia="ja-JP"/>
              </w:rPr>
            </w:pPr>
            <w:r>
              <w:rPr>
                <w:b/>
                <w:i/>
                <w:noProof/>
                <w:lang w:eastAsia="ja-JP"/>
              </w:rPr>
              <w:t>mpdcch-CQI-Reporting</w:t>
            </w:r>
          </w:p>
          <w:p w14:paraId="0530FB4B" w14:textId="77777777" w:rsidR="00A73328" w:rsidRDefault="00A73328">
            <w:pPr>
              <w:pStyle w:val="TAL"/>
              <w:rPr>
                <w:b/>
                <w:i/>
                <w:lang w:eastAsia="ja-JP"/>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A73328" w14:paraId="0C947B58"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02C02810" w14:textId="77777777" w:rsidR="00A73328" w:rsidRDefault="00A73328">
            <w:pPr>
              <w:pStyle w:val="TAL"/>
              <w:rPr>
                <w:b/>
                <w:bCs/>
                <w:i/>
                <w:lang w:eastAsia="en-GB"/>
              </w:rPr>
            </w:pPr>
            <w:r>
              <w:rPr>
                <w:b/>
                <w:bCs/>
                <w:i/>
                <w:lang w:eastAsia="en-GB"/>
              </w:rPr>
              <w:t>multiBandInfoList</w:t>
            </w:r>
          </w:p>
          <w:p w14:paraId="20CDA736" w14:textId="77777777" w:rsidR="00A73328" w:rsidRDefault="00A73328">
            <w:pPr>
              <w:pStyle w:val="TAL"/>
              <w:rPr>
                <w:b/>
                <w:bCs/>
                <w:i/>
                <w:noProof/>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rPr>
                <w:lang w:eastAsia="ja-JP"/>
              </w:rP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A73328" w14:paraId="2C6D34B3"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374C9657" w14:textId="77777777" w:rsidR="00A73328" w:rsidRDefault="00A73328">
            <w:pPr>
              <w:keepNext/>
              <w:keepLines/>
              <w:spacing w:after="0"/>
              <w:rPr>
                <w:rFonts w:ascii="Arial" w:hAnsi="Arial" w:cs="Arial"/>
                <w:b/>
                <w:bCs/>
                <w:i/>
                <w:sz w:val="18"/>
                <w:szCs w:val="18"/>
              </w:rPr>
            </w:pPr>
            <w:bookmarkStart w:id="299" w:name="_MCCTEMPBM_CRPT23360194___7"/>
            <w:r>
              <w:rPr>
                <w:rFonts w:ascii="Arial" w:hAnsi="Arial" w:cs="Arial"/>
                <w:b/>
                <w:bCs/>
                <w:i/>
                <w:sz w:val="18"/>
                <w:szCs w:val="18"/>
              </w:rPr>
              <w:t>plmn-IdentityIndex</w:t>
            </w:r>
          </w:p>
          <w:p w14:paraId="10306A5D" w14:textId="77777777" w:rsidR="00A73328" w:rsidRDefault="00A73328">
            <w:pPr>
              <w:keepNext/>
              <w:keepLines/>
              <w:spacing w:after="0"/>
              <w:rPr>
                <w:rFonts w:ascii="Arial" w:hAnsi="Arial" w:cs="Arial"/>
                <w:b/>
                <w:bCs/>
                <w:noProof/>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bookmarkEnd w:id="299"/>
      </w:tr>
      <w:tr w:rsidR="00A73328" w14:paraId="7B0CD7C0"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48B725E" w14:textId="77777777" w:rsidR="00A73328" w:rsidRDefault="00A73328">
            <w:pPr>
              <w:keepNext/>
              <w:keepLines/>
              <w:spacing w:after="0"/>
              <w:rPr>
                <w:rFonts w:ascii="Arial" w:hAnsi="Arial" w:cs="Arial"/>
                <w:b/>
                <w:bCs/>
                <w:i/>
                <w:sz w:val="18"/>
                <w:szCs w:val="18"/>
              </w:rPr>
            </w:pPr>
            <w:bookmarkStart w:id="300" w:name="_MCCTEMPBM_CRPT23360195___7"/>
            <w:r>
              <w:rPr>
                <w:rFonts w:ascii="Arial" w:hAnsi="Arial" w:cs="Arial"/>
                <w:b/>
                <w:bCs/>
                <w:i/>
                <w:sz w:val="18"/>
                <w:szCs w:val="18"/>
              </w:rPr>
              <w:t>plmn-InfoList</w:t>
            </w:r>
          </w:p>
          <w:p w14:paraId="24AF7AF5" w14:textId="77777777" w:rsidR="00A73328" w:rsidRDefault="00A73328">
            <w:pPr>
              <w:keepNext/>
              <w:keepLines/>
              <w:spacing w:after="0"/>
              <w:rPr>
                <w:rFonts w:ascii="Arial" w:hAnsi="Arial" w:cs="Arial"/>
                <w:b/>
                <w:bCs/>
                <w:noProof/>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bookmarkEnd w:id="300"/>
      </w:tr>
      <w:tr w:rsidR="00A73328" w14:paraId="7E95CB8C" w14:textId="77777777" w:rsidTr="00A73328">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6BDDD48" w14:textId="77777777" w:rsidR="00A73328" w:rsidRDefault="00A73328">
            <w:pPr>
              <w:pStyle w:val="TAL"/>
              <w:rPr>
                <w:b/>
                <w:bCs/>
                <w:i/>
                <w:noProof/>
                <w:lang w:eastAsia="en-GB"/>
              </w:rPr>
            </w:pPr>
            <w:r>
              <w:rPr>
                <w:b/>
                <w:bCs/>
                <w:i/>
                <w:noProof/>
                <w:lang w:eastAsia="en-GB"/>
              </w:rPr>
              <w:t>rai-ActivationEnh</w:t>
            </w:r>
          </w:p>
          <w:p w14:paraId="2CDEE8CD" w14:textId="77777777" w:rsidR="00A73328" w:rsidRDefault="00A73328">
            <w:pPr>
              <w:pStyle w:val="TAL"/>
              <w:rPr>
                <w:b/>
                <w:i/>
                <w:noProof/>
                <w:lang w:eastAsia="en-GB"/>
              </w:rPr>
            </w:pPr>
            <w:r>
              <w:rPr>
                <w:rFonts w:cs="Arial"/>
                <w:bCs/>
                <w:szCs w:val="18"/>
                <w:lang w:eastAsia="ja-JP"/>
              </w:rPr>
              <w:t xml:space="preserve">Indicates whether UE connected to EPC is allowed to </w:t>
            </w:r>
            <w:r>
              <w:rPr>
                <w:lang w:eastAsia="ja-JP"/>
              </w:rPr>
              <w:t>report the AS release assistance indication using the DCQR and AS RAI MAC CE</w:t>
            </w:r>
            <w:r>
              <w:rPr>
                <w:rFonts w:cs="Arial"/>
                <w:bCs/>
                <w:szCs w:val="18"/>
                <w:lang w:eastAsia="ja-JP"/>
              </w:rPr>
              <w:t xml:space="preserve"> in the cell</w:t>
            </w:r>
            <w:r>
              <w:rPr>
                <w:bCs/>
                <w:noProof/>
                <w:lang w:eastAsia="en-GB"/>
              </w:rPr>
              <w:t xml:space="preserve"> as specified in TS 36.321 [6].</w:t>
            </w:r>
          </w:p>
        </w:tc>
      </w:tr>
      <w:tr w:rsidR="00A73328" w14:paraId="07E22718" w14:textId="77777777" w:rsidTr="00A73328">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3AEBA36" w14:textId="77777777" w:rsidR="00A73328" w:rsidRDefault="00A73328">
            <w:pPr>
              <w:pStyle w:val="TAL"/>
              <w:rPr>
                <w:b/>
                <w:i/>
                <w:lang w:eastAsia="ja-JP"/>
              </w:rPr>
            </w:pPr>
            <w:r>
              <w:rPr>
                <w:b/>
                <w:i/>
                <w:lang w:eastAsia="ja-JP"/>
              </w:rPr>
              <w:t>reducedCP-LatencyEnabled</w:t>
            </w:r>
          </w:p>
          <w:p w14:paraId="712A894C" w14:textId="77777777" w:rsidR="00A73328" w:rsidRDefault="00A73328">
            <w:pPr>
              <w:pStyle w:val="TAL"/>
              <w:rPr>
                <w:noProof/>
                <w:lang w:eastAsia="ja-JP"/>
              </w:rPr>
            </w:pPr>
            <w:r>
              <w:rPr>
                <w:lang w:eastAsia="ja-JP"/>
              </w:rPr>
              <w:t xml:space="preserve">If present, reduced control plane latency is enabled. UEs supporting reduced CP latency transmit Msg3 according to </w:t>
            </w:r>
            <w:r>
              <w:rPr>
                <w:position w:val="-10"/>
                <w:lang w:val="en-GB" w:eastAsia="en-GB"/>
              </w:rPr>
              <w:object w:dxaOrig="645" w:dyaOrig="345" w14:anchorId="3D01DC6A">
                <v:shape id="_x0000_i1026" type="#_x0000_t75" style="width:33.3pt;height:17pt" o:ole="">
                  <v:imagedata r:id="rId20" o:title=""/>
                </v:shape>
                <o:OLEObject Type="Embed" ProgID="Equation.3" ShapeID="_x0000_i1026" DrawAspect="Content" ObjectID="_1825841120" r:id="rId21"/>
              </w:object>
            </w:r>
            <w:r>
              <w:rPr>
                <w:lang w:eastAsia="ja-JP"/>
              </w:rPr>
              <w:t xml:space="preserve">timing as specified in TS 36.213 [23] when transmitting </w:t>
            </w:r>
            <w:r>
              <w:rPr>
                <w:i/>
                <w:lang w:eastAsia="ja-JP"/>
              </w:rPr>
              <w:t>RRCConnectionResumeRequest</w:t>
            </w:r>
            <w:r>
              <w:rPr>
                <w:lang w:eastAsia="ja-JP"/>
              </w:rPr>
              <w:t xml:space="preserve"> in Msg3.</w:t>
            </w:r>
          </w:p>
        </w:tc>
      </w:tr>
      <w:tr w:rsidR="00A73328" w14:paraId="450F5300" w14:textId="77777777" w:rsidTr="00A73328">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26836" w14:textId="77777777" w:rsidR="00A73328" w:rsidRDefault="00A73328">
            <w:pPr>
              <w:pStyle w:val="TAL"/>
              <w:rPr>
                <w:b/>
                <w:bCs/>
                <w:i/>
                <w:lang w:eastAsia="en-GB"/>
              </w:rPr>
            </w:pPr>
            <w:r>
              <w:rPr>
                <w:b/>
                <w:bCs/>
                <w:i/>
                <w:lang w:eastAsia="en-GB"/>
              </w:rPr>
              <w:t>rlos-Enabled</w:t>
            </w:r>
          </w:p>
          <w:p w14:paraId="1964A4B4" w14:textId="77777777" w:rsidR="00A73328" w:rsidRDefault="00A73328">
            <w:pPr>
              <w:pStyle w:val="TAL"/>
              <w:rPr>
                <w:b/>
                <w:bCs/>
                <w:i/>
                <w:lang w:eastAsia="en-GB"/>
              </w:rPr>
            </w:pPr>
            <w:r>
              <w:rPr>
                <w:bCs/>
                <w:noProof/>
                <w:lang w:eastAsia="en-GB"/>
              </w:rPr>
              <w:t>Indicates whether access to RLOS is allowed as specified in TS 23.401 [41].</w:t>
            </w:r>
          </w:p>
        </w:tc>
      </w:tr>
      <w:tr w:rsidR="00A73328" w14:paraId="1744C115"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7EFF705" w14:textId="77777777" w:rsidR="00A73328" w:rsidRDefault="00A73328">
            <w:pPr>
              <w:pStyle w:val="TAL"/>
              <w:rPr>
                <w:b/>
                <w:bCs/>
                <w:i/>
                <w:noProof/>
                <w:lang w:eastAsia="en-GB"/>
              </w:rPr>
            </w:pPr>
            <w:r>
              <w:rPr>
                <w:b/>
                <w:bCs/>
                <w:i/>
                <w:noProof/>
                <w:lang w:eastAsia="en-GB"/>
              </w:rPr>
              <w:t>ssac-BarringForMMTEL-Video</w:t>
            </w:r>
          </w:p>
          <w:p w14:paraId="4BE47AB8" w14:textId="77777777" w:rsidR="00A73328" w:rsidRDefault="00A73328">
            <w:pPr>
              <w:pStyle w:val="TAL"/>
              <w:rPr>
                <w:b/>
                <w:bCs/>
                <w:i/>
                <w:noProof/>
                <w:lang w:eastAsia="en-GB"/>
              </w:rPr>
            </w:pPr>
            <w:r>
              <w:rPr>
                <w:bCs/>
                <w:lang w:eastAsia="en-GB"/>
              </w:rPr>
              <w:t>Service specific access class barring for MMTEL video originating calls.</w:t>
            </w:r>
          </w:p>
        </w:tc>
      </w:tr>
      <w:tr w:rsidR="00A73328" w14:paraId="4744B382"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3B00D1C" w14:textId="77777777" w:rsidR="00A73328" w:rsidRDefault="00A73328">
            <w:pPr>
              <w:pStyle w:val="TAL"/>
              <w:rPr>
                <w:b/>
                <w:bCs/>
                <w:i/>
                <w:noProof/>
                <w:lang w:eastAsia="en-GB"/>
              </w:rPr>
            </w:pPr>
            <w:r>
              <w:rPr>
                <w:b/>
                <w:bCs/>
                <w:i/>
                <w:noProof/>
                <w:lang w:eastAsia="en-GB"/>
              </w:rPr>
              <w:t>ssac-BarringForMMTEL-Voice</w:t>
            </w:r>
          </w:p>
          <w:p w14:paraId="53F3B3C7" w14:textId="77777777" w:rsidR="00A73328" w:rsidRDefault="00A73328">
            <w:pPr>
              <w:pStyle w:val="TAL"/>
              <w:rPr>
                <w:b/>
                <w:bCs/>
                <w:i/>
                <w:noProof/>
                <w:lang w:eastAsia="en-GB"/>
              </w:rPr>
            </w:pPr>
            <w:r>
              <w:rPr>
                <w:bCs/>
                <w:lang w:eastAsia="en-GB"/>
              </w:rPr>
              <w:t>Service specific access class barring for MMTEL voice originating calls.</w:t>
            </w:r>
          </w:p>
        </w:tc>
      </w:tr>
      <w:tr w:rsidR="00A73328" w14:paraId="33FADC47"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31A75061" w14:textId="77777777" w:rsidR="00A73328" w:rsidRDefault="00A73328">
            <w:pPr>
              <w:pStyle w:val="TAL"/>
              <w:rPr>
                <w:b/>
                <w:bCs/>
                <w:i/>
                <w:noProof/>
                <w:lang w:eastAsia="en-GB"/>
              </w:rPr>
            </w:pPr>
            <w:r>
              <w:rPr>
                <w:b/>
                <w:bCs/>
                <w:i/>
                <w:noProof/>
                <w:lang w:eastAsia="en-GB"/>
              </w:rPr>
              <w:t>udt-</w:t>
            </w:r>
            <w:r>
              <w:rPr>
                <w:b/>
                <w:i/>
                <w:lang w:eastAsia="ja-JP"/>
              </w:rPr>
              <w:t>Restricting</w:t>
            </w:r>
          </w:p>
          <w:p w14:paraId="7AC35E05" w14:textId="77777777" w:rsidR="00A73328" w:rsidRDefault="00A73328">
            <w:pPr>
              <w:pStyle w:val="TAL"/>
              <w:rPr>
                <w:bCs/>
                <w:noProof/>
                <w:lang w:eastAsia="en-GB"/>
              </w:rPr>
            </w:pPr>
            <w:r>
              <w:rPr>
                <w:bCs/>
                <w:noProof/>
                <w:lang w:eastAsia="en-GB"/>
              </w:rPr>
              <w:t xml:space="preserve">Value TRUE indicates that the UE should indicate to the higher layers to restrict unattended data traffic </w:t>
            </w:r>
            <w:r>
              <w:rPr>
                <w:lang w:eastAsia="ja-JP"/>
              </w:rPr>
              <w:t xml:space="preserve">TS 22.101 </w:t>
            </w:r>
            <w:r>
              <w:rPr>
                <w:bCs/>
                <w:noProof/>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noProof/>
                <w:lang w:eastAsia="en-GB"/>
              </w:rPr>
              <w:t xml:space="preserve"> </w:t>
            </w:r>
          </w:p>
        </w:tc>
      </w:tr>
      <w:tr w:rsidR="00A73328" w14:paraId="716C513A"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39E17060" w14:textId="77777777" w:rsidR="00A73328" w:rsidRDefault="00A73328">
            <w:pPr>
              <w:pStyle w:val="TAL"/>
              <w:rPr>
                <w:b/>
                <w:bCs/>
                <w:i/>
                <w:noProof/>
                <w:lang w:eastAsia="en-GB"/>
              </w:rPr>
            </w:pPr>
            <w:r>
              <w:rPr>
                <w:b/>
                <w:bCs/>
                <w:i/>
                <w:noProof/>
                <w:lang w:eastAsia="en-GB"/>
              </w:rPr>
              <w:t>udt-</w:t>
            </w:r>
            <w:r>
              <w:rPr>
                <w:b/>
                <w:i/>
                <w:lang w:eastAsia="ja-JP"/>
              </w:rPr>
              <w:t>Restricting</w:t>
            </w:r>
            <w:r>
              <w:rPr>
                <w:b/>
                <w:bCs/>
                <w:i/>
                <w:noProof/>
                <w:lang w:eastAsia="en-GB"/>
              </w:rPr>
              <w:t>Time</w:t>
            </w:r>
          </w:p>
          <w:p w14:paraId="18A0F1E3" w14:textId="77777777" w:rsidR="00A73328" w:rsidRDefault="00A73328">
            <w:pPr>
              <w:pStyle w:val="TAL"/>
              <w:rPr>
                <w:bCs/>
                <w:noProof/>
                <w:lang w:eastAsia="en-GB"/>
              </w:rPr>
            </w:pPr>
            <w:r>
              <w:rPr>
                <w:bCs/>
                <w:noProof/>
                <w:lang w:eastAsia="en-GB"/>
              </w:rPr>
              <w:t xml:space="preserve">If present and when the </w:t>
            </w:r>
            <w:r>
              <w:rPr>
                <w:bCs/>
                <w:i/>
                <w:noProof/>
                <w:lang w:eastAsia="en-GB"/>
              </w:rPr>
              <w:t>udt-</w:t>
            </w:r>
            <w:r>
              <w:rPr>
                <w:i/>
                <w:lang w:eastAsia="ja-JP"/>
              </w:rPr>
              <w:t>Restricting</w:t>
            </w:r>
            <w:r>
              <w:rPr>
                <w:bCs/>
                <w:noProof/>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rPr>
                <w:lang w:eastAsia="ja-JP"/>
              </w:rPr>
              <w:t xml:space="preserve">random number drawn that is uniformly distributed in the range 0 ≤ rand &lt; 1 value in seconds. The timer stops if </w:t>
            </w:r>
            <w:r>
              <w:rPr>
                <w:i/>
                <w:lang w:eastAsia="ja-JP"/>
              </w:rPr>
              <w:t>udt-Restricting</w:t>
            </w:r>
            <w:r>
              <w:rPr>
                <w:lang w:eastAsia="ja-JP"/>
              </w:rPr>
              <w:t xml:space="preserve"> changes to TRUE. Upon timer expiry, the UE indicates to the higher layers that the restriction is alleviated.</w:t>
            </w:r>
            <w:r>
              <w:rPr>
                <w:bCs/>
                <w:noProof/>
                <w:lang w:eastAsia="en-GB"/>
              </w:rPr>
              <w:t xml:space="preserve"> </w:t>
            </w:r>
          </w:p>
        </w:tc>
      </w:tr>
      <w:tr w:rsidR="00A73328" w14:paraId="5EB2FD4D"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63750E03" w14:textId="77777777" w:rsidR="00A73328" w:rsidRDefault="00A73328">
            <w:pPr>
              <w:pStyle w:val="TAL"/>
              <w:rPr>
                <w:b/>
                <w:i/>
                <w:lang w:eastAsia="ja-JP"/>
              </w:rPr>
            </w:pPr>
            <w:r>
              <w:rPr>
                <w:b/>
                <w:i/>
                <w:lang w:eastAsia="ja-JP"/>
              </w:rPr>
              <w:t>unicastFreqHoppingInd</w:t>
            </w:r>
          </w:p>
          <w:p w14:paraId="1CA77151" w14:textId="77777777" w:rsidR="00A73328" w:rsidRDefault="00A73328">
            <w:pPr>
              <w:pStyle w:val="TAL"/>
              <w:rPr>
                <w:b/>
                <w:i/>
                <w:lang w:eastAsia="ja-JP"/>
              </w:rPr>
            </w:pPr>
            <w:r>
              <w:rPr>
                <w:lang w:eastAsia="en-GB"/>
              </w:rPr>
              <w:t xml:space="preserve">This field indicates if the UE is allowed to indicate support of frequency hopping for unicast MPDCCH/PDSCH/PUSCH as described in </w:t>
            </w:r>
            <w:r>
              <w:rPr>
                <w:noProof/>
                <w:lang w:eastAsia="en-GB"/>
              </w:rPr>
              <w:t xml:space="preserve">TS 36.321 [6]. This field is included only in the BR version of SI message carrying </w:t>
            </w:r>
            <w:r>
              <w:rPr>
                <w:i/>
                <w:noProof/>
                <w:lang w:eastAsia="ja-JP"/>
              </w:rPr>
              <w:t>SystemInformationBlockType2.</w:t>
            </w:r>
          </w:p>
        </w:tc>
      </w:tr>
      <w:tr w:rsidR="00A73328" w14:paraId="7B2B5BD9"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3AC5AC0" w14:textId="77777777" w:rsidR="00A73328" w:rsidRDefault="00A73328">
            <w:pPr>
              <w:pStyle w:val="TAL"/>
              <w:rPr>
                <w:b/>
                <w:bCs/>
                <w:i/>
                <w:noProof/>
                <w:lang w:eastAsia="en-GB"/>
              </w:rPr>
            </w:pPr>
            <w:r>
              <w:rPr>
                <w:b/>
                <w:bCs/>
                <w:i/>
                <w:noProof/>
                <w:lang w:eastAsia="en-GB"/>
              </w:rPr>
              <w:t>ul-Bandwidth</w:t>
            </w:r>
          </w:p>
          <w:p w14:paraId="5622412E" w14:textId="77777777" w:rsidR="00A73328" w:rsidRDefault="00A73328">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ja-JP"/>
              </w:rPr>
              <w:t xml:space="preserve"> and TS 36.108 [114], table 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noProof/>
                <w:lang w:eastAsia="ja-JP"/>
              </w:rPr>
              <w:t xml:space="preserve"> </w:t>
            </w:r>
            <w:r>
              <w:rPr>
                <w:lang w:eastAsia="en-GB"/>
              </w:rPr>
              <w:t>NOTE 1.</w:t>
            </w:r>
          </w:p>
        </w:tc>
      </w:tr>
      <w:tr w:rsidR="00A73328" w14:paraId="07BFF912"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96F8161" w14:textId="77777777" w:rsidR="00A73328" w:rsidRDefault="00A73328">
            <w:pPr>
              <w:pStyle w:val="TAL"/>
              <w:rPr>
                <w:b/>
                <w:bCs/>
                <w:i/>
                <w:noProof/>
                <w:lang w:eastAsia="en-GB"/>
              </w:rPr>
            </w:pPr>
            <w:r>
              <w:rPr>
                <w:b/>
                <w:bCs/>
                <w:i/>
                <w:noProof/>
                <w:lang w:eastAsia="en-GB"/>
              </w:rPr>
              <w:lastRenderedPageBreak/>
              <w:t>ul-CarrierFreq</w:t>
            </w:r>
          </w:p>
          <w:p w14:paraId="55C32F4B" w14:textId="77777777" w:rsidR="00A73328" w:rsidRDefault="00A73328">
            <w:pPr>
              <w:pStyle w:val="TAL"/>
              <w:rPr>
                <w:lang w:eastAsia="en-GB"/>
              </w:rPr>
            </w:pPr>
            <w:r>
              <w:rPr>
                <w:lang w:eastAsia="en-GB"/>
              </w:rPr>
              <w:t xml:space="preserve">For FDD: If absent, the (default) value determined from the default TX-RX frequency separation defined in TS 36.101 [42], table 5.7.3-1 </w:t>
            </w:r>
            <w:r>
              <w:rPr>
                <w:lang w:eastAsia="ja-JP"/>
              </w:rPr>
              <w:t>and 36.108 [114], table 5.4A.2-1</w:t>
            </w:r>
            <w:r>
              <w:rPr>
                <w:lang w:eastAsia="en-GB"/>
              </w:rPr>
              <w:t>, applies.</w:t>
            </w:r>
          </w:p>
          <w:p w14:paraId="3BFA2DE8" w14:textId="77777777" w:rsidR="00A73328" w:rsidRDefault="00A73328">
            <w:pPr>
              <w:pStyle w:val="TAL"/>
              <w:rPr>
                <w:lang w:eastAsia="en-GB"/>
              </w:rPr>
            </w:pPr>
            <w:r>
              <w:rPr>
                <w:lang w:eastAsia="en-GB"/>
              </w:rPr>
              <w:t>For TDD: This parameter is absent and it is equal to the downlink frequency. NOTE 1.</w:t>
            </w:r>
          </w:p>
        </w:tc>
      </w:tr>
      <w:tr w:rsidR="005F6736" w14:paraId="661350F0" w14:textId="77777777" w:rsidTr="00A73328">
        <w:trPr>
          <w:cantSplit/>
          <w:ins w:id="301" w:author="Huawei, HiSilicon" w:date="2025-10-21T20:26:00Z"/>
        </w:trPr>
        <w:tc>
          <w:tcPr>
            <w:tcW w:w="9639" w:type="dxa"/>
            <w:gridSpan w:val="2"/>
            <w:tcBorders>
              <w:top w:val="single" w:sz="4" w:space="0" w:color="808080"/>
              <w:left w:val="single" w:sz="4" w:space="0" w:color="808080"/>
              <w:bottom w:val="single" w:sz="4" w:space="0" w:color="808080"/>
              <w:right w:val="single" w:sz="4" w:space="0" w:color="808080"/>
            </w:tcBorders>
          </w:tcPr>
          <w:p w14:paraId="0E14F45D" w14:textId="0C10ED0E" w:rsidR="005F6736" w:rsidRPr="005F6736" w:rsidRDefault="005F6736" w:rsidP="005F6736">
            <w:pPr>
              <w:pStyle w:val="TAL"/>
              <w:rPr>
                <w:ins w:id="302" w:author="Huawei, HiSilicon" w:date="2025-10-21T20:26:00Z"/>
                <w:b/>
                <w:i/>
                <w:lang w:eastAsia="ja-JP"/>
              </w:rPr>
            </w:pPr>
            <w:ins w:id="303" w:author="Huawei, HiSilicon" w:date="2025-10-21T20:26:00Z">
              <w:r>
                <w:rPr>
                  <w:b/>
                  <w:i/>
                  <w:lang w:eastAsia="ja-JP"/>
                </w:rPr>
                <w:t>u</w:t>
              </w:r>
              <w:r w:rsidRPr="005F6736">
                <w:rPr>
                  <w:b/>
                  <w:i/>
                  <w:lang w:eastAsia="ja-JP"/>
                </w:rPr>
                <w:t>p-CB-Msg3-EDT</w:t>
              </w:r>
            </w:ins>
          </w:p>
          <w:p w14:paraId="1319F687" w14:textId="66CC2D8F" w:rsidR="005F6736" w:rsidRDefault="005F6736" w:rsidP="005F6736">
            <w:pPr>
              <w:pStyle w:val="TAL"/>
              <w:rPr>
                <w:ins w:id="304" w:author="Huawei, HiSilicon" w:date="2025-10-21T20:26:00Z"/>
                <w:b/>
                <w:bCs/>
                <w:i/>
                <w:noProof/>
                <w:lang w:eastAsia="en-GB"/>
              </w:rPr>
            </w:pPr>
            <w:ins w:id="305" w:author="Huawei, HiSilicon" w:date="2025-10-21T20:26:00Z">
              <w:r>
                <w:rPr>
                  <w:lang w:eastAsia="en-GB"/>
                </w:rPr>
                <w:t xml:space="preserve">This field indicates whether the UE is allowed to initiate </w:t>
              </w:r>
            </w:ins>
            <w:ins w:id="306" w:author="Huawei, HiSilicon" w:date="2025-10-21T20:27:00Z">
              <w:r>
                <w:rPr>
                  <w:lang w:eastAsia="en-GB"/>
                </w:rPr>
                <w:t>UP-</w:t>
              </w:r>
            </w:ins>
            <w:ins w:id="307" w:author="Huawei, HiSilicon" w:date="2025-10-21T20:26:00Z">
              <w:r>
                <w:t>EDT using the CB-Msg3-EDT procedure</w:t>
              </w:r>
              <w:r>
                <w:rPr>
                  <w:lang w:eastAsia="en-GB"/>
                </w:rPr>
                <w:t xml:space="preserve"> in NTN, see 5.3.3.1b.</w:t>
              </w:r>
            </w:ins>
          </w:p>
        </w:tc>
      </w:tr>
      <w:tr w:rsidR="00A73328" w14:paraId="6E4A6C7A"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6AC2EE92" w14:textId="77777777" w:rsidR="00A73328" w:rsidRDefault="00A73328">
            <w:pPr>
              <w:pStyle w:val="TAL"/>
              <w:rPr>
                <w:lang w:eastAsia="en-GB"/>
              </w:rPr>
            </w:pPr>
            <w:r>
              <w:rPr>
                <w:b/>
                <w:i/>
                <w:lang w:eastAsia="ja-JP"/>
              </w:rPr>
              <w:t>up-CIoT-EPS-Optimisation</w:t>
            </w:r>
          </w:p>
          <w:p w14:paraId="5347385F" w14:textId="77777777" w:rsidR="00A73328" w:rsidRDefault="00A73328">
            <w:pPr>
              <w:pStyle w:val="TAL"/>
              <w:rPr>
                <w:lang w:eastAsia="en-GB"/>
              </w:rPr>
            </w:pPr>
            <w:r>
              <w:rPr>
                <w:lang w:eastAsia="en-GB"/>
              </w:rPr>
              <w:t xml:space="preserve">This field indicates if the UE is allowed to resume the connection with </w:t>
            </w:r>
            <w:r>
              <w:rPr>
                <w:lang w:eastAsia="ja-JP"/>
              </w:rPr>
              <w:t>User plane CIoT EPS Optimisation</w:t>
            </w:r>
            <w:r>
              <w:rPr>
                <w:lang w:eastAsia="en-GB"/>
              </w:rPr>
              <w:t>, see TS 24.301 [35].</w:t>
            </w:r>
          </w:p>
        </w:tc>
      </w:tr>
      <w:tr w:rsidR="00A73328" w14:paraId="7D94BE28"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3830679A" w14:textId="77777777" w:rsidR="00A73328" w:rsidRDefault="00A73328">
            <w:pPr>
              <w:pStyle w:val="TAL"/>
              <w:rPr>
                <w:b/>
                <w:i/>
                <w:lang w:eastAsia="ja-JP"/>
              </w:rPr>
            </w:pPr>
            <w:r>
              <w:rPr>
                <w:b/>
                <w:i/>
                <w:lang w:eastAsia="ja-JP"/>
              </w:rPr>
              <w:t>up-EDT</w:t>
            </w:r>
          </w:p>
          <w:p w14:paraId="34034C59" w14:textId="77777777" w:rsidR="00A73328" w:rsidRDefault="00A73328">
            <w:pPr>
              <w:pStyle w:val="TAL"/>
              <w:rPr>
                <w:b/>
                <w:i/>
                <w:lang w:eastAsia="ja-JP"/>
              </w:rPr>
            </w:pPr>
            <w:r>
              <w:rPr>
                <w:lang w:eastAsia="en-GB"/>
              </w:rPr>
              <w:t>This field indicates whether the UE is allowed to initiate UP-EDT when connected to EPC, see 5.3.3.1b.</w:t>
            </w:r>
          </w:p>
        </w:tc>
      </w:tr>
      <w:tr w:rsidR="00A73328" w14:paraId="791FE269" w14:textId="77777777" w:rsidTr="00A73328">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E4FFDD7" w14:textId="77777777" w:rsidR="00A73328" w:rsidRDefault="00A73328">
            <w:pPr>
              <w:pStyle w:val="TAL"/>
              <w:rPr>
                <w:b/>
                <w:i/>
                <w:lang w:eastAsia="ja-JP"/>
              </w:rPr>
            </w:pPr>
            <w:r>
              <w:rPr>
                <w:b/>
                <w:i/>
                <w:lang w:eastAsia="ja-JP"/>
              </w:rPr>
              <w:t>up-EDT-5GC</w:t>
            </w:r>
          </w:p>
          <w:p w14:paraId="6DC9FDF0" w14:textId="77777777" w:rsidR="00A73328" w:rsidRDefault="00A73328">
            <w:pPr>
              <w:pStyle w:val="TAL"/>
              <w:rPr>
                <w:b/>
                <w:i/>
                <w:lang w:eastAsia="ja-JP"/>
              </w:rPr>
            </w:pPr>
            <w:r>
              <w:rPr>
                <w:lang w:eastAsia="en-GB"/>
              </w:rPr>
              <w:t>This field indicates whether the UE is allowed to initiate UP-EDT when connected to 5GC, see 5.3.3.1b.</w:t>
            </w:r>
          </w:p>
        </w:tc>
      </w:tr>
      <w:tr w:rsidR="00A73328" w14:paraId="7322E6AD"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73DCAA8" w14:textId="77777777" w:rsidR="00A73328" w:rsidRDefault="00A73328">
            <w:pPr>
              <w:keepNext/>
              <w:keepLines/>
              <w:spacing w:after="0"/>
              <w:rPr>
                <w:rFonts w:ascii="Arial" w:hAnsi="Arial" w:cs="Arial"/>
                <w:b/>
                <w:bCs/>
                <w:i/>
                <w:sz w:val="18"/>
                <w:szCs w:val="18"/>
              </w:rPr>
            </w:pPr>
            <w:bookmarkStart w:id="308" w:name="_MCCTEMPBM_CRPT23360196___7"/>
            <w:r>
              <w:rPr>
                <w:rFonts w:ascii="Arial" w:hAnsi="Arial" w:cs="Arial"/>
                <w:b/>
                <w:bCs/>
                <w:i/>
                <w:sz w:val="18"/>
                <w:szCs w:val="18"/>
              </w:rPr>
              <w:t>up-PUR-5GC</w:t>
            </w:r>
          </w:p>
          <w:p w14:paraId="78947A40" w14:textId="77777777" w:rsidR="00A73328" w:rsidRDefault="00A73328">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bookmarkEnd w:id="308"/>
      </w:tr>
      <w:tr w:rsidR="00A73328" w14:paraId="19628705"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CF87DC0" w14:textId="77777777" w:rsidR="00A73328" w:rsidRDefault="00A73328">
            <w:pPr>
              <w:keepNext/>
              <w:keepLines/>
              <w:spacing w:after="0"/>
              <w:rPr>
                <w:rFonts w:ascii="Arial" w:hAnsi="Arial" w:cs="Arial"/>
                <w:b/>
                <w:bCs/>
                <w:i/>
                <w:sz w:val="18"/>
                <w:szCs w:val="18"/>
              </w:rPr>
            </w:pPr>
            <w:bookmarkStart w:id="309" w:name="_MCCTEMPBM_CRPT23360197___7"/>
            <w:r>
              <w:rPr>
                <w:rFonts w:ascii="Arial" w:hAnsi="Arial" w:cs="Arial"/>
                <w:b/>
                <w:bCs/>
                <w:i/>
                <w:sz w:val="18"/>
                <w:szCs w:val="18"/>
              </w:rPr>
              <w:t>up-PUR-EPC</w:t>
            </w:r>
          </w:p>
          <w:p w14:paraId="03FCEED1" w14:textId="77777777" w:rsidR="00A73328" w:rsidRDefault="00A73328">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bookmarkEnd w:id="309"/>
      </w:tr>
      <w:tr w:rsidR="00A73328" w14:paraId="4E9BAC0A"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3E27C0B" w14:textId="77777777" w:rsidR="00A73328" w:rsidRDefault="00A73328">
            <w:pPr>
              <w:pStyle w:val="TAL"/>
              <w:rPr>
                <w:b/>
                <w:bCs/>
                <w:i/>
                <w:lang w:eastAsia="en-GB"/>
              </w:rPr>
            </w:pPr>
            <w:r>
              <w:rPr>
                <w:b/>
                <w:bCs/>
                <w:i/>
                <w:lang w:eastAsia="en-GB"/>
              </w:rPr>
              <w:t>upperLayerIndication</w:t>
            </w:r>
          </w:p>
          <w:p w14:paraId="52BD98CC" w14:textId="77777777" w:rsidR="00A73328" w:rsidRDefault="00A73328">
            <w:pPr>
              <w:pStyle w:val="TAL"/>
              <w:rPr>
                <w:b/>
                <w:bCs/>
                <w:i/>
                <w:noProof/>
                <w:lang w:eastAsia="en-GB"/>
              </w:rPr>
            </w:pPr>
            <w:r>
              <w:rPr>
                <w:iCs/>
                <w:lang w:eastAsia="en-GB"/>
              </w:rPr>
              <w:t>Indication to be provided to upper layers</w:t>
            </w:r>
            <w:r>
              <w:rPr>
                <w:lang w:eastAsia="en-GB"/>
              </w:rPr>
              <w:t>.</w:t>
            </w:r>
          </w:p>
        </w:tc>
      </w:tr>
      <w:tr w:rsidR="00A73328" w14:paraId="60C81D3E"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523E4FB" w14:textId="77777777" w:rsidR="00A73328" w:rsidRDefault="00A73328">
            <w:pPr>
              <w:pStyle w:val="TAL"/>
              <w:rPr>
                <w:b/>
                <w:i/>
                <w:lang w:eastAsia="ja-JP"/>
              </w:rPr>
            </w:pPr>
            <w:r>
              <w:rPr>
                <w:b/>
                <w:i/>
                <w:lang w:eastAsia="ja-JP"/>
              </w:rPr>
              <w:t>useFullResumeID</w:t>
            </w:r>
          </w:p>
          <w:p w14:paraId="0D1459DD" w14:textId="77777777" w:rsidR="00A73328" w:rsidRDefault="00A73328">
            <w:pPr>
              <w:pStyle w:val="TAL"/>
              <w:rPr>
                <w:bCs/>
                <w:noProof/>
                <w:lang w:eastAsia="ja-JP"/>
              </w:rPr>
            </w:pPr>
            <w:r>
              <w:rPr>
                <w:lang w:eastAsia="ja-JP"/>
              </w:rPr>
              <w:t xml:space="preserve">This field indicates if the UE indicates full resume ID of 40 bits in </w:t>
            </w:r>
            <w:r>
              <w:rPr>
                <w:i/>
                <w:lang w:eastAsia="ja-JP"/>
              </w:rPr>
              <w:t>RRCConnectionResumeRequest</w:t>
            </w:r>
            <w:r>
              <w:rPr>
                <w:lang w:eastAsia="ja-JP"/>
              </w:rPr>
              <w:t>.</w:t>
            </w:r>
          </w:p>
        </w:tc>
      </w:tr>
      <w:tr w:rsidR="00A73328" w14:paraId="0C3B8BD0"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816C8EF" w14:textId="77777777" w:rsidR="00A73328" w:rsidRDefault="00A73328">
            <w:pPr>
              <w:keepNext/>
              <w:keepLines/>
              <w:spacing w:after="0"/>
              <w:rPr>
                <w:rFonts w:ascii="Arial" w:hAnsi="Arial"/>
                <w:b/>
                <w:bCs/>
                <w:i/>
                <w:noProof/>
                <w:sz w:val="18"/>
              </w:rPr>
            </w:pPr>
            <w:bookmarkStart w:id="310" w:name="_MCCTEMPBM_CRPT23360198___7"/>
            <w:r>
              <w:rPr>
                <w:rFonts w:ascii="Arial" w:hAnsi="Arial"/>
                <w:b/>
                <w:bCs/>
                <w:i/>
                <w:noProof/>
                <w:sz w:val="18"/>
              </w:rPr>
              <w:t>videoServiceCauseIndication</w:t>
            </w:r>
            <w:bookmarkEnd w:id="310"/>
          </w:p>
          <w:p w14:paraId="1D276ADE" w14:textId="77777777" w:rsidR="00A73328" w:rsidRDefault="00A73328">
            <w:pPr>
              <w:pStyle w:val="TAL"/>
              <w:rPr>
                <w:b/>
                <w:i/>
                <w:lang w:eastAsia="ja-JP"/>
              </w:rPr>
            </w:pPr>
            <w:r>
              <w:rPr>
                <w:lang w:eastAsia="ja-JP"/>
              </w:rPr>
              <w:t xml:space="preserve">Indicates whether the UE is requested to use the establishment cause </w:t>
            </w:r>
            <w:r>
              <w:rPr>
                <w:i/>
                <w:lang w:eastAsia="ja-JP"/>
              </w:rPr>
              <w:t>mo-VoiceCall</w:t>
            </w:r>
            <w:r>
              <w:rPr>
                <w:lang w:eastAsia="ja-JP"/>
              </w:rPr>
              <w:t xml:space="preserve"> for mobile originating MMTEL video calls. </w:t>
            </w:r>
          </w:p>
        </w:tc>
      </w:tr>
      <w:tr w:rsidR="00A73328" w14:paraId="3D798E14" w14:textId="77777777" w:rsidTr="00A7332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636F50C6" w14:textId="77777777" w:rsidR="00A73328" w:rsidRDefault="00A73328">
            <w:pPr>
              <w:keepNext/>
              <w:keepLines/>
              <w:spacing w:after="0"/>
              <w:rPr>
                <w:rFonts w:ascii="Arial" w:hAnsi="Arial"/>
                <w:b/>
                <w:bCs/>
                <w:i/>
                <w:noProof/>
                <w:sz w:val="18"/>
              </w:rPr>
            </w:pPr>
            <w:bookmarkStart w:id="311" w:name="_MCCTEMPBM_CRPT23360199___7"/>
            <w:r>
              <w:rPr>
                <w:rFonts w:ascii="Arial" w:hAnsi="Arial"/>
                <w:b/>
                <w:bCs/>
                <w:i/>
                <w:noProof/>
                <w:sz w:val="18"/>
              </w:rPr>
              <w:t>voiceServiceCauseIndication</w:t>
            </w:r>
          </w:p>
          <w:p w14:paraId="407AAE32" w14:textId="77777777" w:rsidR="00A73328" w:rsidRDefault="00A73328">
            <w:pPr>
              <w:keepNext/>
              <w:keepLines/>
              <w:spacing w:after="0"/>
              <w:rPr>
                <w:rFonts w:ascii="Arial" w:hAnsi="Arial"/>
                <w:b/>
                <w:bCs/>
                <w:i/>
                <w:noProof/>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bookmarkEnd w:id="311"/>
    </w:tbl>
    <w:p w14:paraId="7B4C6DE7" w14:textId="77777777" w:rsidR="00A73328" w:rsidRDefault="00A73328" w:rsidP="00A73328">
      <w:pPr>
        <w:rPr>
          <w:lang w:eastAsia="zh-CN"/>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73328" w14:paraId="17FA3BA1" w14:textId="77777777" w:rsidTr="00A7332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E21328D" w14:textId="77777777" w:rsidR="00A73328" w:rsidRDefault="00A73328">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A9D19FA" w14:textId="77777777" w:rsidR="00A73328" w:rsidRDefault="00A73328">
            <w:pPr>
              <w:pStyle w:val="TAH"/>
              <w:rPr>
                <w:lang w:eastAsia="en-GB"/>
              </w:rPr>
            </w:pPr>
            <w:r>
              <w:rPr>
                <w:iCs/>
                <w:lang w:eastAsia="en-GB"/>
              </w:rPr>
              <w:t>Explanation</w:t>
            </w:r>
          </w:p>
        </w:tc>
      </w:tr>
      <w:tr w:rsidR="00A73328" w14:paraId="698C7E26" w14:textId="77777777" w:rsidTr="00A7332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CE3E9D" w14:textId="77777777" w:rsidR="00A73328" w:rsidRDefault="00A73328">
            <w:pPr>
              <w:pStyle w:val="TAL"/>
              <w:rPr>
                <w:i/>
                <w:noProof/>
                <w:lang w:eastAsia="en-GB"/>
              </w:rPr>
            </w:pPr>
            <w:r>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hideMark/>
          </w:tcPr>
          <w:p w14:paraId="044516E8" w14:textId="77777777" w:rsidR="00A73328" w:rsidRDefault="00A73328">
            <w:pPr>
              <w:pStyle w:val="TAL"/>
              <w:rPr>
                <w:b/>
                <w:lang w:eastAsia="en-GB"/>
              </w:rPr>
            </w:pPr>
            <w:r>
              <w:rPr>
                <w:lang w:eastAsia="en-GB"/>
              </w:rPr>
              <w:t xml:space="preserve">The field is mandatory present if </w:t>
            </w:r>
            <w:r>
              <w:rPr>
                <w:i/>
                <w:noProof/>
                <w:lang w:eastAsia="en-GB"/>
              </w:rPr>
              <w:t xml:space="preserve">ul-CarrierFreq </w:t>
            </w:r>
            <w:r>
              <w:rPr>
                <w:noProof/>
                <w:lang w:eastAsia="en-GB"/>
              </w:rPr>
              <w:t xml:space="preserve">(i.e. without suffix) is present and set to </w:t>
            </w:r>
            <w:r>
              <w:rPr>
                <w:i/>
                <w:noProof/>
                <w:lang w:eastAsia="en-GB"/>
              </w:rPr>
              <w:t>maxEARFCN</w:t>
            </w:r>
            <w:r>
              <w:rPr>
                <w:noProof/>
                <w:lang w:eastAsia="en-GB"/>
              </w:rPr>
              <w:t xml:space="preserve">. </w:t>
            </w:r>
            <w:r>
              <w:rPr>
                <w:lang w:eastAsia="en-GB"/>
              </w:rPr>
              <w:t>Otherwise the field is not present.</w:t>
            </w:r>
          </w:p>
        </w:tc>
      </w:tr>
    </w:tbl>
    <w:p w14:paraId="4DD056AA" w14:textId="77777777" w:rsidR="00A73328" w:rsidRDefault="00A73328" w:rsidP="00A73328">
      <w:pPr>
        <w:rPr>
          <w:lang w:eastAsia="zh-CN"/>
        </w:rPr>
      </w:pPr>
    </w:p>
    <w:p w14:paraId="4C998FF3" w14:textId="77777777" w:rsidR="00A73328" w:rsidRDefault="00A73328" w:rsidP="00A73328">
      <w:pPr>
        <w:pStyle w:val="NO"/>
      </w:pPr>
      <w:r>
        <w:t>NOTE 1:</w:t>
      </w:r>
      <w:r>
        <w:tab/>
        <w:t>E-UTRAN sets this field to the same value for all instances of SI message that are broadcasted within the same cell.</w:t>
      </w:r>
    </w:p>
    <w:p w14:paraId="3378B721" w14:textId="77777777" w:rsidR="00A73328" w:rsidRPr="003576D0" w:rsidRDefault="00A73328" w:rsidP="00A73328">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3A342F1A" w14:textId="77777777" w:rsidR="00A73328" w:rsidRDefault="00A73328" w:rsidP="00A73328"/>
    <w:p w14:paraId="199DC140" w14:textId="77777777" w:rsidR="00333207" w:rsidRPr="0098192A" w:rsidRDefault="00333207" w:rsidP="00333207">
      <w:pPr>
        <w:pStyle w:val="Heading4"/>
      </w:pPr>
      <w:r w:rsidRPr="0098192A">
        <w:t>–</w:t>
      </w:r>
      <w:r w:rsidRPr="0098192A">
        <w:tab/>
      </w:r>
      <w:r w:rsidRPr="0098192A">
        <w:rPr>
          <w:i/>
          <w:iCs/>
        </w:rPr>
        <w:t>SystemInformationBlockType33</w:t>
      </w:r>
      <w:bookmarkEnd w:id="254"/>
      <w:bookmarkEnd w:id="255"/>
      <w:bookmarkEnd w:id="256"/>
    </w:p>
    <w:p w14:paraId="540B69C0" w14:textId="77777777" w:rsidR="00333207" w:rsidRPr="0098192A" w:rsidRDefault="00333207" w:rsidP="00333207">
      <w:r w:rsidRPr="0098192A">
        <w:t xml:space="preserve">The IE </w:t>
      </w:r>
      <w:r w:rsidRPr="0098192A">
        <w:rPr>
          <w:i/>
        </w:rPr>
        <w:t>SystemInformationBlockType33</w:t>
      </w:r>
      <w:r w:rsidRPr="0098192A">
        <w:t xml:space="preserve"> contains satellite assistance information for neighbour cells.</w:t>
      </w:r>
      <w:r>
        <w:t xml:space="preserve"> When the </w:t>
      </w:r>
      <w:r w:rsidRPr="006F5F57">
        <w:rPr>
          <w:i/>
        </w:rPr>
        <w:t>SystemInformationBlockType33</w:t>
      </w:r>
      <w:r>
        <w:rPr>
          <w:i/>
        </w:rPr>
        <w:t xml:space="preserve"> </w:t>
      </w:r>
      <w:r>
        <w:t xml:space="preserve">is signalled in a TN cell, it may contain </w:t>
      </w:r>
      <w:r w:rsidRPr="006F5F57">
        <w:t>satellite assistance information</w:t>
      </w:r>
      <w:r>
        <w:t xml:space="preserve"> for BL UEs, UEs in enhanced coverage, and/or NB-IoT NTN capable UEs.</w:t>
      </w:r>
    </w:p>
    <w:p w14:paraId="54E4C440" w14:textId="77777777" w:rsidR="00333207" w:rsidRPr="0098192A" w:rsidRDefault="00333207" w:rsidP="00333207">
      <w:pPr>
        <w:pStyle w:val="TH"/>
      </w:pPr>
      <w:r w:rsidRPr="0098192A">
        <w:rPr>
          <w:i/>
          <w:iCs/>
        </w:rPr>
        <w:t>SystemInformationBlockType33</w:t>
      </w:r>
      <w:r w:rsidRPr="0098192A">
        <w:t xml:space="preserve"> information element</w:t>
      </w:r>
    </w:p>
    <w:p w14:paraId="6749B725" w14:textId="77777777" w:rsidR="00333207" w:rsidRPr="0098192A" w:rsidRDefault="00333207" w:rsidP="00333207">
      <w:pPr>
        <w:pStyle w:val="PL"/>
      </w:pPr>
      <w:r w:rsidRPr="0098192A">
        <w:t>-- ASN1START</w:t>
      </w:r>
    </w:p>
    <w:p w14:paraId="1203F5DD" w14:textId="77777777" w:rsidR="00333207" w:rsidRPr="0098192A" w:rsidRDefault="00333207" w:rsidP="00333207">
      <w:pPr>
        <w:pStyle w:val="PL"/>
      </w:pPr>
    </w:p>
    <w:p w14:paraId="3CFBD695" w14:textId="77777777" w:rsidR="00333207" w:rsidRPr="0098192A" w:rsidRDefault="00333207" w:rsidP="00333207">
      <w:pPr>
        <w:pStyle w:val="PL"/>
      </w:pPr>
      <w:r w:rsidRPr="0098192A">
        <w:t>SystemInformationBlockType33-r18 ::= SEQUENCE {</w:t>
      </w:r>
    </w:p>
    <w:p w14:paraId="2463EDEB" w14:textId="77777777" w:rsidR="00333207" w:rsidRPr="0098192A" w:rsidRDefault="00333207" w:rsidP="00333207">
      <w:pPr>
        <w:pStyle w:val="PL"/>
      </w:pPr>
      <w:r w:rsidRPr="0098192A">
        <w:tab/>
        <w:t>neighSatelliteInfoList-r18</w:t>
      </w:r>
      <w:r w:rsidRPr="0098192A">
        <w:tab/>
        <w:t>NeighSatelliteInfoList-r18</w:t>
      </w:r>
      <w:r w:rsidRPr="0098192A">
        <w:tab/>
      </w:r>
      <w:r w:rsidRPr="0098192A">
        <w:tab/>
      </w:r>
      <w:r w:rsidRPr="0098192A">
        <w:tab/>
        <w:t>OPTIONAL,</w:t>
      </w:r>
      <w:r w:rsidRPr="0098192A">
        <w:tab/>
        <w:t>-- Need OR</w:t>
      </w:r>
    </w:p>
    <w:p w14:paraId="28AB1768" w14:textId="77777777" w:rsidR="00333207" w:rsidRPr="0098192A" w:rsidRDefault="00333207" w:rsidP="00333207">
      <w:pPr>
        <w:pStyle w:val="PL"/>
      </w:pPr>
      <w:r w:rsidRPr="0098192A">
        <w:tab/>
        <w:t>neighValidityDuration-r18</w:t>
      </w:r>
      <w:r w:rsidRPr="0098192A">
        <w:tab/>
      </w:r>
      <w:r w:rsidRPr="0098192A">
        <w:tab/>
        <w:t>ENUMERATED {s5, s10, s15, s20, s25, s30, s35, s40,</w:t>
      </w:r>
    </w:p>
    <w:p w14:paraId="46ADABC0" w14:textId="77777777" w:rsidR="00333207" w:rsidRPr="0098192A" w:rsidRDefault="00333207" w:rsidP="00333207">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FA2BCB8" w14:textId="77777777" w:rsidR="00333207" w:rsidRPr="0098192A" w:rsidRDefault="00333207" w:rsidP="00333207">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12E9BC2" w14:textId="77777777" w:rsidR="00333207" w:rsidRPr="0098192A" w:rsidRDefault="00333207" w:rsidP="00333207">
      <w:pPr>
        <w:pStyle w:val="PL"/>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1A552B" w14:textId="77777777" w:rsidR="00333207" w:rsidRDefault="00333207" w:rsidP="00333207">
      <w:pPr>
        <w:pStyle w:val="PL"/>
      </w:pPr>
      <w:r w:rsidRPr="0098192A">
        <w:tab/>
        <w:t>...</w:t>
      </w:r>
      <w:r>
        <w:t>,</w:t>
      </w:r>
    </w:p>
    <w:p w14:paraId="2142177B" w14:textId="77777777" w:rsidR="00333207" w:rsidRDefault="00333207" w:rsidP="00333207">
      <w:pPr>
        <w:pStyle w:val="PL"/>
      </w:pPr>
      <w:r>
        <w:tab/>
        <w:t>[[</w:t>
      </w:r>
    </w:p>
    <w:p w14:paraId="7F8BA0BF" w14:textId="77777777" w:rsidR="00333207" w:rsidRDefault="00333207" w:rsidP="00333207">
      <w:pPr>
        <w:pStyle w:val="PL"/>
      </w:pPr>
      <w:r>
        <w:tab/>
        <w:t>neighSatelliteInfoListNR-r19</w:t>
      </w:r>
      <w:r>
        <w:tab/>
        <w:t>NeighSatelliteInfoListNR-r19</w:t>
      </w:r>
      <w:r>
        <w:tab/>
      </w:r>
      <w:r>
        <w:tab/>
      </w:r>
      <w:r>
        <w:tab/>
        <w:t>OPTIONAL,</w:t>
      </w:r>
      <w:r>
        <w:tab/>
        <w:t>-- Need OR</w:t>
      </w:r>
    </w:p>
    <w:p w14:paraId="2AA2C223" w14:textId="77777777" w:rsidR="00333207" w:rsidRPr="0098192A" w:rsidRDefault="00333207" w:rsidP="00333207">
      <w:pPr>
        <w:pStyle w:val="PL"/>
      </w:pPr>
      <w:r w:rsidRPr="0098192A">
        <w:tab/>
      </w:r>
      <w:r>
        <w:t>n</w:t>
      </w:r>
      <w:r w:rsidRPr="0098192A">
        <w:t>eighSatelliteInfoList-</w:t>
      </w:r>
      <w:r>
        <w:t>v</w:t>
      </w:r>
      <w:r w:rsidRPr="0098192A">
        <w:t>1</w:t>
      </w:r>
      <w:r>
        <w:t>900</w:t>
      </w:r>
      <w:r w:rsidRPr="0098192A">
        <w:tab/>
        <w:t>NeighSatelliteInfoList-</w:t>
      </w:r>
      <w:r>
        <w:t>v</w:t>
      </w:r>
      <w:r w:rsidRPr="0098192A">
        <w:t>1</w:t>
      </w:r>
      <w:r>
        <w:t>900</w:t>
      </w:r>
      <w:r>
        <w:tab/>
      </w:r>
      <w:r>
        <w:tab/>
      </w:r>
      <w:r w:rsidRPr="0098192A">
        <w:tab/>
        <w:t>OPTIONAL</w:t>
      </w:r>
      <w:r>
        <w:t>,</w:t>
      </w:r>
      <w:r w:rsidRPr="0098192A">
        <w:tab/>
        <w:t>-- Need OR</w:t>
      </w:r>
    </w:p>
    <w:p w14:paraId="40FE9135" w14:textId="77777777" w:rsidR="00333207" w:rsidRDefault="00333207" w:rsidP="00333207">
      <w:pPr>
        <w:pStyle w:val="PL"/>
      </w:pPr>
      <w:r>
        <w:tab/>
        <w:t>neighSatelliteInfoListNB-r19</w:t>
      </w:r>
      <w:r>
        <w:tab/>
        <w:t>NeighSatelliteInfoList</w:t>
      </w:r>
      <w:r>
        <w:rPr>
          <w:rFonts w:eastAsia="宋体"/>
          <w:lang w:eastAsia="zh-CN"/>
        </w:rPr>
        <w:t>NB</w:t>
      </w:r>
      <w:r>
        <w:t>-r19</w:t>
      </w:r>
      <w:r>
        <w:tab/>
      </w:r>
      <w:r>
        <w:tab/>
      </w:r>
      <w:r>
        <w:tab/>
        <w:t>OPTIONAL</w:t>
      </w:r>
      <w:r>
        <w:tab/>
        <w:t>-- Need OR</w:t>
      </w:r>
    </w:p>
    <w:p w14:paraId="01156597" w14:textId="77777777" w:rsidR="00333207" w:rsidRPr="0098192A" w:rsidRDefault="00333207" w:rsidP="00333207">
      <w:pPr>
        <w:pStyle w:val="PL"/>
      </w:pPr>
      <w:r>
        <w:tab/>
        <w:t>]]</w:t>
      </w:r>
    </w:p>
    <w:p w14:paraId="2CE70256" w14:textId="77777777" w:rsidR="00333207" w:rsidRPr="0098192A" w:rsidRDefault="00333207" w:rsidP="00333207">
      <w:pPr>
        <w:pStyle w:val="PL"/>
      </w:pPr>
      <w:r w:rsidRPr="0098192A">
        <w:t>}</w:t>
      </w:r>
    </w:p>
    <w:p w14:paraId="355164BA" w14:textId="77777777" w:rsidR="00333207" w:rsidRDefault="00333207" w:rsidP="00333207">
      <w:pPr>
        <w:pStyle w:val="PL"/>
      </w:pPr>
    </w:p>
    <w:p w14:paraId="0E91FD7E" w14:textId="77777777" w:rsidR="00333207" w:rsidRDefault="00333207" w:rsidP="00333207">
      <w:pPr>
        <w:pStyle w:val="PL"/>
        <w:rPr>
          <w:lang w:eastAsia="zh-CN"/>
        </w:rPr>
      </w:pPr>
      <w:r>
        <w:t>NeighSatelliteInfoListNR-r1</w:t>
      </w:r>
      <w:r>
        <w:rPr>
          <w:rFonts w:hint="eastAsia"/>
        </w:rPr>
        <w:t>9</w:t>
      </w:r>
      <w:r>
        <w:t xml:space="preserve"> ::=</w:t>
      </w:r>
      <w:r>
        <w:tab/>
        <w:t>SEQUENCE (SIZE(1..maxSat-r1</w:t>
      </w:r>
      <w:r>
        <w:rPr>
          <w:rFonts w:eastAsia="宋体" w:hint="eastAsia"/>
          <w:lang w:eastAsia="zh-CN"/>
        </w:rPr>
        <w:t>7</w:t>
      </w:r>
      <w:r>
        <w:t>)) OF NeighSatelliteInfo</w:t>
      </w:r>
      <w:r>
        <w:rPr>
          <w:rFonts w:hint="eastAsia"/>
        </w:rPr>
        <w:t>NR</w:t>
      </w:r>
      <w:r>
        <w:t>-r1</w:t>
      </w:r>
      <w:r>
        <w:rPr>
          <w:rFonts w:hint="eastAsia"/>
        </w:rPr>
        <w:t>9</w:t>
      </w:r>
    </w:p>
    <w:p w14:paraId="11B6724D" w14:textId="77777777" w:rsidR="00333207" w:rsidRDefault="00333207" w:rsidP="00333207">
      <w:pPr>
        <w:pStyle w:val="PL"/>
        <w:rPr>
          <w:rFonts w:eastAsiaTheme="minorEastAsia"/>
        </w:rPr>
      </w:pPr>
    </w:p>
    <w:p w14:paraId="1F4BB38D" w14:textId="77777777" w:rsidR="00333207" w:rsidRPr="008C5571" w:rsidRDefault="00333207" w:rsidP="00333207">
      <w:pPr>
        <w:pStyle w:val="PL"/>
        <w:rPr>
          <w:rFonts w:eastAsiaTheme="minorEastAsia"/>
        </w:rPr>
      </w:pPr>
      <w:r w:rsidRPr="0098192A">
        <w:t>NeighSatelliteInfoList-</w:t>
      </w:r>
      <w:r>
        <w:t>v1900</w:t>
      </w:r>
      <w:r w:rsidRPr="0098192A">
        <w:t xml:space="preserve"> ::=</w:t>
      </w:r>
      <w:r w:rsidRPr="0098192A">
        <w:tab/>
        <w:t>SEQUENCE (SIZE(1..maxSat-r17)) OF NeighSatelliteInfo-</w:t>
      </w:r>
      <w:r>
        <w:t>v1900</w:t>
      </w:r>
    </w:p>
    <w:p w14:paraId="3633F390" w14:textId="77777777" w:rsidR="00333207" w:rsidRDefault="00333207" w:rsidP="00333207">
      <w:pPr>
        <w:pStyle w:val="PL"/>
      </w:pPr>
    </w:p>
    <w:p w14:paraId="0213BA83" w14:textId="77777777" w:rsidR="00333207" w:rsidRDefault="00333207" w:rsidP="00333207">
      <w:pPr>
        <w:pStyle w:val="PL"/>
        <w:rPr>
          <w:rFonts w:cs="Courier New"/>
          <w:lang w:val="en-US" w:eastAsia="zh-CN"/>
        </w:rPr>
      </w:pPr>
      <w:r w:rsidRPr="0060542D">
        <w:rPr>
          <w:rFonts w:cs="Courier New"/>
          <w:lang w:val="en-US" w:eastAsia="zh-CN"/>
        </w:rPr>
        <w:t>NeighSatelliteInfoList</w:t>
      </w:r>
      <w:r>
        <w:rPr>
          <w:rFonts w:cs="Courier New"/>
          <w:lang w:val="en-US" w:eastAsia="zh-CN"/>
        </w:rPr>
        <w:t>NB</w:t>
      </w:r>
      <w:r w:rsidRPr="0060542D">
        <w:rPr>
          <w:rFonts w:cs="Courier New"/>
          <w:lang w:val="en-US" w:eastAsia="zh-CN"/>
        </w:rPr>
        <w:t>-r1</w:t>
      </w:r>
      <w:r>
        <w:rPr>
          <w:rFonts w:cs="Courier New"/>
          <w:lang w:val="en-US" w:eastAsia="zh-CN"/>
        </w:rPr>
        <w:t>9</w:t>
      </w:r>
      <w:r w:rsidRPr="0060542D">
        <w:rPr>
          <w:rFonts w:cs="Courier New"/>
          <w:lang w:val="en-US" w:eastAsia="zh-CN"/>
        </w:rPr>
        <w:t xml:space="preserve"> ::=</w:t>
      </w:r>
      <w:r w:rsidRPr="0060542D">
        <w:rPr>
          <w:rFonts w:cs="Courier New"/>
          <w:lang w:val="en-US" w:eastAsia="zh-CN"/>
        </w:rPr>
        <w:tab/>
        <w:t>SEQUENCE (SIZE(1..maxSat-r17)) OF NeighSatelliteInfo-r18</w:t>
      </w:r>
    </w:p>
    <w:p w14:paraId="49E6F1A1" w14:textId="77777777" w:rsidR="00333207" w:rsidRPr="0098192A" w:rsidRDefault="00333207" w:rsidP="00333207">
      <w:pPr>
        <w:pStyle w:val="PL"/>
      </w:pPr>
    </w:p>
    <w:p w14:paraId="3BD0969E" w14:textId="77777777" w:rsidR="00333207" w:rsidRPr="0098192A" w:rsidRDefault="00333207" w:rsidP="00333207">
      <w:pPr>
        <w:pStyle w:val="PL"/>
      </w:pPr>
      <w:r w:rsidRPr="0098192A">
        <w:t>NeighSatelliteInfoList-r18 ::=</w:t>
      </w:r>
      <w:r w:rsidRPr="0098192A">
        <w:tab/>
        <w:t>SEQUENCE (SIZE(1..maxSat-r17)) OF NeighSatelliteInfo-r18</w:t>
      </w:r>
    </w:p>
    <w:p w14:paraId="4C2EEFCF" w14:textId="77777777" w:rsidR="00333207" w:rsidRPr="0098192A" w:rsidRDefault="00333207" w:rsidP="00333207">
      <w:pPr>
        <w:pStyle w:val="PL"/>
      </w:pPr>
    </w:p>
    <w:p w14:paraId="3FB2ABD2" w14:textId="77777777" w:rsidR="00333207" w:rsidRPr="00636836" w:rsidRDefault="00333207" w:rsidP="00333207">
      <w:pPr>
        <w:pStyle w:val="PL"/>
        <w:rPr>
          <w:lang w:val="de-DE"/>
        </w:rPr>
      </w:pPr>
      <w:r w:rsidRPr="00636836">
        <w:rPr>
          <w:lang w:val="de-DE"/>
        </w:rPr>
        <w:t>NeighSatelliteInfo-r18 ::=</w:t>
      </w:r>
      <w:r w:rsidRPr="00636836">
        <w:rPr>
          <w:lang w:val="de-DE"/>
        </w:rPr>
        <w:tab/>
        <w:t>SEQUENCE {</w:t>
      </w:r>
    </w:p>
    <w:p w14:paraId="4476660A" w14:textId="77777777" w:rsidR="00333207" w:rsidRPr="00636836" w:rsidRDefault="00333207" w:rsidP="00333207">
      <w:pPr>
        <w:pStyle w:val="PL"/>
        <w:rPr>
          <w:lang w:val="de-DE"/>
        </w:rPr>
      </w:pPr>
      <w:r w:rsidRPr="00636836">
        <w:rPr>
          <w:lang w:val="de-DE"/>
        </w:rPr>
        <w:tab/>
        <w:t>satelliteId-r18</w:t>
      </w:r>
      <w:r w:rsidRPr="00636836">
        <w:rPr>
          <w:lang w:val="de-DE"/>
        </w:rPr>
        <w:tab/>
      </w:r>
      <w:r w:rsidRPr="00636836">
        <w:rPr>
          <w:lang w:val="de-DE"/>
        </w:rPr>
        <w:tab/>
      </w:r>
      <w:r w:rsidRPr="00636836">
        <w:rPr>
          <w:lang w:val="de-DE"/>
        </w:rPr>
        <w:tab/>
      </w:r>
      <w:r w:rsidRPr="00636836">
        <w:rPr>
          <w:lang w:val="de-DE"/>
        </w:rPr>
        <w:tab/>
        <w:t>SatelliteId-r18,</w:t>
      </w:r>
    </w:p>
    <w:p w14:paraId="0D3563CE" w14:textId="77777777" w:rsidR="00333207" w:rsidRPr="0098192A" w:rsidRDefault="00333207" w:rsidP="00333207">
      <w:pPr>
        <w:pStyle w:val="PL"/>
      </w:pPr>
      <w:r w:rsidRPr="00636836">
        <w:rPr>
          <w:lang w:val="de-DE"/>
        </w:rPr>
        <w:tab/>
      </w:r>
      <w:r w:rsidRPr="0098192A">
        <w:t>ephemerisInfo-r18</w:t>
      </w:r>
      <w:r w:rsidRPr="0098192A">
        <w:tab/>
      </w:r>
      <w:r w:rsidRPr="0098192A">
        <w:tab/>
      </w:r>
      <w:r w:rsidRPr="0098192A">
        <w:tab/>
      </w:r>
      <w:r w:rsidRPr="0098192A">
        <w:tab/>
        <w:t>CHOICE {</w:t>
      </w:r>
    </w:p>
    <w:p w14:paraId="544284F7" w14:textId="77777777" w:rsidR="00333207" w:rsidRPr="0098192A" w:rsidRDefault="00333207" w:rsidP="00333207">
      <w:pPr>
        <w:pStyle w:val="PL"/>
      </w:pPr>
      <w:r w:rsidRPr="0098192A">
        <w:tab/>
      </w:r>
      <w:r w:rsidRPr="0098192A">
        <w:tab/>
        <w:t>stateVectors-r18</w:t>
      </w:r>
      <w:r w:rsidRPr="0098192A">
        <w:tab/>
      </w:r>
      <w:r w:rsidRPr="0098192A">
        <w:tab/>
      </w:r>
      <w:r w:rsidRPr="0098192A">
        <w:tab/>
      </w:r>
      <w:r w:rsidRPr="0098192A">
        <w:tab/>
        <w:t>EphemerisStateVectors-r17,</w:t>
      </w:r>
    </w:p>
    <w:p w14:paraId="16F3DB3D" w14:textId="77777777" w:rsidR="00333207" w:rsidRPr="0098192A" w:rsidRDefault="00333207" w:rsidP="00333207">
      <w:pPr>
        <w:pStyle w:val="PL"/>
      </w:pPr>
      <w:r w:rsidRPr="0098192A">
        <w:tab/>
      </w:r>
      <w:r w:rsidRPr="0098192A">
        <w:tab/>
        <w:t>orbitalParameters-r18</w:t>
      </w:r>
      <w:r w:rsidRPr="0098192A">
        <w:tab/>
      </w:r>
      <w:r w:rsidRPr="0098192A">
        <w:tab/>
      </w:r>
      <w:r w:rsidRPr="0098192A">
        <w:tab/>
        <w:t>EphemerisOrbitalParameters-r17</w:t>
      </w:r>
    </w:p>
    <w:p w14:paraId="242E6F08" w14:textId="77777777" w:rsidR="00333207" w:rsidRPr="0098192A" w:rsidRDefault="00333207" w:rsidP="00333207">
      <w:pPr>
        <w:pStyle w:val="PL"/>
      </w:pPr>
      <w:r w:rsidRPr="0098192A">
        <w:tab/>
        <w:t>},</w:t>
      </w:r>
    </w:p>
    <w:p w14:paraId="24663E67" w14:textId="77777777" w:rsidR="00333207" w:rsidRPr="0098192A" w:rsidRDefault="00333207" w:rsidP="00333207">
      <w:pPr>
        <w:pStyle w:val="PL"/>
      </w:pPr>
      <w:r w:rsidRPr="0098192A">
        <w:tab/>
        <w:t>nta-CommonParameters-r18</w:t>
      </w:r>
      <w:r w:rsidRPr="0098192A">
        <w:tab/>
      </w:r>
      <w:r w:rsidRPr="0098192A">
        <w:tab/>
        <w:t>SEQUENCE {</w:t>
      </w:r>
    </w:p>
    <w:p w14:paraId="0174CD9D" w14:textId="77777777" w:rsidR="00333207" w:rsidRPr="0098192A" w:rsidRDefault="00333207" w:rsidP="00333207">
      <w:pPr>
        <w:pStyle w:val="PL"/>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7900AB7E" w14:textId="77777777" w:rsidR="00333207" w:rsidRPr="0098192A" w:rsidRDefault="00333207" w:rsidP="00333207">
      <w:pPr>
        <w:pStyle w:val="PL"/>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9BFE81A" w14:textId="77777777" w:rsidR="00333207" w:rsidRPr="0098192A" w:rsidRDefault="00333207" w:rsidP="00333207">
      <w:pPr>
        <w:pStyle w:val="PL"/>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4237FF0B" w14:textId="77777777" w:rsidR="00333207" w:rsidRPr="0098192A" w:rsidRDefault="00333207" w:rsidP="00333207">
      <w:pPr>
        <w:pStyle w:val="PL"/>
      </w:pPr>
      <w:r w:rsidRPr="0098192A">
        <w:tab/>
        <w:t>},</w:t>
      </w:r>
    </w:p>
    <w:p w14:paraId="79401B6A" w14:textId="77777777" w:rsidR="00333207" w:rsidRPr="0098192A" w:rsidRDefault="00333207" w:rsidP="00333207">
      <w:pPr>
        <w:pStyle w:val="PL"/>
      </w:pPr>
      <w:r w:rsidRPr="0098192A">
        <w:tab/>
        <w:t>epochTime-r18</w:t>
      </w:r>
      <w:r w:rsidRPr="0098192A">
        <w:tab/>
      </w:r>
      <w:r w:rsidRPr="0098192A">
        <w:tab/>
      </w:r>
      <w:r w:rsidRPr="0098192A">
        <w:tab/>
      </w:r>
      <w:r w:rsidRPr="0098192A">
        <w:tab/>
      </w:r>
      <w:r w:rsidRPr="0098192A">
        <w:tab/>
        <w:t>SEQUENCE {</w:t>
      </w:r>
    </w:p>
    <w:p w14:paraId="2B68AA38" w14:textId="77777777" w:rsidR="00333207" w:rsidRPr="0098192A" w:rsidRDefault="00333207" w:rsidP="00333207">
      <w:pPr>
        <w:pStyle w:val="PL"/>
      </w:pPr>
      <w:r w:rsidRPr="0098192A">
        <w:tab/>
      </w:r>
      <w:r w:rsidRPr="0098192A">
        <w:tab/>
        <w:t>startSFN-r18</w:t>
      </w:r>
      <w:r w:rsidRPr="0098192A">
        <w:tab/>
      </w:r>
      <w:r w:rsidRPr="0098192A">
        <w:tab/>
      </w:r>
      <w:r w:rsidRPr="0098192A">
        <w:tab/>
      </w:r>
      <w:r w:rsidRPr="0098192A">
        <w:tab/>
      </w:r>
      <w:r w:rsidRPr="0098192A">
        <w:tab/>
        <w:t>INTEGER (0..1023),</w:t>
      </w:r>
    </w:p>
    <w:p w14:paraId="6956F1CB" w14:textId="77777777" w:rsidR="00333207" w:rsidRPr="0098192A" w:rsidRDefault="00333207" w:rsidP="00333207">
      <w:pPr>
        <w:pStyle w:val="PL"/>
      </w:pPr>
      <w:r w:rsidRPr="0098192A">
        <w:tab/>
      </w:r>
      <w:r w:rsidRPr="0098192A">
        <w:tab/>
        <w:t>startSubFrame-r18</w:t>
      </w:r>
      <w:r w:rsidRPr="0098192A">
        <w:tab/>
      </w:r>
      <w:r w:rsidRPr="0098192A">
        <w:tab/>
      </w:r>
      <w:r w:rsidRPr="0098192A">
        <w:tab/>
      </w:r>
      <w:r w:rsidRPr="0098192A">
        <w:tab/>
        <w:t>INTEGER (0..9)</w:t>
      </w:r>
    </w:p>
    <w:p w14:paraId="4786F594" w14:textId="77777777" w:rsidR="00333207" w:rsidRPr="0098192A" w:rsidRDefault="00333207" w:rsidP="00333207">
      <w:pPr>
        <w:pStyle w:val="PL"/>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7F9C5" w14:textId="77777777" w:rsidR="00333207" w:rsidRPr="0098192A" w:rsidRDefault="00333207" w:rsidP="00333207">
      <w:pPr>
        <w:pStyle w:val="PL"/>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3E85CD96" w14:textId="77777777" w:rsidR="00333207" w:rsidRPr="0098192A" w:rsidRDefault="00333207" w:rsidP="00333207">
      <w:pPr>
        <w:pStyle w:val="PL"/>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E2CD739" w14:textId="77777777" w:rsidR="00333207" w:rsidRPr="00636836" w:rsidRDefault="00333207" w:rsidP="00333207">
      <w:pPr>
        <w:pStyle w:val="PL"/>
        <w:rPr>
          <w:lang w:val="de-DE"/>
        </w:rPr>
      </w:pPr>
      <w:r w:rsidRPr="00636836">
        <w:rPr>
          <w:lang w:val="de-DE"/>
        </w:rPr>
        <w:t>}</w:t>
      </w:r>
    </w:p>
    <w:p w14:paraId="0949767C" w14:textId="77777777" w:rsidR="00333207" w:rsidRPr="00636836" w:rsidRDefault="00333207" w:rsidP="00333207">
      <w:pPr>
        <w:pStyle w:val="PL"/>
        <w:rPr>
          <w:lang w:val="de-DE"/>
        </w:rPr>
      </w:pPr>
    </w:p>
    <w:p w14:paraId="62531F2E" w14:textId="77777777" w:rsidR="00333207" w:rsidRPr="00636836" w:rsidRDefault="00333207" w:rsidP="00333207">
      <w:pPr>
        <w:pStyle w:val="PL"/>
        <w:rPr>
          <w:lang w:val="de-DE"/>
        </w:rPr>
      </w:pPr>
      <w:r w:rsidRPr="00636836">
        <w:rPr>
          <w:lang w:val="de-DE"/>
        </w:rPr>
        <w:t>NeighSatelliteInfoNR-r19::=</w:t>
      </w:r>
      <w:r w:rsidRPr="00636836">
        <w:rPr>
          <w:lang w:val="de-DE"/>
        </w:rPr>
        <w:tab/>
        <w:t>SEQUENCE {</w:t>
      </w:r>
    </w:p>
    <w:p w14:paraId="29E00107" w14:textId="77777777" w:rsidR="00333207" w:rsidRPr="00636836" w:rsidRDefault="00333207" w:rsidP="00333207">
      <w:pPr>
        <w:pStyle w:val="PL"/>
        <w:rPr>
          <w:lang w:val="de-DE"/>
        </w:rPr>
      </w:pPr>
      <w:r w:rsidRPr="00636836">
        <w:rPr>
          <w:lang w:val="de-DE"/>
        </w:rPr>
        <w:tab/>
        <w:t>satelliteId-r19</w:t>
      </w:r>
      <w:r w:rsidRPr="00636836">
        <w:rPr>
          <w:lang w:val="de-DE"/>
        </w:rPr>
        <w:tab/>
      </w:r>
      <w:r w:rsidRPr="00636836">
        <w:rPr>
          <w:lang w:val="de-DE"/>
        </w:rPr>
        <w:tab/>
      </w:r>
      <w:r w:rsidRPr="00636836">
        <w:rPr>
          <w:lang w:val="de-DE"/>
        </w:rPr>
        <w:tab/>
      </w:r>
      <w:r w:rsidRPr="00636836">
        <w:rPr>
          <w:lang w:val="de-DE"/>
        </w:rPr>
        <w:tab/>
        <w:t>SatelliteId-r18,</w:t>
      </w:r>
    </w:p>
    <w:p w14:paraId="119430CE" w14:textId="77777777" w:rsidR="00333207" w:rsidRDefault="00333207" w:rsidP="00333207">
      <w:pPr>
        <w:pStyle w:val="PL"/>
      </w:pPr>
      <w:r w:rsidRPr="00636836">
        <w:rPr>
          <w:lang w:val="de-DE"/>
        </w:rPr>
        <w:tab/>
      </w:r>
      <w:r>
        <w:t>ephemerisInfo-r19</w:t>
      </w:r>
      <w:r>
        <w:tab/>
      </w:r>
      <w:r>
        <w:tab/>
      </w:r>
      <w:r>
        <w:tab/>
      </w:r>
      <w:r>
        <w:tab/>
        <w:t>CHOICE {</w:t>
      </w:r>
    </w:p>
    <w:p w14:paraId="7D20F858" w14:textId="77777777" w:rsidR="00333207" w:rsidRDefault="00333207" w:rsidP="00333207">
      <w:pPr>
        <w:pStyle w:val="PL"/>
      </w:pPr>
      <w:r>
        <w:tab/>
      </w:r>
      <w:r>
        <w:tab/>
        <w:t>stateVectors-r19</w:t>
      </w:r>
      <w:r>
        <w:tab/>
      </w:r>
      <w:r>
        <w:tab/>
      </w:r>
      <w:r>
        <w:tab/>
      </w:r>
      <w:r>
        <w:tab/>
        <w:t>EphemerisStateVectors-r17,</w:t>
      </w:r>
    </w:p>
    <w:p w14:paraId="74E439EF" w14:textId="77777777" w:rsidR="00333207" w:rsidRDefault="00333207" w:rsidP="00333207">
      <w:pPr>
        <w:pStyle w:val="PL"/>
      </w:pPr>
      <w:r>
        <w:tab/>
      </w:r>
      <w:r>
        <w:tab/>
        <w:t>orbitalParameters-r19</w:t>
      </w:r>
      <w:r>
        <w:tab/>
      </w:r>
      <w:r>
        <w:tab/>
      </w:r>
      <w:r>
        <w:tab/>
        <w:t>EphemerisOrbitalParameters-r17</w:t>
      </w:r>
    </w:p>
    <w:p w14:paraId="728F6A4D" w14:textId="77777777" w:rsidR="00333207" w:rsidRDefault="00333207" w:rsidP="00333207">
      <w:pPr>
        <w:pStyle w:val="PL"/>
      </w:pPr>
      <w:r>
        <w:tab/>
        <w:t>}</w:t>
      </w:r>
      <w:r>
        <w:tab/>
      </w:r>
      <w:r>
        <w:tab/>
      </w:r>
      <w:r>
        <w:tab/>
      </w:r>
      <w:r>
        <w:tab/>
      </w:r>
      <w:r>
        <w:tab/>
      </w:r>
      <w:r>
        <w:tab/>
      </w:r>
      <w:r>
        <w:tab/>
      </w:r>
      <w:r>
        <w:tab/>
      </w:r>
      <w:r>
        <w:tab/>
      </w:r>
      <w:r>
        <w:tab/>
      </w:r>
      <w:r>
        <w:tab/>
      </w:r>
      <w:r>
        <w:tab/>
      </w:r>
      <w:r>
        <w:tab/>
      </w:r>
      <w:r>
        <w:tab/>
      </w:r>
      <w:r>
        <w:tab/>
      </w:r>
      <w:r>
        <w:tab/>
        <w:t>OPTIONAL,</w:t>
      </w:r>
      <w:r>
        <w:tab/>
        <w:t>-- Need OP</w:t>
      </w:r>
    </w:p>
    <w:p w14:paraId="02EDFC25" w14:textId="77777777" w:rsidR="00333207" w:rsidRDefault="00333207" w:rsidP="00333207">
      <w:pPr>
        <w:pStyle w:val="PL"/>
      </w:pPr>
      <w:r>
        <w:tab/>
        <w:t>nta-CommonParametersNR-r19</w:t>
      </w:r>
      <w:r>
        <w:tab/>
      </w:r>
      <w:r>
        <w:tab/>
        <w:t>SEQUENCE {</w:t>
      </w:r>
    </w:p>
    <w:p w14:paraId="7EEEC7C4" w14:textId="77777777" w:rsidR="00333207" w:rsidRDefault="00333207" w:rsidP="00333207">
      <w:pPr>
        <w:pStyle w:val="PL"/>
      </w:pPr>
      <w:r>
        <w:tab/>
      </w:r>
      <w:r>
        <w:tab/>
        <w:t>nta-CommonNR-r19</w:t>
      </w:r>
      <w:r>
        <w:tab/>
      </w:r>
      <w:r>
        <w:tab/>
      </w:r>
      <w:r>
        <w:tab/>
      </w:r>
      <w:r>
        <w:tab/>
        <w:t>INTEGER (0.. 66485757)</w:t>
      </w:r>
      <w:r>
        <w:tab/>
        <w:t>OPTIONAL,</w:t>
      </w:r>
      <w:r>
        <w:tab/>
        <w:t>-- Need OP</w:t>
      </w:r>
    </w:p>
    <w:p w14:paraId="2972B07B" w14:textId="77777777" w:rsidR="00333207" w:rsidRDefault="00333207" w:rsidP="00333207">
      <w:pPr>
        <w:pStyle w:val="PL"/>
      </w:pPr>
      <w:r>
        <w:tab/>
      </w:r>
      <w:r>
        <w:tab/>
        <w:t>nta-CommonDriftNR-r19</w:t>
      </w:r>
      <w:r>
        <w:tab/>
      </w:r>
      <w:r>
        <w:tab/>
      </w:r>
      <w:r>
        <w:tab/>
        <w:t>INTEGER (-257303..257303)</w:t>
      </w:r>
      <w:r>
        <w:tab/>
        <w:t>OPTIONAL,</w:t>
      </w:r>
      <w:r>
        <w:tab/>
        <w:t>-- Need OP</w:t>
      </w:r>
    </w:p>
    <w:p w14:paraId="2FE9160F" w14:textId="77777777" w:rsidR="00333207" w:rsidRDefault="00333207" w:rsidP="00333207">
      <w:pPr>
        <w:pStyle w:val="PL"/>
      </w:pPr>
      <w:r>
        <w:tab/>
      </w:r>
      <w:r>
        <w:tab/>
        <w:t>nta-CommonDriftVariationNR-r19</w:t>
      </w:r>
      <w:r>
        <w:tab/>
        <w:t>INTEGER (0..28949)</w:t>
      </w:r>
      <w:r>
        <w:tab/>
      </w:r>
      <w:r>
        <w:tab/>
      </w:r>
      <w:r>
        <w:tab/>
        <w:t>OPTIONAL</w:t>
      </w:r>
      <w:r>
        <w:tab/>
        <w:t>-- Need OP</w:t>
      </w:r>
    </w:p>
    <w:p w14:paraId="1BFFF9D8" w14:textId="77777777" w:rsidR="00333207" w:rsidRDefault="00333207" w:rsidP="00333207">
      <w:pPr>
        <w:pStyle w:val="PL"/>
      </w:pPr>
      <w:r>
        <w:tab/>
        <w:t>},</w:t>
      </w:r>
    </w:p>
    <w:p w14:paraId="46209661" w14:textId="77777777" w:rsidR="00333207" w:rsidRDefault="00333207" w:rsidP="00333207">
      <w:pPr>
        <w:pStyle w:val="PL"/>
      </w:pPr>
      <w:r>
        <w:tab/>
        <w:t>epochTime-r19</w:t>
      </w:r>
      <w:r>
        <w:tab/>
      </w:r>
      <w:r>
        <w:tab/>
      </w:r>
      <w:r>
        <w:tab/>
      </w:r>
      <w:r>
        <w:tab/>
      </w:r>
      <w:r>
        <w:tab/>
        <w:t>SEQUENCE {</w:t>
      </w:r>
    </w:p>
    <w:p w14:paraId="6B35E8F1" w14:textId="77777777" w:rsidR="00333207" w:rsidRDefault="00333207" w:rsidP="00333207">
      <w:pPr>
        <w:pStyle w:val="PL"/>
      </w:pPr>
      <w:r>
        <w:tab/>
      </w:r>
      <w:r>
        <w:tab/>
        <w:t>startSFN-r19</w:t>
      </w:r>
      <w:r>
        <w:tab/>
      </w:r>
      <w:r>
        <w:tab/>
      </w:r>
      <w:r>
        <w:tab/>
      </w:r>
      <w:r>
        <w:tab/>
      </w:r>
      <w:r>
        <w:tab/>
        <w:t>INTEGER (0..1023),</w:t>
      </w:r>
    </w:p>
    <w:p w14:paraId="0E36605D" w14:textId="77777777" w:rsidR="00333207" w:rsidRDefault="00333207" w:rsidP="00333207">
      <w:pPr>
        <w:pStyle w:val="PL"/>
      </w:pPr>
      <w:r>
        <w:tab/>
      </w:r>
      <w:r>
        <w:tab/>
        <w:t>startSubFrame-r19</w:t>
      </w:r>
      <w:r>
        <w:tab/>
      </w:r>
      <w:r>
        <w:tab/>
      </w:r>
      <w:r>
        <w:tab/>
      </w:r>
      <w:r>
        <w:tab/>
        <w:t>INTEGER (0..9)</w:t>
      </w:r>
    </w:p>
    <w:p w14:paraId="571B782C" w14:textId="77777777" w:rsidR="00333207" w:rsidRDefault="00333207" w:rsidP="00333207">
      <w:pPr>
        <w:pStyle w:val="PL"/>
      </w:pPr>
      <w:r>
        <w:tab/>
        <w:t>}</w:t>
      </w:r>
      <w:r>
        <w:tab/>
      </w:r>
      <w:r>
        <w:tab/>
      </w:r>
      <w:r>
        <w:tab/>
      </w:r>
      <w:r>
        <w:tab/>
      </w:r>
      <w:r>
        <w:tab/>
      </w:r>
      <w:r>
        <w:tab/>
      </w:r>
      <w:r>
        <w:tab/>
      </w:r>
      <w:r>
        <w:tab/>
      </w:r>
      <w:r>
        <w:tab/>
      </w:r>
      <w:r>
        <w:tab/>
      </w:r>
      <w:r>
        <w:tab/>
      </w:r>
      <w:r>
        <w:tab/>
      </w:r>
      <w:r>
        <w:tab/>
      </w:r>
      <w:r>
        <w:tab/>
      </w:r>
      <w:r>
        <w:tab/>
      </w:r>
      <w:r>
        <w:tab/>
        <w:t>OPTIONAL,</w:t>
      </w:r>
      <w:r>
        <w:tab/>
        <w:t>-- Need OP</w:t>
      </w:r>
    </w:p>
    <w:p w14:paraId="53DE0627" w14:textId="77777777" w:rsidR="00333207" w:rsidRDefault="00333207" w:rsidP="00333207">
      <w:pPr>
        <w:pStyle w:val="PL"/>
      </w:pPr>
      <w:r>
        <w:tab/>
        <w:t>k-Mac-r19</w:t>
      </w:r>
      <w:r>
        <w:tab/>
      </w:r>
      <w:r>
        <w:tab/>
      </w:r>
      <w:r>
        <w:tab/>
      </w:r>
      <w:r>
        <w:tab/>
      </w:r>
      <w:r>
        <w:tab/>
      </w:r>
      <w:r>
        <w:tab/>
        <w:t>INTEGER (1..512)</w:t>
      </w:r>
      <w:r>
        <w:tab/>
      </w:r>
      <w:r>
        <w:tab/>
      </w:r>
      <w:r>
        <w:tab/>
      </w:r>
      <w:r>
        <w:tab/>
        <w:t>OPTIONAL,</w:t>
      </w:r>
      <w:r>
        <w:tab/>
        <w:t>-- Need OP</w:t>
      </w:r>
    </w:p>
    <w:p w14:paraId="079EDBAA" w14:textId="77777777" w:rsidR="00333207" w:rsidRDefault="00333207" w:rsidP="00333207">
      <w:pPr>
        <w:pStyle w:val="PL"/>
      </w:pPr>
      <w:r>
        <w:tab/>
        <w:t>ntn-PolarizationDL-r19</w:t>
      </w:r>
      <w:r>
        <w:tab/>
      </w:r>
      <w:r>
        <w:tab/>
      </w:r>
      <w:r>
        <w:tab/>
        <w:t>ENUMERATED {rhcp,lhcp,linear}</w:t>
      </w:r>
      <w:r>
        <w:tab/>
        <w:t>OPTIONAL</w:t>
      </w:r>
      <w:r>
        <w:tab/>
        <w:t>-- Need OR</w:t>
      </w:r>
    </w:p>
    <w:p w14:paraId="745DC5E5" w14:textId="77777777" w:rsidR="00333207" w:rsidRDefault="00333207" w:rsidP="00333207">
      <w:pPr>
        <w:pStyle w:val="PL"/>
      </w:pPr>
      <w:r>
        <w:t>}</w:t>
      </w:r>
    </w:p>
    <w:p w14:paraId="4C7DEAC9" w14:textId="77777777" w:rsidR="00333207" w:rsidRDefault="00333207" w:rsidP="00333207">
      <w:pPr>
        <w:pStyle w:val="PL"/>
      </w:pPr>
    </w:p>
    <w:p w14:paraId="15A4FFF5" w14:textId="77777777" w:rsidR="00333207" w:rsidRPr="0098192A" w:rsidRDefault="00333207" w:rsidP="00333207">
      <w:pPr>
        <w:pStyle w:val="PL"/>
      </w:pPr>
      <w:r w:rsidRPr="0098192A">
        <w:t>NeighSatelliteInfo-</w:t>
      </w:r>
      <w:r>
        <w:t>v1900</w:t>
      </w:r>
      <w:r w:rsidRPr="0098192A">
        <w:t xml:space="preserve"> ::=</w:t>
      </w:r>
      <w:r w:rsidRPr="0098192A">
        <w:tab/>
        <w:t>SEQUENCE {</w:t>
      </w:r>
    </w:p>
    <w:p w14:paraId="75FC12CC" w14:textId="05730263" w:rsidR="00333207" w:rsidRPr="006F5F57" w:rsidRDefault="00333207" w:rsidP="00333207">
      <w:pPr>
        <w:pStyle w:val="PL"/>
      </w:pPr>
      <w:r w:rsidRPr="006F5F57">
        <w:tab/>
      </w:r>
      <w:r>
        <w:t>sf-OperationMode</w:t>
      </w:r>
      <w:r w:rsidRPr="0098192A">
        <w:t>Neigh</w:t>
      </w:r>
      <w:r>
        <w:t>-r19</w:t>
      </w:r>
      <w:r w:rsidRPr="006F5F57">
        <w:tab/>
      </w:r>
      <w:r w:rsidRPr="006F5F57">
        <w:tab/>
      </w:r>
      <w:r w:rsidRPr="006F5F57">
        <w:rPr>
          <w:rFonts w:eastAsia="Batang"/>
        </w:rPr>
        <w:t>ENUMERATED {</w:t>
      </w:r>
      <w:del w:id="312" w:author="Huawei, HiSilicon" w:date="2025-10-21T19:56:00Z">
        <w:r w:rsidRPr="006F5F57" w:rsidDel="009A0F70">
          <w:rPr>
            <w:rFonts w:eastAsia="Batang"/>
          </w:rPr>
          <w:delText>barred</w:delText>
        </w:r>
      </w:del>
      <w:ins w:id="313" w:author="Huawei, HiSilicon" w:date="2025-10-24T12:05:00Z">
        <w:r w:rsidR="002842E0">
          <w:rPr>
            <w:rFonts w:eastAsia="Batang"/>
          </w:rPr>
          <w:t>true</w:t>
        </w:r>
      </w:ins>
      <w:del w:id="314" w:author="Huawei, HiSilicon" w:date="2025-10-21T19:57:00Z">
        <w:r w:rsidRPr="006F5F57" w:rsidDel="009A0F70">
          <w:rPr>
            <w:rFonts w:eastAsia="Batang"/>
          </w:rPr>
          <w:delText>otBarred</w:delText>
        </w:r>
      </w:del>
      <w:r w:rsidRPr="006F5F57">
        <w:rPr>
          <w:rFonts w:eastAsia="Batang"/>
        </w:rPr>
        <w:t>}</w:t>
      </w:r>
      <w:r>
        <w:tab/>
      </w:r>
      <w:ins w:id="315" w:author="Huawei, HiSilicon" w:date="2025-10-21T19:57:00Z">
        <w:r w:rsidR="009A0F70">
          <w:tab/>
        </w:r>
        <w:r w:rsidR="009A0F70">
          <w:tab/>
        </w:r>
        <w:r w:rsidR="009A0F70">
          <w:tab/>
        </w:r>
      </w:ins>
      <w:r w:rsidRPr="006F5F57">
        <w:t>OPTIONAL,</w:t>
      </w:r>
      <w:r w:rsidRPr="006F5F57">
        <w:tab/>
        <w:t>-- Need O</w:t>
      </w:r>
      <w:r>
        <w:t>P</w:t>
      </w:r>
    </w:p>
    <w:p w14:paraId="626A102C" w14:textId="77777777" w:rsidR="00333207" w:rsidRDefault="00333207" w:rsidP="00333207">
      <w:pPr>
        <w:pStyle w:val="PL"/>
      </w:pPr>
      <w:r>
        <w:tab/>
      </w:r>
      <w:r w:rsidRPr="00F02ED9">
        <w:t>t-</w:t>
      </w:r>
      <w:r>
        <w:t>ModeSwitching</w:t>
      </w:r>
      <w:r w:rsidRPr="0098192A">
        <w:t>Neigh</w:t>
      </w:r>
      <w:r w:rsidRPr="00F02ED9">
        <w:t>-r1</w:t>
      </w:r>
      <w:r>
        <w:t>9</w:t>
      </w:r>
      <w:r w:rsidRPr="00F02ED9">
        <w:tab/>
      </w:r>
      <w:r w:rsidRPr="00F02ED9">
        <w:tab/>
        <w:t>TimeOffsetUTC-r17</w:t>
      </w:r>
      <w:r w:rsidRPr="00F02ED9">
        <w:tab/>
      </w:r>
      <w:r w:rsidRPr="00F02ED9">
        <w:tab/>
      </w:r>
      <w:r>
        <w:tab/>
      </w:r>
      <w:r w:rsidRPr="00F02ED9">
        <w:tab/>
      </w:r>
      <w:r>
        <w:tab/>
      </w:r>
      <w:r w:rsidRPr="00F02ED9">
        <w:t>OPTIONAL</w:t>
      </w:r>
      <w:r w:rsidRPr="00F02ED9">
        <w:tab/>
        <w:t>-- Need OR</w:t>
      </w:r>
    </w:p>
    <w:p w14:paraId="19FB4FC3" w14:textId="77777777" w:rsidR="00333207" w:rsidRPr="0098192A" w:rsidRDefault="00333207" w:rsidP="00333207">
      <w:pPr>
        <w:pStyle w:val="PL"/>
      </w:pPr>
      <w:r w:rsidRPr="0098192A">
        <w:t>}</w:t>
      </w:r>
    </w:p>
    <w:p w14:paraId="592FB545" w14:textId="77777777" w:rsidR="00333207" w:rsidRPr="0098192A" w:rsidRDefault="00333207" w:rsidP="00333207">
      <w:pPr>
        <w:pStyle w:val="PL"/>
      </w:pPr>
    </w:p>
    <w:p w14:paraId="1649F235" w14:textId="77777777" w:rsidR="00333207" w:rsidRPr="0098192A" w:rsidRDefault="00333207" w:rsidP="00333207">
      <w:pPr>
        <w:pStyle w:val="PL"/>
      </w:pPr>
      <w:r w:rsidRPr="0098192A">
        <w:t>-- ASN1STOP</w:t>
      </w:r>
    </w:p>
    <w:p w14:paraId="3227DB44" w14:textId="5CC46A46" w:rsidR="0091587F" w:rsidRDefault="0091587F" w:rsidP="00333207">
      <w:pPr>
        <w:pStyle w:val="B2"/>
        <w:ind w:left="0" w:firstLine="0"/>
        <w:rPr>
          <w:rFonts w:eastAsiaTheme="minorEastAsia"/>
        </w:rPr>
      </w:pPr>
    </w:p>
    <w:p w14:paraId="112DD565" w14:textId="77777777" w:rsidR="009A0F70" w:rsidRDefault="009A0F70" w:rsidP="009A0F70">
      <w:pPr>
        <w:rPr>
          <w:iCs/>
          <w:lang w:eastAsia="zh-CN"/>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A0F70" w14:paraId="54E93604"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603BF7" w14:textId="77777777" w:rsidR="009A0F70" w:rsidRDefault="009A0F70">
            <w:pPr>
              <w:pStyle w:val="TAH"/>
              <w:rPr>
                <w:lang w:eastAsia="en-GB"/>
              </w:rPr>
            </w:pPr>
            <w:r>
              <w:rPr>
                <w:i/>
                <w:iCs/>
                <w:lang w:eastAsia="en-GB"/>
              </w:rPr>
              <w:lastRenderedPageBreak/>
              <w:t>SystemInformationBlockType33</w:t>
            </w:r>
            <w:r>
              <w:rPr>
                <w:lang w:eastAsia="en-GB"/>
              </w:rPr>
              <w:t xml:space="preserve"> field descriptions</w:t>
            </w:r>
          </w:p>
        </w:tc>
      </w:tr>
      <w:tr w:rsidR="009A0F70" w14:paraId="10BD55D4"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1CA15A4" w14:textId="77777777" w:rsidR="009A0F70" w:rsidRDefault="009A0F70">
            <w:pPr>
              <w:pStyle w:val="TAL"/>
              <w:rPr>
                <w:b/>
                <w:bCs/>
                <w:i/>
                <w:iCs/>
                <w:lang w:eastAsia="ja-JP"/>
              </w:rPr>
            </w:pPr>
            <w:r>
              <w:rPr>
                <w:b/>
                <w:bCs/>
                <w:i/>
                <w:iCs/>
                <w:lang w:eastAsia="ja-JP"/>
              </w:rPr>
              <w:t>ephemerisInfo</w:t>
            </w:r>
          </w:p>
          <w:p w14:paraId="10ACF46C" w14:textId="77777777" w:rsidR="009A0F70" w:rsidRDefault="009A0F70">
            <w:pPr>
              <w:pStyle w:val="TAL"/>
              <w:rPr>
                <w:rFonts w:eastAsia="宋体"/>
                <w:lang w:eastAsia="ja-JP"/>
              </w:rPr>
            </w:pPr>
            <w:r>
              <w:rPr>
                <w:rFonts w:eastAsia="宋体"/>
                <w:lang w:eastAsia="ja-JP"/>
              </w:rPr>
              <w:t>Ephemeris data for a neighbour satellite.</w:t>
            </w:r>
          </w:p>
          <w:p w14:paraId="56297D6B" w14:textId="77777777" w:rsidR="009A0F70" w:rsidRDefault="009A0F70">
            <w:pPr>
              <w:pStyle w:val="TAL"/>
              <w:rPr>
                <w:lang w:eastAsia="en-GB"/>
              </w:rPr>
            </w:pPr>
            <w:r>
              <w:rPr>
                <w:rFonts w:eastAsia="宋体"/>
                <w:lang w:eastAsia="ja-JP"/>
              </w:rPr>
              <w:t xml:space="preserve">This field is mandatory present in </w:t>
            </w:r>
            <w:r>
              <w:rPr>
                <w:rFonts w:eastAsia="宋体"/>
                <w:i/>
                <w:iCs/>
                <w:lang w:eastAsia="ja-JP"/>
              </w:rPr>
              <w:t>NeighSatelliteInfoNR</w:t>
            </w:r>
            <w:r>
              <w:rPr>
                <w:rFonts w:eastAsia="宋体"/>
                <w:lang w:eastAsia="ja-JP"/>
              </w:rPr>
              <w:t>,</w:t>
            </w:r>
            <w:r>
              <w:rPr>
                <w:lang w:eastAsia="ja-JP"/>
              </w:rPr>
              <w:t xml:space="preserve"> if</w:t>
            </w:r>
            <w:r>
              <w:rPr>
                <w:rFonts w:eastAsia="宋体"/>
                <w:iCs/>
                <w:lang w:eastAsia="ja-JP"/>
              </w:rPr>
              <w:t xml:space="preserve"> the</w:t>
            </w:r>
            <w:r>
              <w:rPr>
                <w:rFonts w:eastAsia="宋体"/>
                <w:i/>
                <w:iCs/>
                <w:lang w:eastAsia="ja-JP"/>
              </w:rPr>
              <w:t xml:space="preserve"> satelliteId</w:t>
            </w:r>
            <w:r>
              <w:rPr>
                <w:rFonts w:eastAsia="宋体"/>
                <w:iCs/>
                <w:lang w:eastAsia="ja-JP"/>
              </w:rPr>
              <w:t xml:space="preserve"> in the same entry </w:t>
            </w:r>
            <w:r>
              <w:rPr>
                <w:rFonts w:eastAsia="宋体"/>
                <w:lang w:eastAsia="ja-JP"/>
              </w:rPr>
              <w:t xml:space="preserve">of </w:t>
            </w:r>
            <w:r>
              <w:rPr>
                <w:i/>
                <w:lang w:eastAsia="ja-JP"/>
              </w:rPr>
              <w:t>neighSatelliteInfoList</w:t>
            </w:r>
            <w:r>
              <w:rPr>
                <w:rFonts w:eastAsia="宋体"/>
                <w:i/>
                <w:lang w:eastAsia="ja-JP"/>
              </w:rPr>
              <w:t>NR</w:t>
            </w:r>
            <w:r>
              <w:rPr>
                <w:rFonts w:eastAsia="宋体"/>
                <w:iCs/>
                <w:lang w:eastAsia="ja-JP"/>
              </w:rPr>
              <w:t xml:space="preserve"> does not match any </w:t>
            </w:r>
            <w:r>
              <w:rPr>
                <w:rFonts w:eastAsia="宋体"/>
                <w:i/>
                <w:iCs/>
                <w:lang w:eastAsia="ja-JP"/>
              </w:rPr>
              <w:t>satelliteId</w:t>
            </w:r>
            <w:r>
              <w:rPr>
                <w:rFonts w:eastAsia="宋体"/>
                <w:iCs/>
                <w:lang w:eastAsia="ja-JP"/>
              </w:rPr>
              <w:t xml:space="preserve"> values included in </w:t>
            </w:r>
            <w:r>
              <w:rPr>
                <w:i/>
                <w:lang w:eastAsia="ja-JP"/>
              </w:rPr>
              <w:t>neighSatelliteInfoList</w:t>
            </w:r>
            <w:r>
              <w:rPr>
                <w:lang w:eastAsia="ja-JP"/>
              </w:rPr>
              <w:t xml:space="preserve">. </w:t>
            </w:r>
            <w:r>
              <w:rPr>
                <w:rFonts w:eastAsia="宋体"/>
                <w:lang w:eastAsia="ja-JP"/>
              </w:rPr>
              <w:t xml:space="preserve">If this field is absent in </w:t>
            </w:r>
            <w:r>
              <w:rPr>
                <w:rFonts w:eastAsia="宋体"/>
                <w:i/>
                <w:iCs/>
                <w:lang w:eastAsia="ja-JP"/>
              </w:rPr>
              <w:t>NeighSatelliteInfoNR</w:t>
            </w:r>
            <w:r>
              <w:rPr>
                <w:rFonts w:eastAsia="宋体"/>
                <w:lang w:eastAsia="ja-JP"/>
              </w:rPr>
              <w:t xml:space="preserve"> and </w:t>
            </w:r>
            <w:r>
              <w:rPr>
                <w:rFonts w:eastAsia="宋体"/>
                <w:iCs/>
                <w:lang w:eastAsia="ja-JP"/>
              </w:rPr>
              <w:t>the</w:t>
            </w:r>
            <w:r>
              <w:rPr>
                <w:rFonts w:eastAsia="宋体"/>
                <w:i/>
                <w:iCs/>
                <w:lang w:eastAsia="ja-JP"/>
              </w:rPr>
              <w:t xml:space="preserve"> satelliteId</w:t>
            </w:r>
            <w:r>
              <w:rPr>
                <w:rFonts w:eastAsia="宋体"/>
                <w:iCs/>
                <w:lang w:eastAsia="ja-JP"/>
              </w:rPr>
              <w:t xml:space="preserve"> in the same entry </w:t>
            </w:r>
            <w:r>
              <w:rPr>
                <w:rFonts w:eastAsia="宋体"/>
                <w:lang w:eastAsia="ja-JP"/>
              </w:rPr>
              <w:t xml:space="preserve">of </w:t>
            </w:r>
            <w:r>
              <w:rPr>
                <w:i/>
                <w:lang w:eastAsia="ja-JP"/>
              </w:rPr>
              <w:t>neighSatelliteInfoList</w:t>
            </w:r>
            <w:r>
              <w:rPr>
                <w:rFonts w:eastAsia="宋体"/>
                <w:i/>
                <w:lang w:eastAsia="ja-JP"/>
              </w:rPr>
              <w:t>NR</w:t>
            </w:r>
            <w:r>
              <w:rPr>
                <w:rFonts w:eastAsia="宋体"/>
                <w:iCs/>
                <w:lang w:eastAsia="ja-JP"/>
              </w:rPr>
              <w:t xml:space="preserve"> equals a </w:t>
            </w:r>
            <w:r>
              <w:rPr>
                <w:rFonts w:eastAsia="宋体"/>
                <w:i/>
                <w:iCs/>
                <w:lang w:eastAsia="ja-JP"/>
              </w:rPr>
              <w:t>satelliteId</w:t>
            </w:r>
            <w:r>
              <w:rPr>
                <w:rFonts w:eastAsia="宋体"/>
                <w:iCs/>
                <w:lang w:eastAsia="ja-JP"/>
              </w:rPr>
              <w:t xml:space="preserve"> value included in </w:t>
            </w:r>
            <w:r>
              <w:rPr>
                <w:i/>
                <w:lang w:eastAsia="ja-JP"/>
              </w:rPr>
              <w:t>neighSatelliteInfoList</w:t>
            </w:r>
            <w:r>
              <w:rPr>
                <w:rFonts w:eastAsia="宋体"/>
                <w:lang w:eastAsia="ja-JP"/>
              </w:rPr>
              <w:t xml:space="preserve">, UE uses the </w:t>
            </w:r>
            <w:r>
              <w:rPr>
                <w:i/>
                <w:lang w:eastAsia="ja-JP"/>
              </w:rPr>
              <w:t>ephemerisInfo</w:t>
            </w:r>
            <w:r>
              <w:rPr>
                <w:rFonts w:eastAsia="宋体"/>
                <w:lang w:eastAsia="ja-JP"/>
              </w:rPr>
              <w:t xml:space="preserve"> identified by that </w:t>
            </w:r>
            <w:r>
              <w:rPr>
                <w:rFonts w:eastAsia="宋体"/>
                <w:i/>
                <w:lang w:eastAsia="ja-JP"/>
              </w:rPr>
              <w:t>satelliteId</w:t>
            </w:r>
            <w:r>
              <w:rPr>
                <w:rFonts w:eastAsia="宋体"/>
                <w:lang w:eastAsia="ja-JP"/>
              </w:rPr>
              <w:t xml:space="preserve"> in the </w:t>
            </w:r>
            <w:r>
              <w:rPr>
                <w:i/>
                <w:lang w:eastAsia="ja-JP"/>
              </w:rPr>
              <w:t>neighSatelliteInfoList</w:t>
            </w:r>
            <w:r>
              <w:rPr>
                <w:rFonts w:eastAsia="宋体"/>
                <w:i/>
                <w:lang w:eastAsia="ja-JP"/>
              </w:rPr>
              <w:t>.</w:t>
            </w:r>
          </w:p>
        </w:tc>
      </w:tr>
      <w:tr w:rsidR="009A0F70" w14:paraId="54E6EB2C"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926554" w14:textId="77777777" w:rsidR="009A0F70" w:rsidRDefault="009A0F70">
            <w:pPr>
              <w:pStyle w:val="TAL"/>
              <w:rPr>
                <w:b/>
                <w:bCs/>
                <w:i/>
                <w:iCs/>
                <w:lang w:eastAsia="ja-JP"/>
              </w:rPr>
            </w:pPr>
            <w:r>
              <w:rPr>
                <w:b/>
                <w:bCs/>
                <w:i/>
                <w:iCs/>
                <w:lang w:eastAsia="ja-JP"/>
              </w:rPr>
              <w:t>epochTime</w:t>
            </w:r>
          </w:p>
          <w:p w14:paraId="6D463402" w14:textId="77777777" w:rsidR="009A0F70" w:rsidRDefault="009A0F70">
            <w:pPr>
              <w:pStyle w:val="TAL"/>
              <w:rPr>
                <w:lang w:eastAsia="ja-JP"/>
              </w:rPr>
            </w:pPr>
            <w:r>
              <w:rPr>
                <w:lang w:eastAsia="ja-JP"/>
              </w:rPr>
              <w:t>Epoch time of the neighbour satellite ephemeris data and common TA parameters, see TS 36.213 [23]. The reference point for epoch time of the neighbour satellite ephemeris and Common TA parameters is the uplink time synchronization reference point of the serving cell when this field is provided in an NTN cell and the eNB when this field is provided in a TN cell.</w:t>
            </w:r>
          </w:p>
          <w:p w14:paraId="39463187" w14:textId="77777777" w:rsidR="009A0F70" w:rsidRDefault="009A0F70">
            <w:pPr>
              <w:pStyle w:val="TAL"/>
              <w:rPr>
                <w:lang w:eastAsia="en-GB"/>
              </w:rPr>
            </w:pPr>
            <w:r>
              <w:rPr>
                <w:i/>
                <w:iCs/>
                <w:lang w:eastAsia="ja-JP"/>
              </w:rPr>
              <w:t>epochTime</w:t>
            </w:r>
            <w:r>
              <w:rPr>
                <w:lang w:eastAsia="ja-JP"/>
              </w:rPr>
              <w:t xml:space="preserve"> is the starting time of a DL subframe indicated by </w:t>
            </w:r>
            <w:r>
              <w:rPr>
                <w:i/>
                <w:iCs/>
                <w:lang w:eastAsia="ja-JP"/>
              </w:rPr>
              <w:t>startSFN</w:t>
            </w:r>
            <w:r>
              <w:rPr>
                <w:lang w:eastAsia="ja-JP"/>
              </w:rPr>
              <w:t xml:space="preserve"> and </w:t>
            </w:r>
            <w:r>
              <w:rPr>
                <w:i/>
                <w:iCs/>
                <w:lang w:eastAsia="ja-JP"/>
              </w:rPr>
              <w:t>startSubframe</w:t>
            </w:r>
            <w:r>
              <w:rPr>
                <w:lang w:eastAsia="ja-JP"/>
              </w:rPr>
              <w:t>.</w:t>
            </w:r>
            <w:r>
              <w:rPr>
                <w:rFonts w:cs="Arial"/>
                <w:lang w:eastAsia="sv-SE"/>
              </w:rPr>
              <w:t xml:space="preserve"> If this field is absent in an NTN cell,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r>
              <w:rPr>
                <w:lang w:eastAsia="ja-JP"/>
              </w:rPr>
              <w:t xml:space="preserve"> </w:t>
            </w:r>
            <w:r>
              <w:rPr>
                <w:rFonts w:cs="Arial"/>
                <w:lang w:eastAsia="sv-SE"/>
              </w:rPr>
              <w:t>If this field is absent in a TN cell, the epoch time is the starting time of the DL subframe corresponding to the end of the SI window during which the SI message carrying SIB33(-NB) is transmitted.</w:t>
            </w:r>
          </w:p>
        </w:tc>
      </w:tr>
      <w:tr w:rsidR="009A0F70" w14:paraId="68DCF7F5"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D8DCBD" w14:textId="77777777" w:rsidR="009A0F70" w:rsidRDefault="009A0F70">
            <w:pPr>
              <w:pStyle w:val="TAL"/>
              <w:rPr>
                <w:b/>
                <w:bCs/>
                <w:i/>
                <w:iCs/>
                <w:lang w:eastAsia="ja-JP"/>
              </w:rPr>
            </w:pPr>
            <w:r>
              <w:rPr>
                <w:b/>
                <w:bCs/>
                <w:i/>
                <w:iCs/>
                <w:lang w:eastAsia="ja-JP"/>
              </w:rPr>
              <w:t>k-Mac</w:t>
            </w:r>
          </w:p>
          <w:p w14:paraId="4F990BC3" w14:textId="77777777" w:rsidR="009A0F70" w:rsidRDefault="009A0F70">
            <w:pPr>
              <w:pStyle w:val="TAL"/>
              <w:rPr>
                <w:lang w:eastAsia="ja-JP"/>
              </w:rPr>
            </w:pPr>
            <w:r>
              <w:rPr>
                <w:lang w:eastAsia="ja-JP"/>
              </w:rPr>
              <w:t>Scheduling offset used when downlink and uplink frame timing are not aligned at the eNB, see TS 36.213 [23]. Unit in ms.</w:t>
            </w:r>
          </w:p>
          <w:p w14:paraId="3D650E28" w14:textId="77777777" w:rsidR="009A0F70" w:rsidRDefault="009A0F70">
            <w:pPr>
              <w:pStyle w:val="TAL"/>
              <w:rPr>
                <w:lang w:eastAsia="ja-JP"/>
              </w:rPr>
            </w:pPr>
            <w:r>
              <w:rPr>
                <w:lang w:eastAsia="ja-JP"/>
              </w:rPr>
              <w:t>If the field if absent, the UE uses the (default) value of 0.</w:t>
            </w:r>
          </w:p>
        </w:tc>
      </w:tr>
      <w:tr w:rsidR="009A0F70" w14:paraId="0F2D356A"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2173A2" w14:textId="77777777" w:rsidR="009A0F70" w:rsidRDefault="009A0F70">
            <w:pPr>
              <w:pStyle w:val="TAL"/>
              <w:rPr>
                <w:b/>
                <w:bCs/>
                <w:i/>
                <w:iCs/>
                <w:lang w:eastAsia="en-GB"/>
              </w:rPr>
            </w:pPr>
            <w:r>
              <w:rPr>
                <w:rFonts w:cs="Arial"/>
                <w:b/>
                <w:bCs/>
                <w:i/>
                <w:iCs/>
                <w:lang w:eastAsia="en-GB"/>
              </w:rPr>
              <w:t>neighSatelliteInfoList</w:t>
            </w:r>
          </w:p>
          <w:p w14:paraId="1E5DCA79" w14:textId="77777777" w:rsidR="009A0F70" w:rsidRDefault="009A0F70">
            <w:pPr>
              <w:pStyle w:val="TAL"/>
              <w:rPr>
                <w:b/>
                <w:bCs/>
                <w:i/>
                <w:iCs/>
                <w:lang w:eastAsia="ja-JP"/>
              </w:rPr>
            </w:pPr>
            <w:r>
              <w:rPr>
                <w:lang w:eastAsia="ja-JP"/>
              </w:rPr>
              <w:t xml:space="preserve">Neighbour satellite information. If E-UTRAN includes </w:t>
            </w:r>
            <w:r>
              <w:rPr>
                <w:i/>
                <w:lang w:eastAsia="ja-JP"/>
              </w:rPr>
              <w:t>neighSatelliteInfoList-v1900</w:t>
            </w:r>
            <w:r>
              <w:rPr>
                <w:lang w:eastAsia="ja-JP"/>
              </w:rPr>
              <w:t xml:space="preserve">, it includes the same number of entries and listed in the same order as in </w:t>
            </w:r>
            <w:r>
              <w:rPr>
                <w:i/>
                <w:lang w:eastAsia="ja-JP"/>
              </w:rPr>
              <w:t>neighSatelliteInfoList-r18</w:t>
            </w:r>
            <w:r>
              <w:rPr>
                <w:iCs/>
                <w:lang w:eastAsia="ja-JP"/>
              </w:rPr>
              <w:t>.</w:t>
            </w:r>
          </w:p>
        </w:tc>
      </w:tr>
      <w:tr w:rsidR="009A0F70" w14:paraId="359DFE4D"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6E0E0" w14:textId="77777777" w:rsidR="009A0F70" w:rsidRDefault="009A0F70">
            <w:pPr>
              <w:pStyle w:val="TAL"/>
              <w:rPr>
                <w:b/>
                <w:bCs/>
                <w:i/>
                <w:iCs/>
                <w:lang w:eastAsia="ja-JP"/>
              </w:rPr>
            </w:pPr>
            <w:r>
              <w:rPr>
                <w:b/>
                <w:bCs/>
                <w:i/>
                <w:iCs/>
                <w:lang w:eastAsia="ja-JP"/>
              </w:rPr>
              <w:t>neighSatelliteInfoListNR</w:t>
            </w:r>
          </w:p>
          <w:p w14:paraId="09CDC227" w14:textId="77777777" w:rsidR="009A0F70" w:rsidRDefault="009A0F70">
            <w:pPr>
              <w:pStyle w:val="TAL"/>
              <w:rPr>
                <w:lang w:eastAsia="ja-JP"/>
              </w:rPr>
            </w:pPr>
            <w:r>
              <w:rPr>
                <w:lang w:eastAsia="ja-JP"/>
              </w:rPr>
              <w:t>Indicates a list of satellites providing NR NTN neighbor cells. This field is only included in a TN cell.</w:t>
            </w:r>
          </w:p>
        </w:tc>
      </w:tr>
      <w:tr w:rsidR="009A0F70" w14:paraId="10CCBE01"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31A94A" w14:textId="77777777" w:rsidR="009A0F70" w:rsidRDefault="009A0F70">
            <w:pPr>
              <w:pStyle w:val="TAL"/>
              <w:rPr>
                <w:b/>
                <w:bCs/>
                <w:i/>
                <w:iCs/>
                <w:lang w:eastAsia="en-GB"/>
              </w:rPr>
            </w:pPr>
            <w:r>
              <w:rPr>
                <w:rFonts w:cs="Arial"/>
                <w:b/>
                <w:bCs/>
                <w:i/>
                <w:iCs/>
                <w:lang w:eastAsia="en-GB"/>
              </w:rPr>
              <w:t>neighValidityDuration</w:t>
            </w:r>
          </w:p>
          <w:p w14:paraId="51384324" w14:textId="77777777" w:rsidR="009A0F70" w:rsidRDefault="009A0F70">
            <w:pPr>
              <w:pStyle w:val="TAL"/>
              <w:rPr>
                <w:lang w:eastAsia="ja-JP"/>
              </w:rPr>
            </w:pPr>
            <w:r>
              <w:rPr>
                <w:lang w:eastAsia="ja-JP"/>
              </w:rPr>
              <w:t xml:space="preserve">Validity duration of the neighbour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rPr>
                <w:lang w:eastAsia="ja-JP"/>
              </w:rPr>
              <w:t>during which the UE can apply the satellite ephemeris without acquiring new satellite ephemeris, see TS 36.213 [23]. Unit in second.</w:t>
            </w:r>
          </w:p>
          <w:p w14:paraId="76748BF3" w14:textId="77777777" w:rsidR="009A0F70" w:rsidRDefault="009A0F70">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7029DB3E" w14:textId="77777777" w:rsidR="009A0F70" w:rsidRDefault="009A0F70">
            <w:pPr>
              <w:pStyle w:val="TAL"/>
              <w:rPr>
                <w:lang w:eastAsia="ja-JP"/>
              </w:rPr>
            </w:pPr>
            <w:r>
              <w:rPr>
                <w:lang w:eastAsia="ja-JP"/>
              </w:rPr>
              <w:t>If this field is absent</w:t>
            </w:r>
            <w:r>
              <w:rPr>
                <w:rFonts w:cs="Arial"/>
                <w:lang w:eastAsia="sv-SE"/>
              </w:rPr>
              <w:t xml:space="preserve"> in an NTN cell</w:t>
            </w:r>
            <w:r>
              <w:rPr>
                <w:lang w:eastAsia="ja-JP"/>
              </w:rPr>
              <w:t>, the UE uses validity duration from the serving cell assistance information. If this field is absent</w:t>
            </w:r>
            <w:r>
              <w:rPr>
                <w:rFonts w:cs="Arial"/>
                <w:lang w:eastAsia="sv-SE"/>
              </w:rPr>
              <w:t xml:space="preserve"> in a TN cell</w:t>
            </w:r>
            <w:r>
              <w:rPr>
                <w:lang w:eastAsia="ja-JP"/>
              </w:rPr>
              <w:t>, how the UE sets validity duration is left to UE implementation.</w:t>
            </w:r>
          </w:p>
        </w:tc>
      </w:tr>
      <w:tr w:rsidR="009A0F70" w14:paraId="7429220E"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A1F62C" w14:textId="77777777" w:rsidR="009A0F70" w:rsidRDefault="009A0F70">
            <w:pPr>
              <w:pStyle w:val="TAL"/>
              <w:rPr>
                <w:b/>
                <w:bCs/>
                <w:i/>
                <w:iCs/>
                <w:lang w:eastAsia="ja-JP"/>
              </w:rPr>
            </w:pPr>
            <w:r>
              <w:rPr>
                <w:b/>
                <w:bCs/>
                <w:i/>
                <w:iCs/>
                <w:lang w:eastAsia="ja-JP"/>
              </w:rPr>
              <w:t>nta-Common, nta-CommonNR</w:t>
            </w:r>
          </w:p>
          <w:p w14:paraId="756DA63C" w14:textId="77777777" w:rsidR="009A0F70" w:rsidRDefault="009A0F70">
            <w:pPr>
              <w:pStyle w:val="TAL"/>
              <w:rPr>
                <w:lang w:eastAsia="ja-JP"/>
              </w:rPr>
            </w:pPr>
            <w:r>
              <w:rPr>
                <w:lang w:eastAsia="ja-JP"/>
              </w:rPr>
              <w:t>Network-controlled common TA, see TS 36.213 [23]. Unit of μs.</w:t>
            </w:r>
          </w:p>
          <w:p w14:paraId="0A8F4B1B" w14:textId="77777777" w:rsidR="009A0F70" w:rsidRDefault="009A0F70">
            <w:pPr>
              <w:pStyle w:val="TAL"/>
              <w:rPr>
                <w:lang w:eastAsia="ja-JP"/>
              </w:rPr>
            </w:pPr>
            <w:r>
              <w:rPr>
                <w:lang w:eastAsia="ja-JP"/>
              </w:rPr>
              <w:t xml:space="preserve">For </w:t>
            </w:r>
            <w:r>
              <w:rPr>
                <w:i/>
                <w:lang w:eastAsia="ja-JP"/>
              </w:rPr>
              <w:t>nta-Common</w:t>
            </w:r>
            <w:r>
              <w:rPr>
                <w:lang w:eastAsia="ja-JP"/>
              </w:rPr>
              <w:t>,</w:t>
            </w:r>
            <w:r>
              <w:rPr>
                <w:rFonts w:eastAsia="宋体"/>
                <w:lang w:eastAsia="ja-JP"/>
              </w:rPr>
              <w:t xml:space="preserve"> </w:t>
            </w:r>
            <w:r>
              <w:rPr>
                <w:lang w:eastAsia="ja-JP"/>
              </w:rPr>
              <w:t>step of 32.55208 ×10</w:t>
            </w:r>
            <w:r>
              <w:rPr>
                <w:vertAlign w:val="superscript"/>
                <w:lang w:eastAsia="ja-JP"/>
              </w:rPr>
              <w:t xml:space="preserve">-3 </w:t>
            </w:r>
            <w:r>
              <w:rPr>
                <w:lang w:eastAsia="ja-JP"/>
              </w:rPr>
              <w:t>μs. For</w:t>
            </w:r>
            <w:r>
              <w:rPr>
                <w:i/>
                <w:lang w:eastAsia="ja-JP"/>
              </w:rPr>
              <w:t xml:space="preserve"> nta-CommonNR</w:t>
            </w:r>
            <w:r>
              <w:rPr>
                <w:lang w:eastAsia="ja-JP"/>
              </w:rPr>
              <w:t>, step of 4.072 × 10</w:t>
            </w:r>
            <w:r>
              <w:rPr>
                <w:vertAlign w:val="superscript"/>
                <w:lang w:eastAsia="ja-JP"/>
              </w:rPr>
              <w:t>-3</w:t>
            </w:r>
            <w:r>
              <w:rPr>
                <w:lang w:eastAsia="ja-JP"/>
              </w:rPr>
              <w:t>μs. Actual value = field value *</w:t>
            </w:r>
            <w:r>
              <w:rPr>
                <w:rFonts w:eastAsia="宋体"/>
                <w:lang w:eastAsia="ja-JP"/>
              </w:rPr>
              <w:t xml:space="preserve"> step</w:t>
            </w:r>
            <w:r>
              <w:rPr>
                <w:lang w:eastAsia="ja-JP"/>
              </w:rPr>
              <w:t>.</w:t>
            </w:r>
          </w:p>
          <w:p w14:paraId="3640EF4D" w14:textId="77777777" w:rsidR="009A0F70" w:rsidRDefault="009A0F70">
            <w:pPr>
              <w:pStyle w:val="TAL"/>
              <w:rPr>
                <w:lang w:eastAsia="ja-JP"/>
              </w:rPr>
            </w:pPr>
            <w:r>
              <w:rPr>
                <w:lang w:eastAsia="en-GB"/>
              </w:rPr>
              <w:t>If the field is absent, the UE uses the (default) value of 0.</w:t>
            </w:r>
          </w:p>
        </w:tc>
      </w:tr>
      <w:tr w:rsidR="009A0F70" w14:paraId="69CA5EAF"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0C5F0E" w14:textId="77777777" w:rsidR="009A0F70" w:rsidRDefault="009A0F70">
            <w:pPr>
              <w:pStyle w:val="TAL"/>
              <w:rPr>
                <w:b/>
                <w:bCs/>
                <w:i/>
                <w:iCs/>
                <w:lang w:eastAsia="ja-JP"/>
              </w:rPr>
            </w:pPr>
            <w:r>
              <w:rPr>
                <w:b/>
                <w:bCs/>
                <w:i/>
                <w:iCs/>
                <w:lang w:eastAsia="ja-JP"/>
              </w:rPr>
              <w:t>nta-CommonDrift, nta-CommonDriftNR</w:t>
            </w:r>
          </w:p>
          <w:p w14:paraId="1AA7928D" w14:textId="77777777" w:rsidR="009A0F70" w:rsidRDefault="009A0F70">
            <w:pPr>
              <w:pStyle w:val="TAL"/>
              <w:rPr>
                <w:lang w:eastAsia="ja-JP"/>
              </w:rPr>
            </w:pPr>
            <w:r>
              <w:rPr>
                <w:lang w:eastAsia="ja-JP"/>
              </w:rPr>
              <w:t>Drift rate of the common TA, see TS 36.213 [23]. Unit of μs/s.</w:t>
            </w:r>
          </w:p>
          <w:p w14:paraId="29ADE55E" w14:textId="77777777" w:rsidR="009A0F70" w:rsidRDefault="009A0F70">
            <w:pPr>
              <w:pStyle w:val="TAL"/>
              <w:rPr>
                <w:lang w:eastAsia="ja-JP"/>
              </w:rPr>
            </w:pPr>
            <w:r>
              <w:rPr>
                <w:lang w:eastAsia="ja-JP"/>
              </w:rPr>
              <w:t>Step of 0.2 ×10</w:t>
            </w:r>
            <w:r>
              <w:rPr>
                <w:vertAlign w:val="superscript"/>
                <w:lang w:eastAsia="ja-JP"/>
              </w:rPr>
              <w:t xml:space="preserve">-3 </w:t>
            </w:r>
            <w:r>
              <w:rPr>
                <w:lang w:eastAsia="ja-JP"/>
              </w:rPr>
              <w:t>μs/s. Actual value = field value * 0.2 ×10</w:t>
            </w:r>
            <w:r>
              <w:rPr>
                <w:vertAlign w:val="superscript"/>
                <w:lang w:eastAsia="ja-JP"/>
              </w:rPr>
              <w:t>-3</w:t>
            </w:r>
            <w:r>
              <w:rPr>
                <w:lang w:eastAsia="ja-JP"/>
              </w:rPr>
              <w:t>.</w:t>
            </w:r>
          </w:p>
          <w:p w14:paraId="0F451F31" w14:textId="77777777" w:rsidR="009A0F70" w:rsidRDefault="009A0F70">
            <w:pPr>
              <w:pStyle w:val="TAL"/>
              <w:rPr>
                <w:lang w:eastAsia="ja-JP"/>
              </w:rPr>
            </w:pPr>
            <w:r>
              <w:rPr>
                <w:lang w:eastAsia="en-GB"/>
              </w:rPr>
              <w:t>If the field is absent, the UE uses the (default) value of 0.</w:t>
            </w:r>
          </w:p>
        </w:tc>
      </w:tr>
      <w:tr w:rsidR="009A0F70" w14:paraId="09DFCD40"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9F4F25" w14:textId="77777777" w:rsidR="009A0F70" w:rsidRDefault="009A0F70">
            <w:pPr>
              <w:pStyle w:val="TAL"/>
              <w:rPr>
                <w:b/>
                <w:bCs/>
                <w:i/>
                <w:iCs/>
                <w:lang w:eastAsia="ja-JP"/>
              </w:rPr>
            </w:pPr>
            <w:r>
              <w:rPr>
                <w:b/>
                <w:bCs/>
                <w:i/>
                <w:iCs/>
                <w:lang w:eastAsia="ja-JP"/>
              </w:rPr>
              <w:t>nta-CommonDriftVariation, nta-CommonDriftVariationNR</w:t>
            </w:r>
          </w:p>
          <w:p w14:paraId="61AC03AC" w14:textId="77777777" w:rsidR="009A0F70" w:rsidRDefault="009A0F70">
            <w:pPr>
              <w:pStyle w:val="TAL"/>
              <w:rPr>
                <w:lang w:eastAsia="ja-JP"/>
              </w:rPr>
            </w:pPr>
            <w:r>
              <w:rPr>
                <w:lang w:eastAsia="ja-JP"/>
              </w:rPr>
              <w:t>Drift rate variation of the common TA, see TS 36.213 [23]. Unit of μs/s</w:t>
            </w:r>
            <w:r>
              <w:rPr>
                <w:vertAlign w:val="superscript"/>
                <w:lang w:eastAsia="ja-JP"/>
              </w:rPr>
              <w:t>2</w:t>
            </w:r>
            <w:r>
              <w:rPr>
                <w:lang w:eastAsia="ja-JP"/>
              </w:rPr>
              <w:t>.</w:t>
            </w:r>
          </w:p>
          <w:p w14:paraId="1F15D765" w14:textId="77777777" w:rsidR="009A0F70" w:rsidRDefault="009A0F70">
            <w:pPr>
              <w:pStyle w:val="TAL"/>
              <w:rPr>
                <w:lang w:eastAsia="ja-JP"/>
              </w:rPr>
            </w:pPr>
            <w:r>
              <w:rPr>
                <w:lang w:eastAsia="ja-JP"/>
              </w:rPr>
              <w:t>Step of 0.2 ×10</w:t>
            </w:r>
            <w:r>
              <w:rPr>
                <w:vertAlign w:val="superscript"/>
                <w:lang w:eastAsia="ja-JP"/>
              </w:rPr>
              <w:t xml:space="preserve">-4 </w:t>
            </w:r>
            <w:r>
              <w:rPr>
                <w:lang w:eastAsia="ja-JP"/>
              </w:rPr>
              <w:t>μs/s</w:t>
            </w:r>
            <w:r>
              <w:rPr>
                <w:vertAlign w:val="superscript"/>
                <w:lang w:eastAsia="ja-JP"/>
              </w:rPr>
              <w:t>2</w:t>
            </w:r>
            <w:r>
              <w:rPr>
                <w:lang w:eastAsia="ja-JP"/>
              </w:rPr>
              <w:t>. Actual value = field value * 0.2 ×10</w:t>
            </w:r>
            <w:r>
              <w:rPr>
                <w:vertAlign w:val="superscript"/>
                <w:lang w:eastAsia="ja-JP"/>
              </w:rPr>
              <w:t>-4</w:t>
            </w:r>
            <w:r>
              <w:rPr>
                <w:lang w:eastAsia="ja-JP"/>
              </w:rPr>
              <w:t>.</w:t>
            </w:r>
          </w:p>
          <w:p w14:paraId="23F5057A" w14:textId="77777777" w:rsidR="009A0F70" w:rsidRDefault="009A0F70">
            <w:pPr>
              <w:pStyle w:val="TAL"/>
              <w:rPr>
                <w:lang w:eastAsia="ja-JP"/>
              </w:rPr>
            </w:pPr>
            <w:r>
              <w:rPr>
                <w:lang w:eastAsia="en-GB"/>
              </w:rPr>
              <w:t>If the field is absent, the UE uses the (default) value of 0.</w:t>
            </w:r>
          </w:p>
        </w:tc>
      </w:tr>
      <w:tr w:rsidR="009A0F70" w14:paraId="4F797CCD"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D1BF01" w14:textId="77777777" w:rsidR="009A0F70" w:rsidRDefault="009A0F70">
            <w:pPr>
              <w:pStyle w:val="TAL"/>
              <w:rPr>
                <w:b/>
                <w:bCs/>
                <w:i/>
                <w:iCs/>
                <w:lang w:eastAsia="ja-JP"/>
              </w:rPr>
            </w:pPr>
            <w:r>
              <w:rPr>
                <w:b/>
                <w:bCs/>
                <w:i/>
                <w:iCs/>
                <w:lang w:eastAsia="ja-JP"/>
              </w:rPr>
              <w:t>ntn-PolarizationDL</w:t>
            </w:r>
          </w:p>
          <w:p w14:paraId="2E997064" w14:textId="77777777" w:rsidR="009A0F70" w:rsidRDefault="009A0F70">
            <w:pPr>
              <w:pStyle w:val="TAL"/>
              <w:rPr>
                <w:b/>
                <w:bCs/>
                <w:i/>
                <w:iCs/>
                <w:lang w:eastAsia="ja-JP"/>
              </w:rPr>
            </w:pPr>
            <w:r>
              <w:rPr>
                <w:lang w:eastAsia="ja-JP"/>
              </w:rPr>
              <w:t>If present, this parameter indicates polarization information for downlink transmission on service link</w:t>
            </w:r>
            <w:r>
              <w:rPr>
                <w:rFonts w:eastAsia="宋体"/>
                <w:lang w:eastAsia="ja-JP"/>
              </w:rPr>
              <w:t xml:space="preserve"> of a satellite for NR NTN: </w:t>
            </w:r>
            <w:r>
              <w:rPr>
                <w:lang w:eastAsia="ja-JP"/>
              </w:rPr>
              <w:t>including Right hand, Left hand circular polarizations (RHCP, LHCP) and Linear polarization.</w:t>
            </w:r>
          </w:p>
        </w:tc>
      </w:tr>
      <w:tr w:rsidR="009A0F70" w14:paraId="518C4919"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B5A176" w14:textId="77777777" w:rsidR="009A0F70" w:rsidRDefault="009A0F70">
            <w:pPr>
              <w:pStyle w:val="TAL"/>
              <w:rPr>
                <w:b/>
                <w:i/>
                <w:lang w:eastAsia="ja-JP"/>
              </w:rPr>
            </w:pPr>
            <w:r>
              <w:rPr>
                <w:b/>
                <w:i/>
                <w:lang w:eastAsia="ja-JP"/>
              </w:rPr>
              <w:t>sf-OperationModeNeigh</w:t>
            </w:r>
          </w:p>
          <w:p w14:paraId="0CFFEF4E" w14:textId="7BF19060" w:rsidR="009A0F70" w:rsidRDefault="009A0F70">
            <w:pPr>
              <w:pStyle w:val="TAL"/>
              <w:rPr>
                <w:b/>
                <w:bCs/>
                <w:i/>
                <w:iCs/>
                <w:lang w:eastAsia="ja-JP"/>
              </w:rPr>
            </w:pPr>
            <w:r>
              <w:rPr>
                <w:lang w:eastAsia="en-GB"/>
              </w:rPr>
              <w:t xml:space="preserve">Indicates that the neighbour cell associated with the satellite is operating in the Store and Forward Satellite operation mode. </w:t>
            </w:r>
            <w:del w:id="316" w:author="Huawei, HiSilicon" w:date="2025-10-21T20:01:00Z">
              <w:r w:rsidDel="009A0F70">
                <w:rPr>
                  <w:lang w:eastAsia="en-GB"/>
                </w:rPr>
                <w:delText>Value 'barred' means the neighbour cell is barred for NTN connectivity with the Store and Forward operation, as defined in TS 36.304 [4]. Value 'notBarred' means the cell allows UEs supporting the Store and Forward Satellite operation to access.</w:delText>
              </w:r>
            </w:del>
            <w:ins w:id="317" w:author="Huawei, HiSilicon" w:date="2025-10-23T10:51:00Z">
              <w:r w:rsidR="001017B9">
                <w:rPr>
                  <w:lang w:eastAsia="en-GB"/>
                </w:rPr>
                <w:t xml:space="preserve">If this field is </w:t>
              </w:r>
            </w:ins>
            <w:ins w:id="318" w:author="Huawei, HiSilicon" w:date="2025-10-24T12:09:00Z">
              <w:r w:rsidR="002842E0">
                <w:rPr>
                  <w:lang w:eastAsia="en-GB"/>
                </w:rPr>
                <w:t>absent</w:t>
              </w:r>
            </w:ins>
            <w:ins w:id="319" w:author="Huawei, HiSilicon" w:date="2025-10-21T20:02:00Z">
              <w:r>
                <w:rPr>
                  <w:lang w:eastAsia="en-GB"/>
                </w:rPr>
                <w:t xml:space="preserve">, UE </w:t>
              </w:r>
            </w:ins>
            <w:ins w:id="320" w:author="Huawei, HiSilicon" w:date="2025-10-21T20:03:00Z">
              <w:r>
                <w:rPr>
                  <w:lang w:eastAsia="en-GB"/>
                </w:rPr>
                <w:t>assumes the neighbour cell is operating in the normal mode.</w:t>
              </w:r>
            </w:ins>
          </w:p>
        </w:tc>
      </w:tr>
      <w:tr w:rsidR="009A0F70" w14:paraId="3B905A62"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D12AD" w14:textId="77777777" w:rsidR="009A0F70" w:rsidRDefault="009A0F70">
            <w:pPr>
              <w:pStyle w:val="TAL"/>
              <w:rPr>
                <w:b/>
                <w:bCs/>
                <w:i/>
                <w:iCs/>
                <w:kern w:val="2"/>
                <w:lang w:eastAsia="ja-JP"/>
              </w:rPr>
            </w:pPr>
            <w:r>
              <w:rPr>
                <w:b/>
                <w:bCs/>
                <w:i/>
                <w:iCs/>
                <w:kern w:val="2"/>
                <w:lang w:eastAsia="ja-JP"/>
              </w:rPr>
              <w:t>t-ModeSwitchingNeigh</w:t>
            </w:r>
          </w:p>
          <w:p w14:paraId="75222FCA" w14:textId="77777777" w:rsidR="009A0F70" w:rsidRDefault="009A0F70">
            <w:pPr>
              <w:pStyle w:val="TAL"/>
              <w:rPr>
                <w:b/>
                <w:bCs/>
                <w:i/>
                <w:iCs/>
                <w:lang w:eastAsia="ja-JP"/>
              </w:rPr>
            </w:pPr>
            <w:r>
              <w:rPr>
                <w:lang w:eastAsia="ja-JP"/>
              </w:rPr>
              <w:t xml:space="preserve">If </w:t>
            </w:r>
            <w:r>
              <w:rPr>
                <w:i/>
                <w:lang w:eastAsia="ja-JP"/>
              </w:rPr>
              <w:t>sf-OperationModeNeigh</w:t>
            </w:r>
            <w:r>
              <w:rPr>
                <w:lang w:eastAsia="ja-JP"/>
              </w:rPr>
              <w:t xml:space="preserve"> is present for a neighbour cell </w:t>
            </w:r>
            <w:r>
              <w:rPr>
                <w:lang w:eastAsia="en-GB"/>
              </w:rPr>
              <w:t>associated with the satellite</w:t>
            </w:r>
            <w:r>
              <w:rPr>
                <w:lang w:eastAsia="ja-JP"/>
              </w:rPr>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9A0F70" w14:paraId="0E44154A" w14:textId="77777777" w:rsidTr="009A0F7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84123" w14:textId="77777777" w:rsidR="009A0F70" w:rsidRDefault="009A0F70">
            <w:pPr>
              <w:pStyle w:val="TAL"/>
              <w:rPr>
                <w:b/>
                <w:bCs/>
                <w:i/>
                <w:iCs/>
                <w:lang w:eastAsia="en-GB"/>
              </w:rPr>
            </w:pPr>
            <w:r>
              <w:rPr>
                <w:b/>
                <w:bCs/>
                <w:i/>
                <w:iCs/>
                <w:lang w:eastAsia="en-GB"/>
              </w:rPr>
              <w:t>t-ServiceStartNeigh</w:t>
            </w:r>
          </w:p>
          <w:p w14:paraId="0817A5E6" w14:textId="77777777" w:rsidR="009A0F70" w:rsidRDefault="009A0F70">
            <w:pPr>
              <w:pStyle w:val="TAL"/>
              <w:rPr>
                <w:rFonts w:cs="Arial"/>
                <w:lang w:eastAsia="en-GB"/>
              </w:rPr>
            </w:pPr>
            <w:r>
              <w:rPr>
                <w:lang w:eastAsia="ja-JP"/>
              </w:rPr>
              <w:t xml:space="preserve">Indicates the earliest time when the area covered by the current serving cell is going to be covered by the neighbour cell(s) served by the satellite indicated by </w:t>
            </w:r>
            <w:r>
              <w:rPr>
                <w:i/>
                <w:iCs/>
                <w:lang w:eastAsia="ja-JP"/>
              </w:rPr>
              <w:t>satelliteId</w:t>
            </w:r>
            <w:r>
              <w:rPr>
                <w:lang w:eastAsia="ja-JP"/>
              </w:rPr>
              <w:t>, see 5.5.3.1, 5.5.8 and 36.304 [4]. This field is only present for the NTN quasi-Earth fixed neighbour cell(s).</w:t>
            </w:r>
          </w:p>
        </w:tc>
      </w:tr>
    </w:tbl>
    <w:p w14:paraId="762DEF85" w14:textId="5B4AB754" w:rsidR="009A0F70" w:rsidRPr="009A0F70" w:rsidRDefault="009A0F70" w:rsidP="00333207">
      <w:pPr>
        <w:pStyle w:val="B2"/>
        <w:ind w:left="0" w:firstLine="0"/>
        <w:rPr>
          <w:rFonts w:eastAsiaTheme="minorEastAsia"/>
          <w:lang w:val="en-GB"/>
        </w:rPr>
      </w:pPr>
    </w:p>
    <w:p w14:paraId="5C67EEA6" w14:textId="77777777" w:rsidR="009A0F70" w:rsidRDefault="009A0F70" w:rsidP="00333207">
      <w:pPr>
        <w:pStyle w:val="B2"/>
        <w:ind w:left="0" w:firstLine="0"/>
        <w:rPr>
          <w:rFonts w:eastAsiaTheme="minorEastAsia"/>
        </w:rPr>
      </w:pPr>
    </w:p>
    <w:p w14:paraId="21B690B8" w14:textId="77777777" w:rsidR="00333207" w:rsidRPr="003576D0" w:rsidRDefault="00333207" w:rsidP="00333207">
      <w:pPr>
        <w:pStyle w:val="Note-Boxed"/>
        <w:jc w:val="center"/>
      </w:pPr>
      <w:r>
        <w:rPr>
          <w:rFonts w:ascii="Times New Roman" w:eastAsia="等线" w:hAnsi="Times New Roman" w:cs="Times New Roman"/>
          <w:noProof/>
          <w:lang w:eastAsia="zh-CN"/>
        </w:rPr>
        <w:lastRenderedPageBreak/>
        <w:t>Next</w:t>
      </w:r>
      <w:r w:rsidRPr="003576D0">
        <w:rPr>
          <w:rFonts w:ascii="Times New Roman" w:eastAsia="等线" w:hAnsi="Times New Roman" w:cs="Times New Roman"/>
          <w:noProof/>
          <w:lang w:eastAsia="zh-CN"/>
        </w:rPr>
        <w:t xml:space="preserve"> Change</w:t>
      </w:r>
    </w:p>
    <w:p w14:paraId="2B52BD99" w14:textId="45DB5898" w:rsidR="00333207" w:rsidRPr="00394849" w:rsidRDefault="00394849" w:rsidP="00394849">
      <w:pPr>
        <w:pStyle w:val="Heading3"/>
      </w:pPr>
      <w:bookmarkStart w:id="321" w:name="_Toc20487267"/>
      <w:bookmarkStart w:id="322" w:name="_Toc29342562"/>
      <w:bookmarkStart w:id="323" w:name="_Toc29343701"/>
      <w:bookmarkStart w:id="324" w:name="_Toc36566963"/>
      <w:bookmarkStart w:id="325" w:name="_Toc36810403"/>
      <w:bookmarkStart w:id="326" w:name="_Toc36846767"/>
      <w:bookmarkStart w:id="327" w:name="_Toc36939420"/>
      <w:bookmarkStart w:id="328" w:name="_Toc37082400"/>
      <w:bookmarkStart w:id="329" w:name="_Toc46481034"/>
      <w:bookmarkStart w:id="330" w:name="_Toc46482268"/>
      <w:bookmarkStart w:id="331" w:name="_Toc46483502"/>
      <w:bookmarkStart w:id="332" w:name="_Toc185640680"/>
      <w:bookmarkStart w:id="333" w:name="_Toc193474363"/>
      <w:bookmarkStart w:id="334" w:name="_Toc201562296"/>
      <w:r w:rsidRPr="0098192A">
        <w:t>6.3.2</w:t>
      </w:r>
      <w:r w:rsidRPr="0098192A">
        <w:tab/>
        <w:t>Radio resource control information elements</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20405E37" w14:textId="77777777" w:rsidR="00333207" w:rsidRDefault="00333207" w:rsidP="00333207">
      <w:pPr>
        <w:pStyle w:val="Heading4"/>
        <w:ind w:left="864" w:hanging="864"/>
        <w:rPr>
          <w:lang w:eastAsia="zh-CN"/>
        </w:rPr>
      </w:pPr>
      <w:r>
        <w:t>–</w:t>
      </w:r>
      <w:r>
        <w:tab/>
        <w:t>CB-Msg3-ConfigSIB</w:t>
      </w:r>
    </w:p>
    <w:p w14:paraId="606B3055" w14:textId="77777777" w:rsidR="00333207" w:rsidRDefault="00333207" w:rsidP="00333207">
      <w:pPr>
        <w:rPr>
          <w:lang w:eastAsia="en-GB"/>
        </w:rPr>
      </w:pPr>
      <w:r>
        <w:t xml:space="preserve">The IE </w:t>
      </w:r>
      <w:r>
        <w:rPr>
          <w:i/>
        </w:rPr>
        <w:t>CB-Msg3-ConfigSIB</w:t>
      </w:r>
      <w:r>
        <w:t xml:space="preserve"> is used to specify the CB-Msg3-EDT configuration.</w:t>
      </w:r>
    </w:p>
    <w:p w14:paraId="0B2A0A3E" w14:textId="77777777" w:rsidR="00333207" w:rsidRDefault="00333207" w:rsidP="00333207">
      <w:pPr>
        <w:pStyle w:val="TH"/>
        <w:rPr>
          <w:i/>
        </w:rPr>
      </w:pPr>
      <w:bookmarkStart w:id="335" w:name="OLE_LINK144"/>
      <w:r>
        <w:rPr>
          <w:i/>
        </w:rPr>
        <w:t>CB-Msg3-ConfigSIB</w:t>
      </w:r>
      <w:bookmarkEnd w:id="335"/>
      <w:r>
        <w:rPr>
          <w:i/>
        </w:rPr>
        <w:t xml:space="preserve"> </w:t>
      </w:r>
      <w:r>
        <w:t>information element</w:t>
      </w:r>
    </w:p>
    <w:p w14:paraId="66D7AC6F" w14:textId="77777777" w:rsidR="00333207" w:rsidRDefault="00333207" w:rsidP="00333207">
      <w:pPr>
        <w:pStyle w:val="PL"/>
      </w:pPr>
      <w:r>
        <w:t>-- ASN1START</w:t>
      </w:r>
    </w:p>
    <w:p w14:paraId="7AFF1C33" w14:textId="77777777" w:rsidR="00333207" w:rsidRDefault="00333207" w:rsidP="00333207">
      <w:pPr>
        <w:pStyle w:val="PL"/>
      </w:pPr>
    </w:p>
    <w:p w14:paraId="27E9D6BA" w14:textId="77777777" w:rsidR="00333207" w:rsidRDefault="00333207" w:rsidP="00333207">
      <w:pPr>
        <w:pStyle w:val="PL"/>
      </w:pPr>
      <w:r>
        <w:t>CB-Msg3-ConfigSIB-r19 ::=</w:t>
      </w:r>
      <w:r>
        <w:tab/>
      </w:r>
      <w:r>
        <w:tab/>
      </w:r>
      <w:r>
        <w:tab/>
        <w:t>SEQUENCE {</w:t>
      </w:r>
      <w:r>
        <w:tab/>
      </w:r>
    </w:p>
    <w:p w14:paraId="50DF5D55" w14:textId="77777777" w:rsidR="00333207" w:rsidRDefault="00333207" w:rsidP="00333207">
      <w:pPr>
        <w:pStyle w:val="PL"/>
      </w:pPr>
      <w:r>
        <w:tab/>
        <w:t>cb-Msg3-MinRSRP-Threshold-r19</w:t>
      </w:r>
      <w:r>
        <w:tab/>
      </w:r>
      <w:r>
        <w:tab/>
        <w:t>RSRP-Range</w:t>
      </w:r>
      <w:r>
        <w:tab/>
      </w:r>
      <w:r>
        <w:tab/>
      </w:r>
      <w:r>
        <w:tab/>
      </w:r>
      <w:r>
        <w:tab/>
      </w:r>
      <w:r>
        <w:tab/>
      </w:r>
      <w:r>
        <w:tab/>
      </w:r>
      <w:r>
        <w:tab/>
        <w:t>OPTIONAL,</w:t>
      </w:r>
      <w:r>
        <w:tab/>
        <w:t>--Need OR</w:t>
      </w:r>
    </w:p>
    <w:p w14:paraId="240C75D3" w14:textId="77777777" w:rsidR="00333207" w:rsidRDefault="00333207" w:rsidP="00333207">
      <w:pPr>
        <w:pStyle w:val="PL"/>
      </w:pPr>
      <w:r>
        <w:tab/>
        <w:t>cb-Msg3-RSRP-CE-Level-r19</w:t>
      </w:r>
      <w:r>
        <w:tab/>
      </w:r>
      <w:r>
        <w:tab/>
      </w:r>
      <w:r>
        <w:tab/>
        <w:t>RSRP-Range</w:t>
      </w:r>
      <w:r>
        <w:tab/>
      </w:r>
      <w:r>
        <w:tab/>
      </w:r>
      <w:r>
        <w:tab/>
      </w:r>
      <w:r>
        <w:tab/>
      </w:r>
      <w:r>
        <w:tab/>
      </w:r>
      <w:r>
        <w:tab/>
      </w:r>
      <w:r>
        <w:tab/>
        <w:t>OPTIONAL,</w:t>
      </w:r>
      <w:r>
        <w:tab/>
        <w:t>--Need OR</w:t>
      </w:r>
    </w:p>
    <w:p w14:paraId="0D10E15E" w14:textId="77777777" w:rsidR="00333207" w:rsidRDefault="00333207" w:rsidP="00333207">
      <w:pPr>
        <w:pStyle w:val="PL"/>
      </w:pPr>
      <w:r>
        <w:tab/>
        <w:t>cb-Msg3-ConfigList-r19</w:t>
      </w:r>
      <w:r>
        <w:tab/>
      </w:r>
      <w:r>
        <w:tab/>
      </w:r>
      <w:r>
        <w:tab/>
      </w:r>
      <w:r>
        <w:tab/>
        <w:t>CB-Msg3-ConfigList-r19,</w:t>
      </w:r>
    </w:p>
    <w:p w14:paraId="5BA29216" w14:textId="73B21B70" w:rsidR="00333207" w:rsidRPr="0057690D" w:rsidRDefault="00333207" w:rsidP="00333207">
      <w:pPr>
        <w:pStyle w:val="PL"/>
        <w:rPr>
          <w:rFonts w:eastAsiaTheme="minorEastAsia"/>
        </w:rPr>
      </w:pPr>
      <w:r>
        <w:tab/>
      </w:r>
      <w:r w:rsidRPr="0098192A">
        <w:t>powerRampingParameters</w:t>
      </w:r>
      <w:r>
        <w:t>-r19</w:t>
      </w:r>
      <w:r w:rsidRPr="0098192A">
        <w:tab/>
      </w:r>
      <w:r w:rsidRPr="0098192A">
        <w:tab/>
      </w:r>
      <w:r w:rsidRPr="0098192A">
        <w:tab/>
        <w:t>PowerRampingParameters</w:t>
      </w:r>
      <w:r>
        <w:t>-r19</w:t>
      </w:r>
      <w:ins w:id="336" w:author="Huawei-post132" w:date="2025-11-28T11:13:00Z">
        <w:r w:rsidR="00394518">
          <w:t>,</w:t>
        </w:r>
      </w:ins>
    </w:p>
    <w:p w14:paraId="6155B5D1" w14:textId="48A44549" w:rsidR="00394518" w:rsidRPr="00394518" w:rsidRDefault="00394518" w:rsidP="00333207">
      <w:pPr>
        <w:pStyle w:val="PL"/>
        <w:rPr>
          <w:ins w:id="337" w:author="Huawei-post132" w:date="2025-11-28T11:13:00Z"/>
        </w:rPr>
      </w:pPr>
      <w:commentRangeStart w:id="338"/>
      <w:ins w:id="339" w:author="Huawei-post132" w:date="2025-11-28T11:13:00Z">
        <w:r>
          <w:rPr>
            <w:rFonts w:eastAsia="等线"/>
            <w:lang w:eastAsia="zh-CN"/>
          </w:rPr>
          <w:tab/>
          <w:t>...</w:t>
        </w:r>
        <w:commentRangeEnd w:id="338"/>
        <w:r>
          <w:rPr>
            <w:rStyle w:val="CommentReference"/>
            <w:rFonts w:ascii="Times New Roman" w:hAnsi="Times New Roman"/>
            <w:noProof w:val="0"/>
            <w:lang w:eastAsia="ja-JP"/>
          </w:rPr>
          <w:commentReference w:id="338"/>
        </w:r>
      </w:ins>
    </w:p>
    <w:p w14:paraId="06CB4604" w14:textId="7BEA29E2" w:rsidR="00333207" w:rsidRDefault="00333207" w:rsidP="00333207">
      <w:pPr>
        <w:pStyle w:val="PL"/>
      </w:pPr>
      <w:r>
        <w:t>}</w:t>
      </w:r>
    </w:p>
    <w:p w14:paraId="3F49A9C5" w14:textId="77777777" w:rsidR="00333207" w:rsidRDefault="00333207" w:rsidP="00333207">
      <w:pPr>
        <w:pStyle w:val="PL"/>
      </w:pPr>
    </w:p>
    <w:p w14:paraId="0802CBC1" w14:textId="77777777" w:rsidR="00333207" w:rsidRDefault="00333207" w:rsidP="00333207">
      <w:pPr>
        <w:pStyle w:val="PL"/>
        <w:tabs>
          <w:tab w:val="clear" w:pos="3840"/>
          <w:tab w:val="left" w:pos="3916"/>
        </w:tabs>
      </w:pPr>
      <w:r>
        <w:t>CB-Msg3-</w:t>
      </w:r>
      <w:r w:rsidRPr="00E652F4">
        <w:t>Config</w:t>
      </w:r>
      <w:r>
        <w:t>List-r19 ::=</w:t>
      </w:r>
      <w:r>
        <w:tab/>
      </w:r>
      <w:r>
        <w:tab/>
        <w:t xml:space="preserve">SEQUENCE (SIZE (1.. </w:t>
      </w:r>
      <w:bookmarkStart w:id="340" w:name="OLE_LINK210"/>
      <w:bookmarkStart w:id="341" w:name="OLE_LINK217"/>
      <w:r>
        <w:rPr>
          <w:rFonts w:cs="Arial"/>
          <w:bCs/>
          <w:lang w:eastAsia="zh-CN"/>
        </w:rPr>
        <w:t>maxCE-Level</w:t>
      </w:r>
      <w:bookmarkEnd w:id="340"/>
      <w:r>
        <w:rPr>
          <w:rFonts w:cs="Arial"/>
          <w:bCs/>
          <w:lang w:eastAsia="zh-CN"/>
        </w:rPr>
        <w:t>-CB-Msg3-r1</w:t>
      </w:r>
      <w:bookmarkEnd w:id="341"/>
      <w:r>
        <w:rPr>
          <w:rFonts w:cs="Arial"/>
          <w:bCs/>
          <w:lang w:eastAsia="zh-CN"/>
        </w:rPr>
        <w:t>9</w:t>
      </w:r>
      <w:r>
        <w:t>)) OF CB-Msg3-</w:t>
      </w:r>
      <w:r w:rsidRPr="00E652F4">
        <w:t>Config</w:t>
      </w:r>
      <w:r>
        <w:t>-r19</w:t>
      </w:r>
    </w:p>
    <w:p w14:paraId="6E4F4EC7" w14:textId="77777777" w:rsidR="00333207" w:rsidRDefault="00333207" w:rsidP="00333207">
      <w:pPr>
        <w:pStyle w:val="PL"/>
      </w:pPr>
    </w:p>
    <w:p w14:paraId="738E13D0" w14:textId="77777777" w:rsidR="00333207" w:rsidRDefault="00333207" w:rsidP="00333207">
      <w:pPr>
        <w:pStyle w:val="PL"/>
      </w:pPr>
      <w:r>
        <w:t>CB-Msg3-</w:t>
      </w:r>
      <w:r w:rsidRPr="00E652F4">
        <w:t>Config</w:t>
      </w:r>
      <w:r>
        <w:t>-r19 ::=</w:t>
      </w:r>
      <w:r>
        <w:tab/>
      </w:r>
      <w:r>
        <w:tab/>
      </w:r>
      <w:r>
        <w:tab/>
      </w:r>
      <w:r>
        <w:tab/>
        <w:t>SEQUENCE {</w:t>
      </w:r>
    </w:p>
    <w:p w14:paraId="2C9B0594" w14:textId="01CC9467" w:rsidR="00333207" w:rsidDel="008203D5" w:rsidRDefault="00333207" w:rsidP="00333207">
      <w:pPr>
        <w:pStyle w:val="PL"/>
        <w:rPr>
          <w:del w:id="342" w:author="Huawei-post132" w:date="2025-11-25T16:36:00Z"/>
        </w:rPr>
      </w:pPr>
      <w:del w:id="343" w:author="Huawei-post132" w:date="2025-11-25T16:36:00Z">
        <w:r w:rsidDel="008203D5">
          <w:tab/>
          <w:delText>cb-Msg3-TBS-r19</w:delText>
        </w:r>
        <w:r w:rsidDel="008203D5">
          <w:tab/>
        </w:r>
        <w:r w:rsidDel="008203D5">
          <w:tab/>
        </w:r>
        <w:r w:rsidDel="008203D5">
          <w:tab/>
        </w:r>
        <w:r w:rsidDel="008203D5">
          <w:tab/>
        </w:r>
        <w:r w:rsidDel="008203D5">
          <w:tab/>
        </w:r>
        <w:r w:rsidDel="008203D5">
          <w:tab/>
        </w:r>
        <w:r w:rsidDel="008203D5">
          <w:tab/>
          <w:delText>ENUMERATED {b144, b328, b408, b504, b600, b712,</w:delText>
        </w:r>
      </w:del>
    </w:p>
    <w:p w14:paraId="5231D1B6" w14:textId="2065DECE" w:rsidR="00333207" w:rsidDel="008203D5" w:rsidRDefault="00333207" w:rsidP="00333207">
      <w:pPr>
        <w:pStyle w:val="PL"/>
        <w:rPr>
          <w:del w:id="344" w:author="Huawei-post132" w:date="2025-11-25T16:36:00Z"/>
        </w:rPr>
      </w:pPr>
      <w:del w:id="345" w:author="Huawei-post132" w:date="2025-11-25T16:36:00Z">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delText>b808, b936},</w:delText>
        </w:r>
      </w:del>
    </w:p>
    <w:p w14:paraId="5C470FE1" w14:textId="77777777" w:rsidR="00333207" w:rsidRDefault="00333207" w:rsidP="00333207">
      <w:pPr>
        <w:pStyle w:val="PL"/>
      </w:pPr>
      <w:r>
        <w:tab/>
        <w:t>cb-Msg3-NumOfReplicas-r19</w:t>
      </w:r>
      <w:r>
        <w:tab/>
      </w:r>
      <w:r>
        <w:tab/>
      </w:r>
      <w:r>
        <w:tab/>
      </w:r>
      <w:r>
        <w:tab/>
        <w:t>INTEGER(1..4),</w:t>
      </w:r>
    </w:p>
    <w:p w14:paraId="2D38FFA2" w14:textId="77777777" w:rsidR="00333207" w:rsidRDefault="00333207" w:rsidP="00333207">
      <w:pPr>
        <w:pStyle w:val="PL"/>
        <w:rPr>
          <w:lang w:val="en-US"/>
        </w:rPr>
      </w:pPr>
      <w:r>
        <w:tab/>
      </w:r>
      <w:r>
        <w:rPr>
          <w:lang w:val="en-US"/>
        </w:rPr>
        <w:t>cb-Msg3-TimeResource-r19</w:t>
      </w:r>
      <w:r>
        <w:rPr>
          <w:lang w:val="en-US"/>
        </w:rPr>
        <w:tab/>
      </w:r>
      <w:r>
        <w:rPr>
          <w:lang w:val="en-US"/>
        </w:rPr>
        <w:tab/>
        <w:t>SEQUENCE {</w:t>
      </w:r>
    </w:p>
    <w:p w14:paraId="7EB3BBF8" w14:textId="77777777" w:rsidR="00333207" w:rsidRDefault="00333207" w:rsidP="00333207">
      <w:pPr>
        <w:pStyle w:val="PL"/>
        <w:ind w:left="3408" w:hanging="3408"/>
      </w:pPr>
      <w:r>
        <w:tab/>
      </w:r>
      <w:r>
        <w:tab/>
        <w:t>pusch-Periodicity-r19</w:t>
      </w:r>
      <w:r>
        <w:tab/>
      </w:r>
      <w:r>
        <w:tab/>
      </w:r>
      <w:r>
        <w:tab/>
      </w:r>
      <w:r>
        <w:tab/>
      </w:r>
      <w:r>
        <w:tab/>
        <w:t>ENUMERATED {sf2, sf4, sf8, sf16, sf32, sf64, sf128,</w:t>
      </w:r>
    </w:p>
    <w:p w14:paraId="503F1C4B" w14:textId="77777777" w:rsidR="00333207" w:rsidRPr="00636836" w:rsidRDefault="00333207" w:rsidP="00333207">
      <w:pPr>
        <w:pStyle w:val="PL"/>
        <w:ind w:left="3408" w:hanging="3408"/>
        <w:rPr>
          <w:lang w:val="de-DE"/>
        </w:rPr>
      </w:pPr>
      <w:r>
        <w:tab/>
      </w:r>
      <w:r>
        <w:tab/>
      </w:r>
      <w:r>
        <w:tab/>
      </w:r>
      <w:r>
        <w:tab/>
      </w:r>
      <w:r>
        <w:tab/>
      </w:r>
      <w:r>
        <w:tab/>
      </w:r>
      <w:r>
        <w:tab/>
      </w:r>
      <w:r>
        <w:tab/>
      </w:r>
      <w:r>
        <w:tab/>
      </w:r>
      <w:r>
        <w:tab/>
      </w:r>
      <w:r>
        <w:tab/>
      </w:r>
      <w:r>
        <w:tab/>
      </w:r>
      <w:r>
        <w:tab/>
      </w:r>
      <w:r>
        <w:tab/>
      </w:r>
      <w:r>
        <w:tab/>
      </w:r>
      <w:r w:rsidRPr="00636836">
        <w:rPr>
          <w:lang w:val="de-DE"/>
        </w:rPr>
        <w:t>sf256},</w:t>
      </w:r>
    </w:p>
    <w:p w14:paraId="202D452F" w14:textId="77777777" w:rsidR="00333207" w:rsidRPr="00636836" w:rsidRDefault="00333207" w:rsidP="00333207">
      <w:pPr>
        <w:pStyle w:val="PL"/>
        <w:rPr>
          <w:lang w:val="de-DE"/>
        </w:rPr>
      </w:pPr>
      <w:r w:rsidRPr="00636836">
        <w:rPr>
          <w:lang w:val="de-DE"/>
        </w:rPr>
        <w:tab/>
      </w:r>
      <w:r w:rsidRPr="00636836">
        <w:rPr>
          <w:lang w:val="de-DE"/>
        </w:rPr>
        <w:tab/>
        <w:t>pusch-StartSFN-r19</w:t>
      </w:r>
      <w:r w:rsidRPr="00636836">
        <w:rPr>
          <w:lang w:val="de-DE"/>
        </w:rPr>
        <w:tab/>
      </w:r>
      <w:r w:rsidRPr="00636836">
        <w:rPr>
          <w:lang w:val="de-DE"/>
        </w:rPr>
        <w:tab/>
      </w:r>
      <w:r w:rsidRPr="00636836">
        <w:rPr>
          <w:lang w:val="de-DE"/>
        </w:rPr>
        <w:tab/>
      </w:r>
      <w:r w:rsidRPr="00636836">
        <w:rPr>
          <w:lang w:val="de-DE"/>
        </w:rPr>
        <w:tab/>
      </w:r>
      <w:r w:rsidRPr="00636836">
        <w:rPr>
          <w:lang w:val="de-DE"/>
        </w:rPr>
        <w:tab/>
        <w:t>INTEGER (0..1023),</w:t>
      </w:r>
    </w:p>
    <w:p w14:paraId="03C3F10C" w14:textId="77777777" w:rsidR="00333207" w:rsidRDefault="00333207" w:rsidP="00333207">
      <w:pPr>
        <w:pStyle w:val="PL"/>
      </w:pPr>
      <w:r w:rsidRPr="00636836">
        <w:rPr>
          <w:lang w:val="de-DE"/>
        </w:rPr>
        <w:tab/>
      </w:r>
      <w:r w:rsidRPr="00636836">
        <w:rPr>
          <w:lang w:val="de-DE"/>
        </w:rPr>
        <w:tab/>
      </w:r>
      <w:r>
        <w:t>pusch-StartSubframe-r19</w:t>
      </w:r>
      <w:r>
        <w:tab/>
      </w:r>
      <w:r>
        <w:tab/>
      </w:r>
      <w:r>
        <w:tab/>
      </w:r>
      <w:r>
        <w:tab/>
        <w:t>INTEGER (0..9)</w:t>
      </w:r>
    </w:p>
    <w:p w14:paraId="0F030C17" w14:textId="77777777" w:rsidR="00333207" w:rsidRDefault="00333207" w:rsidP="00333207">
      <w:pPr>
        <w:pStyle w:val="PL"/>
        <w:rPr>
          <w:lang w:val="en-US"/>
        </w:rPr>
      </w:pPr>
      <w:r>
        <w:rPr>
          <w:lang w:val="en-US"/>
        </w:rPr>
        <w:tab/>
        <w:t>},</w:t>
      </w:r>
    </w:p>
    <w:p w14:paraId="02F380B6" w14:textId="77777777" w:rsidR="00333207" w:rsidRDefault="00333207" w:rsidP="00333207">
      <w:pPr>
        <w:pStyle w:val="PL"/>
      </w:pPr>
      <w:r>
        <w:tab/>
        <w:t>cb-Msg3-MPDCCH-Config-r19</w:t>
      </w:r>
      <w:r>
        <w:tab/>
      </w:r>
      <w:r>
        <w:tab/>
      </w:r>
      <w:r>
        <w:tab/>
      </w:r>
      <w:r>
        <w:tab/>
        <w:t>CB-Msg3-MPDCCH-Config-r19,</w:t>
      </w:r>
    </w:p>
    <w:p w14:paraId="529D7BFD" w14:textId="77777777" w:rsidR="00333207" w:rsidRDefault="00333207" w:rsidP="00333207">
      <w:pPr>
        <w:pStyle w:val="PL"/>
      </w:pPr>
      <w:r>
        <w:tab/>
        <w:t>cb-Msg3-PUCCH-Config-r19</w:t>
      </w:r>
      <w:r>
        <w:tab/>
      </w:r>
      <w:r>
        <w:tab/>
      </w:r>
      <w:r>
        <w:tab/>
      </w:r>
      <w:r>
        <w:tab/>
        <w:t>CB-Msg3-PUCCH-Config-r19,</w:t>
      </w:r>
    </w:p>
    <w:p w14:paraId="7EAA89C0" w14:textId="77777777" w:rsidR="00333207" w:rsidRDefault="00333207" w:rsidP="00333207">
      <w:pPr>
        <w:pStyle w:val="PL"/>
      </w:pPr>
      <w:r>
        <w:tab/>
        <w:t>cb-Msg3-PUSCH-Config-r19</w:t>
      </w:r>
      <w:r>
        <w:tab/>
      </w:r>
      <w:r>
        <w:tab/>
      </w:r>
      <w:r>
        <w:tab/>
      </w:r>
      <w:r>
        <w:tab/>
        <w:t>CB-Msg3-PUSCH-Config-r19,</w:t>
      </w:r>
    </w:p>
    <w:p w14:paraId="6F7390B8" w14:textId="77777777" w:rsidR="00333207" w:rsidRDefault="00333207" w:rsidP="00333207">
      <w:pPr>
        <w:pStyle w:val="PL"/>
      </w:pPr>
      <w:r>
        <w:tab/>
        <w:t>cb-Msg3-TxWindow-r19</w:t>
      </w:r>
      <w:r>
        <w:tab/>
      </w:r>
      <w:r>
        <w:tab/>
      </w:r>
      <w:r>
        <w:tab/>
        <w:t>SEQUENCE {</w:t>
      </w:r>
    </w:p>
    <w:p w14:paraId="3F83DA5B" w14:textId="79592B6C" w:rsidR="00333207" w:rsidDel="00CD078C" w:rsidRDefault="00333207" w:rsidP="00CD078C">
      <w:pPr>
        <w:pStyle w:val="PL"/>
        <w:rPr>
          <w:del w:id="346" w:author="Huawei, HiSilicon" w:date="2025-10-24T12:15:00Z"/>
        </w:rPr>
      </w:pPr>
      <w:r>
        <w:tab/>
      </w:r>
      <w:r>
        <w:tab/>
        <w:t>windowSize-r19</w:t>
      </w:r>
      <w:r>
        <w:tab/>
      </w:r>
      <w:r>
        <w:tab/>
      </w:r>
      <w:r>
        <w:tab/>
      </w:r>
      <w:r>
        <w:tab/>
      </w:r>
      <w:r>
        <w:tab/>
      </w:r>
      <w:r>
        <w:tab/>
      </w:r>
      <w:del w:id="347" w:author="Huawei, HiSilicon" w:date="2025-10-24T12:15:00Z">
        <w:r w:rsidDel="00CD078C">
          <w:delText xml:space="preserve">ENUMERATED </w:delText>
        </w:r>
      </w:del>
      <w:commentRangeStart w:id="348"/>
      <w:commentRangeStart w:id="349"/>
      <w:ins w:id="350" w:author="Huawei, HiSilicon" w:date="2025-10-24T12:15:00Z">
        <w:r w:rsidR="00CD078C">
          <w:t>INTEGER</w:t>
        </w:r>
      </w:ins>
      <w:commentRangeEnd w:id="348"/>
      <w:r w:rsidR="00716EF4">
        <w:rPr>
          <w:rStyle w:val="CommentReference"/>
          <w:rFonts w:ascii="Times New Roman" w:hAnsi="Times New Roman"/>
          <w:noProof w:val="0"/>
          <w:lang w:eastAsia="ja-JP"/>
        </w:rPr>
        <w:commentReference w:id="348"/>
      </w:r>
      <w:commentRangeEnd w:id="349"/>
      <w:r w:rsidR="005C35E3">
        <w:rPr>
          <w:rStyle w:val="CommentReference"/>
          <w:rFonts w:ascii="Times New Roman" w:hAnsi="Times New Roman"/>
          <w:noProof w:val="0"/>
          <w:lang w:eastAsia="ja-JP"/>
        </w:rPr>
        <w:commentReference w:id="349"/>
      </w:r>
      <w:ins w:id="351" w:author="Huawei, HiSilicon" w:date="2025-10-24T12:15:00Z">
        <w:r w:rsidR="00CD078C">
          <w:t xml:space="preserve"> </w:t>
        </w:r>
      </w:ins>
      <w:ins w:id="352" w:author="Huawei-post132" w:date="2025-11-28T10:14:00Z">
        <w:r w:rsidR="005C35E3">
          <w:t>(</w:t>
        </w:r>
      </w:ins>
      <w:ins w:id="353" w:author="Huawei, HiSilicon" w:date="2025-10-24T12:15:00Z">
        <w:r w:rsidR="00CD078C">
          <w:t>3</w:t>
        </w:r>
      </w:ins>
      <w:ins w:id="354" w:author="Huawei, HiSilicon" w:date="2025-10-24T12:16:00Z">
        <w:r w:rsidR="00CD078C">
          <w:t>..</w:t>
        </w:r>
      </w:ins>
      <w:ins w:id="355" w:author="Huawei-post132" w:date="2025-11-25T16:00:00Z">
        <w:r w:rsidR="00636220">
          <w:t>34</w:t>
        </w:r>
      </w:ins>
      <w:del w:id="356" w:author="Huawei, HiSilicon" w:date="2025-10-21T20:56:00Z">
        <w:r w:rsidDel="001F6878">
          <w:delText>n1</w:delText>
        </w:r>
      </w:del>
      <w:del w:id="357" w:author="Huawei, HiSilicon" w:date="2025-10-21T21:11:00Z">
        <w:r w:rsidRPr="00F63FCA" w:rsidDel="00AE558B">
          <w:delText xml:space="preserve">, </w:delText>
        </w:r>
      </w:del>
      <w:del w:id="358" w:author="Huawei, HiSilicon" w:date="2025-10-21T20:56:00Z">
        <w:r w:rsidDel="001F6878">
          <w:delText>n2</w:delText>
        </w:r>
      </w:del>
      <w:del w:id="359" w:author="Huawei, HiSilicon" w:date="2025-10-21T21:11:00Z">
        <w:r w:rsidRPr="00F63FCA" w:rsidDel="00AE558B">
          <w:delText>,</w:delText>
        </w:r>
        <w:r w:rsidDel="00AE558B">
          <w:delText xml:space="preserve"> </w:delText>
        </w:r>
      </w:del>
      <w:del w:id="360" w:author="Huawei, HiSilicon" w:date="2025-10-21T20:56:00Z">
        <w:r w:rsidDel="001F6878">
          <w:delText>n4</w:delText>
        </w:r>
      </w:del>
      <w:del w:id="361" w:author="Huawei, HiSilicon" w:date="2025-10-24T12:15:00Z">
        <w:r w:rsidDel="00CD078C">
          <w:delText>,</w:delText>
        </w:r>
        <w:r w:rsidRPr="00F63FCA" w:rsidDel="00CD078C">
          <w:delText xml:space="preserve"> </w:delText>
        </w:r>
      </w:del>
      <w:del w:id="362" w:author="Huawei, HiSilicon" w:date="2025-10-21T20:56:00Z">
        <w:r w:rsidDel="001F6878">
          <w:delText>n8</w:delText>
        </w:r>
      </w:del>
      <w:del w:id="363" w:author="Huawei, HiSilicon" w:date="2025-10-24T12:15:00Z">
        <w:r w:rsidRPr="00F63FCA" w:rsidDel="00CD078C">
          <w:delText>,</w:delText>
        </w:r>
        <w:r w:rsidDel="00CD078C">
          <w:delText xml:space="preserve"> </w:delText>
        </w:r>
      </w:del>
      <w:del w:id="364" w:author="Huawei, HiSilicon" w:date="2025-10-21T20:56:00Z">
        <w:r w:rsidDel="001F6878">
          <w:delText>n16</w:delText>
        </w:r>
      </w:del>
      <w:del w:id="365" w:author="Huawei, HiSilicon" w:date="2025-10-24T12:15:00Z">
        <w:r w:rsidDel="00CD078C">
          <w:delText xml:space="preserve">, </w:delText>
        </w:r>
      </w:del>
      <w:del w:id="366" w:author="Huawei, HiSilicon" w:date="2025-10-21T20:56:00Z">
        <w:r w:rsidDel="001F6878">
          <w:delText>n</w:delText>
        </w:r>
        <w:r w:rsidRPr="00F63FCA" w:rsidDel="001F6878">
          <w:delText>32</w:delText>
        </w:r>
      </w:del>
      <w:del w:id="367" w:author="Huawei, HiSilicon" w:date="2025-10-24T12:15:00Z">
        <w:r w:rsidDel="00CD078C">
          <w:delText xml:space="preserve">, </w:delText>
        </w:r>
      </w:del>
      <w:del w:id="368" w:author="Huawei, HiSilicon" w:date="2025-10-21T20:56:00Z">
        <w:r w:rsidDel="001F6878">
          <w:delText>n64</w:delText>
        </w:r>
      </w:del>
      <w:del w:id="369" w:author="Huawei, HiSilicon" w:date="2025-10-24T12:15:00Z">
        <w:r w:rsidDel="00CD078C">
          <w:delText xml:space="preserve">, </w:delText>
        </w:r>
      </w:del>
    </w:p>
    <w:p w14:paraId="405CA41C" w14:textId="6CE3B70F" w:rsidR="00333207" w:rsidRDefault="00333207" w:rsidP="00CD078C">
      <w:pPr>
        <w:pStyle w:val="PL"/>
      </w:pPr>
      <w:del w:id="370" w:author="Huawei, HiSilicon" w:date="2025-10-24T12:15:00Z">
        <w:r w:rsidDel="00CD078C">
          <w:tab/>
        </w:r>
        <w:r w:rsidDel="00CD078C">
          <w:tab/>
        </w:r>
        <w:r w:rsidDel="00CD078C">
          <w:tab/>
        </w:r>
        <w:r w:rsidDel="00CD078C">
          <w:tab/>
        </w:r>
        <w:r w:rsidDel="00CD078C">
          <w:tab/>
        </w:r>
        <w:r w:rsidDel="00CD078C">
          <w:tab/>
        </w:r>
        <w:r w:rsidDel="00CD078C">
          <w:tab/>
        </w:r>
        <w:r w:rsidDel="00CD078C">
          <w:tab/>
        </w:r>
        <w:r w:rsidDel="00CD078C">
          <w:tab/>
        </w:r>
        <w:r w:rsidDel="00CD078C">
          <w:tab/>
        </w:r>
        <w:r w:rsidDel="00CD078C">
          <w:tab/>
        </w:r>
        <w:r w:rsidDel="00CD078C">
          <w:tab/>
        </w:r>
        <w:r w:rsidDel="00CD078C">
          <w:tab/>
        </w:r>
        <w:r w:rsidDel="00CD078C">
          <w:tab/>
        </w:r>
      </w:del>
      <w:del w:id="371" w:author="Huawei, HiSilicon" w:date="2025-10-21T20:56:00Z">
        <w:r w:rsidDel="001F6878">
          <w:delText>n128</w:delText>
        </w:r>
      </w:del>
      <w:ins w:id="372" w:author="Huawei-post132" w:date="2025-11-28T10:14:00Z">
        <w:r w:rsidR="005C35E3">
          <w:t>)</w:t>
        </w:r>
      </w:ins>
      <w:r>
        <w:t>,</w:t>
      </w:r>
    </w:p>
    <w:p w14:paraId="3D1091DA" w14:textId="444CEB5F" w:rsidR="00333207" w:rsidRDefault="00333207" w:rsidP="00333207">
      <w:pPr>
        <w:pStyle w:val="PL"/>
      </w:pPr>
      <w:r>
        <w:tab/>
      </w:r>
      <w:r>
        <w:tab/>
        <w:t>windowPeriodicity-r19</w:t>
      </w:r>
      <w:r>
        <w:tab/>
      </w:r>
      <w:r>
        <w:tab/>
      </w:r>
      <w:r>
        <w:tab/>
      </w:r>
      <w:r>
        <w:tab/>
        <w:t>ENUMERATED {n1</w:t>
      </w:r>
      <w:r w:rsidRPr="00F63FCA">
        <w:t xml:space="preserve">, </w:t>
      </w:r>
      <w:r>
        <w:t>n2</w:t>
      </w:r>
      <w:r w:rsidRPr="00F63FCA">
        <w:t>,</w:t>
      </w:r>
      <w:r>
        <w:t xml:space="preserve"> n4,</w:t>
      </w:r>
      <w:r w:rsidRPr="00F63FCA">
        <w:t xml:space="preserve"> </w:t>
      </w:r>
      <w:r>
        <w:t>n8</w:t>
      </w:r>
      <w:r w:rsidRPr="00F63FCA">
        <w:t>,</w:t>
      </w:r>
      <w:r>
        <w:t xml:space="preserve"> n16, n</w:t>
      </w:r>
      <w:r w:rsidRPr="00F63FCA">
        <w:t>32</w:t>
      </w:r>
      <w:r>
        <w:t>, n64,</w:t>
      </w:r>
      <w:ins w:id="373" w:author="Huawei, HiSilicon" w:date="2025-10-24T14:18:00Z">
        <w:r w:rsidR="00460D86">
          <w:t xml:space="preserve"> </w:t>
        </w:r>
      </w:ins>
      <w:del w:id="374" w:author="Huawei, HiSilicon" w:date="2025-10-24T14:19:00Z">
        <w:r w:rsidRPr="002B1305" w:rsidDel="00460D86">
          <w:delText xml:space="preserve"> </w:delText>
        </w:r>
      </w:del>
    </w:p>
    <w:p w14:paraId="5E33F7C2" w14:textId="77777777" w:rsidR="009B36A9" w:rsidRDefault="00333207" w:rsidP="00333207">
      <w:pPr>
        <w:pStyle w:val="PL"/>
        <w:rPr>
          <w:ins w:id="375" w:author="Huawei-post132" w:date="2025-11-25T16:10:00Z"/>
        </w:rPr>
      </w:pPr>
      <w:r>
        <w:tab/>
      </w:r>
      <w:r>
        <w:tab/>
      </w:r>
      <w:r>
        <w:tab/>
      </w:r>
      <w:r>
        <w:tab/>
      </w:r>
      <w:r>
        <w:tab/>
      </w:r>
      <w:r>
        <w:tab/>
      </w:r>
      <w:r>
        <w:tab/>
      </w:r>
      <w:r>
        <w:tab/>
      </w:r>
      <w:r>
        <w:tab/>
      </w:r>
      <w:r>
        <w:tab/>
      </w:r>
      <w:r>
        <w:tab/>
      </w:r>
      <w:r>
        <w:tab/>
      </w:r>
      <w:r>
        <w:tab/>
      </w:r>
      <w:r>
        <w:tab/>
        <w:t>n128</w:t>
      </w:r>
      <w:ins w:id="376" w:author="Huawei, HiSilicon" w:date="2025-10-24T14:19:00Z">
        <w:r w:rsidR="00460D86">
          <w:t xml:space="preserve">, </w:t>
        </w:r>
      </w:ins>
      <w:ins w:id="377" w:author="Huawei, HiSilicon" w:date="2025-10-24T14:20:00Z">
        <w:r w:rsidR="00460D86">
          <w:t xml:space="preserve">n192, </w:t>
        </w:r>
      </w:ins>
      <w:ins w:id="378" w:author="Huawei, HiSilicon" w:date="2025-10-24T14:21:00Z">
        <w:r w:rsidR="00460D86">
          <w:t xml:space="preserve">n256, </w:t>
        </w:r>
      </w:ins>
      <w:ins w:id="379" w:author="Huawei-post132" w:date="2025-11-25T16:10:00Z">
        <w:r w:rsidR="009B36A9">
          <w:t xml:space="preserve">n320, </w:t>
        </w:r>
      </w:ins>
      <w:ins w:id="380" w:author="Huawei, HiSilicon" w:date="2025-10-24T14:21:00Z">
        <w:r w:rsidR="00460D86">
          <w:t>n</w:t>
        </w:r>
      </w:ins>
      <w:ins w:id="381" w:author="Huawei-post132" w:date="2025-11-25T16:09:00Z">
        <w:r w:rsidR="009B36A9">
          <w:t>384</w:t>
        </w:r>
      </w:ins>
      <w:ins w:id="382" w:author="Huawei-post132" w:date="2025-11-25T16:06:00Z">
        <w:r w:rsidR="009B36A9">
          <w:t>,</w:t>
        </w:r>
      </w:ins>
      <w:ins w:id="383" w:author="Huawei-post132" w:date="2025-11-25T16:07:00Z">
        <w:r w:rsidR="009B36A9">
          <w:t xml:space="preserve"> n</w:t>
        </w:r>
      </w:ins>
      <w:ins w:id="384" w:author="Huawei-post132" w:date="2025-11-25T16:09:00Z">
        <w:r w:rsidR="009B36A9">
          <w:t>512</w:t>
        </w:r>
      </w:ins>
      <w:ins w:id="385" w:author="Huawei-post132" w:date="2025-11-25T16:07:00Z">
        <w:r w:rsidR="009B36A9">
          <w:t>, n</w:t>
        </w:r>
      </w:ins>
      <w:ins w:id="386" w:author="Huawei-post132" w:date="2025-11-25T16:09:00Z">
        <w:r w:rsidR="009B36A9">
          <w:t>640</w:t>
        </w:r>
      </w:ins>
      <w:ins w:id="387" w:author="Huawei-post132" w:date="2025-11-25T16:07:00Z">
        <w:r w:rsidR="009B36A9">
          <w:t xml:space="preserve">, </w:t>
        </w:r>
      </w:ins>
    </w:p>
    <w:p w14:paraId="3FB81D34" w14:textId="5FE8A0D6" w:rsidR="00333207" w:rsidRDefault="009B36A9" w:rsidP="00333207">
      <w:pPr>
        <w:pStyle w:val="PL"/>
      </w:pPr>
      <w:ins w:id="388" w:author="Huawei-post132" w:date="2025-11-25T16:10:00Z">
        <w:r>
          <w:tab/>
        </w:r>
        <w:r>
          <w:tab/>
        </w:r>
        <w:r>
          <w:tab/>
        </w:r>
        <w:r>
          <w:tab/>
        </w:r>
        <w:r>
          <w:tab/>
        </w:r>
        <w:r>
          <w:tab/>
        </w:r>
        <w:r>
          <w:tab/>
        </w:r>
        <w:r>
          <w:tab/>
        </w:r>
        <w:r>
          <w:tab/>
        </w:r>
        <w:r>
          <w:tab/>
        </w:r>
        <w:r>
          <w:tab/>
        </w:r>
        <w:r>
          <w:tab/>
        </w:r>
      </w:ins>
      <w:ins w:id="389" w:author="Huawei-post132" w:date="2025-11-25T16:11:00Z">
        <w:r>
          <w:tab/>
        </w:r>
        <w:r>
          <w:tab/>
        </w:r>
      </w:ins>
      <w:ins w:id="390" w:author="Huawei-post132" w:date="2025-11-25T16:07:00Z">
        <w:r>
          <w:t>n</w:t>
        </w:r>
      </w:ins>
      <w:ins w:id="391" w:author="Huawei-post132" w:date="2025-11-25T16:09:00Z">
        <w:r>
          <w:t>768</w:t>
        </w:r>
      </w:ins>
      <w:ins w:id="392" w:author="Huawei-post132" w:date="2025-11-25T16:07:00Z">
        <w:r>
          <w:t xml:space="preserve">, </w:t>
        </w:r>
      </w:ins>
      <w:ins w:id="393" w:author="Huawei-post132" w:date="2025-11-25T16:06:00Z">
        <w:r>
          <w:t>n</w:t>
        </w:r>
      </w:ins>
      <w:ins w:id="394" w:author="Huawei-post132" w:date="2025-11-25T16:07:00Z">
        <w:r>
          <w:t>896</w:t>
        </w:r>
      </w:ins>
      <w:r w:rsidR="00333207">
        <w:t>}</w:t>
      </w:r>
      <w:del w:id="395" w:author="Huawei, HiSilicon" w:date="2025-10-21T20:49:00Z">
        <w:r w:rsidR="00333207" w:rsidDel="001F6878">
          <w:tab/>
        </w:r>
        <w:r w:rsidR="00333207" w:rsidDel="001F6878">
          <w:tab/>
        </w:r>
        <w:r w:rsidR="00333207" w:rsidDel="001F6878">
          <w:tab/>
        </w:r>
        <w:r w:rsidR="00333207" w:rsidDel="001F6878">
          <w:tab/>
          <w:delText>OPTIONAL</w:delText>
        </w:r>
        <w:r w:rsidR="00333207" w:rsidDel="001F6878">
          <w:tab/>
        </w:r>
        <w:r w:rsidR="00333207" w:rsidRPr="00D12C85" w:rsidDel="001F6878">
          <w:delText>--Need O</w:delText>
        </w:r>
        <w:r w:rsidR="00333207" w:rsidDel="001F6878">
          <w:delText>P</w:delText>
        </w:r>
      </w:del>
    </w:p>
    <w:p w14:paraId="154538E6" w14:textId="77777777" w:rsidR="00333207" w:rsidRDefault="00333207" w:rsidP="00333207">
      <w:pPr>
        <w:pStyle w:val="PL"/>
      </w:pPr>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1BA47D57" w14:textId="77777777" w:rsidR="00333207" w:rsidRDefault="00333207" w:rsidP="00333207">
      <w:pPr>
        <w:pStyle w:val="PL"/>
      </w:pPr>
      <w:r>
        <w:tab/>
        <w:t>cb-Msg3-ResponseWindow-r19</w:t>
      </w:r>
      <w:r>
        <w:tab/>
      </w:r>
      <w:r>
        <w:tab/>
      </w:r>
      <w:r>
        <w:tab/>
      </w:r>
      <w:r>
        <w:tab/>
        <w:t>ENUMERATED {sf240, sf480, sf960,</w:t>
      </w:r>
    </w:p>
    <w:p w14:paraId="10692569" w14:textId="77777777" w:rsidR="00333207" w:rsidRDefault="00333207" w:rsidP="00333207">
      <w:pPr>
        <w:pStyle w:val="PL"/>
      </w:pPr>
      <w:r>
        <w:tab/>
      </w:r>
      <w:r>
        <w:tab/>
      </w:r>
      <w:r>
        <w:tab/>
      </w:r>
      <w:r>
        <w:tab/>
      </w:r>
      <w:r>
        <w:tab/>
      </w:r>
      <w:r>
        <w:tab/>
      </w:r>
      <w:r>
        <w:tab/>
      </w:r>
      <w:r>
        <w:tab/>
      </w:r>
      <w:r>
        <w:tab/>
      </w:r>
      <w:r>
        <w:tab/>
      </w:r>
      <w:r>
        <w:tab/>
      </w:r>
      <w:r>
        <w:tab/>
      </w:r>
      <w:r>
        <w:tab/>
      </w:r>
      <w:r>
        <w:tab/>
        <w:t>sf1920, sf3840, sf5760, sf7680, sf10240},</w:t>
      </w:r>
    </w:p>
    <w:p w14:paraId="2CCCE677" w14:textId="77777777" w:rsidR="00333207" w:rsidRDefault="00333207" w:rsidP="00333207">
      <w:pPr>
        <w:pStyle w:val="PL"/>
      </w:pPr>
      <w:r>
        <w:tab/>
        <w:t>cb-Msg3-MaxAttemptNum-r19</w:t>
      </w:r>
      <w:r>
        <w:tab/>
      </w:r>
      <w:r>
        <w:tab/>
      </w:r>
      <w:r>
        <w:tab/>
      </w:r>
      <w:r>
        <w:tab/>
        <w:t>ENUMERATED {n2, n3, n4, n5, n6, n7, n8, n10}</w:t>
      </w:r>
      <w:r w:rsidRPr="00980DCB">
        <w:t xml:space="preserve"> </w:t>
      </w:r>
      <w:r>
        <w:tab/>
      </w:r>
    </w:p>
    <w:p w14:paraId="4BB23B59" w14:textId="3D166E81" w:rsidR="00333207" w:rsidRDefault="00333207" w:rsidP="00333207">
      <w:pPr>
        <w:pStyle w:val="PL"/>
      </w:pPr>
      <w:r>
        <w:tab/>
      </w:r>
      <w:r>
        <w:tab/>
      </w:r>
      <w:r>
        <w:tab/>
      </w:r>
      <w:r>
        <w:tab/>
      </w:r>
      <w:r>
        <w:tab/>
      </w:r>
      <w:r>
        <w:tab/>
      </w:r>
      <w:r>
        <w:tab/>
      </w:r>
      <w:r>
        <w:tab/>
      </w:r>
      <w:r>
        <w:tab/>
      </w:r>
      <w:r>
        <w:tab/>
      </w:r>
      <w:r>
        <w:tab/>
      </w:r>
      <w:r>
        <w:tab/>
      </w:r>
      <w:r>
        <w:tab/>
      </w:r>
      <w:r>
        <w:tab/>
      </w:r>
      <w:r>
        <w:tab/>
      </w:r>
      <w:r>
        <w:tab/>
      </w:r>
      <w:r>
        <w:tab/>
      </w:r>
      <w:r>
        <w:tab/>
      </w:r>
      <w:r>
        <w:tab/>
      </w:r>
      <w:r w:rsidRPr="00D12C85">
        <w:t>OPTIONAL</w:t>
      </w:r>
      <w:del w:id="396" w:author="Huawei-post132" w:date="2025-11-28T11:13:00Z">
        <w:r w:rsidRPr="00D12C85" w:rsidDel="00394518">
          <w:delText>,</w:delText>
        </w:r>
      </w:del>
      <w:r w:rsidRPr="00D12C85">
        <w:tab/>
        <w:t>--Need O</w:t>
      </w:r>
      <w:r>
        <w:t>P</w:t>
      </w:r>
    </w:p>
    <w:p w14:paraId="0F9B9030" w14:textId="0BC7AA57" w:rsidR="00333207" w:rsidDel="00394518" w:rsidRDefault="00333207" w:rsidP="00333207">
      <w:pPr>
        <w:pStyle w:val="PL"/>
        <w:rPr>
          <w:del w:id="397" w:author="Huawei-post132" w:date="2025-11-28T11:13:00Z"/>
        </w:rPr>
      </w:pPr>
      <w:del w:id="398" w:author="Huawei-post132" w:date="2025-11-28T11:13:00Z">
        <w:r w:rsidDel="00394518">
          <w:tab/>
          <w:delText>...</w:delText>
        </w:r>
      </w:del>
    </w:p>
    <w:p w14:paraId="5DF74685" w14:textId="77777777" w:rsidR="00333207" w:rsidRDefault="00333207" w:rsidP="00333207">
      <w:pPr>
        <w:pStyle w:val="PL"/>
      </w:pPr>
      <w:r>
        <w:t>}</w:t>
      </w:r>
    </w:p>
    <w:p w14:paraId="72594849" w14:textId="77777777" w:rsidR="00333207" w:rsidRDefault="00333207" w:rsidP="00333207">
      <w:pPr>
        <w:pStyle w:val="PL"/>
      </w:pPr>
    </w:p>
    <w:p w14:paraId="66370EE7" w14:textId="77777777" w:rsidR="00333207" w:rsidRPr="0017327E" w:rsidRDefault="00333207" w:rsidP="00333207">
      <w:pPr>
        <w:pStyle w:val="PL"/>
        <w:rPr>
          <w:rFonts w:eastAsiaTheme="minorEastAsia"/>
        </w:rPr>
      </w:pPr>
      <w:r>
        <w:t>CB-MSG3-MPDCCH-Config-r19 ::=</w:t>
      </w:r>
      <w:r>
        <w:tab/>
      </w:r>
      <w:r>
        <w:tab/>
        <w:t>SEQUENCE {</w:t>
      </w:r>
    </w:p>
    <w:p w14:paraId="6943B3D2" w14:textId="77777777" w:rsidR="00333207" w:rsidRDefault="00333207" w:rsidP="00333207">
      <w:pPr>
        <w:pStyle w:val="PL"/>
      </w:pPr>
      <w:r>
        <w:tab/>
      </w:r>
      <w:r w:rsidRPr="00D12C85">
        <w:t>mpdcch-Narrowband-r19</w:t>
      </w:r>
      <w:r w:rsidRPr="00D12C85">
        <w:tab/>
      </w:r>
      <w:r w:rsidRPr="00D12C85">
        <w:tab/>
      </w:r>
      <w:r>
        <w:tab/>
      </w:r>
      <w:r w:rsidRPr="0066703E">
        <w:t>SEQUENCE (SIZE(1..2)) OF</w:t>
      </w:r>
      <w:r>
        <w:t xml:space="preserve"> </w:t>
      </w:r>
      <w:r w:rsidRPr="00D12C85">
        <w:t>INTEGER (1..maxAvailNarrowBands-r13),</w:t>
      </w:r>
    </w:p>
    <w:p w14:paraId="65565B73" w14:textId="77777777" w:rsidR="00333207" w:rsidRDefault="00333207" w:rsidP="00333207">
      <w:pPr>
        <w:pStyle w:val="PL"/>
      </w:pPr>
      <w:r>
        <w:tab/>
        <w:t>mpdcch-PRB-PairsConfig-r19</w:t>
      </w:r>
      <w:r>
        <w:tab/>
      </w:r>
      <w:r>
        <w:tab/>
        <w:t>SEQUENCE{</w:t>
      </w:r>
    </w:p>
    <w:p w14:paraId="3CFF34A7" w14:textId="77777777" w:rsidR="00333207" w:rsidRDefault="00333207" w:rsidP="00333207">
      <w:pPr>
        <w:pStyle w:val="PL"/>
      </w:pPr>
      <w:r>
        <w:tab/>
      </w:r>
      <w:r>
        <w:tab/>
        <w:t>numberPRB-Pairs-r19</w:t>
      </w:r>
      <w:r>
        <w:tab/>
      </w:r>
      <w:r>
        <w:tab/>
      </w:r>
      <w:r>
        <w:tab/>
      </w:r>
      <w:r>
        <w:tab/>
        <w:t>ENUMERATED {n2, n4, n6, spare1},</w:t>
      </w:r>
    </w:p>
    <w:p w14:paraId="2593B765" w14:textId="77777777" w:rsidR="00333207" w:rsidRDefault="00333207" w:rsidP="00333207">
      <w:pPr>
        <w:pStyle w:val="PL"/>
      </w:pPr>
      <w:r>
        <w:tab/>
      </w:r>
      <w:r>
        <w:tab/>
        <w:t>resourceBlockAssignment-r19</w:t>
      </w:r>
      <w:r>
        <w:tab/>
      </w:r>
      <w:r>
        <w:tab/>
        <w:t>BIT STRING (SIZE(4))</w:t>
      </w:r>
    </w:p>
    <w:p w14:paraId="2EEF7788" w14:textId="77777777" w:rsidR="00333207" w:rsidRDefault="00333207" w:rsidP="00333207">
      <w:pPr>
        <w:pStyle w:val="PL"/>
      </w:pPr>
      <w:r>
        <w:tab/>
        <w:t>},</w:t>
      </w:r>
    </w:p>
    <w:p w14:paraId="33C96E14" w14:textId="77777777" w:rsidR="00333207" w:rsidRDefault="00333207" w:rsidP="00333207">
      <w:pPr>
        <w:pStyle w:val="PL"/>
      </w:pPr>
      <w:r>
        <w:tab/>
        <w:t>mpdcch-NumRepetition-r19</w:t>
      </w:r>
      <w:r>
        <w:tab/>
      </w:r>
      <w:r>
        <w:tab/>
        <w:t>ENUMERATED {r1, r2, r4, r8, r16, r32, r64, r128, r256},</w:t>
      </w:r>
    </w:p>
    <w:p w14:paraId="5190CEA8" w14:textId="77777777" w:rsidR="00333207" w:rsidRDefault="00333207" w:rsidP="00333207">
      <w:pPr>
        <w:pStyle w:val="PL"/>
      </w:pPr>
      <w:r>
        <w:tab/>
        <w:t>mpdcch-StartSF-CSS-r19</w:t>
      </w:r>
      <w:r>
        <w:tab/>
      </w:r>
      <w:r>
        <w:tab/>
      </w:r>
      <w:r>
        <w:tab/>
        <w:t>ENUMERATED {v1, v1dot5, v2, v2dot5, v4, v5, v8, v10},</w:t>
      </w:r>
    </w:p>
    <w:p w14:paraId="3B54D142" w14:textId="77777777" w:rsidR="00333207" w:rsidRDefault="00333207" w:rsidP="00333207">
      <w:pPr>
        <w:pStyle w:val="PL"/>
      </w:pPr>
      <w:r>
        <w:tab/>
        <w:t>mpdcch-Offset-CSS-r19</w:t>
      </w:r>
      <w:r>
        <w:tab/>
      </w:r>
      <w:r>
        <w:tab/>
      </w:r>
      <w:r>
        <w:tab/>
        <w:t>ENUMERATED {zero, oneEighth, oneQuarter,</w:t>
      </w:r>
    </w:p>
    <w:p w14:paraId="3FEC9CBB" w14:textId="77777777" w:rsidR="00333207" w:rsidRDefault="00333207" w:rsidP="00333207">
      <w:pPr>
        <w:pStyle w:val="PL"/>
      </w:pPr>
      <w:r>
        <w:tab/>
      </w:r>
      <w:r>
        <w:tab/>
      </w:r>
      <w:r>
        <w:tab/>
      </w:r>
      <w:r>
        <w:tab/>
      </w:r>
      <w:r>
        <w:tab/>
      </w:r>
      <w:r>
        <w:tab/>
      </w:r>
      <w:r>
        <w:tab/>
      </w:r>
      <w:r>
        <w:tab/>
      </w:r>
      <w:r>
        <w:tab/>
      </w:r>
      <w:r>
        <w:tab/>
      </w:r>
      <w:r>
        <w:tab/>
      </w:r>
      <w:r>
        <w:tab/>
        <w:t>threeEighth, oneHalf, fiveEighth,</w:t>
      </w:r>
    </w:p>
    <w:p w14:paraId="73457DE8" w14:textId="77777777" w:rsidR="00333207" w:rsidRDefault="00333207" w:rsidP="00333207">
      <w:pPr>
        <w:pStyle w:val="PL"/>
      </w:pPr>
      <w:r>
        <w:tab/>
      </w:r>
      <w:r>
        <w:tab/>
      </w:r>
      <w:r>
        <w:tab/>
      </w:r>
      <w:r>
        <w:tab/>
      </w:r>
      <w:r>
        <w:tab/>
      </w:r>
      <w:r>
        <w:tab/>
      </w:r>
      <w:r>
        <w:tab/>
      </w:r>
      <w:r>
        <w:tab/>
      </w:r>
      <w:r>
        <w:tab/>
      </w:r>
      <w:r>
        <w:tab/>
      </w:r>
      <w:r>
        <w:tab/>
      </w:r>
      <w:r>
        <w:tab/>
        <w:t>threeQuarter, sevenEighth}</w:t>
      </w:r>
    </w:p>
    <w:p w14:paraId="4BFC3487" w14:textId="77777777" w:rsidR="00333207" w:rsidRDefault="00333207" w:rsidP="00333207">
      <w:pPr>
        <w:pStyle w:val="PL"/>
      </w:pPr>
      <w:r>
        <w:t>}</w:t>
      </w:r>
    </w:p>
    <w:p w14:paraId="2577F3A4" w14:textId="77777777" w:rsidR="00333207" w:rsidRDefault="00333207" w:rsidP="00333207">
      <w:pPr>
        <w:pStyle w:val="PL"/>
        <w:rPr>
          <w:highlight w:val="yellow"/>
        </w:rPr>
      </w:pPr>
    </w:p>
    <w:p w14:paraId="05CA90D5" w14:textId="77777777" w:rsidR="00333207" w:rsidRDefault="00333207" w:rsidP="00333207">
      <w:pPr>
        <w:pStyle w:val="PL"/>
      </w:pPr>
      <w:r>
        <w:t>CB-Msg3-PUCCH-Config-r19 ::=</w:t>
      </w:r>
      <w:r>
        <w:tab/>
      </w:r>
      <w:r>
        <w:tab/>
        <w:t>SEQUENCE {</w:t>
      </w:r>
    </w:p>
    <w:p w14:paraId="4722DBF9" w14:textId="77777777" w:rsidR="00333207" w:rsidRDefault="00333207" w:rsidP="00333207">
      <w:pPr>
        <w:pStyle w:val="PL"/>
        <w:shd w:val="pct10" w:color="auto" w:fill="auto"/>
      </w:pPr>
      <w:r>
        <w:tab/>
        <w:t>n1PUCCH-AN-r19</w:t>
      </w:r>
      <w:r>
        <w:tab/>
      </w:r>
      <w:r>
        <w:tab/>
      </w:r>
      <w:r>
        <w:tab/>
      </w:r>
      <w:r>
        <w:tab/>
      </w:r>
      <w:r>
        <w:tab/>
      </w:r>
      <w:r>
        <w:tab/>
        <w:t>INTEGER (0..2047)</w:t>
      </w:r>
      <w:r>
        <w:tab/>
      </w:r>
      <w:r>
        <w:tab/>
      </w:r>
      <w:r>
        <w:tab/>
        <w:t>OPTIONAL,</w:t>
      </w:r>
      <w:r>
        <w:tab/>
        <w:t>-- Need OR</w:t>
      </w:r>
    </w:p>
    <w:p w14:paraId="1F5DB9D3" w14:textId="77777777" w:rsidR="00333207" w:rsidRDefault="00333207" w:rsidP="00333207">
      <w:pPr>
        <w:pStyle w:val="PL"/>
        <w:shd w:val="pct10" w:color="auto" w:fill="auto"/>
      </w:pPr>
      <w:r>
        <w:tab/>
        <w:t>pucch-NumRepetitionCE-Format1-r19</w:t>
      </w:r>
      <w:r>
        <w:tab/>
        <w:t>ENUMERATED {n1, n2, n4, n8} OPTIONAL</w:t>
      </w:r>
      <w:r>
        <w:tab/>
        <w:t>-- Need OR</w:t>
      </w:r>
    </w:p>
    <w:p w14:paraId="69AE8960" w14:textId="77777777" w:rsidR="00333207" w:rsidRDefault="00333207" w:rsidP="00333207">
      <w:pPr>
        <w:pStyle w:val="PL"/>
      </w:pPr>
      <w:r>
        <w:t>}</w:t>
      </w:r>
    </w:p>
    <w:p w14:paraId="67D90AC7" w14:textId="77777777" w:rsidR="00333207" w:rsidRDefault="00333207" w:rsidP="00333207">
      <w:pPr>
        <w:pStyle w:val="PL"/>
        <w:rPr>
          <w:highlight w:val="yellow"/>
          <w:lang w:val="en-US"/>
        </w:rPr>
      </w:pPr>
    </w:p>
    <w:p w14:paraId="0C7F6B82" w14:textId="77777777" w:rsidR="00333207" w:rsidRDefault="00333207" w:rsidP="00333207">
      <w:pPr>
        <w:pStyle w:val="PL"/>
      </w:pPr>
      <w:r>
        <w:t>CB-Msg3-PUSCH-Config-r19 ::=</w:t>
      </w:r>
      <w:r>
        <w:tab/>
      </w:r>
      <w:r>
        <w:tab/>
        <w:t>SEQUENCE {</w:t>
      </w:r>
    </w:p>
    <w:p w14:paraId="0F4C0D55" w14:textId="77777777" w:rsidR="00333207" w:rsidRDefault="00333207" w:rsidP="00333207">
      <w:pPr>
        <w:pStyle w:val="PL"/>
      </w:pPr>
      <w:r>
        <w:tab/>
        <w:t>numRUs-r19</w:t>
      </w:r>
      <w:r>
        <w:tab/>
      </w:r>
      <w:r>
        <w:tab/>
      </w:r>
      <w:r>
        <w:tab/>
      </w:r>
      <w:r>
        <w:tab/>
      </w:r>
      <w:r>
        <w:tab/>
      </w:r>
      <w:r>
        <w:tab/>
      </w:r>
      <w:r>
        <w:tab/>
        <w:t>BIT STRING (SIZE(2)),</w:t>
      </w:r>
    </w:p>
    <w:p w14:paraId="73A824B5" w14:textId="77777777" w:rsidR="00333207" w:rsidRDefault="00333207" w:rsidP="00333207">
      <w:pPr>
        <w:pStyle w:val="PL"/>
      </w:pPr>
      <w:r>
        <w:tab/>
      </w:r>
      <w:r w:rsidRPr="00D12C85">
        <w:t>prb-AllocationInfoSet-r19</w:t>
      </w:r>
      <w:r w:rsidRPr="00D12C85">
        <w:tab/>
      </w:r>
      <w:r w:rsidRPr="00D12C85">
        <w:tab/>
      </w:r>
      <w:r w:rsidRPr="00D12C85">
        <w:tab/>
        <w:t>SEQUENCE (SIZE(1..</w:t>
      </w:r>
      <w:commentRangeStart w:id="399"/>
      <w:r w:rsidRPr="00485D28">
        <w:t>48</w:t>
      </w:r>
      <w:commentRangeEnd w:id="399"/>
      <w:r w:rsidR="00FC61E7">
        <w:rPr>
          <w:rStyle w:val="CommentReference"/>
          <w:rFonts w:ascii="Times New Roman" w:hAnsi="Times New Roman"/>
          <w:noProof w:val="0"/>
          <w:lang w:eastAsia="ja-JP"/>
        </w:rPr>
        <w:commentReference w:id="399"/>
      </w:r>
      <w:r w:rsidRPr="00D12C85">
        <w:t>)) OF BIT STRING (SIZE(10)),</w:t>
      </w:r>
    </w:p>
    <w:p w14:paraId="149521C0" w14:textId="77777777" w:rsidR="00333207" w:rsidRDefault="00333207" w:rsidP="00333207">
      <w:pPr>
        <w:pStyle w:val="PL"/>
      </w:pPr>
      <w:r>
        <w:tab/>
        <w:t>mcs-r19</w:t>
      </w:r>
      <w:r>
        <w:tab/>
      </w:r>
      <w:r>
        <w:tab/>
      </w:r>
      <w:r>
        <w:tab/>
      </w:r>
      <w:r>
        <w:tab/>
      </w:r>
      <w:r>
        <w:tab/>
      </w:r>
      <w:r>
        <w:tab/>
      </w:r>
      <w:r>
        <w:tab/>
      </w:r>
      <w:r>
        <w:tab/>
        <w:t>BIT STRING (SIZE(4)),</w:t>
      </w:r>
    </w:p>
    <w:p w14:paraId="383C8F1A" w14:textId="77777777" w:rsidR="00333207" w:rsidRDefault="00333207" w:rsidP="00333207">
      <w:pPr>
        <w:pStyle w:val="PL"/>
      </w:pPr>
      <w:r>
        <w:tab/>
        <w:t>numRepetitions-r19</w:t>
      </w:r>
      <w:r>
        <w:tab/>
      </w:r>
      <w:r>
        <w:tab/>
      </w:r>
      <w:r>
        <w:tab/>
      </w:r>
      <w:r>
        <w:tab/>
      </w:r>
      <w:r>
        <w:tab/>
        <w:t>BIT STRING (SIZE(3)),</w:t>
      </w:r>
    </w:p>
    <w:p w14:paraId="064AB5CF" w14:textId="4A5C9EC0" w:rsidR="00333207" w:rsidDel="003009DF" w:rsidRDefault="00333207" w:rsidP="00333207">
      <w:pPr>
        <w:pStyle w:val="PL"/>
        <w:rPr>
          <w:del w:id="400" w:author="Huawei-post132" w:date="2025-11-25T16:58:00Z"/>
        </w:rPr>
      </w:pPr>
      <w:commentRangeStart w:id="401"/>
      <w:del w:id="402" w:author="Huawei-post132" w:date="2025-11-25T16:58:00Z">
        <w:r w:rsidDel="003009DF">
          <w:tab/>
          <w:delText>p0-UE-PUSCH-r19</w:delText>
        </w:r>
        <w:r w:rsidDel="003009DF">
          <w:tab/>
        </w:r>
        <w:r w:rsidDel="003009DF">
          <w:tab/>
        </w:r>
        <w:r w:rsidDel="003009DF">
          <w:tab/>
        </w:r>
        <w:r w:rsidDel="003009DF">
          <w:tab/>
        </w:r>
        <w:r w:rsidDel="003009DF">
          <w:tab/>
        </w:r>
        <w:r w:rsidDel="003009DF">
          <w:tab/>
          <w:delText>INTEGER (-8..7),</w:delText>
        </w:r>
      </w:del>
      <w:commentRangeEnd w:id="401"/>
      <w:r w:rsidR="00E60186">
        <w:rPr>
          <w:rStyle w:val="CommentReference"/>
          <w:rFonts w:ascii="Times New Roman" w:hAnsi="Times New Roman"/>
          <w:noProof w:val="0"/>
          <w:lang w:eastAsia="ja-JP"/>
        </w:rPr>
        <w:commentReference w:id="401"/>
      </w:r>
    </w:p>
    <w:p w14:paraId="7B2D861C" w14:textId="77777777" w:rsidR="00333207" w:rsidRDefault="00333207" w:rsidP="00333207">
      <w:pPr>
        <w:pStyle w:val="PL"/>
      </w:pPr>
      <w:r>
        <w:tab/>
        <w:t>alpha-r19</w:t>
      </w:r>
      <w:r>
        <w:tab/>
      </w:r>
      <w:r>
        <w:tab/>
      </w:r>
      <w:r>
        <w:tab/>
      </w:r>
      <w:r>
        <w:tab/>
      </w:r>
      <w:r>
        <w:tab/>
      </w:r>
      <w:r>
        <w:tab/>
      </w:r>
      <w:r>
        <w:tab/>
        <w:t>Alpha-r12</w:t>
      </w:r>
    </w:p>
    <w:p w14:paraId="1C7EDE0E" w14:textId="77777777" w:rsidR="00333207" w:rsidRDefault="00333207" w:rsidP="00333207">
      <w:pPr>
        <w:pStyle w:val="PL"/>
      </w:pPr>
      <w:r>
        <w:t>}</w:t>
      </w:r>
    </w:p>
    <w:p w14:paraId="4A19788E" w14:textId="77777777" w:rsidR="00333207" w:rsidRDefault="00333207" w:rsidP="00333207">
      <w:pPr>
        <w:pStyle w:val="PL"/>
        <w:rPr>
          <w:rFonts w:eastAsiaTheme="minorEastAsia"/>
        </w:rPr>
      </w:pPr>
    </w:p>
    <w:p w14:paraId="4E32C5A3" w14:textId="77777777" w:rsidR="00333207" w:rsidRPr="0098192A" w:rsidRDefault="00333207" w:rsidP="00333207">
      <w:pPr>
        <w:pStyle w:val="PL"/>
      </w:pPr>
      <w:r w:rsidRPr="0098192A">
        <w:t>PowerRampingParameters</w:t>
      </w:r>
      <w:r>
        <w:t>-r19</w:t>
      </w:r>
      <w:r w:rsidRPr="0098192A">
        <w:t xml:space="preserve"> ::=</w:t>
      </w:r>
      <w:r w:rsidRPr="0098192A">
        <w:tab/>
      </w:r>
      <w:r w:rsidRPr="0098192A">
        <w:tab/>
      </w:r>
      <w:r w:rsidRPr="0098192A">
        <w:tab/>
        <w:t>SEQUENCE {</w:t>
      </w:r>
    </w:p>
    <w:p w14:paraId="0CD4E731" w14:textId="77777777" w:rsidR="00333207" w:rsidRPr="0098192A" w:rsidRDefault="00333207" w:rsidP="00333207">
      <w:pPr>
        <w:pStyle w:val="PL"/>
      </w:pPr>
      <w:r w:rsidRPr="0098192A">
        <w:tab/>
        <w:t>powerRampingStep</w:t>
      </w:r>
      <w:r>
        <w:t>-r19</w:t>
      </w:r>
      <w:r w:rsidRPr="0098192A">
        <w:tab/>
      </w:r>
      <w:r w:rsidRPr="0098192A">
        <w:tab/>
      </w:r>
      <w:r w:rsidRPr="0098192A">
        <w:tab/>
      </w:r>
      <w:r w:rsidRPr="0098192A">
        <w:tab/>
      </w:r>
      <w:r w:rsidRPr="0098192A">
        <w:tab/>
        <w:t>ENUMERATED {dB0, dB2,</w:t>
      </w:r>
      <w:r>
        <w:t xml:space="preserve"> </w:t>
      </w:r>
      <w:r w:rsidRPr="0098192A">
        <w:t>dB4, dB6},</w:t>
      </w:r>
    </w:p>
    <w:p w14:paraId="5EB608A2" w14:textId="77777777" w:rsidR="00333207" w:rsidRPr="0098192A" w:rsidRDefault="00333207" w:rsidP="00333207">
      <w:pPr>
        <w:pStyle w:val="PL"/>
      </w:pPr>
      <w:r w:rsidRPr="0098192A">
        <w:tab/>
      </w:r>
      <w:r>
        <w:t>cb-Msg3-</w:t>
      </w:r>
      <w:r w:rsidRPr="0098192A">
        <w:t>InitialReceivedTargetPower</w:t>
      </w:r>
      <w:r>
        <w:t>-r19</w:t>
      </w:r>
      <w:r w:rsidRPr="0098192A">
        <w:tab/>
        <w:t>ENUMERATED {</w:t>
      </w:r>
    </w:p>
    <w:p w14:paraId="087613C9" w14:textId="77777777" w:rsidR="00333207" w:rsidRPr="0098192A" w:rsidRDefault="00333207" w:rsidP="00333207">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34E1ACD5" w14:textId="77777777" w:rsidR="00333207" w:rsidRPr="0098192A" w:rsidRDefault="00333207" w:rsidP="00333207">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50B044AA" w14:textId="77777777" w:rsidR="00333207" w:rsidRPr="0098192A" w:rsidRDefault="00333207" w:rsidP="00333207">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5470D12" w14:textId="77777777" w:rsidR="00333207" w:rsidRPr="0098192A" w:rsidRDefault="00333207" w:rsidP="00333207">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61CD20D0" w14:textId="77777777" w:rsidR="00333207" w:rsidRPr="0057690D" w:rsidRDefault="00333207" w:rsidP="00333207">
      <w:pPr>
        <w:pStyle w:val="PL"/>
        <w:rPr>
          <w:rFonts w:eastAsiaTheme="minorEastAsia"/>
        </w:rPr>
      </w:pPr>
      <w:r w:rsidRPr="0098192A">
        <w:t>}</w:t>
      </w:r>
    </w:p>
    <w:p w14:paraId="1570AB06" w14:textId="77777777" w:rsidR="00333207" w:rsidRPr="0057690D" w:rsidRDefault="00333207" w:rsidP="00333207">
      <w:pPr>
        <w:pStyle w:val="PL"/>
        <w:rPr>
          <w:rFonts w:eastAsiaTheme="minorEastAsia"/>
        </w:rPr>
      </w:pPr>
    </w:p>
    <w:p w14:paraId="1E5DC865" w14:textId="77777777" w:rsidR="00333207" w:rsidRDefault="00333207" w:rsidP="00333207">
      <w:pPr>
        <w:pStyle w:val="PL"/>
      </w:pPr>
      <w:r>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333207" w14:paraId="61D96DD1" w14:textId="77777777" w:rsidTr="00A26686">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EDD7B8C" w14:textId="77777777" w:rsidR="00333207" w:rsidRDefault="00333207" w:rsidP="00A26686">
            <w:pPr>
              <w:pStyle w:val="TAH"/>
            </w:pPr>
            <w:r>
              <w:rPr>
                <w:i/>
              </w:rPr>
              <w:lastRenderedPageBreak/>
              <w:t>CB-Msg3-ConfigSIB</w:t>
            </w:r>
            <w:r>
              <w:rPr>
                <w:noProof/>
              </w:rPr>
              <w:t xml:space="preserve"> field descriptions</w:t>
            </w:r>
          </w:p>
        </w:tc>
      </w:tr>
      <w:tr w:rsidR="00333207" w14:paraId="5BCE2AF6"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D56E176" w14:textId="77777777" w:rsidR="00333207" w:rsidRDefault="00333207" w:rsidP="00A26686">
            <w:pPr>
              <w:pStyle w:val="TAL"/>
              <w:rPr>
                <w:b/>
                <w:bCs/>
                <w:i/>
                <w:iCs/>
                <w:kern w:val="2"/>
              </w:rPr>
            </w:pPr>
            <w:r>
              <w:rPr>
                <w:b/>
                <w:bCs/>
                <w:i/>
                <w:iCs/>
                <w:kern w:val="2"/>
              </w:rPr>
              <w:t>alpha</w:t>
            </w:r>
          </w:p>
          <w:p w14:paraId="39145358" w14:textId="77777777" w:rsidR="00333207" w:rsidRDefault="00333207" w:rsidP="00A26686">
            <w:pPr>
              <w:pStyle w:val="TAL"/>
              <w:rPr>
                <w:noProof/>
              </w:rPr>
            </w:pPr>
            <w:r>
              <w:t xml:space="preserve">Parameter: </w:t>
            </w:r>
            <w:r>
              <w:rPr>
                <w:rFonts w:cs="Arial"/>
                <w:i/>
                <w:sz w:val="22"/>
                <w:szCs w:val="22"/>
              </w:rPr>
              <w:t>α</w:t>
            </w:r>
            <w:r>
              <w:rPr>
                <w:i/>
                <w:sz w:val="22"/>
                <w:szCs w:val="22"/>
                <w:vertAlign w:val="subscript"/>
              </w:rPr>
              <w:t>c</w:t>
            </w:r>
            <w:r>
              <w:rPr>
                <w:sz w:val="22"/>
                <w:szCs w:val="22"/>
              </w:rPr>
              <w:t>(</w:t>
            </w:r>
            <w:commentRangeStart w:id="403"/>
            <w:r>
              <w:rPr>
                <w:sz w:val="22"/>
                <w:szCs w:val="22"/>
              </w:rPr>
              <w:t>3</w:t>
            </w:r>
            <w:commentRangeEnd w:id="403"/>
            <w:r w:rsidR="001E1316">
              <w:rPr>
                <w:rStyle w:val="CommentReference"/>
                <w:rFonts w:ascii="Times New Roman" w:hAnsi="Times New Roman"/>
                <w:lang w:val="en-GB" w:eastAsia="ja-JP"/>
              </w:rPr>
              <w:commentReference w:id="403"/>
            </w:r>
            <w:r>
              <w:rPr>
                <w:sz w:val="22"/>
                <w:szCs w:val="22"/>
              </w:rPr>
              <w:t>)</w:t>
            </w:r>
            <w:r>
              <w:t>. See TS 36.213 [23], clause 5.1.1.1.</w:t>
            </w:r>
            <w:r>
              <w:rPr>
                <w:lang w:eastAsia="en-GB"/>
              </w:rPr>
              <w:t xml:space="preserve"> </w:t>
            </w:r>
          </w:p>
        </w:tc>
      </w:tr>
      <w:tr w:rsidR="00333207" w:rsidRPr="006A5DE5" w14:paraId="24B277D4"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F5310F6" w14:textId="77777777" w:rsidR="00333207" w:rsidRPr="003B7A99" w:rsidRDefault="00333207" w:rsidP="00A26686">
            <w:pPr>
              <w:pStyle w:val="TAL"/>
              <w:rPr>
                <w:b/>
                <w:bCs/>
                <w:i/>
                <w:iCs/>
                <w:kern w:val="2"/>
              </w:rPr>
            </w:pPr>
            <w:r>
              <w:rPr>
                <w:b/>
                <w:bCs/>
                <w:i/>
                <w:iCs/>
                <w:kern w:val="2"/>
              </w:rPr>
              <w:t>cb</w:t>
            </w:r>
            <w:r w:rsidRPr="003B7A99">
              <w:rPr>
                <w:b/>
                <w:bCs/>
                <w:i/>
                <w:iCs/>
                <w:kern w:val="2"/>
              </w:rPr>
              <w:t>-Msg3-ConfigList</w:t>
            </w:r>
          </w:p>
          <w:p w14:paraId="00BE6EEF" w14:textId="77777777" w:rsidR="00333207" w:rsidRPr="006A5DE5" w:rsidRDefault="00333207" w:rsidP="00A26686">
            <w:pPr>
              <w:pStyle w:val="TAL"/>
              <w:rPr>
                <w:rFonts w:eastAsia="等线"/>
                <w:bCs/>
                <w:iCs/>
                <w:kern w:val="2"/>
                <w:lang w:eastAsia="zh-CN"/>
              </w:rPr>
            </w:pPr>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p>
        </w:tc>
      </w:tr>
      <w:tr w:rsidR="00333207" w:rsidRPr="006A5DE5" w14:paraId="7B8FAC98"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DABD1E9" w14:textId="77777777" w:rsidR="00333207" w:rsidRPr="0098192A" w:rsidRDefault="00333207" w:rsidP="00A26686">
            <w:pPr>
              <w:pStyle w:val="TAL"/>
              <w:rPr>
                <w:b/>
                <w:i/>
                <w:noProof/>
                <w:lang w:eastAsia="en-GB"/>
              </w:rPr>
            </w:pPr>
            <w:r>
              <w:rPr>
                <w:b/>
                <w:i/>
                <w:noProof/>
                <w:lang w:eastAsia="en-GB"/>
              </w:rPr>
              <w:t>cb-Msg3-</w:t>
            </w:r>
            <w:r w:rsidRPr="0098192A">
              <w:rPr>
                <w:b/>
                <w:i/>
                <w:noProof/>
                <w:lang w:eastAsia="en-GB"/>
              </w:rPr>
              <w:t>InitialReceivedTargetPower</w:t>
            </w:r>
          </w:p>
          <w:p w14:paraId="73A0D170" w14:textId="77777777" w:rsidR="00333207" w:rsidRPr="003B7A99" w:rsidRDefault="00333207" w:rsidP="00A26686">
            <w:pPr>
              <w:pStyle w:val="TAL"/>
              <w:rPr>
                <w:b/>
                <w:bCs/>
                <w:i/>
                <w:iCs/>
                <w:kern w:val="2"/>
              </w:rPr>
            </w:pPr>
            <w:r w:rsidRPr="0098192A">
              <w:rPr>
                <w:noProof/>
                <w:lang w:eastAsia="en-GB"/>
              </w:rPr>
              <w:t>Initial power</w:t>
            </w:r>
            <w:r w:rsidRPr="0098192A" w:rsidDel="009D0074">
              <w:rPr>
                <w:noProof/>
                <w:lang w:eastAsia="en-GB"/>
              </w:rPr>
              <w:t xml:space="preserve"> </w:t>
            </w:r>
            <w:r>
              <w:rPr>
                <w:noProof/>
                <w:lang w:eastAsia="en-GB"/>
              </w:rPr>
              <w:t xml:space="preserve">for CB-Msg3 transmission as specified </w:t>
            </w:r>
            <w:r w:rsidRPr="0098192A">
              <w:rPr>
                <w:noProof/>
                <w:lang w:eastAsia="en-GB"/>
              </w:rPr>
              <w:t xml:space="preserve">in TS 36.321 [6]. Value in dBm. </w:t>
            </w:r>
            <w:r w:rsidRPr="0098192A">
              <w:rPr>
                <w:lang w:eastAsia="en-GB"/>
              </w:rPr>
              <w:t>Value dBm-120 corresponds to -120 dBm, dBm-118 corresponds to -118 dBm and so on.</w:t>
            </w:r>
          </w:p>
        </w:tc>
      </w:tr>
      <w:tr w:rsidR="00333207" w14:paraId="765459AB"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1DD4D9C" w14:textId="77777777" w:rsidR="00333207" w:rsidRPr="00991CFE" w:rsidRDefault="00333207" w:rsidP="00A26686">
            <w:pPr>
              <w:pStyle w:val="TAL"/>
              <w:rPr>
                <w:b/>
                <w:bCs/>
                <w:i/>
                <w:iCs/>
                <w:kern w:val="2"/>
              </w:rPr>
            </w:pPr>
            <w:r w:rsidRPr="00991CFE">
              <w:rPr>
                <w:b/>
                <w:bCs/>
                <w:i/>
                <w:iCs/>
                <w:kern w:val="2"/>
              </w:rPr>
              <w:t>cb-Msg3-MaxAttemptNum</w:t>
            </w:r>
          </w:p>
          <w:p w14:paraId="31F74665" w14:textId="77777777" w:rsidR="00333207" w:rsidRDefault="00333207" w:rsidP="00A26686">
            <w:pPr>
              <w:pStyle w:val="TAL"/>
              <w:rPr>
                <w:b/>
                <w:bCs/>
                <w:i/>
                <w:iCs/>
                <w:kern w:val="2"/>
              </w:rPr>
            </w:pPr>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p>
        </w:tc>
      </w:tr>
      <w:tr w:rsidR="00333207" w14:paraId="6115F281"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D00F22E" w14:textId="77777777" w:rsidR="00333207" w:rsidRDefault="00333207" w:rsidP="00A26686">
            <w:pPr>
              <w:pStyle w:val="TAL"/>
              <w:rPr>
                <w:b/>
                <w:bCs/>
                <w:i/>
                <w:noProof/>
                <w:lang w:eastAsia="en-GB"/>
              </w:rPr>
            </w:pPr>
            <w:r w:rsidRPr="00D90FA1">
              <w:rPr>
                <w:b/>
                <w:bCs/>
                <w:i/>
                <w:noProof/>
                <w:lang w:eastAsia="en-GB"/>
              </w:rPr>
              <w:t>cb-Msg3-MinRSRP-Threshold</w:t>
            </w:r>
          </w:p>
          <w:p w14:paraId="48578855" w14:textId="77777777" w:rsidR="00333207" w:rsidRDefault="00333207" w:rsidP="00A26686">
            <w:pPr>
              <w:pStyle w:val="TAL"/>
              <w:rPr>
                <w:b/>
                <w:bCs/>
                <w:i/>
                <w:iCs/>
                <w:kern w:val="2"/>
              </w:rPr>
            </w:pPr>
            <w:r>
              <w:rPr>
                <w:iCs/>
                <w:noProof/>
                <w:lang w:eastAsia="en-GB"/>
              </w:rPr>
              <w:t>Indicates the minimum RSRP threshold for initiating CB-Msg3-EDT</w:t>
            </w:r>
            <w:r>
              <w:t>.</w:t>
            </w:r>
          </w:p>
        </w:tc>
      </w:tr>
      <w:tr w:rsidR="00333207" w14:paraId="62ABE424"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2051F99" w14:textId="77777777" w:rsidR="00333207" w:rsidRDefault="00333207" w:rsidP="00A26686">
            <w:pPr>
              <w:pStyle w:val="TAL"/>
              <w:rPr>
                <w:b/>
                <w:bCs/>
                <w:i/>
                <w:noProof/>
                <w:lang w:eastAsia="en-GB"/>
              </w:rPr>
            </w:pPr>
            <w:r w:rsidRPr="00D90FA1">
              <w:rPr>
                <w:b/>
                <w:bCs/>
                <w:i/>
                <w:noProof/>
                <w:lang w:eastAsia="en-GB"/>
              </w:rPr>
              <w:t>cb-Msg3-NumOfReplicas</w:t>
            </w:r>
          </w:p>
          <w:p w14:paraId="3999F72A" w14:textId="77777777" w:rsidR="00333207" w:rsidRDefault="00333207" w:rsidP="00A26686">
            <w:pPr>
              <w:pStyle w:val="TAL"/>
              <w:rPr>
                <w:b/>
                <w:bCs/>
                <w:i/>
                <w:iCs/>
                <w:kern w:val="2"/>
              </w:rPr>
            </w:pPr>
            <w:r>
              <w:rPr>
                <w:iCs/>
                <w:noProof/>
                <w:lang w:eastAsia="en-GB"/>
              </w:rPr>
              <w:t>Indicates the number of replicas that UE should send for CB-Msg3-EDT</w:t>
            </w:r>
            <w:r>
              <w:t>.</w:t>
            </w:r>
          </w:p>
        </w:tc>
      </w:tr>
      <w:tr w:rsidR="00333207" w14:paraId="23609FE8"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75C29C4" w14:textId="77777777" w:rsidR="00333207" w:rsidRDefault="00333207" w:rsidP="00A26686">
            <w:pPr>
              <w:pStyle w:val="TAL"/>
              <w:rPr>
                <w:b/>
                <w:bCs/>
                <w:i/>
                <w:noProof/>
                <w:lang w:eastAsia="en-GB"/>
              </w:rPr>
            </w:pPr>
            <w:r>
              <w:rPr>
                <w:b/>
                <w:bCs/>
                <w:i/>
                <w:noProof/>
                <w:lang w:eastAsia="en-GB"/>
              </w:rPr>
              <w:t>cb</w:t>
            </w:r>
            <w:r w:rsidRPr="009B2A25">
              <w:rPr>
                <w:b/>
                <w:bCs/>
                <w:i/>
                <w:noProof/>
                <w:lang w:eastAsia="en-GB"/>
              </w:rPr>
              <w:t>-Msg3-PUSCH-Config</w:t>
            </w:r>
          </w:p>
          <w:p w14:paraId="25BB4B9A" w14:textId="523D772B" w:rsidR="00333207" w:rsidRDefault="00333207" w:rsidP="00A26686">
            <w:pPr>
              <w:pStyle w:val="TAL"/>
            </w:pPr>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w:t>
            </w:r>
            <w:ins w:id="404" w:author="Huawei, HiSilicon" w:date="2025-09-30T21:29:00Z">
              <w:r>
                <w:rPr>
                  <w:i/>
                  <w:iCs/>
                </w:rPr>
                <w:t>-</w:t>
              </w:r>
            </w:ins>
            <w:r>
              <w:rPr>
                <w:i/>
                <w:iCs/>
              </w:rPr>
              <w:t>AllocationInfo</w:t>
            </w:r>
            <w:ins w:id="405" w:author="Huawei, HiSilicon" w:date="2025-09-30T21:29:00Z">
              <w:r>
                <w:rPr>
                  <w:i/>
                  <w:iCs/>
                </w:rPr>
                <w:t xml:space="preserve">Set </w:t>
              </w:r>
              <w:r>
                <w:t>contains a list of information for PRB allocation which</w:t>
              </w:r>
            </w:ins>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1D500F1D" w14:textId="77777777" w:rsidR="00333207" w:rsidRDefault="00333207" w:rsidP="00A26686">
            <w:pPr>
              <w:pStyle w:val="TAL"/>
              <w:rPr>
                <w:b/>
                <w:bCs/>
                <w:i/>
                <w:iCs/>
                <w:kern w:val="2"/>
              </w:rPr>
            </w:pPr>
            <w:r>
              <w:rPr>
                <w:i/>
                <w:iCs/>
              </w:rPr>
              <w:t>numRUs</w:t>
            </w:r>
            <w:r>
              <w:t xml:space="preserve"> set to '00' indicates use of full-PRB resource allocation, otherwise sub-PRB resource allocation as defined in TS 36.213 [23], clause 8.1.6.</w:t>
            </w:r>
          </w:p>
        </w:tc>
      </w:tr>
      <w:tr w:rsidR="00333207" w14:paraId="65A097AC"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E34EFD" w14:textId="77777777" w:rsidR="00333207" w:rsidRDefault="00333207" w:rsidP="00A26686">
            <w:pPr>
              <w:pStyle w:val="TAL"/>
              <w:rPr>
                <w:b/>
                <w:bCs/>
                <w:i/>
                <w:noProof/>
                <w:lang w:eastAsia="en-GB"/>
              </w:rPr>
            </w:pPr>
            <w:r w:rsidRPr="00CF6E2F">
              <w:rPr>
                <w:b/>
                <w:bCs/>
                <w:i/>
                <w:noProof/>
                <w:lang w:eastAsia="en-GB"/>
              </w:rPr>
              <w:t>cb-Msg3-ResponseWindow</w:t>
            </w:r>
          </w:p>
          <w:p w14:paraId="475A133B" w14:textId="77777777" w:rsidR="00333207" w:rsidRPr="00206FC2" w:rsidRDefault="00333207" w:rsidP="00A26686">
            <w:pPr>
              <w:pStyle w:val="TAL"/>
              <w:rPr>
                <w:b/>
                <w:bCs/>
                <w:iCs/>
                <w:kern w:val="2"/>
              </w:rPr>
            </w:pPr>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p>
        </w:tc>
      </w:tr>
      <w:tr w:rsidR="00333207" w14:paraId="78966358"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CE78822" w14:textId="77777777" w:rsidR="00333207" w:rsidRDefault="00333207" w:rsidP="00A26686">
            <w:pPr>
              <w:pStyle w:val="TAL"/>
              <w:rPr>
                <w:b/>
                <w:bCs/>
                <w:i/>
                <w:noProof/>
                <w:lang w:eastAsia="en-GB"/>
              </w:rPr>
            </w:pPr>
            <w:r w:rsidRPr="00D90FA1">
              <w:rPr>
                <w:b/>
                <w:bCs/>
                <w:i/>
                <w:noProof/>
                <w:lang w:eastAsia="en-GB"/>
              </w:rPr>
              <w:t>cb-Msg3-RSRP-</w:t>
            </w:r>
            <w:r>
              <w:rPr>
                <w:b/>
                <w:bCs/>
                <w:i/>
                <w:noProof/>
                <w:lang w:eastAsia="en-GB"/>
              </w:rPr>
              <w:t>CE-Level</w:t>
            </w:r>
          </w:p>
          <w:p w14:paraId="395E7AB6" w14:textId="77777777" w:rsidR="00333207" w:rsidRPr="00CF6E2F" w:rsidRDefault="00333207" w:rsidP="00A26686">
            <w:pPr>
              <w:pStyle w:val="TAL"/>
              <w:rPr>
                <w:b/>
                <w:bCs/>
                <w:i/>
                <w:noProof/>
                <w:lang w:eastAsia="en-GB"/>
              </w:rPr>
            </w:pPr>
            <w:r>
              <w:rPr>
                <w:iCs/>
                <w:noProof/>
                <w:lang w:eastAsia="en-GB"/>
              </w:rPr>
              <w:t>RSRP threshold for UEs to select the configuration for CB-Msg3-EDT</w:t>
            </w:r>
            <w:r>
              <w:t>.</w:t>
            </w:r>
          </w:p>
        </w:tc>
      </w:tr>
      <w:tr w:rsidR="00333207" w:rsidDel="008203D5" w14:paraId="1FF5A5B8" w14:textId="5163EECA" w:rsidTr="00A26686">
        <w:trPr>
          <w:cantSplit/>
          <w:tblHeader/>
          <w:del w:id="406" w:author="Huawei-post132" w:date="2025-11-25T16:36:00Z"/>
        </w:trPr>
        <w:tc>
          <w:tcPr>
            <w:tcW w:w="9690" w:type="dxa"/>
            <w:tcBorders>
              <w:top w:val="single" w:sz="4" w:space="0" w:color="808080"/>
              <w:left w:val="single" w:sz="4" w:space="0" w:color="808080"/>
              <w:bottom w:val="single" w:sz="4" w:space="0" w:color="808080"/>
              <w:right w:val="single" w:sz="4" w:space="0" w:color="808080"/>
            </w:tcBorders>
          </w:tcPr>
          <w:p w14:paraId="3C6E0EE5" w14:textId="0F900B3E" w:rsidR="00333207" w:rsidDel="008203D5" w:rsidRDefault="00333207" w:rsidP="00A26686">
            <w:pPr>
              <w:pStyle w:val="TAL"/>
              <w:rPr>
                <w:del w:id="407" w:author="Huawei-post132" w:date="2025-11-25T16:36:00Z"/>
                <w:b/>
                <w:bCs/>
                <w:i/>
                <w:noProof/>
                <w:lang w:eastAsia="en-GB"/>
              </w:rPr>
            </w:pPr>
            <w:del w:id="408" w:author="Huawei-post132" w:date="2025-11-25T16:36:00Z">
              <w:r w:rsidRPr="00CF6E2F" w:rsidDel="008203D5">
                <w:rPr>
                  <w:b/>
                  <w:bCs/>
                  <w:i/>
                  <w:noProof/>
                  <w:lang w:eastAsia="en-GB"/>
                </w:rPr>
                <w:delText>cb-Msg3-</w:delText>
              </w:r>
              <w:r w:rsidDel="008203D5">
                <w:rPr>
                  <w:b/>
                  <w:bCs/>
                  <w:i/>
                  <w:noProof/>
                  <w:lang w:eastAsia="en-GB"/>
                </w:rPr>
                <w:delText>TBS</w:delText>
              </w:r>
            </w:del>
          </w:p>
          <w:p w14:paraId="653E3EA1" w14:textId="570E0F0B" w:rsidR="00333207" w:rsidRPr="00CF6E2F" w:rsidDel="008203D5" w:rsidRDefault="00333207" w:rsidP="00A26686">
            <w:pPr>
              <w:pStyle w:val="TAL"/>
              <w:rPr>
                <w:del w:id="409" w:author="Huawei-post132" w:date="2025-11-25T16:36:00Z"/>
                <w:b/>
                <w:bCs/>
                <w:i/>
                <w:noProof/>
                <w:lang w:eastAsia="en-GB"/>
              </w:rPr>
            </w:pPr>
            <w:bookmarkStart w:id="410" w:name="OLE_LINK146"/>
            <w:bookmarkStart w:id="411" w:name="OLE_LINK147"/>
            <w:del w:id="412" w:author="Huawei-post132" w:date="2025-11-25T16:36:00Z">
              <w:r w:rsidDel="008203D5">
                <w:rPr>
                  <w:iCs/>
                  <w:noProof/>
                  <w:lang w:eastAsia="en-GB"/>
                </w:rPr>
                <w:delText xml:space="preserve">Indicates the TB size threshold for initiating </w:delText>
              </w:r>
              <w:bookmarkEnd w:id="410"/>
              <w:bookmarkEnd w:id="411"/>
              <w:r w:rsidDel="008203D5">
                <w:rPr>
                  <w:iCs/>
                  <w:noProof/>
                  <w:lang w:eastAsia="en-GB"/>
                </w:rPr>
                <w:delText xml:space="preserve">CB-Msg3-EDT within this CE level. </w:delText>
              </w:r>
              <w:r w:rsidDel="008203D5">
                <w:rPr>
                  <w:lang w:eastAsia="en-GB"/>
                </w:rPr>
                <w:delText xml:space="preserve">Value b114 </w:delText>
              </w:r>
            </w:del>
            <w:ins w:id="413" w:author="Huawei, HiSilicon" w:date="2025-11-07T16:43:00Z">
              <w:del w:id="414" w:author="Huawei-post132" w:date="2025-11-25T16:36:00Z">
                <w:r w:rsidR="00436A6B" w:rsidDel="008203D5">
                  <w:rPr>
                    <w:lang w:eastAsia="en-GB"/>
                  </w:rPr>
                  <w:delText xml:space="preserve">b144 </w:delText>
                </w:r>
              </w:del>
            </w:ins>
            <w:del w:id="415" w:author="Huawei-post132" w:date="2025-11-25T16:36:00Z">
              <w:r w:rsidDel="008203D5">
                <w:rPr>
                  <w:lang w:eastAsia="en-GB"/>
                </w:rPr>
                <w:delText xml:space="preserve">corresponds to 114 </w:delText>
              </w:r>
            </w:del>
            <w:ins w:id="416" w:author="Huawei, HiSilicon" w:date="2025-11-07T16:43:00Z">
              <w:del w:id="417" w:author="Huawei-post132" w:date="2025-11-25T16:36:00Z">
                <w:r w:rsidR="00436A6B" w:rsidDel="008203D5">
                  <w:rPr>
                    <w:lang w:eastAsia="en-GB"/>
                  </w:rPr>
                  <w:delText xml:space="preserve">144 </w:delText>
                </w:r>
              </w:del>
            </w:ins>
            <w:del w:id="418" w:author="Huawei-post132" w:date="2025-11-25T16:36:00Z">
              <w:r w:rsidDel="008203D5">
                <w:rPr>
                  <w:lang w:eastAsia="en-GB"/>
                </w:rPr>
                <w:delText>bits, b328 corresponds to 328 bits and so on.</w:delText>
              </w:r>
            </w:del>
          </w:p>
        </w:tc>
      </w:tr>
      <w:tr w:rsidR="00333207" w14:paraId="6536B26B"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347A8" w14:textId="77777777" w:rsidR="00333207" w:rsidRDefault="00333207" w:rsidP="00A26686">
            <w:pPr>
              <w:pStyle w:val="TAL"/>
              <w:rPr>
                <w:b/>
                <w:bCs/>
                <w:i/>
                <w:noProof/>
                <w:lang w:eastAsia="en-GB"/>
              </w:rPr>
            </w:pPr>
            <w:r w:rsidRPr="00CF6E2F">
              <w:rPr>
                <w:b/>
                <w:bCs/>
                <w:i/>
                <w:noProof/>
                <w:lang w:eastAsia="en-GB"/>
              </w:rPr>
              <w:t>cb-Msg3-</w:t>
            </w:r>
            <w:r>
              <w:rPr>
                <w:b/>
                <w:bCs/>
                <w:i/>
                <w:noProof/>
                <w:lang w:eastAsia="en-GB"/>
              </w:rPr>
              <w:t>Tx</w:t>
            </w:r>
            <w:r w:rsidRPr="00CF6E2F">
              <w:rPr>
                <w:b/>
                <w:bCs/>
                <w:i/>
                <w:noProof/>
                <w:lang w:eastAsia="en-GB"/>
              </w:rPr>
              <w:t>Window</w:t>
            </w:r>
          </w:p>
          <w:p w14:paraId="0340BA46" w14:textId="5B14B9FA" w:rsidR="00333207" w:rsidRPr="00485D28" w:rsidRDefault="00333207" w:rsidP="00A26686">
            <w:pPr>
              <w:pStyle w:val="TAL"/>
              <w:rPr>
                <w:b/>
                <w:bCs/>
                <w:noProof/>
                <w:lang w:eastAsia="en-GB"/>
              </w:rPr>
            </w:pPr>
            <w:r>
              <w:rPr>
                <w:iCs/>
                <w:noProof/>
                <w:lang w:eastAsia="en-GB"/>
              </w:rPr>
              <w:t xml:space="preserve">CB-Msg3 transmission window configuration. The start time of the CB-Msg3 transmission window is </w:t>
            </w:r>
            <w:commentRangeStart w:id="419"/>
            <w:commentRangeStart w:id="420"/>
            <w:commentRangeStart w:id="421"/>
            <w:del w:id="422" w:author="Huawei, HiSilicon" w:date="2025-11-07T16:40:00Z">
              <w:r w:rsidDel="00436A6B">
                <w:rPr>
                  <w:iCs/>
                  <w:noProof/>
                  <w:lang w:eastAsia="en-GB"/>
                </w:rPr>
                <w:delText>aligned with the</w:delText>
              </w:r>
            </w:del>
            <w:commentRangeEnd w:id="419"/>
            <w:r w:rsidR="00ED3FEF">
              <w:rPr>
                <w:rStyle w:val="CommentReference"/>
                <w:rFonts w:ascii="Times New Roman" w:hAnsi="Times New Roman"/>
                <w:lang w:val="en-GB" w:eastAsia="ja-JP"/>
              </w:rPr>
              <w:commentReference w:id="419"/>
            </w:r>
            <w:commentRangeEnd w:id="420"/>
            <w:r w:rsidR="0031727A">
              <w:rPr>
                <w:rStyle w:val="CommentReference"/>
                <w:rFonts w:ascii="Times New Roman" w:hAnsi="Times New Roman"/>
                <w:lang w:val="en-GB" w:eastAsia="ja-JP"/>
              </w:rPr>
              <w:commentReference w:id="420"/>
            </w:r>
            <w:commentRangeEnd w:id="421"/>
            <w:r w:rsidR="005C35E3">
              <w:rPr>
                <w:rStyle w:val="CommentReference"/>
                <w:rFonts w:ascii="Times New Roman" w:hAnsi="Times New Roman"/>
                <w:lang w:val="en-GB" w:eastAsia="ja-JP"/>
              </w:rPr>
              <w:commentReference w:id="421"/>
            </w:r>
            <w:del w:id="423" w:author="Huawei, HiSilicon" w:date="2025-11-07T16:40:00Z">
              <w:r w:rsidDel="00436A6B">
                <w:rPr>
                  <w:iCs/>
                  <w:noProof/>
                  <w:lang w:eastAsia="en-GB"/>
                </w:rPr>
                <w:delText xml:space="preserve"> PUSCH start time </w:delText>
              </w:r>
            </w:del>
            <w:r>
              <w:rPr>
                <w:iCs/>
                <w:noProof/>
                <w:lang w:eastAsia="en-GB"/>
              </w:rPr>
              <w:t xml:space="preserve">indicated by </w:t>
            </w:r>
            <w:r w:rsidRPr="005D6382">
              <w:rPr>
                <w:i/>
              </w:rPr>
              <w:t>pusch-StartSFN-r19</w:t>
            </w:r>
            <w:r>
              <w:t xml:space="preserve"> and </w:t>
            </w:r>
            <w:r w:rsidRPr="005D6382">
              <w:rPr>
                <w:i/>
              </w:rPr>
              <w:t>pusch-StartSubframe-r19</w:t>
            </w:r>
            <w:r>
              <w:t xml:space="preserve">. </w:t>
            </w:r>
            <w:ins w:id="424" w:author="Huawei-post132" w:date="2025-11-28T10:17:00Z">
              <w:r w:rsidR="005C35E3">
                <w:t xml:space="preserve">When this field is absent, UE assumes both </w:t>
              </w:r>
              <w:r w:rsidR="005C35E3">
                <w:rPr>
                  <w:i/>
                  <w:iCs/>
                </w:rPr>
                <w:t xml:space="preserve">windowSize-r19 </w:t>
              </w:r>
              <w:r w:rsidR="005C35E3">
                <w:t>and</w:t>
              </w:r>
              <w:r w:rsidR="005C35E3">
                <w:rPr>
                  <w:i/>
                  <w:iCs/>
                </w:rPr>
                <w:t xml:space="preserve"> windowperiodicity-r19 </w:t>
              </w:r>
              <w:r w:rsidR="005C35E3">
                <w:t xml:space="preserve">equal to </w:t>
              </w:r>
              <w:r w:rsidR="005C35E3">
                <w:rPr>
                  <w:i/>
                  <w:iCs/>
                </w:rPr>
                <w:t>pusch-Periodicity-r19</w:t>
              </w:r>
              <w:r w:rsidR="005C35E3">
                <w:rPr>
                  <w:iCs/>
                </w:rPr>
                <w:t>.</w:t>
              </w:r>
            </w:ins>
            <w:commentRangeStart w:id="425"/>
            <w:commentRangeStart w:id="426"/>
            <w:del w:id="427" w:author="Huawei-post132" w:date="2025-11-28T10:17:00Z">
              <w:r w:rsidDel="005C35E3">
                <w:rPr>
                  <w:iCs/>
                  <w:noProof/>
                  <w:lang w:eastAsia="en-GB"/>
                </w:rPr>
                <w:delText xml:space="preserve">When </w:delText>
              </w:r>
              <w:r w:rsidRPr="00206FC2" w:rsidDel="005C35E3">
                <w:rPr>
                  <w:i/>
                  <w:iCs/>
                  <w:noProof/>
                  <w:lang w:eastAsia="en-GB"/>
                </w:rPr>
                <w:delText>cb-Msg3-NumOfReplicas</w:delText>
              </w:r>
              <w:r w:rsidDel="005C35E3">
                <w:rPr>
                  <w:i/>
                  <w:iCs/>
                  <w:noProof/>
                  <w:lang w:eastAsia="en-GB"/>
                </w:rPr>
                <w:delText xml:space="preserve">-r19 </w:delText>
              </w:r>
              <w:r w:rsidDel="005C35E3">
                <w:rPr>
                  <w:iCs/>
                  <w:noProof/>
                  <w:lang w:eastAsia="en-GB"/>
                </w:rPr>
                <w:delText>equals 1, this field is absent</w:delText>
              </w:r>
              <w:commentRangeEnd w:id="425"/>
              <w:r w:rsidR="00F46E46" w:rsidDel="005C35E3">
                <w:rPr>
                  <w:rStyle w:val="CommentReference"/>
                  <w:rFonts w:ascii="Times New Roman" w:hAnsi="Times New Roman"/>
                  <w:lang w:val="en-GB" w:eastAsia="ja-JP"/>
                </w:rPr>
                <w:commentReference w:id="425"/>
              </w:r>
              <w:commentRangeEnd w:id="426"/>
              <w:r w:rsidR="005C35E3" w:rsidDel="005C35E3">
                <w:rPr>
                  <w:rStyle w:val="CommentReference"/>
                  <w:rFonts w:ascii="Times New Roman" w:hAnsi="Times New Roman"/>
                  <w:lang w:val="en-GB" w:eastAsia="ja-JP"/>
                </w:rPr>
                <w:commentReference w:id="426"/>
              </w:r>
              <w:r w:rsidDel="005C35E3">
                <w:rPr>
                  <w:iCs/>
                  <w:noProof/>
                  <w:lang w:eastAsia="en-GB"/>
                </w:rPr>
                <w:delText>.</w:delText>
              </w:r>
            </w:del>
            <w:r>
              <w:rPr>
                <w:iCs/>
                <w:noProof/>
                <w:lang w:eastAsia="en-GB"/>
              </w:rPr>
              <w:t xml:space="preserve"> </w:t>
            </w:r>
            <w:del w:id="428" w:author="Huawei, HiSilicon" w:date="2025-10-21T20:55:00Z">
              <w:r w:rsidDel="001F6878">
                <w:rPr>
                  <w:iCs/>
                  <w:noProof/>
                  <w:lang w:eastAsia="en-GB"/>
                </w:rPr>
                <w:delText xml:space="preserve">When </w:delText>
              </w:r>
              <w:r w:rsidRPr="00295773" w:rsidDel="001F6878">
                <w:rPr>
                  <w:i/>
                </w:rPr>
                <w:delText>windowPeriodicity</w:delText>
              </w:r>
              <w:r w:rsidDel="001F6878">
                <w:rPr>
                  <w:i/>
                </w:rPr>
                <w:delText xml:space="preserve"> </w:delText>
              </w:r>
              <w:r w:rsidDel="001F6878">
                <w:delText xml:space="preserve">is absent, the window periodicity uses the same value as </w:delText>
              </w:r>
              <w:r w:rsidRPr="00330AA8" w:rsidDel="001F6878">
                <w:rPr>
                  <w:i/>
                </w:rPr>
                <w:delText>window</w:delText>
              </w:r>
              <w:r w:rsidDel="001F6878">
                <w:rPr>
                  <w:i/>
                </w:rPr>
                <w:delText>Size.</w:delText>
              </w:r>
            </w:del>
            <w:ins w:id="429" w:author="Huawei, HiSilicon" w:date="2025-10-21T20:52:00Z">
              <w:r w:rsidR="001F6878">
                <w:t xml:space="preserve">For </w:t>
              </w:r>
              <w:r w:rsidR="001F6878" w:rsidRPr="00295773">
                <w:rPr>
                  <w:i/>
                </w:rPr>
                <w:t>window</w:t>
              </w:r>
              <w:r w:rsidR="001F6878">
                <w:rPr>
                  <w:i/>
                </w:rPr>
                <w:t>Size</w:t>
              </w:r>
            </w:ins>
            <w:ins w:id="430" w:author="Huawei-post132" w:date="2025-11-25T15:58:00Z">
              <w:r w:rsidR="00636220">
                <w:rPr>
                  <w:i/>
                </w:rPr>
                <w:t>-r19</w:t>
              </w:r>
            </w:ins>
            <w:ins w:id="431" w:author="Huawei, HiSilicon" w:date="2025-10-21T20:52:00Z">
              <w:r w:rsidR="001F6878">
                <w:t>,</w:t>
              </w:r>
              <w:r w:rsidR="001F6878">
                <w:rPr>
                  <w:i/>
                </w:rPr>
                <w:t xml:space="preserve"> </w:t>
              </w:r>
              <w:r w:rsidR="001F6878">
                <w:rPr>
                  <w:bCs/>
                  <w:noProof/>
                  <w:lang w:eastAsia="en-GB"/>
                </w:rPr>
                <w:t xml:space="preserve">value </w:t>
              </w:r>
            </w:ins>
            <w:ins w:id="432" w:author="Huawei, HiSilicon" w:date="2025-10-24T14:35:00Z">
              <w:r w:rsidR="00706AEC" w:rsidRPr="00706AEC">
                <w:rPr>
                  <w:bCs/>
                  <w:noProof/>
                  <w:lang w:eastAsia="en-GB"/>
                </w:rPr>
                <w:t>3</w:t>
              </w:r>
            </w:ins>
            <w:ins w:id="433" w:author="Huawei, HiSilicon" w:date="2025-10-21T20:52:00Z">
              <w:r w:rsidR="001F6878">
                <w:rPr>
                  <w:bCs/>
                  <w:noProof/>
                  <w:lang w:eastAsia="en-GB"/>
                </w:rPr>
                <w:t xml:space="preserve"> corresponds to </w:t>
              </w:r>
            </w:ins>
            <w:ins w:id="434" w:author="Huawei, HiSilicon" w:date="2025-10-24T14:35:00Z">
              <w:r w:rsidR="00706AEC">
                <w:rPr>
                  <w:bCs/>
                  <w:noProof/>
                  <w:lang w:eastAsia="en-GB"/>
                </w:rPr>
                <w:t>3</w:t>
              </w:r>
            </w:ins>
            <w:ins w:id="435" w:author="Huawei, HiSilicon" w:date="2025-10-21T20:57:00Z">
              <w:r w:rsidR="001F6878">
                <w:rPr>
                  <w:bCs/>
                  <w:noProof/>
                  <w:lang w:eastAsia="en-GB"/>
                </w:rPr>
                <w:t xml:space="preserve"> </w:t>
              </w:r>
            </w:ins>
            <w:ins w:id="436" w:author="Huawei-post132" w:date="2025-11-25T15:57:00Z">
              <w:r w:rsidR="00636220">
                <w:rPr>
                  <w:bCs/>
                  <w:noProof/>
                  <w:lang w:eastAsia="en-GB"/>
                </w:rPr>
                <w:t xml:space="preserve">* </w:t>
              </w:r>
              <w:r w:rsidR="00636220" w:rsidRPr="00636220">
                <w:rPr>
                  <w:i/>
                </w:rPr>
                <w:t>pusch-Periodicity-r19</w:t>
              </w:r>
            </w:ins>
            <w:ins w:id="437" w:author="Huawei, HiSilicon" w:date="2025-10-21T20:52:00Z">
              <w:r w:rsidR="001F6878">
                <w:rPr>
                  <w:bCs/>
                  <w:noProof/>
                  <w:lang w:eastAsia="en-GB"/>
                </w:rPr>
                <w:t xml:space="preserve">, </w:t>
              </w:r>
            </w:ins>
            <w:ins w:id="438" w:author="Huawei, HiSilicon" w:date="2025-10-24T14:35:00Z">
              <w:r w:rsidR="00706AEC" w:rsidRPr="00706AEC">
                <w:rPr>
                  <w:kern w:val="2"/>
                </w:rPr>
                <w:t>4</w:t>
              </w:r>
            </w:ins>
            <w:ins w:id="439" w:author="Huawei, HiSilicon" w:date="2025-10-21T20:52:00Z">
              <w:r w:rsidR="001F6878" w:rsidRPr="00B915C1">
                <w:rPr>
                  <w:kern w:val="2"/>
                </w:rPr>
                <w:t xml:space="preserve"> corresponds to </w:t>
              </w:r>
            </w:ins>
            <w:ins w:id="440" w:author="Huawei, HiSilicon" w:date="2025-10-24T14:35:00Z">
              <w:r w:rsidR="00706AEC">
                <w:rPr>
                  <w:bCs/>
                  <w:noProof/>
                  <w:lang w:eastAsia="en-GB"/>
                </w:rPr>
                <w:t>4</w:t>
              </w:r>
            </w:ins>
            <w:ins w:id="441" w:author="Huawei, HiSilicon" w:date="2025-10-21T20:57:00Z">
              <w:r w:rsidR="001F6878">
                <w:rPr>
                  <w:bCs/>
                  <w:noProof/>
                  <w:lang w:eastAsia="en-GB"/>
                </w:rPr>
                <w:t xml:space="preserve"> </w:t>
              </w:r>
            </w:ins>
            <w:ins w:id="442" w:author="Huawei-post132" w:date="2025-11-25T15:57:00Z">
              <w:r w:rsidR="00636220">
                <w:rPr>
                  <w:bCs/>
                  <w:noProof/>
                  <w:lang w:eastAsia="en-GB"/>
                </w:rPr>
                <w:t xml:space="preserve">* </w:t>
              </w:r>
              <w:r w:rsidR="00636220" w:rsidRPr="00636220">
                <w:rPr>
                  <w:i/>
                </w:rPr>
                <w:t>pusch-Periodicity-r19</w:t>
              </w:r>
            </w:ins>
            <w:ins w:id="443" w:author="Huawei, HiSilicon" w:date="2025-10-21T20:52:00Z">
              <w:r w:rsidR="001F6878" w:rsidRPr="00B915C1">
                <w:rPr>
                  <w:kern w:val="2"/>
                </w:rPr>
                <w:t xml:space="preserve"> and so on</w:t>
              </w:r>
              <w:r w:rsidR="001F6878">
                <w:rPr>
                  <w:kern w:val="2"/>
                </w:rPr>
                <w:t>.</w:t>
              </w:r>
              <w:r w:rsidR="001F6878">
                <w:t xml:space="preserve"> </w:t>
              </w:r>
            </w:ins>
            <w:ins w:id="444" w:author="Huawei, HiSilicon" w:date="2025-10-21T20:51:00Z">
              <w:r w:rsidR="001F6878">
                <w:t xml:space="preserve">For </w:t>
              </w:r>
              <w:r w:rsidR="001F6878" w:rsidRPr="00295773">
                <w:rPr>
                  <w:i/>
                </w:rPr>
                <w:t>windowPeriodicity</w:t>
              </w:r>
            </w:ins>
            <w:ins w:id="445" w:author="Huawei-post132" w:date="2025-11-25T15:58:00Z">
              <w:r w:rsidR="00636220">
                <w:rPr>
                  <w:i/>
                </w:rPr>
                <w:t>-r19</w:t>
              </w:r>
            </w:ins>
            <w:ins w:id="446" w:author="Huawei, HiSilicon" w:date="2025-10-21T20:51:00Z">
              <w:r w:rsidR="001F6878">
                <w:t>,</w:t>
              </w:r>
            </w:ins>
            <w:r>
              <w:rPr>
                <w:i/>
              </w:rPr>
              <w:t xml:space="preserve"> </w:t>
            </w:r>
            <w:ins w:id="447" w:author="Huawei, HiSilicon" w:date="2025-10-21T20:51:00Z">
              <w:r w:rsidR="001F6878">
                <w:rPr>
                  <w:bCs/>
                  <w:noProof/>
                  <w:lang w:eastAsia="en-GB"/>
                </w:rPr>
                <w:t>v</w:t>
              </w:r>
            </w:ins>
            <w:del w:id="448" w:author="Huawei, HiSilicon" w:date="2025-10-21T20:51:00Z">
              <w:r w:rsidDel="001F6878">
                <w:rPr>
                  <w:bCs/>
                  <w:noProof/>
                  <w:lang w:eastAsia="en-GB"/>
                </w:rPr>
                <w:delText>V</w:delText>
              </w:r>
            </w:del>
            <w:r>
              <w:rPr>
                <w:bCs/>
                <w:noProof/>
                <w:lang w:eastAsia="en-GB"/>
              </w:rPr>
              <w:t xml:space="preserve">alue </w:t>
            </w:r>
            <w:r>
              <w:rPr>
                <w:bCs/>
                <w:i/>
                <w:noProof/>
                <w:lang w:eastAsia="en-GB"/>
              </w:rPr>
              <w:t>n1</w:t>
            </w:r>
            <w:r>
              <w:rPr>
                <w:bCs/>
                <w:noProof/>
                <w:lang w:eastAsia="en-GB"/>
              </w:rPr>
              <w:t xml:space="preserve"> corresponds to 10</w:t>
            </w:r>
            <w:ins w:id="449" w:author="Huawei-post132" w:date="2025-11-25T16:20:00Z">
              <w:r w:rsidR="002C1DC9">
                <w:rPr>
                  <w:bCs/>
                  <w:noProof/>
                  <w:lang w:eastAsia="en-GB"/>
                </w:rPr>
                <w:t xml:space="preserve"> </w:t>
              </w:r>
            </w:ins>
            <w:r>
              <w:rPr>
                <w:bCs/>
                <w:noProof/>
                <w:lang w:eastAsia="en-GB"/>
              </w:rPr>
              <w:t xml:space="preserve">ms, </w:t>
            </w:r>
            <w:r w:rsidRPr="00D56C8B">
              <w:rPr>
                <w:i/>
                <w:kern w:val="2"/>
              </w:rPr>
              <w:t>n2</w:t>
            </w:r>
            <w:r w:rsidRPr="00B915C1">
              <w:rPr>
                <w:kern w:val="2"/>
              </w:rPr>
              <w:t xml:space="preserve"> corresponds to </w:t>
            </w:r>
            <w:r>
              <w:rPr>
                <w:bCs/>
                <w:noProof/>
                <w:lang w:eastAsia="en-GB"/>
              </w:rPr>
              <w:t>20</w:t>
            </w:r>
            <w:ins w:id="450" w:author="Huawei-post132" w:date="2025-11-25T16:20:00Z">
              <w:r w:rsidR="002C1DC9">
                <w:rPr>
                  <w:bCs/>
                  <w:noProof/>
                  <w:lang w:eastAsia="en-GB"/>
                </w:rPr>
                <w:t xml:space="preserve"> </w:t>
              </w:r>
            </w:ins>
            <w:r>
              <w:rPr>
                <w:bCs/>
                <w:noProof/>
                <w:lang w:eastAsia="en-GB"/>
              </w:rPr>
              <w:t>ms</w:t>
            </w:r>
            <w:r w:rsidRPr="00B915C1">
              <w:rPr>
                <w:kern w:val="2"/>
              </w:rPr>
              <w:t xml:space="preserve"> and so on.</w:t>
            </w:r>
            <w:ins w:id="451" w:author="Huawei-post132" w:date="2025-11-25T15:51:00Z">
              <w:r w:rsidR="008B6569">
                <w:rPr>
                  <w:kern w:val="2"/>
                </w:rPr>
                <w:t xml:space="preserve"> </w:t>
              </w:r>
              <w:r w:rsidR="008B6569" w:rsidRPr="009D4716">
                <w:rPr>
                  <w:lang w:val="en-US" w:eastAsia="ko-KR"/>
                </w:rPr>
                <w:t xml:space="preserve">If </w:t>
              </w:r>
            </w:ins>
            <w:ins w:id="452" w:author="Huawei-post132" w:date="2025-11-25T15:52:00Z">
              <w:r w:rsidR="008B6569" w:rsidRPr="009D4716">
                <w:rPr>
                  <w:lang w:val="en-US" w:eastAsia="ko-KR"/>
                </w:rPr>
                <w:t>this field</w:t>
              </w:r>
            </w:ins>
            <w:ins w:id="453" w:author="Huawei-post132" w:date="2025-11-25T15:51:00Z">
              <w:r w:rsidR="008B6569" w:rsidRPr="009D4716">
                <w:rPr>
                  <w:lang w:val="en-US" w:eastAsia="ko-KR"/>
                </w:rPr>
                <w:t xml:space="preserve"> is present, </w:t>
              </w:r>
              <w:r w:rsidR="008B6569" w:rsidRPr="009D4716">
                <w:rPr>
                  <w:i/>
                  <w:lang w:val="en-US" w:eastAsia="ko-KR"/>
                </w:rPr>
                <w:t>cb-Msg3-TimeResource-r19</w:t>
              </w:r>
              <w:r w:rsidR="008B6569" w:rsidRPr="009D4716">
                <w:rPr>
                  <w:lang w:val="en-US" w:eastAsia="ko-KR"/>
                </w:rPr>
                <w:t xml:space="preserve"> is only applicable within the CB-Msg3 transmission window.</w:t>
              </w:r>
            </w:ins>
          </w:p>
        </w:tc>
      </w:tr>
      <w:tr w:rsidR="00333207" w14:paraId="4B99D5D2"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E67AC67" w14:textId="77777777" w:rsidR="00333207" w:rsidRDefault="00333207" w:rsidP="00A26686">
            <w:pPr>
              <w:pStyle w:val="TAL"/>
              <w:rPr>
                <w:b/>
                <w:bCs/>
                <w:i/>
                <w:iCs/>
                <w:kern w:val="2"/>
              </w:rPr>
            </w:pPr>
            <w:r>
              <w:rPr>
                <w:b/>
                <w:bCs/>
                <w:i/>
                <w:iCs/>
                <w:kern w:val="2"/>
              </w:rPr>
              <w:t>mpdcch-Narrowband</w:t>
            </w:r>
          </w:p>
          <w:p w14:paraId="6A4DF416" w14:textId="77777777" w:rsidR="00333207" w:rsidRDefault="00333207" w:rsidP="00A26686">
            <w:pPr>
              <w:pStyle w:val="TAL"/>
              <w:rPr>
                <w:noProof/>
              </w:rPr>
            </w:pPr>
            <w:r>
              <w:rPr>
                <w:lang w:eastAsia="en-GB"/>
              </w:rPr>
              <w:t xml:space="preserve">Indicates a set of narrowbands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333207" w14:paraId="5C1DB534"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7ACAD5B" w14:textId="77777777" w:rsidR="00333207" w:rsidRDefault="00333207" w:rsidP="00A26686">
            <w:pPr>
              <w:pStyle w:val="TAL"/>
              <w:rPr>
                <w:b/>
                <w:bCs/>
                <w:i/>
                <w:iCs/>
                <w:kern w:val="2"/>
              </w:rPr>
            </w:pPr>
            <w:r>
              <w:rPr>
                <w:b/>
                <w:bCs/>
                <w:i/>
                <w:iCs/>
                <w:kern w:val="2"/>
              </w:rPr>
              <w:t>mpdcch-NumRepetition</w:t>
            </w:r>
          </w:p>
          <w:p w14:paraId="6683749E" w14:textId="77777777" w:rsidR="00333207" w:rsidRDefault="00333207" w:rsidP="00A26686">
            <w:pPr>
              <w:pStyle w:val="TAL"/>
              <w:rPr>
                <w:noProof/>
              </w:rPr>
            </w:pPr>
            <w:r>
              <w:rPr>
                <w:lang w:eastAsia="en-GB"/>
              </w:rPr>
              <w:t>Maximum number of repetitions levels for CSS for MPDCCH, see TS 36.213 [23].</w:t>
            </w:r>
          </w:p>
        </w:tc>
      </w:tr>
      <w:tr w:rsidR="00333207" w14:paraId="0675E6EA"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ABD63A1" w14:textId="77777777" w:rsidR="00333207" w:rsidRDefault="00333207" w:rsidP="00A26686">
            <w:pPr>
              <w:pStyle w:val="TAL"/>
              <w:rPr>
                <w:b/>
                <w:i/>
              </w:rPr>
            </w:pPr>
            <w:r>
              <w:rPr>
                <w:b/>
                <w:i/>
              </w:rPr>
              <w:t>mpdcch-Offset-CSS</w:t>
            </w:r>
          </w:p>
          <w:p w14:paraId="4EA40C3A" w14:textId="77777777" w:rsidR="00333207" w:rsidRDefault="00333207" w:rsidP="00A26686">
            <w:pPr>
              <w:pStyle w:val="TAL"/>
              <w:rPr>
                <w:noProof/>
              </w:rPr>
            </w:pPr>
            <w:r>
              <w:t xml:space="preserve">Fractional period offset of starting subframe </w:t>
            </w:r>
            <w:r>
              <w:rPr>
                <w:lang w:eastAsia="en-GB"/>
              </w:rPr>
              <w:t>for an MPDCCH common search space</w:t>
            </w:r>
            <w:r>
              <w:t xml:space="preserve">, see TS </w:t>
            </w:r>
            <w:r>
              <w:rPr>
                <w:bCs/>
                <w:noProof/>
                <w:lang w:eastAsia="en-GB"/>
              </w:rPr>
              <w:t>36.213 [23].</w:t>
            </w:r>
          </w:p>
        </w:tc>
      </w:tr>
      <w:tr w:rsidR="00333207" w14:paraId="50EBC63A"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4284A50" w14:textId="77777777" w:rsidR="00333207" w:rsidRDefault="00333207" w:rsidP="00A26686">
            <w:pPr>
              <w:pStyle w:val="TAL"/>
              <w:rPr>
                <w:b/>
                <w:bCs/>
                <w:i/>
                <w:iCs/>
                <w:kern w:val="2"/>
              </w:rPr>
            </w:pPr>
            <w:r>
              <w:rPr>
                <w:b/>
                <w:bCs/>
                <w:i/>
                <w:iCs/>
                <w:kern w:val="2"/>
              </w:rPr>
              <w:t>mpdcch-PRB-PairsConfig</w:t>
            </w:r>
          </w:p>
          <w:p w14:paraId="48B7DED1" w14:textId="77777777" w:rsidR="00333207" w:rsidRDefault="00333207" w:rsidP="00A26686">
            <w:pPr>
              <w:pStyle w:val="TAL"/>
              <w:rPr>
                <w:noProof/>
              </w:rPr>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333207" w14:paraId="3F4D3534"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2071CC" w14:textId="77777777" w:rsidR="00333207" w:rsidRDefault="00333207" w:rsidP="00A26686">
            <w:pPr>
              <w:pStyle w:val="TAL"/>
              <w:rPr>
                <w:b/>
                <w:i/>
              </w:rPr>
            </w:pPr>
            <w:r>
              <w:rPr>
                <w:b/>
                <w:i/>
              </w:rPr>
              <w:t>mpdcch-StartSF-CSS</w:t>
            </w:r>
          </w:p>
          <w:p w14:paraId="77BA4099" w14:textId="77777777" w:rsidR="00333207" w:rsidRDefault="00333207" w:rsidP="00A26686">
            <w:pPr>
              <w:pStyle w:val="TAL"/>
              <w:rPr>
                <w:noProof/>
              </w:rPr>
            </w:pPr>
            <w:r>
              <w:rPr>
                <w:lang w:eastAsia="en-GB"/>
              </w:rPr>
              <w:t>Starting subframe configuration for an MPDCCH common search space, see TS 36.213 [23]. Value v1 corresponds to 1, value v1dot5 corresponds to 1.5, and so on.</w:t>
            </w:r>
          </w:p>
        </w:tc>
      </w:tr>
      <w:tr w:rsidR="00333207" w14:paraId="0271979C"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FFEEB47" w14:textId="77777777" w:rsidR="00333207" w:rsidRPr="00470DB2" w:rsidRDefault="00333207" w:rsidP="00A26686">
            <w:pPr>
              <w:pStyle w:val="TAL"/>
              <w:rPr>
                <w:b/>
                <w:i/>
                <w:noProof/>
                <w:lang w:eastAsia="en-GB"/>
              </w:rPr>
            </w:pPr>
            <w:r w:rsidRPr="00470DB2">
              <w:rPr>
                <w:b/>
                <w:i/>
                <w:noProof/>
                <w:lang w:eastAsia="en-GB"/>
              </w:rPr>
              <w:t>n1PUCCH-AN</w:t>
            </w:r>
          </w:p>
          <w:p w14:paraId="4194BF09" w14:textId="77777777" w:rsidR="00333207" w:rsidRDefault="00333207" w:rsidP="00A26686">
            <w:pPr>
              <w:pStyle w:val="TAL"/>
              <w:rPr>
                <w:noProof/>
              </w:rPr>
            </w:pPr>
            <w:r w:rsidRPr="00470DB2">
              <w:rPr>
                <w:lang w:eastAsia="en-GB"/>
              </w:rPr>
              <w:t>Indicates PUCCH ACK resource offset, see TS 36.213 [23], clause 10.1.</w:t>
            </w:r>
          </w:p>
        </w:tc>
      </w:tr>
      <w:tr w:rsidR="00333207" w:rsidDel="003009DF" w14:paraId="6AB56534" w14:textId="1E49F12A" w:rsidTr="00A26686">
        <w:trPr>
          <w:cantSplit/>
          <w:tblHeader/>
          <w:del w:id="454" w:author="Huawei-post132" w:date="2025-11-25T16:58:00Z"/>
        </w:trPr>
        <w:tc>
          <w:tcPr>
            <w:tcW w:w="9690" w:type="dxa"/>
            <w:tcBorders>
              <w:top w:val="single" w:sz="4" w:space="0" w:color="808080"/>
              <w:left w:val="single" w:sz="4" w:space="0" w:color="808080"/>
              <w:bottom w:val="single" w:sz="4" w:space="0" w:color="808080"/>
              <w:right w:val="single" w:sz="4" w:space="0" w:color="808080"/>
            </w:tcBorders>
            <w:hideMark/>
          </w:tcPr>
          <w:p w14:paraId="5AD1FF42" w14:textId="5E430D4E" w:rsidR="00333207" w:rsidDel="003009DF" w:rsidRDefault="00333207" w:rsidP="00A26686">
            <w:pPr>
              <w:pStyle w:val="TAL"/>
              <w:rPr>
                <w:del w:id="455" w:author="Huawei-post132" w:date="2025-11-25T16:58:00Z"/>
                <w:b/>
                <w:bCs/>
                <w:i/>
                <w:iCs/>
                <w:kern w:val="2"/>
              </w:rPr>
            </w:pPr>
            <w:del w:id="456" w:author="Huawei-post132" w:date="2025-11-25T16:58:00Z">
              <w:r w:rsidDel="003009DF">
                <w:rPr>
                  <w:b/>
                  <w:bCs/>
                  <w:i/>
                  <w:iCs/>
                  <w:kern w:val="2"/>
                </w:rPr>
                <w:delText>p0-UE-PUSCH</w:delText>
              </w:r>
            </w:del>
          </w:p>
          <w:p w14:paraId="453A5AAC" w14:textId="5D6246FB" w:rsidR="00333207" w:rsidDel="003009DF" w:rsidRDefault="00333207" w:rsidP="00A26686">
            <w:pPr>
              <w:pStyle w:val="TAL"/>
              <w:rPr>
                <w:del w:id="457" w:author="Huawei-post132" w:date="2025-11-25T16:58:00Z"/>
                <w:noProof/>
              </w:rPr>
            </w:pPr>
            <w:del w:id="458" w:author="Huawei-post132" w:date="2025-11-25T16:58:00Z">
              <w:r w:rsidDel="003009DF">
                <w:delText>Parameter: P</w:delText>
              </w:r>
              <w:r w:rsidDel="003009DF">
                <w:rPr>
                  <w:vertAlign w:val="subscript"/>
                </w:rPr>
                <w:delText xml:space="preserve">0_UE_PUSCH,c </w:delText>
              </w:r>
              <w:r w:rsidDel="003009DF">
                <w:delText>(3). See TS 36.213 [23], clause 5.1.1.1, unit dB.</w:delText>
              </w:r>
            </w:del>
          </w:p>
        </w:tc>
      </w:tr>
      <w:tr w:rsidR="00333207" w14:paraId="1190A252" w14:textId="77777777" w:rsidTr="00A26686">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BF86B3C" w14:textId="77777777" w:rsidR="00333207" w:rsidRPr="0098192A" w:rsidRDefault="00333207" w:rsidP="00A26686">
            <w:pPr>
              <w:pStyle w:val="TAL"/>
              <w:rPr>
                <w:b/>
                <w:i/>
                <w:noProof/>
                <w:lang w:eastAsia="en-GB"/>
              </w:rPr>
            </w:pPr>
            <w:r w:rsidRPr="0098192A">
              <w:rPr>
                <w:b/>
                <w:i/>
                <w:noProof/>
                <w:lang w:eastAsia="en-GB"/>
              </w:rPr>
              <w:t>powerRampingStep</w:t>
            </w:r>
          </w:p>
          <w:p w14:paraId="1436B37E" w14:textId="77777777" w:rsidR="00333207" w:rsidRDefault="00333207" w:rsidP="00A26686">
            <w:pPr>
              <w:pStyle w:val="TAL"/>
              <w:rPr>
                <w:b/>
                <w:bCs/>
                <w:i/>
                <w:iCs/>
                <w:kern w:val="2"/>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333207" w14:paraId="7BF7A96C" w14:textId="77777777" w:rsidTr="00A26686">
        <w:trPr>
          <w:cantSplit/>
        </w:trPr>
        <w:tc>
          <w:tcPr>
            <w:tcW w:w="9690" w:type="dxa"/>
            <w:tcBorders>
              <w:top w:val="single" w:sz="4" w:space="0" w:color="808080"/>
              <w:left w:val="single" w:sz="4" w:space="0" w:color="808080"/>
              <w:bottom w:val="single" w:sz="4" w:space="0" w:color="808080"/>
              <w:right w:val="single" w:sz="4" w:space="0" w:color="808080"/>
            </w:tcBorders>
            <w:hideMark/>
          </w:tcPr>
          <w:p w14:paraId="74AFEA72" w14:textId="77777777" w:rsidR="00333207" w:rsidRDefault="00333207" w:rsidP="00A26686">
            <w:pPr>
              <w:pStyle w:val="TAL"/>
            </w:pPr>
            <w:r>
              <w:rPr>
                <w:b/>
                <w:i/>
              </w:rPr>
              <w:lastRenderedPageBreak/>
              <w:t>pucch-NumRepetitionCE-Format1</w:t>
            </w:r>
          </w:p>
          <w:p w14:paraId="1BC1FC45" w14:textId="77777777" w:rsidR="00333207" w:rsidRDefault="00333207" w:rsidP="00A26686">
            <w:pPr>
              <w:pStyle w:val="TAL"/>
              <w:rPr>
                <w:b/>
                <w:noProof/>
                <w:lang w:eastAsia="en-GB"/>
              </w:rPr>
            </w:pPr>
            <w:r>
              <w:rPr>
                <w:noProof/>
                <w:lang w:eastAsia="en-GB"/>
              </w:rPr>
              <w:t>Number of PUCCH repetitions for PUCCH format 1/1a, see TS 36.211 [21] and TS 36.213 [23]. Value n1 c</w:t>
            </w:r>
            <w:r>
              <w:rPr>
                <w:lang w:eastAsia="en-GB"/>
              </w:rPr>
              <w:t xml:space="preserve">orresponds to 1 repetition, value n2 corresponds to 2 repetitions, and so on. </w:t>
            </w:r>
          </w:p>
        </w:tc>
      </w:tr>
    </w:tbl>
    <w:p w14:paraId="672B8393" w14:textId="77777777" w:rsidR="00333207" w:rsidRPr="0098192A" w:rsidRDefault="00333207" w:rsidP="00333207"/>
    <w:p w14:paraId="52BB60B4" w14:textId="77777777" w:rsidR="00394849" w:rsidRPr="003576D0" w:rsidRDefault="00394849" w:rsidP="00394849">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3FB24514" w14:textId="5AC4450C" w:rsidR="00201F4F" w:rsidRDefault="00201F4F" w:rsidP="00201F4F">
      <w:pPr>
        <w:rPr>
          <w:rFonts w:eastAsiaTheme="minorEastAsia"/>
        </w:rPr>
      </w:pPr>
      <w:bookmarkStart w:id="459" w:name="_Toc20487594"/>
      <w:bookmarkStart w:id="460" w:name="_Toc29342895"/>
      <w:bookmarkStart w:id="461" w:name="_Toc29344034"/>
      <w:bookmarkStart w:id="462" w:name="_Toc36567300"/>
      <w:bookmarkStart w:id="463" w:name="_Toc36810751"/>
      <w:bookmarkStart w:id="464" w:name="_Toc36847115"/>
      <w:bookmarkStart w:id="465" w:name="_Toc36939768"/>
      <w:bookmarkStart w:id="466" w:name="_Toc37082748"/>
      <w:bookmarkStart w:id="467" w:name="_Toc46481389"/>
      <w:bookmarkStart w:id="468" w:name="_Toc46482623"/>
      <w:bookmarkStart w:id="469" w:name="_Toc46483857"/>
      <w:bookmarkStart w:id="470" w:name="_Toc185641043"/>
      <w:bookmarkStart w:id="471" w:name="_Toc193474727"/>
      <w:bookmarkStart w:id="472" w:name="_Toc201562660"/>
      <w:bookmarkStart w:id="473" w:name="_Toc20487606"/>
      <w:bookmarkStart w:id="474" w:name="_Toc29342907"/>
      <w:bookmarkStart w:id="475" w:name="_Toc29344046"/>
      <w:bookmarkStart w:id="476" w:name="_Toc36567312"/>
      <w:bookmarkStart w:id="477" w:name="_Toc36810764"/>
      <w:bookmarkStart w:id="478" w:name="_Toc36847128"/>
      <w:bookmarkStart w:id="479" w:name="_Toc36939781"/>
      <w:bookmarkStart w:id="480" w:name="_Toc37082761"/>
      <w:bookmarkStart w:id="481" w:name="_Toc46481402"/>
      <w:bookmarkStart w:id="482" w:name="_Toc46482636"/>
      <w:bookmarkStart w:id="483" w:name="_Toc46483870"/>
      <w:bookmarkStart w:id="484" w:name="_Toc185641059"/>
      <w:bookmarkStart w:id="485" w:name="_Toc193474743"/>
      <w:bookmarkStart w:id="486" w:name="_Toc201562676"/>
    </w:p>
    <w:p w14:paraId="221899BB" w14:textId="77777777" w:rsidR="005A33E2" w:rsidRPr="001E2B86" w:rsidRDefault="005A33E2" w:rsidP="005A33E2">
      <w:pPr>
        <w:pStyle w:val="Heading3"/>
      </w:pPr>
      <w:bookmarkStart w:id="487" w:name="_Toc20487460"/>
      <w:bookmarkStart w:id="488" w:name="_Toc29342759"/>
      <w:bookmarkStart w:id="489" w:name="_Toc29343898"/>
      <w:bookmarkStart w:id="490" w:name="_Toc36567164"/>
      <w:bookmarkStart w:id="491" w:name="_Toc36810610"/>
      <w:bookmarkStart w:id="492" w:name="_Toc36846974"/>
      <w:bookmarkStart w:id="493" w:name="_Toc36939627"/>
      <w:bookmarkStart w:id="494" w:name="_Toc37082607"/>
      <w:bookmarkStart w:id="495" w:name="_Toc46481248"/>
      <w:bookmarkStart w:id="496" w:name="_Toc46482482"/>
      <w:bookmarkStart w:id="497" w:name="_Toc46483716"/>
      <w:bookmarkStart w:id="498" w:name="_Toc185640899"/>
      <w:bookmarkStart w:id="499" w:name="_Toc193474582"/>
      <w:bookmarkStart w:id="500" w:name="_Toc201562515"/>
      <w:bookmarkStart w:id="501" w:name="_Toc210248356"/>
      <w:r w:rsidRPr="001E2B86">
        <w:t>6.3.6</w:t>
      </w:r>
      <w:r w:rsidRPr="001E2B86">
        <w:tab/>
        <w:t>Other information elements</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77933B8D" w14:textId="77777777" w:rsidR="005800D5" w:rsidRPr="001E2B86" w:rsidRDefault="005800D5" w:rsidP="005800D5">
      <w:pPr>
        <w:pStyle w:val="NO"/>
      </w:pPr>
    </w:p>
    <w:p w14:paraId="6660943F" w14:textId="77777777" w:rsidR="005800D5" w:rsidRPr="001E2B86" w:rsidRDefault="005800D5" w:rsidP="005800D5">
      <w:pPr>
        <w:pStyle w:val="Heading4"/>
      </w:pPr>
      <w:bookmarkStart w:id="502" w:name="_Toc20487489"/>
      <w:bookmarkStart w:id="503" w:name="_Toc29342789"/>
      <w:bookmarkStart w:id="504" w:name="_Toc29343928"/>
      <w:bookmarkStart w:id="505" w:name="_Toc36567194"/>
      <w:bookmarkStart w:id="506" w:name="_Toc36810641"/>
      <w:bookmarkStart w:id="507" w:name="_Toc36847005"/>
      <w:bookmarkStart w:id="508" w:name="_Toc36939658"/>
      <w:bookmarkStart w:id="509" w:name="_Toc37082638"/>
      <w:bookmarkStart w:id="510" w:name="_Toc46481279"/>
      <w:bookmarkStart w:id="511" w:name="_Toc46482513"/>
      <w:bookmarkStart w:id="512" w:name="_Toc46483747"/>
      <w:bookmarkStart w:id="513" w:name="_Toc185640933"/>
      <w:bookmarkStart w:id="514" w:name="_Toc193474617"/>
      <w:bookmarkStart w:id="515" w:name="_Toc201562550"/>
      <w:bookmarkStart w:id="516" w:name="_Toc210248391"/>
      <w:bookmarkStart w:id="517" w:name="MCCQCTEMPBM_00000494"/>
      <w:r w:rsidRPr="001E2B86">
        <w:t>–</w:t>
      </w:r>
      <w:r w:rsidRPr="001E2B86">
        <w:tab/>
      </w:r>
      <w:r w:rsidRPr="001E2B86">
        <w:rPr>
          <w:i/>
          <w:noProof/>
        </w:rPr>
        <w:t>UE-EUTRA-Capability</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bookmarkEnd w:id="517"/>
    <w:p w14:paraId="222410D3" w14:textId="77777777" w:rsidR="005800D5" w:rsidRPr="001E2B86" w:rsidRDefault="005800D5" w:rsidP="005800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5CA6439F" w14:textId="77777777" w:rsidR="005800D5" w:rsidRPr="001E2B86" w:rsidRDefault="005800D5" w:rsidP="005800D5">
      <w:pPr>
        <w:pStyle w:val="NO"/>
      </w:pPr>
      <w:r w:rsidRPr="001E2B86">
        <w:t>NOTE 0:</w:t>
      </w:r>
      <w:r w:rsidRPr="001E2B86">
        <w:tab/>
        <w:t>For (UE capability specific) guidelines on the use of keyword OPTIONAL, see Annex A.3.5.</w:t>
      </w:r>
    </w:p>
    <w:p w14:paraId="717D03D9" w14:textId="77777777" w:rsidR="005800D5" w:rsidRPr="001E2B86" w:rsidRDefault="005800D5" w:rsidP="005800D5">
      <w:pPr>
        <w:pStyle w:val="TH"/>
      </w:pPr>
      <w:r w:rsidRPr="001E2B86">
        <w:rPr>
          <w:bCs/>
          <w:i/>
          <w:iCs/>
        </w:rPr>
        <w:t>UE-EUTRA-Capability</w:t>
      </w:r>
      <w:r w:rsidRPr="001E2B86">
        <w:t xml:space="preserve"> information element</w:t>
      </w:r>
    </w:p>
    <w:p w14:paraId="64099AE9" w14:textId="77777777" w:rsidR="005800D5" w:rsidRPr="001E2B86" w:rsidRDefault="005800D5" w:rsidP="005800D5">
      <w:pPr>
        <w:pStyle w:val="PL"/>
      </w:pPr>
      <w:r w:rsidRPr="001E2B86">
        <w:t>-- ASN1START</w:t>
      </w:r>
    </w:p>
    <w:p w14:paraId="5F88B8E1" w14:textId="77777777" w:rsidR="005800D5" w:rsidRPr="001E2B86" w:rsidRDefault="005800D5" w:rsidP="005800D5">
      <w:pPr>
        <w:pStyle w:val="PL"/>
      </w:pPr>
    </w:p>
    <w:p w14:paraId="1B298095" w14:textId="77777777" w:rsidR="005800D5" w:rsidRPr="001E2B86" w:rsidRDefault="005800D5" w:rsidP="005800D5">
      <w:pPr>
        <w:pStyle w:val="PL"/>
      </w:pPr>
      <w:r w:rsidRPr="001E2B86">
        <w:t>UE-EUTRA-Capability ::=</w:t>
      </w:r>
      <w:r w:rsidRPr="001E2B86">
        <w:tab/>
      </w:r>
      <w:r w:rsidRPr="001E2B86">
        <w:tab/>
      </w:r>
      <w:r w:rsidRPr="001E2B86">
        <w:tab/>
        <w:t>SEQUENCE {</w:t>
      </w:r>
    </w:p>
    <w:p w14:paraId="22369CBD" w14:textId="77777777" w:rsidR="005800D5" w:rsidRPr="001E2B86" w:rsidRDefault="005800D5" w:rsidP="005800D5">
      <w:pPr>
        <w:pStyle w:val="PL"/>
      </w:pPr>
      <w:r w:rsidRPr="001E2B86">
        <w:tab/>
        <w:t>accessStratumRelease</w:t>
      </w:r>
      <w:r w:rsidRPr="001E2B86">
        <w:tab/>
      </w:r>
      <w:r w:rsidRPr="001E2B86">
        <w:tab/>
      </w:r>
      <w:r w:rsidRPr="001E2B86">
        <w:tab/>
        <w:t>AccessStratumRelease,</w:t>
      </w:r>
    </w:p>
    <w:p w14:paraId="2427B283" w14:textId="77777777" w:rsidR="005800D5" w:rsidRPr="001E2B86" w:rsidRDefault="005800D5" w:rsidP="005800D5">
      <w:pPr>
        <w:pStyle w:val="PL"/>
      </w:pPr>
      <w:r w:rsidRPr="001E2B86">
        <w:tab/>
        <w:t>ue-Category</w:t>
      </w:r>
      <w:r w:rsidRPr="001E2B86">
        <w:tab/>
      </w:r>
      <w:r w:rsidRPr="001E2B86">
        <w:tab/>
      </w:r>
      <w:r w:rsidRPr="001E2B86">
        <w:tab/>
      </w:r>
      <w:r w:rsidRPr="001E2B86">
        <w:tab/>
      </w:r>
      <w:r w:rsidRPr="001E2B86">
        <w:tab/>
      </w:r>
      <w:r w:rsidRPr="001E2B86">
        <w:tab/>
        <w:t>INTEGER (1..5),</w:t>
      </w:r>
    </w:p>
    <w:p w14:paraId="21F819BE" w14:textId="77777777" w:rsidR="005800D5" w:rsidRPr="001E2B86" w:rsidRDefault="005800D5" w:rsidP="005800D5">
      <w:pPr>
        <w:pStyle w:val="PL"/>
      </w:pPr>
      <w:r w:rsidRPr="001E2B86">
        <w:tab/>
        <w:t>pdcp-Parameters</w:t>
      </w:r>
      <w:r w:rsidRPr="001E2B86">
        <w:tab/>
      </w:r>
      <w:r w:rsidRPr="001E2B86">
        <w:tab/>
      </w:r>
      <w:r w:rsidRPr="001E2B86">
        <w:tab/>
      </w:r>
      <w:r w:rsidRPr="001E2B86">
        <w:tab/>
      </w:r>
      <w:r w:rsidRPr="001E2B86">
        <w:tab/>
        <w:t>PDCP-Parameters,</w:t>
      </w:r>
    </w:p>
    <w:p w14:paraId="460052CF" w14:textId="77777777" w:rsidR="005800D5" w:rsidRPr="001E2B86" w:rsidRDefault="005800D5" w:rsidP="005800D5">
      <w:pPr>
        <w:pStyle w:val="PL"/>
      </w:pPr>
      <w:r w:rsidRPr="001E2B86">
        <w:tab/>
        <w:t>phyLayerParameters</w:t>
      </w:r>
      <w:r w:rsidRPr="001E2B86">
        <w:tab/>
      </w:r>
      <w:r w:rsidRPr="001E2B86">
        <w:tab/>
      </w:r>
      <w:r w:rsidRPr="001E2B86">
        <w:tab/>
      </w:r>
      <w:r w:rsidRPr="001E2B86">
        <w:tab/>
        <w:t>PhyLayerParameters,</w:t>
      </w:r>
    </w:p>
    <w:p w14:paraId="15759F4D" w14:textId="77777777" w:rsidR="005800D5" w:rsidRPr="001E2B86" w:rsidRDefault="005800D5" w:rsidP="005800D5">
      <w:pPr>
        <w:pStyle w:val="PL"/>
      </w:pPr>
      <w:r w:rsidRPr="001E2B86">
        <w:tab/>
        <w:t>rf-Parameters</w:t>
      </w:r>
      <w:r w:rsidRPr="001E2B86">
        <w:tab/>
      </w:r>
      <w:r w:rsidRPr="001E2B86">
        <w:tab/>
      </w:r>
      <w:r w:rsidRPr="001E2B86">
        <w:tab/>
      </w:r>
      <w:r w:rsidRPr="001E2B86">
        <w:tab/>
      </w:r>
      <w:r w:rsidRPr="001E2B86">
        <w:tab/>
        <w:t>RF-Parameters,</w:t>
      </w:r>
    </w:p>
    <w:p w14:paraId="5C6D071E" w14:textId="77777777" w:rsidR="005800D5" w:rsidRPr="001E2B86" w:rsidRDefault="005800D5" w:rsidP="005800D5">
      <w:pPr>
        <w:pStyle w:val="PL"/>
      </w:pPr>
      <w:r w:rsidRPr="001E2B86">
        <w:tab/>
        <w:t>measParameters</w:t>
      </w:r>
      <w:r w:rsidRPr="001E2B86">
        <w:tab/>
      </w:r>
      <w:r w:rsidRPr="001E2B86">
        <w:tab/>
      </w:r>
      <w:r w:rsidRPr="001E2B86">
        <w:tab/>
      </w:r>
      <w:r w:rsidRPr="001E2B86">
        <w:tab/>
      </w:r>
      <w:r w:rsidRPr="001E2B86">
        <w:tab/>
        <w:t>MeasParameters,</w:t>
      </w:r>
    </w:p>
    <w:p w14:paraId="5DB6E1F0" w14:textId="77777777" w:rsidR="005800D5" w:rsidRPr="001E2B86" w:rsidRDefault="005800D5" w:rsidP="005800D5">
      <w:pPr>
        <w:pStyle w:val="PL"/>
      </w:pPr>
      <w:r w:rsidRPr="001E2B86">
        <w:tab/>
        <w:t>featureGroupIndicators</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4C069E6F" w14:textId="77777777" w:rsidR="005800D5" w:rsidRPr="001E2B86" w:rsidRDefault="005800D5" w:rsidP="005800D5">
      <w:pPr>
        <w:pStyle w:val="PL"/>
      </w:pPr>
      <w:r w:rsidRPr="001E2B86">
        <w:tab/>
        <w:t>interRAT-Parameters</w:t>
      </w:r>
      <w:r w:rsidRPr="001E2B86">
        <w:tab/>
      </w:r>
      <w:r w:rsidRPr="001E2B86">
        <w:tab/>
      </w:r>
      <w:r w:rsidRPr="001E2B86">
        <w:tab/>
      </w:r>
      <w:r w:rsidRPr="001E2B86">
        <w:tab/>
        <w:t>SEQUENCE {</w:t>
      </w:r>
    </w:p>
    <w:p w14:paraId="34F8F7E5" w14:textId="77777777" w:rsidR="005800D5" w:rsidRPr="001E2B86" w:rsidRDefault="005800D5" w:rsidP="005800D5">
      <w:pPr>
        <w:pStyle w:val="PL"/>
      </w:pPr>
      <w:r w:rsidRPr="001E2B86">
        <w:tab/>
      </w:r>
      <w:r w:rsidRPr="001E2B86">
        <w:tab/>
        <w:t>utraFDD</w:t>
      </w:r>
      <w:r w:rsidRPr="001E2B86">
        <w:tab/>
      </w:r>
      <w:r w:rsidRPr="001E2B86">
        <w:tab/>
      </w:r>
      <w:r w:rsidRPr="001E2B86">
        <w:tab/>
      </w:r>
      <w:r w:rsidRPr="001E2B86">
        <w:tab/>
      </w:r>
      <w:r w:rsidRPr="001E2B86">
        <w:tab/>
      </w:r>
      <w:r w:rsidRPr="001E2B86">
        <w:tab/>
      </w:r>
      <w:r w:rsidRPr="001E2B86">
        <w:tab/>
        <w:t>IRAT-ParametersUTRA-FDD</w:t>
      </w:r>
      <w:r w:rsidRPr="001E2B86">
        <w:tab/>
      </w:r>
      <w:r w:rsidRPr="001E2B86">
        <w:tab/>
      </w:r>
      <w:r w:rsidRPr="001E2B86">
        <w:tab/>
      </w:r>
      <w:r w:rsidRPr="001E2B86">
        <w:tab/>
        <w:t>OPTIONAL,</w:t>
      </w:r>
    </w:p>
    <w:p w14:paraId="4E4AD16D" w14:textId="77777777" w:rsidR="005800D5" w:rsidRPr="001E2B86" w:rsidRDefault="005800D5" w:rsidP="005800D5">
      <w:pPr>
        <w:pStyle w:val="PL"/>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27511625" w14:textId="77777777" w:rsidR="005800D5" w:rsidRPr="001E2B86" w:rsidRDefault="005800D5" w:rsidP="005800D5">
      <w:pPr>
        <w:pStyle w:val="PL"/>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6CCB5138" w14:textId="77777777" w:rsidR="005800D5" w:rsidRPr="001E2B86" w:rsidRDefault="005800D5" w:rsidP="005800D5">
      <w:pPr>
        <w:pStyle w:val="PL"/>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4EF7D1FF" w14:textId="77777777" w:rsidR="005800D5" w:rsidRPr="001E2B86" w:rsidRDefault="005800D5" w:rsidP="005800D5">
      <w:pPr>
        <w:pStyle w:val="PL"/>
      </w:pPr>
      <w:r w:rsidRPr="001E2B86">
        <w:tab/>
      </w:r>
      <w:r w:rsidRPr="001E2B86">
        <w:tab/>
        <w:t>geran</w:t>
      </w:r>
      <w:r w:rsidRPr="001E2B86">
        <w:tab/>
      </w:r>
      <w:r w:rsidRPr="001E2B86">
        <w:tab/>
      </w:r>
      <w:r w:rsidRPr="001E2B86">
        <w:tab/>
      </w:r>
      <w:r w:rsidRPr="001E2B86">
        <w:tab/>
      </w:r>
      <w:r w:rsidRPr="001E2B86">
        <w:tab/>
      </w:r>
      <w:r w:rsidRPr="001E2B86">
        <w:tab/>
      </w:r>
      <w:r w:rsidRPr="001E2B86">
        <w:tab/>
        <w:t>IRAT-ParametersGERAN</w:t>
      </w:r>
      <w:r w:rsidRPr="001E2B86">
        <w:tab/>
      </w:r>
      <w:r w:rsidRPr="001E2B86">
        <w:tab/>
      </w:r>
      <w:r w:rsidRPr="001E2B86">
        <w:tab/>
      </w:r>
      <w:r w:rsidRPr="001E2B86">
        <w:tab/>
        <w:t>OPTIONAL,</w:t>
      </w:r>
    </w:p>
    <w:p w14:paraId="143FF8D5" w14:textId="77777777" w:rsidR="005800D5" w:rsidRPr="001E2B86" w:rsidRDefault="005800D5" w:rsidP="005800D5">
      <w:pPr>
        <w:pStyle w:val="PL"/>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7539CB02" w14:textId="77777777" w:rsidR="005800D5" w:rsidRPr="001E2B86" w:rsidRDefault="005800D5" w:rsidP="005800D5">
      <w:pPr>
        <w:pStyle w:val="PL"/>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52DFE71" w14:textId="77777777" w:rsidR="005800D5" w:rsidRPr="001E2B86" w:rsidRDefault="005800D5" w:rsidP="005800D5">
      <w:pPr>
        <w:pStyle w:val="PL"/>
      </w:pPr>
      <w:r w:rsidRPr="001E2B86">
        <w:tab/>
        <w:t>},</w:t>
      </w:r>
    </w:p>
    <w:p w14:paraId="1087127D" w14:textId="77777777" w:rsidR="005800D5" w:rsidRPr="001E2B86" w:rsidRDefault="005800D5" w:rsidP="005800D5">
      <w:pPr>
        <w:pStyle w:val="PL"/>
      </w:pPr>
      <w:r w:rsidRPr="001E2B86">
        <w:tab/>
        <w:t>nonCriticalExtension</w:t>
      </w:r>
      <w:r w:rsidRPr="001E2B86">
        <w:tab/>
      </w:r>
      <w:r w:rsidRPr="001E2B86">
        <w:tab/>
      </w:r>
      <w:r w:rsidRPr="001E2B86">
        <w:tab/>
        <w:t>UE-EUTRA-Capability-v920-IEs</w:t>
      </w:r>
      <w:r w:rsidRPr="001E2B86">
        <w:tab/>
      </w:r>
      <w:r w:rsidRPr="001E2B86">
        <w:tab/>
      </w:r>
      <w:r w:rsidRPr="001E2B86">
        <w:tab/>
        <w:t>OPTIONAL</w:t>
      </w:r>
    </w:p>
    <w:p w14:paraId="28DD0C4B" w14:textId="77777777" w:rsidR="005800D5" w:rsidRPr="001E2B86" w:rsidRDefault="005800D5" w:rsidP="005800D5">
      <w:pPr>
        <w:pStyle w:val="PL"/>
      </w:pPr>
      <w:r w:rsidRPr="001E2B86">
        <w:t>}</w:t>
      </w:r>
    </w:p>
    <w:p w14:paraId="432D6CA4" w14:textId="77777777" w:rsidR="005800D5" w:rsidRPr="001E2B86" w:rsidRDefault="005800D5" w:rsidP="005800D5">
      <w:pPr>
        <w:pStyle w:val="PL"/>
      </w:pPr>
    </w:p>
    <w:p w14:paraId="40ADAFC9" w14:textId="77777777" w:rsidR="005800D5" w:rsidRPr="001E2B86" w:rsidRDefault="005800D5" w:rsidP="005800D5">
      <w:pPr>
        <w:pStyle w:val="PL"/>
      </w:pPr>
      <w:r w:rsidRPr="001E2B86">
        <w:t>-- Late non critical extensions</w:t>
      </w:r>
    </w:p>
    <w:p w14:paraId="623D948C" w14:textId="77777777" w:rsidR="005800D5" w:rsidRPr="001E2B86" w:rsidRDefault="005800D5" w:rsidP="005800D5">
      <w:pPr>
        <w:pStyle w:val="PL"/>
      </w:pPr>
      <w:r w:rsidRPr="001E2B86">
        <w:t>UE-EUTRA-Capability-v9a0-IEs ::=</w:t>
      </w:r>
      <w:r w:rsidRPr="001E2B86">
        <w:tab/>
        <w:t>SEQUENCE {</w:t>
      </w:r>
    </w:p>
    <w:p w14:paraId="6F78B997" w14:textId="77777777" w:rsidR="005800D5" w:rsidRPr="001E2B86" w:rsidRDefault="005800D5" w:rsidP="005800D5">
      <w:pPr>
        <w:pStyle w:val="PL"/>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0574C3EE" w14:textId="77777777" w:rsidR="005800D5" w:rsidRPr="001E2B86" w:rsidRDefault="005800D5" w:rsidP="005800D5">
      <w:pPr>
        <w:pStyle w:val="PL"/>
      </w:pPr>
      <w:r w:rsidRPr="001E2B86">
        <w:tab/>
        <w:t>fdd-Add-UE-EUTRA-Capabilities-r9</w:t>
      </w:r>
      <w:r w:rsidRPr="001E2B86">
        <w:tab/>
        <w:t>UE-EUTRA-CapabilityAddXDD-Mode-r9</w:t>
      </w:r>
      <w:r w:rsidRPr="001E2B86">
        <w:tab/>
        <w:t>OPTIONAL,</w:t>
      </w:r>
    </w:p>
    <w:p w14:paraId="6B8D2E7E" w14:textId="77777777" w:rsidR="005800D5" w:rsidRPr="001E2B86" w:rsidRDefault="005800D5" w:rsidP="005800D5">
      <w:pPr>
        <w:pStyle w:val="PL"/>
      </w:pPr>
      <w:r w:rsidRPr="001E2B86">
        <w:tab/>
        <w:t>tdd-Add-UE-EUTRA-Capabilities-r9</w:t>
      </w:r>
      <w:r w:rsidRPr="001E2B86">
        <w:tab/>
        <w:t>UE-EUTRA-CapabilityAddXDD-Mode-r9</w:t>
      </w:r>
      <w:r w:rsidRPr="001E2B86">
        <w:tab/>
        <w:t>OPTIONAL,</w:t>
      </w:r>
    </w:p>
    <w:p w14:paraId="223D77FC"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9c0-IEs</w:t>
      </w:r>
      <w:r w:rsidRPr="001E2B86">
        <w:tab/>
      </w:r>
      <w:r w:rsidRPr="001E2B86">
        <w:tab/>
        <w:t>OPTIONAL</w:t>
      </w:r>
    </w:p>
    <w:p w14:paraId="2B30BAB7" w14:textId="77777777" w:rsidR="005800D5" w:rsidRPr="001E2B86" w:rsidRDefault="005800D5" w:rsidP="005800D5">
      <w:pPr>
        <w:pStyle w:val="PL"/>
      </w:pPr>
      <w:r w:rsidRPr="001E2B86">
        <w:t>}</w:t>
      </w:r>
    </w:p>
    <w:p w14:paraId="0777D2DA" w14:textId="77777777" w:rsidR="005800D5" w:rsidRPr="001E2B86" w:rsidRDefault="005800D5" w:rsidP="005800D5">
      <w:pPr>
        <w:pStyle w:val="PL"/>
      </w:pPr>
    </w:p>
    <w:p w14:paraId="1AE0BCE7" w14:textId="77777777" w:rsidR="005800D5" w:rsidRPr="001E2B86" w:rsidRDefault="005800D5" w:rsidP="005800D5">
      <w:pPr>
        <w:pStyle w:val="PL"/>
      </w:pPr>
      <w:r w:rsidRPr="001E2B86">
        <w:t>UE-EUTRA-Capability-v9c0-IEs ::=</w:t>
      </w:r>
      <w:r w:rsidRPr="001E2B86">
        <w:tab/>
        <w:t>SEQUENCE {</w:t>
      </w:r>
    </w:p>
    <w:p w14:paraId="3ABBBD3D" w14:textId="77777777" w:rsidR="005800D5" w:rsidRPr="001E2B86" w:rsidRDefault="005800D5" w:rsidP="005800D5">
      <w:pPr>
        <w:pStyle w:val="PL"/>
      </w:pPr>
      <w:r w:rsidRPr="001E2B86">
        <w:tab/>
        <w:t>interRAT-ParametersUTRA-v9c0</w:t>
      </w:r>
      <w:r w:rsidRPr="001E2B86">
        <w:tab/>
      </w:r>
      <w:r w:rsidRPr="001E2B86">
        <w:tab/>
        <w:t>IRAT-ParametersUTRA-v9c0</w:t>
      </w:r>
      <w:r w:rsidRPr="001E2B86">
        <w:tab/>
      </w:r>
      <w:r w:rsidRPr="001E2B86">
        <w:tab/>
        <w:t>OPTIONAL,</w:t>
      </w:r>
    </w:p>
    <w:p w14:paraId="4F57A666"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9d0-IEs</w:t>
      </w:r>
      <w:r w:rsidRPr="001E2B86">
        <w:tab/>
        <w:t>OPTIONAL</w:t>
      </w:r>
    </w:p>
    <w:p w14:paraId="70977DB4" w14:textId="77777777" w:rsidR="005800D5" w:rsidRPr="001E2B86" w:rsidRDefault="005800D5" w:rsidP="005800D5">
      <w:pPr>
        <w:pStyle w:val="PL"/>
      </w:pPr>
      <w:r w:rsidRPr="001E2B86">
        <w:t>}</w:t>
      </w:r>
    </w:p>
    <w:p w14:paraId="7EBE5CBF" w14:textId="77777777" w:rsidR="005800D5" w:rsidRPr="001E2B86" w:rsidRDefault="005800D5" w:rsidP="005800D5">
      <w:pPr>
        <w:pStyle w:val="PL"/>
      </w:pPr>
    </w:p>
    <w:p w14:paraId="67F8FD0D" w14:textId="77777777" w:rsidR="005800D5" w:rsidRPr="001E2B86" w:rsidRDefault="005800D5" w:rsidP="005800D5">
      <w:pPr>
        <w:pStyle w:val="PL"/>
      </w:pPr>
      <w:r w:rsidRPr="001E2B86">
        <w:t>UE-EUTRA-Capability-v9d0-IEs ::=</w:t>
      </w:r>
      <w:r w:rsidRPr="001E2B86">
        <w:tab/>
        <w:t>SEQUENCE {</w:t>
      </w:r>
    </w:p>
    <w:p w14:paraId="5610CAB1" w14:textId="77777777" w:rsidR="005800D5" w:rsidRPr="001E2B86" w:rsidRDefault="005800D5" w:rsidP="005800D5">
      <w:pPr>
        <w:pStyle w:val="PL"/>
      </w:pPr>
      <w:r w:rsidRPr="001E2B86">
        <w:tab/>
        <w:t>phyLayerParameters-v9d0</w:t>
      </w:r>
      <w:r w:rsidRPr="001E2B86">
        <w:tab/>
      </w:r>
      <w:r w:rsidRPr="001E2B86">
        <w:tab/>
      </w:r>
      <w:r w:rsidRPr="001E2B86">
        <w:tab/>
      </w:r>
      <w:r w:rsidRPr="001E2B86">
        <w:tab/>
        <w:t>PhyLayerParameters-v9d0</w:t>
      </w:r>
      <w:r w:rsidRPr="001E2B86">
        <w:tab/>
      </w:r>
      <w:r w:rsidRPr="001E2B86">
        <w:tab/>
      </w:r>
      <w:r w:rsidRPr="001E2B86">
        <w:tab/>
        <w:t>OPTIONAL,</w:t>
      </w:r>
    </w:p>
    <w:p w14:paraId="5D3CC283"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9e0-IEs</w:t>
      </w:r>
      <w:r w:rsidRPr="001E2B86">
        <w:tab/>
        <w:t>OPTIONAL</w:t>
      </w:r>
    </w:p>
    <w:p w14:paraId="7EFF101A" w14:textId="77777777" w:rsidR="005800D5" w:rsidRPr="001E2B86" w:rsidRDefault="005800D5" w:rsidP="005800D5">
      <w:pPr>
        <w:pStyle w:val="PL"/>
      </w:pPr>
      <w:r w:rsidRPr="001E2B86">
        <w:t>}</w:t>
      </w:r>
    </w:p>
    <w:p w14:paraId="1A19A098" w14:textId="77777777" w:rsidR="005800D5" w:rsidRPr="001E2B86" w:rsidRDefault="005800D5" w:rsidP="005800D5">
      <w:pPr>
        <w:pStyle w:val="PL"/>
      </w:pPr>
    </w:p>
    <w:p w14:paraId="6432B777" w14:textId="77777777" w:rsidR="005800D5" w:rsidRPr="001E2B86" w:rsidRDefault="005800D5" w:rsidP="005800D5">
      <w:pPr>
        <w:pStyle w:val="PL"/>
      </w:pPr>
      <w:r w:rsidRPr="001E2B86">
        <w:t>UE-EUTRA-Capability-v9e0-IEs ::=</w:t>
      </w:r>
      <w:r w:rsidRPr="001E2B86">
        <w:tab/>
        <w:t>SEQUENCE {</w:t>
      </w:r>
    </w:p>
    <w:p w14:paraId="08B53EAE" w14:textId="77777777" w:rsidR="005800D5" w:rsidRPr="001E2B86" w:rsidRDefault="005800D5" w:rsidP="005800D5">
      <w:pPr>
        <w:pStyle w:val="PL"/>
      </w:pPr>
      <w:r w:rsidRPr="001E2B86">
        <w:tab/>
        <w:t>rf-Parameters-v9e0</w:t>
      </w:r>
      <w:r w:rsidRPr="001E2B86">
        <w:tab/>
      </w:r>
      <w:r w:rsidRPr="001E2B86">
        <w:tab/>
      </w:r>
      <w:r w:rsidRPr="001E2B86">
        <w:tab/>
      </w:r>
      <w:r w:rsidRPr="001E2B86">
        <w:tab/>
      </w:r>
      <w:r w:rsidRPr="001E2B86">
        <w:tab/>
        <w:t>RF-Parameters-v9e0</w:t>
      </w:r>
      <w:r w:rsidRPr="001E2B86">
        <w:tab/>
      </w:r>
      <w:r w:rsidRPr="001E2B86">
        <w:tab/>
      </w:r>
      <w:r w:rsidRPr="001E2B86">
        <w:tab/>
      </w:r>
      <w:r w:rsidRPr="001E2B86">
        <w:tab/>
      </w:r>
      <w:r w:rsidRPr="001E2B86">
        <w:tab/>
      </w:r>
      <w:r w:rsidRPr="001E2B86">
        <w:tab/>
        <w:t>OPTIONAL,</w:t>
      </w:r>
    </w:p>
    <w:p w14:paraId="2C3242A6"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9h0-IEs</w:t>
      </w:r>
      <w:r w:rsidRPr="001E2B86">
        <w:tab/>
      </w:r>
      <w:r w:rsidRPr="001E2B86">
        <w:tab/>
      </w:r>
      <w:r w:rsidRPr="001E2B86">
        <w:tab/>
        <w:t>OPTIONAL</w:t>
      </w:r>
    </w:p>
    <w:p w14:paraId="1F339EF1" w14:textId="77777777" w:rsidR="005800D5" w:rsidRPr="001E2B86" w:rsidRDefault="005800D5" w:rsidP="005800D5">
      <w:pPr>
        <w:pStyle w:val="PL"/>
      </w:pPr>
      <w:r w:rsidRPr="001E2B86">
        <w:t>}</w:t>
      </w:r>
    </w:p>
    <w:p w14:paraId="1A6545B7" w14:textId="77777777" w:rsidR="005800D5" w:rsidRPr="001E2B86" w:rsidRDefault="005800D5" w:rsidP="005800D5">
      <w:pPr>
        <w:pStyle w:val="PL"/>
      </w:pPr>
    </w:p>
    <w:p w14:paraId="3A303FDE" w14:textId="77777777" w:rsidR="005800D5" w:rsidRPr="001E2B86" w:rsidRDefault="005800D5" w:rsidP="005800D5">
      <w:pPr>
        <w:pStyle w:val="PL"/>
      </w:pPr>
      <w:r w:rsidRPr="001E2B86">
        <w:t>UE-EUTRA-Capability-v9h0-IEs ::=</w:t>
      </w:r>
      <w:r w:rsidRPr="001E2B86">
        <w:tab/>
        <w:t>SEQUENCE {</w:t>
      </w:r>
    </w:p>
    <w:p w14:paraId="680EFEF0" w14:textId="77777777" w:rsidR="005800D5" w:rsidRPr="001E2B86" w:rsidRDefault="005800D5" w:rsidP="005800D5">
      <w:pPr>
        <w:pStyle w:val="PL"/>
      </w:pPr>
      <w:r w:rsidRPr="001E2B86">
        <w:tab/>
        <w:t>interRAT-ParametersUTRA-v9h0</w:t>
      </w:r>
      <w:r w:rsidRPr="001E2B86">
        <w:tab/>
      </w:r>
      <w:r w:rsidRPr="001E2B86">
        <w:tab/>
        <w:t>IRAT-ParametersUTRA-v9h0</w:t>
      </w:r>
      <w:r w:rsidRPr="001E2B86">
        <w:tab/>
      </w:r>
      <w:r w:rsidRPr="001E2B86">
        <w:tab/>
      </w:r>
      <w:r w:rsidRPr="001E2B86">
        <w:tab/>
      </w:r>
      <w:r w:rsidRPr="001E2B86">
        <w:tab/>
        <w:t>OPTIONAL,</w:t>
      </w:r>
    </w:p>
    <w:p w14:paraId="22572E7B" w14:textId="77777777" w:rsidR="005800D5" w:rsidRPr="001E2B86" w:rsidRDefault="005800D5" w:rsidP="005800D5">
      <w:pPr>
        <w:pStyle w:val="PL"/>
      </w:pPr>
      <w:r w:rsidRPr="001E2B86">
        <w:tab/>
        <w:t>-- Following field is only to be used for late REL-9 extensions</w:t>
      </w:r>
    </w:p>
    <w:p w14:paraId="059EF0BD" w14:textId="77777777" w:rsidR="005800D5" w:rsidRPr="001E2B86" w:rsidRDefault="005800D5" w:rsidP="005800D5">
      <w:pPr>
        <w:pStyle w:val="PL"/>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D864426"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0c0-IEs</w:t>
      </w:r>
      <w:r w:rsidRPr="001E2B86">
        <w:tab/>
      </w:r>
      <w:r w:rsidRPr="001E2B86">
        <w:tab/>
      </w:r>
      <w:r w:rsidRPr="001E2B86">
        <w:tab/>
        <w:t>OPTIONAL</w:t>
      </w:r>
    </w:p>
    <w:p w14:paraId="62F13633" w14:textId="77777777" w:rsidR="005800D5" w:rsidRPr="001E2B86" w:rsidRDefault="005800D5" w:rsidP="005800D5">
      <w:pPr>
        <w:pStyle w:val="PL"/>
      </w:pPr>
      <w:r w:rsidRPr="001E2B86">
        <w:t>}</w:t>
      </w:r>
    </w:p>
    <w:p w14:paraId="5AB93EE8" w14:textId="77777777" w:rsidR="005800D5" w:rsidRPr="001E2B86" w:rsidRDefault="005800D5" w:rsidP="005800D5">
      <w:pPr>
        <w:pStyle w:val="PL"/>
      </w:pPr>
    </w:p>
    <w:p w14:paraId="0FAF3834" w14:textId="77777777" w:rsidR="005800D5" w:rsidRPr="001E2B86" w:rsidRDefault="005800D5" w:rsidP="005800D5">
      <w:pPr>
        <w:pStyle w:val="PL"/>
      </w:pPr>
      <w:r w:rsidRPr="001E2B86">
        <w:t>UE-EUTRA-Capability-v10c0-IEs ::=</w:t>
      </w:r>
      <w:r w:rsidRPr="001E2B86">
        <w:tab/>
        <w:t>SEQUENCE {</w:t>
      </w:r>
    </w:p>
    <w:p w14:paraId="500BE846" w14:textId="77777777" w:rsidR="005800D5" w:rsidRPr="001E2B86" w:rsidRDefault="005800D5" w:rsidP="005800D5">
      <w:pPr>
        <w:pStyle w:val="PL"/>
      </w:pPr>
      <w:r w:rsidRPr="001E2B86">
        <w:tab/>
        <w:t>otdoa-PositioningCapabilities-r10</w:t>
      </w:r>
      <w:r w:rsidRPr="001E2B86">
        <w:tab/>
        <w:t>OTDOA-PositioningCapabilities-r10</w:t>
      </w:r>
      <w:r w:rsidRPr="001E2B86">
        <w:tab/>
      </w:r>
      <w:r w:rsidRPr="001E2B86">
        <w:tab/>
        <w:t>OPTIONAL,</w:t>
      </w:r>
    </w:p>
    <w:p w14:paraId="73DAA6E9"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0f0-IEs</w:t>
      </w:r>
      <w:r w:rsidRPr="001E2B86">
        <w:tab/>
      </w:r>
      <w:r w:rsidRPr="001E2B86">
        <w:tab/>
      </w:r>
      <w:r w:rsidRPr="001E2B86">
        <w:tab/>
        <w:t>OPTIONAL</w:t>
      </w:r>
    </w:p>
    <w:p w14:paraId="26421E8D" w14:textId="77777777" w:rsidR="005800D5" w:rsidRPr="001E2B86" w:rsidRDefault="005800D5" w:rsidP="005800D5">
      <w:pPr>
        <w:pStyle w:val="PL"/>
      </w:pPr>
      <w:r w:rsidRPr="001E2B86">
        <w:t>}</w:t>
      </w:r>
    </w:p>
    <w:p w14:paraId="519ABBE6" w14:textId="77777777" w:rsidR="005800D5" w:rsidRPr="001E2B86" w:rsidRDefault="005800D5" w:rsidP="005800D5">
      <w:pPr>
        <w:pStyle w:val="PL"/>
      </w:pPr>
    </w:p>
    <w:p w14:paraId="382734A1" w14:textId="77777777" w:rsidR="005800D5" w:rsidRPr="001E2B86" w:rsidRDefault="005800D5" w:rsidP="005800D5">
      <w:pPr>
        <w:pStyle w:val="PL"/>
      </w:pPr>
      <w:r w:rsidRPr="001E2B86">
        <w:t>UE-EUTRA-Capability-v10f0-IEs ::=</w:t>
      </w:r>
      <w:r w:rsidRPr="001E2B86">
        <w:tab/>
        <w:t>SEQUENCE {</w:t>
      </w:r>
    </w:p>
    <w:p w14:paraId="531AE8AB" w14:textId="77777777" w:rsidR="005800D5" w:rsidRPr="001E2B86" w:rsidRDefault="005800D5" w:rsidP="005800D5">
      <w:pPr>
        <w:pStyle w:val="PL"/>
      </w:pPr>
      <w:r w:rsidRPr="001E2B86">
        <w:tab/>
        <w:t>rf-Parameters-v10f0</w:t>
      </w:r>
      <w:r w:rsidRPr="001E2B86">
        <w:tab/>
      </w:r>
      <w:r w:rsidRPr="001E2B86">
        <w:tab/>
      </w:r>
      <w:r w:rsidRPr="001E2B86">
        <w:tab/>
      </w:r>
      <w:r w:rsidRPr="001E2B86">
        <w:tab/>
      </w:r>
      <w:r w:rsidRPr="001E2B86">
        <w:tab/>
        <w:t>RF-Parameters-v10f0</w:t>
      </w:r>
      <w:r w:rsidRPr="001E2B86">
        <w:tab/>
      </w:r>
      <w:r w:rsidRPr="001E2B86">
        <w:tab/>
      </w:r>
      <w:r w:rsidRPr="001E2B86">
        <w:tab/>
      </w:r>
      <w:r w:rsidRPr="001E2B86">
        <w:tab/>
      </w:r>
      <w:r w:rsidRPr="001E2B86">
        <w:tab/>
      </w:r>
      <w:r w:rsidRPr="001E2B86">
        <w:tab/>
        <w:t>OPTIONAL,</w:t>
      </w:r>
    </w:p>
    <w:p w14:paraId="4A5CBC57"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0i0-IEs</w:t>
      </w:r>
      <w:r w:rsidRPr="001E2B86">
        <w:tab/>
      </w:r>
      <w:r w:rsidRPr="001E2B86">
        <w:tab/>
      </w:r>
      <w:r w:rsidRPr="001E2B86">
        <w:tab/>
        <w:t>OPTIONAL</w:t>
      </w:r>
    </w:p>
    <w:p w14:paraId="62B235BD" w14:textId="77777777" w:rsidR="005800D5" w:rsidRPr="001E2B86" w:rsidRDefault="005800D5" w:rsidP="005800D5">
      <w:pPr>
        <w:pStyle w:val="PL"/>
      </w:pPr>
      <w:r w:rsidRPr="001E2B86">
        <w:t>}</w:t>
      </w:r>
    </w:p>
    <w:p w14:paraId="69C46F38" w14:textId="77777777" w:rsidR="005800D5" w:rsidRPr="001E2B86" w:rsidRDefault="005800D5" w:rsidP="005800D5">
      <w:pPr>
        <w:pStyle w:val="PL"/>
      </w:pPr>
    </w:p>
    <w:p w14:paraId="2FEBB633" w14:textId="77777777" w:rsidR="005800D5" w:rsidRPr="001E2B86" w:rsidRDefault="005800D5" w:rsidP="005800D5">
      <w:pPr>
        <w:pStyle w:val="PL"/>
      </w:pPr>
      <w:r w:rsidRPr="001E2B86">
        <w:t>UE-EUTRA-Capability-v10i0-IEs ::=</w:t>
      </w:r>
      <w:r w:rsidRPr="001E2B86">
        <w:tab/>
        <w:t>SEQUENCE {</w:t>
      </w:r>
    </w:p>
    <w:p w14:paraId="00B989DD" w14:textId="77777777" w:rsidR="005800D5" w:rsidRPr="001E2B86" w:rsidRDefault="005800D5" w:rsidP="005800D5">
      <w:pPr>
        <w:pStyle w:val="PL"/>
      </w:pPr>
      <w:r w:rsidRPr="001E2B86">
        <w:tab/>
        <w:t>rf-Parameters-v10i0</w:t>
      </w:r>
      <w:r w:rsidRPr="001E2B86">
        <w:tab/>
      </w:r>
      <w:r w:rsidRPr="001E2B86">
        <w:tab/>
      </w:r>
      <w:r w:rsidRPr="001E2B86">
        <w:tab/>
      </w:r>
      <w:r w:rsidRPr="001E2B86">
        <w:tab/>
      </w:r>
      <w:r w:rsidRPr="001E2B86">
        <w:tab/>
        <w:t>RF-Parameters-v10i0</w:t>
      </w:r>
      <w:r w:rsidRPr="001E2B86">
        <w:tab/>
      </w:r>
      <w:r w:rsidRPr="001E2B86">
        <w:tab/>
      </w:r>
      <w:r w:rsidRPr="001E2B86">
        <w:tab/>
      </w:r>
      <w:r w:rsidRPr="001E2B86">
        <w:tab/>
      </w:r>
      <w:r w:rsidRPr="001E2B86">
        <w:tab/>
      </w:r>
      <w:r w:rsidRPr="001E2B86">
        <w:tab/>
        <w:t>OPTIONAL,</w:t>
      </w:r>
    </w:p>
    <w:p w14:paraId="68EA93C3" w14:textId="77777777" w:rsidR="005800D5" w:rsidRPr="001E2B86" w:rsidRDefault="005800D5" w:rsidP="005800D5">
      <w:pPr>
        <w:pStyle w:val="PL"/>
      </w:pPr>
      <w:r w:rsidRPr="001E2B86">
        <w:tab/>
        <w:t>-- Following field is only to be used for late REL-10 extensions</w:t>
      </w:r>
    </w:p>
    <w:p w14:paraId="0A338DB1" w14:textId="77777777" w:rsidR="005800D5" w:rsidRPr="001E2B86" w:rsidRDefault="005800D5" w:rsidP="005800D5">
      <w:pPr>
        <w:pStyle w:val="PL"/>
      </w:pPr>
      <w:r w:rsidRPr="001E2B86">
        <w:tab/>
        <w:t>lateNonCriticalExtension</w:t>
      </w:r>
      <w:r w:rsidRPr="001E2B86">
        <w:tab/>
      </w:r>
      <w:r w:rsidRPr="001E2B86">
        <w:tab/>
      </w:r>
      <w:r w:rsidRPr="001E2B86">
        <w:tab/>
        <w:t>OCTET STRING (CONTAINING UE-EUTRA-Capability-v10j0-IEs)</w:t>
      </w:r>
      <w:r w:rsidRPr="001E2B86">
        <w:tab/>
        <w:t>OPTIONAL,</w:t>
      </w:r>
    </w:p>
    <w:p w14:paraId="76CF62D0"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1d0-IEs</w:t>
      </w:r>
      <w:r w:rsidRPr="001E2B86">
        <w:tab/>
      </w:r>
      <w:r w:rsidRPr="001E2B86">
        <w:tab/>
      </w:r>
      <w:r w:rsidRPr="001E2B86">
        <w:tab/>
        <w:t>OPTIONAL</w:t>
      </w:r>
    </w:p>
    <w:p w14:paraId="0D0EC984" w14:textId="77777777" w:rsidR="005800D5" w:rsidRPr="001E2B86" w:rsidRDefault="005800D5" w:rsidP="005800D5">
      <w:pPr>
        <w:pStyle w:val="PL"/>
      </w:pPr>
      <w:r w:rsidRPr="001E2B86">
        <w:t>}</w:t>
      </w:r>
    </w:p>
    <w:p w14:paraId="0B557B7D" w14:textId="77777777" w:rsidR="005800D5" w:rsidRPr="001E2B86" w:rsidRDefault="005800D5" w:rsidP="005800D5">
      <w:pPr>
        <w:pStyle w:val="PL"/>
      </w:pPr>
    </w:p>
    <w:p w14:paraId="696F162B" w14:textId="77777777" w:rsidR="005800D5" w:rsidRPr="001E2B86" w:rsidRDefault="005800D5" w:rsidP="005800D5">
      <w:pPr>
        <w:pStyle w:val="PL"/>
      </w:pPr>
      <w:r w:rsidRPr="001E2B86">
        <w:t>UE-EUTRA-Capability-v10j0-IEs ::=</w:t>
      </w:r>
      <w:r w:rsidRPr="001E2B86">
        <w:tab/>
        <w:t>SEQUENCE {</w:t>
      </w:r>
    </w:p>
    <w:p w14:paraId="65B24C75" w14:textId="77777777" w:rsidR="005800D5" w:rsidRPr="001E2B86" w:rsidRDefault="005800D5" w:rsidP="005800D5">
      <w:pPr>
        <w:pStyle w:val="PL"/>
      </w:pPr>
      <w:r w:rsidRPr="001E2B86">
        <w:tab/>
        <w:t>rf-Parameters-v10j0</w:t>
      </w:r>
      <w:r w:rsidRPr="001E2B86">
        <w:tab/>
      </w:r>
      <w:r w:rsidRPr="001E2B86">
        <w:tab/>
      </w:r>
      <w:r w:rsidRPr="001E2B86">
        <w:tab/>
      </w:r>
      <w:r w:rsidRPr="001E2B86">
        <w:tab/>
      </w:r>
      <w:r w:rsidRPr="001E2B86">
        <w:tab/>
        <w:t>RF-Parameters-v10j0</w:t>
      </w:r>
      <w:r w:rsidRPr="001E2B86">
        <w:tab/>
      </w:r>
      <w:r w:rsidRPr="001E2B86">
        <w:tab/>
      </w:r>
      <w:r w:rsidRPr="001E2B86">
        <w:tab/>
      </w:r>
      <w:r w:rsidRPr="001E2B86">
        <w:tab/>
      </w:r>
      <w:r w:rsidRPr="001E2B86">
        <w:tab/>
      </w:r>
      <w:r w:rsidRPr="001E2B86">
        <w:tab/>
        <w:t>OPTIONAL,</w:t>
      </w:r>
    </w:p>
    <w:p w14:paraId="042C005F" w14:textId="77777777" w:rsidR="005800D5" w:rsidRPr="001E2B86" w:rsidRDefault="005800D5" w:rsidP="005800D5">
      <w:pPr>
        <w:pStyle w:val="PL"/>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716E427" w14:textId="77777777" w:rsidR="005800D5" w:rsidRPr="001E2B86" w:rsidRDefault="005800D5" w:rsidP="005800D5">
      <w:pPr>
        <w:pStyle w:val="PL"/>
      </w:pPr>
      <w:r w:rsidRPr="001E2B86">
        <w:t>}</w:t>
      </w:r>
    </w:p>
    <w:p w14:paraId="343B6304" w14:textId="77777777" w:rsidR="005800D5" w:rsidRPr="001E2B86" w:rsidRDefault="005800D5" w:rsidP="005800D5">
      <w:pPr>
        <w:pStyle w:val="PL"/>
      </w:pPr>
    </w:p>
    <w:p w14:paraId="655268CB" w14:textId="77777777" w:rsidR="005800D5" w:rsidRPr="001E2B86" w:rsidRDefault="005800D5" w:rsidP="005800D5">
      <w:pPr>
        <w:pStyle w:val="PL"/>
      </w:pPr>
      <w:r w:rsidRPr="001E2B86">
        <w:t>UE-EUTRA-Capability-v11d0-IEs ::=</w:t>
      </w:r>
      <w:r w:rsidRPr="001E2B86">
        <w:tab/>
        <w:t>SEQUENCE {</w:t>
      </w:r>
    </w:p>
    <w:p w14:paraId="258B1382" w14:textId="77777777" w:rsidR="005800D5" w:rsidRPr="001E2B86" w:rsidRDefault="005800D5" w:rsidP="005800D5">
      <w:pPr>
        <w:pStyle w:val="PL"/>
      </w:pPr>
      <w:r w:rsidRPr="001E2B86">
        <w:tab/>
        <w:t>rf-Parameters-v11d0</w:t>
      </w:r>
      <w:r w:rsidRPr="001E2B86">
        <w:tab/>
      </w:r>
      <w:r w:rsidRPr="001E2B86">
        <w:tab/>
      </w:r>
      <w:r w:rsidRPr="001E2B86">
        <w:tab/>
      </w:r>
      <w:r w:rsidRPr="001E2B86">
        <w:tab/>
      </w:r>
      <w:r w:rsidRPr="001E2B86">
        <w:tab/>
        <w:t>RF-Parameters-v11d0</w:t>
      </w:r>
      <w:r w:rsidRPr="001E2B86">
        <w:tab/>
      </w:r>
      <w:r w:rsidRPr="001E2B86">
        <w:tab/>
      </w:r>
      <w:r w:rsidRPr="001E2B86">
        <w:tab/>
      </w:r>
      <w:r w:rsidRPr="001E2B86">
        <w:tab/>
      </w:r>
      <w:r w:rsidRPr="001E2B86">
        <w:tab/>
      </w:r>
      <w:r w:rsidRPr="001E2B86">
        <w:tab/>
        <w:t>OPTIONAL,</w:t>
      </w:r>
    </w:p>
    <w:p w14:paraId="63781AF2" w14:textId="77777777" w:rsidR="005800D5" w:rsidRPr="001E2B86" w:rsidRDefault="005800D5" w:rsidP="005800D5">
      <w:pPr>
        <w:pStyle w:val="PL"/>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11AEA303"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1x0-IEs</w:t>
      </w:r>
      <w:r w:rsidRPr="001E2B86">
        <w:tab/>
      </w:r>
      <w:r w:rsidRPr="001E2B86">
        <w:tab/>
      </w:r>
      <w:r w:rsidRPr="001E2B86">
        <w:tab/>
        <w:t>OPTIONAL</w:t>
      </w:r>
    </w:p>
    <w:p w14:paraId="73B06F8C" w14:textId="77777777" w:rsidR="005800D5" w:rsidRPr="001E2B86" w:rsidRDefault="005800D5" w:rsidP="005800D5">
      <w:pPr>
        <w:pStyle w:val="PL"/>
      </w:pPr>
      <w:r w:rsidRPr="001E2B86">
        <w:t>}</w:t>
      </w:r>
    </w:p>
    <w:p w14:paraId="52B4364F" w14:textId="77777777" w:rsidR="005800D5" w:rsidRPr="001E2B86" w:rsidRDefault="005800D5" w:rsidP="005800D5">
      <w:pPr>
        <w:pStyle w:val="PL"/>
      </w:pPr>
    </w:p>
    <w:p w14:paraId="669456A1" w14:textId="77777777" w:rsidR="005800D5" w:rsidRPr="001E2B86" w:rsidRDefault="005800D5" w:rsidP="005800D5">
      <w:pPr>
        <w:pStyle w:val="PL"/>
      </w:pPr>
      <w:r w:rsidRPr="001E2B86">
        <w:t>UE-EUTRA-Capability-v11x0-IEs ::=</w:t>
      </w:r>
      <w:r w:rsidRPr="001E2B86">
        <w:tab/>
        <w:t>SEQUENCE {</w:t>
      </w:r>
    </w:p>
    <w:p w14:paraId="63CC47D6" w14:textId="77777777" w:rsidR="005800D5" w:rsidRPr="001E2B86" w:rsidRDefault="005800D5" w:rsidP="005800D5">
      <w:pPr>
        <w:pStyle w:val="PL"/>
      </w:pPr>
      <w:r w:rsidRPr="001E2B86">
        <w:tab/>
        <w:t>-- Following field is only to be used for late REL-11 extensions</w:t>
      </w:r>
    </w:p>
    <w:p w14:paraId="2EECC56B" w14:textId="77777777" w:rsidR="005800D5" w:rsidRPr="001E2B86" w:rsidRDefault="005800D5" w:rsidP="005800D5">
      <w:pPr>
        <w:pStyle w:val="PL"/>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4C5E6A3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5D1CCF36" w14:textId="77777777" w:rsidR="005800D5" w:rsidRPr="001E2B86" w:rsidRDefault="005800D5" w:rsidP="005800D5">
      <w:pPr>
        <w:pStyle w:val="PL"/>
      </w:pPr>
      <w:r w:rsidRPr="001E2B86">
        <w:t>}</w:t>
      </w:r>
    </w:p>
    <w:p w14:paraId="35463CA9" w14:textId="77777777" w:rsidR="005800D5" w:rsidRPr="001E2B86" w:rsidRDefault="005800D5" w:rsidP="005800D5">
      <w:pPr>
        <w:pStyle w:val="PL"/>
      </w:pPr>
    </w:p>
    <w:p w14:paraId="6291E467" w14:textId="77777777" w:rsidR="005800D5" w:rsidRPr="001E2B86" w:rsidRDefault="005800D5" w:rsidP="005800D5">
      <w:pPr>
        <w:pStyle w:val="PL"/>
      </w:pPr>
      <w:r w:rsidRPr="001E2B86">
        <w:t>UE-EUTRA-Capability-v12b0-IEs ::= SEQUENCE {</w:t>
      </w:r>
    </w:p>
    <w:p w14:paraId="11F4286D" w14:textId="77777777" w:rsidR="005800D5" w:rsidRPr="001E2B86" w:rsidRDefault="005800D5" w:rsidP="005800D5">
      <w:pPr>
        <w:pStyle w:val="PL"/>
      </w:pPr>
      <w:r w:rsidRPr="001E2B86">
        <w:tab/>
        <w:t>rf-Parameters-v12b0</w:t>
      </w:r>
      <w:r w:rsidRPr="001E2B86">
        <w:tab/>
      </w:r>
      <w:r w:rsidRPr="001E2B86">
        <w:tab/>
      </w:r>
      <w:r w:rsidRPr="001E2B86">
        <w:tab/>
      </w:r>
      <w:r w:rsidRPr="001E2B86">
        <w:tab/>
      </w:r>
      <w:r w:rsidRPr="001E2B86">
        <w:tab/>
        <w:t>RF-Parameters-v12b0</w:t>
      </w:r>
      <w:r w:rsidRPr="001E2B86">
        <w:tab/>
      </w:r>
      <w:r w:rsidRPr="001E2B86">
        <w:tab/>
      </w:r>
      <w:r w:rsidRPr="001E2B86">
        <w:tab/>
      </w:r>
      <w:r w:rsidRPr="001E2B86">
        <w:tab/>
      </w:r>
      <w:r w:rsidRPr="001E2B86">
        <w:tab/>
      </w:r>
      <w:r w:rsidRPr="001E2B86">
        <w:tab/>
        <w:t>OPTIONAL,</w:t>
      </w:r>
    </w:p>
    <w:p w14:paraId="5EBF8B6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2x0-IEs</w:t>
      </w:r>
      <w:r w:rsidRPr="001E2B86">
        <w:tab/>
      </w:r>
      <w:r w:rsidRPr="001E2B86">
        <w:tab/>
      </w:r>
      <w:r w:rsidRPr="001E2B86">
        <w:tab/>
        <w:t>OPTIONAL</w:t>
      </w:r>
    </w:p>
    <w:p w14:paraId="7552E166" w14:textId="77777777" w:rsidR="005800D5" w:rsidRPr="001E2B86" w:rsidRDefault="005800D5" w:rsidP="005800D5">
      <w:pPr>
        <w:pStyle w:val="PL"/>
      </w:pPr>
      <w:r w:rsidRPr="001E2B86">
        <w:t>}</w:t>
      </w:r>
    </w:p>
    <w:p w14:paraId="079E0C1B" w14:textId="77777777" w:rsidR="005800D5" w:rsidRPr="001E2B86" w:rsidRDefault="005800D5" w:rsidP="005800D5">
      <w:pPr>
        <w:pStyle w:val="PL"/>
      </w:pPr>
    </w:p>
    <w:p w14:paraId="554319A3" w14:textId="77777777" w:rsidR="005800D5" w:rsidRPr="001E2B86" w:rsidRDefault="005800D5" w:rsidP="005800D5">
      <w:pPr>
        <w:pStyle w:val="PL"/>
      </w:pPr>
      <w:r w:rsidRPr="001E2B86">
        <w:t>UE-EUTRA-Capability-v12x0-IEs ::= SEQUENCE {</w:t>
      </w:r>
    </w:p>
    <w:p w14:paraId="0A3B540A" w14:textId="77777777" w:rsidR="005800D5" w:rsidRPr="001E2B86" w:rsidRDefault="005800D5" w:rsidP="005800D5">
      <w:pPr>
        <w:pStyle w:val="PL"/>
      </w:pPr>
      <w:r w:rsidRPr="001E2B86">
        <w:tab/>
        <w:t>-- Following field is only to be used for late REL-12 extensions</w:t>
      </w:r>
    </w:p>
    <w:p w14:paraId="2113C499" w14:textId="77777777" w:rsidR="005800D5" w:rsidRPr="001E2B86" w:rsidRDefault="005800D5" w:rsidP="005800D5">
      <w:pPr>
        <w:pStyle w:val="PL"/>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0E69E79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70-IEs</w:t>
      </w:r>
      <w:r w:rsidRPr="001E2B86">
        <w:tab/>
      </w:r>
      <w:r w:rsidRPr="001E2B86">
        <w:tab/>
      </w:r>
      <w:r w:rsidRPr="001E2B86">
        <w:tab/>
        <w:t>OPTIONAL</w:t>
      </w:r>
    </w:p>
    <w:p w14:paraId="0FE5722E" w14:textId="77777777" w:rsidR="005800D5" w:rsidRPr="001E2B86" w:rsidRDefault="005800D5" w:rsidP="005800D5">
      <w:pPr>
        <w:pStyle w:val="PL"/>
      </w:pPr>
      <w:r w:rsidRPr="001E2B86">
        <w:t>}</w:t>
      </w:r>
    </w:p>
    <w:p w14:paraId="705A13A4" w14:textId="77777777" w:rsidR="005800D5" w:rsidRPr="001E2B86" w:rsidRDefault="005800D5" w:rsidP="005800D5">
      <w:pPr>
        <w:pStyle w:val="PL"/>
      </w:pPr>
    </w:p>
    <w:p w14:paraId="4AB07EFA" w14:textId="77777777" w:rsidR="005800D5" w:rsidRPr="001E2B86" w:rsidRDefault="005800D5" w:rsidP="005800D5">
      <w:pPr>
        <w:pStyle w:val="PL"/>
      </w:pPr>
      <w:r w:rsidRPr="001E2B86">
        <w:t>UE-EUTRA-Capability-v1370-IEs ::= SEQUENCE {</w:t>
      </w:r>
    </w:p>
    <w:p w14:paraId="70041528" w14:textId="77777777" w:rsidR="005800D5" w:rsidRPr="001E2B86" w:rsidRDefault="005800D5" w:rsidP="005800D5">
      <w:pPr>
        <w:pStyle w:val="PL"/>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r>
      <w:r w:rsidRPr="001E2B86">
        <w:tab/>
        <w:t>OPTIONAL,</w:t>
      </w:r>
    </w:p>
    <w:p w14:paraId="67ACA5A7" w14:textId="77777777" w:rsidR="005800D5" w:rsidRPr="001E2B86" w:rsidRDefault="005800D5" w:rsidP="005800D5">
      <w:pPr>
        <w:pStyle w:val="PL"/>
      </w:pPr>
      <w:r w:rsidRPr="001E2B86">
        <w:tab/>
        <w:t>fdd-Add-UE-EUTRA-Capabilities-v1370</w:t>
      </w:r>
      <w:r w:rsidRPr="001E2B86">
        <w:tab/>
        <w:t>UE-EUTRA-CapabilityAddXDD-Mode-v1370</w:t>
      </w:r>
      <w:r w:rsidRPr="001E2B86">
        <w:tab/>
        <w:t>OPTIONAL,</w:t>
      </w:r>
    </w:p>
    <w:p w14:paraId="655BD6E6" w14:textId="77777777" w:rsidR="005800D5" w:rsidRPr="001E2B86" w:rsidRDefault="005800D5" w:rsidP="005800D5">
      <w:pPr>
        <w:pStyle w:val="PL"/>
      </w:pPr>
      <w:r w:rsidRPr="001E2B86">
        <w:tab/>
        <w:t>tdd-Add-UE-EUTRA-Capabilities-v1370</w:t>
      </w:r>
      <w:r w:rsidRPr="001E2B86">
        <w:tab/>
        <w:t>UE-EUTRA-CapabilityAddXDD-Mode-v1370</w:t>
      </w:r>
      <w:r w:rsidRPr="001E2B86">
        <w:tab/>
        <w:t>OPTIONAL,</w:t>
      </w:r>
    </w:p>
    <w:p w14:paraId="0F503097"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80-IEs</w:t>
      </w:r>
      <w:r w:rsidRPr="001E2B86">
        <w:tab/>
      </w:r>
      <w:r w:rsidRPr="001E2B86">
        <w:tab/>
      </w:r>
      <w:r w:rsidRPr="001E2B86">
        <w:tab/>
        <w:t>OPTIONAL</w:t>
      </w:r>
    </w:p>
    <w:p w14:paraId="1264CE13" w14:textId="77777777" w:rsidR="005800D5" w:rsidRPr="001E2B86" w:rsidRDefault="005800D5" w:rsidP="005800D5">
      <w:pPr>
        <w:pStyle w:val="PL"/>
      </w:pPr>
      <w:r w:rsidRPr="001E2B86">
        <w:t>}</w:t>
      </w:r>
    </w:p>
    <w:p w14:paraId="404271BD" w14:textId="77777777" w:rsidR="005800D5" w:rsidRPr="001E2B86" w:rsidRDefault="005800D5" w:rsidP="005800D5">
      <w:pPr>
        <w:pStyle w:val="PL"/>
      </w:pPr>
    </w:p>
    <w:p w14:paraId="50123A66" w14:textId="77777777" w:rsidR="005800D5" w:rsidRPr="001E2B86" w:rsidRDefault="005800D5" w:rsidP="005800D5">
      <w:pPr>
        <w:pStyle w:val="PL"/>
      </w:pPr>
      <w:r w:rsidRPr="001E2B86">
        <w:t>UE-EUTRA-Capability-v1380-IEs ::= SEQUENCE {</w:t>
      </w:r>
    </w:p>
    <w:p w14:paraId="6657339E" w14:textId="77777777" w:rsidR="005800D5" w:rsidRPr="001E2B86" w:rsidRDefault="005800D5" w:rsidP="005800D5">
      <w:pPr>
        <w:pStyle w:val="PL"/>
      </w:pPr>
      <w:r w:rsidRPr="001E2B86">
        <w:tab/>
        <w:t>rf-Parameters-v1380</w:t>
      </w:r>
      <w:r w:rsidRPr="001E2B86">
        <w:tab/>
      </w:r>
      <w:r w:rsidRPr="001E2B86">
        <w:tab/>
      </w:r>
      <w:r w:rsidRPr="001E2B86">
        <w:tab/>
      </w:r>
      <w:r w:rsidRPr="001E2B86">
        <w:tab/>
      </w:r>
      <w:r w:rsidRPr="001E2B86">
        <w:tab/>
        <w:t>RF-Parameters-v1380</w:t>
      </w:r>
      <w:r w:rsidRPr="001E2B86">
        <w:tab/>
      </w:r>
      <w:r w:rsidRPr="001E2B86">
        <w:tab/>
      </w:r>
      <w:r w:rsidRPr="001E2B86">
        <w:tab/>
      </w:r>
      <w:r w:rsidRPr="001E2B86">
        <w:tab/>
      </w:r>
      <w:r w:rsidRPr="001E2B86">
        <w:tab/>
      </w:r>
      <w:r w:rsidRPr="001E2B86">
        <w:tab/>
        <w:t>OPTIONAL,</w:t>
      </w:r>
    </w:p>
    <w:p w14:paraId="3A642910" w14:textId="77777777" w:rsidR="005800D5" w:rsidRPr="001E2B86" w:rsidRDefault="005800D5" w:rsidP="005800D5">
      <w:pPr>
        <w:pStyle w:val="PL"/>
      </w:pPr>
      <w:r w:rsidRPr="001E2B86">
        <w:tab/>
        <w:t>ce-Parameters-v1380</w:t>
      </w:r>
      <w:r w:rsidRPr="001E2B86">
        <w:tab/>
      </w:r>
      <w:r w:rsidRPr="001E2B86">
        <w:tab/>
      </w:r>
      <w:r w:rsidRPr="001E2B86">
        <w:tab/>
      </w:r>
      <w:r w:rsidRPr="001E2B86">
        <w:tab/>
      </w:r>
      <w:r w:rsidRPr="001E2B86">
        <w:tab/>
        <w:t>CE-Parameters-v1380,</w:t>
      </w:r>
    </w:p>
    <w:p w14:paraId="2F881D89" w14:textId="77777777" w:rsidR="005800D5" w:rsidRPr="001E2B86" w:rsidRDefault="005800D5" w:rsidP="005800D5">
      <w:pPr>
        <w:pStyle w:val="PL"/>
      </w:pPr>
      <w:r w:rsidRPr="001E2B86">
        <w:tab/>
        <w:t>fdd-Add-UE-EUTRA-Capabilities-v1380</w:t>
      </w:r>
      <w:r w:rsidRPr="001E2B86">
        <w:tab/>
        <w:t>UE-EUTRA-CapabilityAddXDD-Mode-v1380,</w:t>
      </w:r>
    </w:p>
    <w:p w14:paraId="13E1D8A1" w14:textId="77777777" w:rsidR="005800D5" w:rsidRPr="001E2B86" w:rsidRDefault="005800D5" w:rsidP="005800D5">
      <w:pPr>
        <w:pStyle w:val="PL"/>
      </w:pPr>
      <w:r w:rsidRPr="001E2B86">
        <w:tab/>
        <w:t>tdd-Add-UE-EUTRA-Capabilities-v1380</w:t>
      </w:r>
      <w:r w:rsidRPr="001E2B86">
        <w:tab/>
        <w:t>UE-EUTRA-CapabilityAddXDD-Mode-v1380,</w:t>
      </w:r>
    </w:p>
    <w:p w14:paraId="5A40536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90-IEs</w:t>
      </w:r>
      <w:r w:rsidRPr="001E2B86">
        <w:tab/>
      </w:r>
      <w:r w:rsidRPr="001E2B86">
        <w:tab/>
      </w:r>
      <w:r w:rsidRPr="001E2B86">
        <w:tab/>
        <w:t>OPTIONAL</w:t>
      </w:r>
    </w:p>
    <w:p w14:paraId="70CBA799" w14:textId="77777777" w:rsidR="005800D5" w:rsidRPr="001E2B86" w:rsidRDefault="005800D5" w:rsidP="005800D5">
      <w:pPr>
        <w:pStyle w:val="PL"/>
      </w:pPr>
      <w:r w:rsidRPr="001E2B86">
        <w:t>}</w:t>
      </w:r>
    </w:p>
    <w:p w14:paraId="4FE97FFC" w14:textId="77777777" w:rsidR="005800D5" w:rsidRPr="001E2B86" w:rsidRDefault="005800D5" w:rsidP="005800D5">
      <w:pPr>
        <w:pStyle w:val="PL"/>
        <w:ind w:firstLine="284"/>
      </w:pPr>
      <w:bookmarkStart w:id="518" w:name="_MCCTEMPBM_CRPT23360460___3"/>
    </w:p>
    <w:bookmarkEnd w:id="518"/>
    <w:p w14:paraId="4BDFB37F" w14:textId="77777777" w:rsidR="005800D5" w:rsidRPr="001E2B86" w:rsidRDefault="005800D5" w:rsidP="005800D5">
      <w:pPr>
        <w:pStyle w:val="PL"/>
      </w:pPr>
      <w:r w:rsidRPr="001E2B86">
        <w:t>UE-EUTRA-Capability-v1390-IEs ::= SEQUENCE {</w:t>
      </w:r>
    </w:p>
    <w:p w14:paraId="5FF5FDE1" w14:textId="77777777" w:rsidR="005800D5" w:rsidRPr="001E2B86" w:rsidRDefault="005800D5" w:rsidP="005800D5">
      <w:pPr>
        <w:pStyle w:val="PL"/>
      </w:pPr>
      <w:r w:rsidRPr="001E2B86">
        <w:tab/>
        <w:t>rf-Parameters-v1390</w:t>
      </w:r>
      <w:r w:rsidRPr="001E2B86">
        <w:tab/>
      </w:r>
      <w:r w:rsidRPr="001E2B86">
        <w:tab/>
      </w:r>
      <w:r w:rsidRPr="001E2B86">
        <w:tab/>
      </w:r>
      <w:r w:rsidRPr="001E2B86">
        <w:tab/>
      </w:r>
      <w:r w:rsidRPr="001E2B86">
        <w:tab/>
        <w:t>RF-Parameters-v1390</w:t>
      </w:r>
      <w:r w:rsidRPr="001E2B86">
        <w:tab/>
      </w:r>
      <w:r w:rsidRPr="001E2B86">
        <w:tab/>
      </w:r>
      <w:r w:rsidRPr="001E2B86">
        <w:tab/>
      </w:r>
      <w:r w:rsidRPr="001E2B86">
        <w:tab/>
      </w:r>
      <w:r w:rsidRPr="001E2B86">
        <w:tab/>
      </w:r>
      <w:r w:rsidRPr="001E2B86">
        <w:tab/>
        <w:t>OPTIONAL,</w:t>
      </w:r>
    </w:p>
    <w:p w14:paraId="7B198C68"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e0a-IEs</w:t>
      </w:r>
      <w:r w:rsidRPr="001E2B86">
        <w:tab/>
      </w:r>
      <w:r w:rsidRPr="001E2B86">
        <w:tab/>
      </w:r>
      <w:r w:rsidRPr="001E2B86">
        <w:tab/>
        <w:t>OPTIONAL</w:t>
      </w:r>
    </w:p>
    <w:p w14:paraId="1E2C72A9" w14:textId="77777777" w:rsidR="005800D5" w:rsidRPr="001E2B86" w:rsidRDefault="005800D5" w:rsidP="005800D5">
      <w:pPr>
        <w:pStyle w:val="PL"/>
      </w:pPr>
      <w:r w:rsidRPr="001E2B86">
        <w:t>}</w:t>
      </w:r>
    </w:p>
    <w:p w14:paraId="2A37810E" w14:textId="77777777" w:rsidR="005800D5" w:rsidRPr="001E2B86" w:rsidRDefault="005800D5" w:rsidP="005800D5">
      <w:pPr>
        <w:pStyle w:val="PL"/>
      </w:pPr>
    </w:p>
    <w:p w14:paraId="2E5ED0C0" w14:textId="77777777" w:rsidR="005800D5" w:rsidRPr="001E2B86" w:rsidRDefault="005800D5" w:rsidP="005800D5">
      <w:pPr>
        <w:pStyle w:val="PL"/>
      </w:pPr>
      <w:r w:rsidRPr="001E2B86">
        <w:t>UE-EUTRA-Capability-v13e0a-IEs ::= SEQUENCE {</w:t>
      </w:r>
    </w:p>
    <w:p w14:paraId="067B275A" w14:textId="77777777" w:rsidR="005800D5" w:rsidRPr="001E2B86" w:rsidRDefault="005800D5" w:rsidP="005800D5">
      <w:pPr>
        <w:pStyle w:val="PL"/>
      </w:pPr>
      <w:r w:rsidRPr="001E2B86">
        <w:tab/>
        <w:t>lateNonCriticalExtension</w:t>
      </w:r>
      <w:r w:rsidRPr="001E2B86">
        <w:tab/>
      </w:r>
      <w:r w:rsidRPr="001E2B86">
        <w:tab/>
      </w:r>
      <w:r w:rsidRPr="001E2B86">
        <w:tab/>
        <w:t>OCTET STRING (CONTAINING UE-EUTRA-Capability-v13e0b-IEs)</w:t>
      </w:r>
      <w:r w:rsidRPr="001E2B86">
        <w:tab/>
      </w:r>
      <w:r w:rsidRPr="001E2B86">
        <w:tab/>
      </w:r>
      <w:r w:rsidRPr="001E2B86">
        <w:tab/>
      </w:r>
      <w:r w:rsidRPr="001E2B86">
        <w:tab/>
      </w:r>
      <w:r w:rsidRPr="001E2B86">
        <w:tab/>
      </w:r>
      <w:r w:rsidRPr="001E2B86">
        <w:tab/>
      </w:r>
      <w:r w:rsidRPr="001E2B86">
        <w:tab/>
        <w:t>OPTIONAL,</w:t>
      </w:r>
    </w:p>
    <w:p w14:paraId="3DA153C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470-IEs</w:t>
      </w:r>
      <w:r w:rsidRPr="001E2B86">
        <w:tab/>
      </w:r>
      <w:r w:rsidRPr="001E2B86">
        <w:tab/>
      </w:r>
      <w:r w:rsidRPr="001E2B86">
        <w:tab/>
        <w:t>OPTIONAL</w:t>
      </w:r>
    </w:p>
    <w:p w14:paraId="7116E575" w14:textId="77777777" w:rsidR="005800D5" w:rsidRPr="001E2B86" w:rsidRDefault="005800D5" w:rsidP="005800D5">
      <w:pPr>
        <w:pStyle w:val="PL"/>
      </w:pPr>
      <w:r w:rsidRPr="001E2B86">
        <w:t>}</w:t>
      </w:r>
    </w:p>
    <w:p w14:paraId="166DAB3F" w14:textId="77777777" w:rsidR="005800D5" w:rsidRPr="001E2B86" w:rsidRDefault="005800D5" w:rsidP="005800D5">
      <w:pPr>
        <w:pStyle w:val="PL"/>
      </w:pPr>
    </w:p>
    <w:p w14:paraId="084F5F8A" w14:textId="77777777" w:rsidR="005800D5" w:rsidRPr="001E2B86" w:rsidRDefault="005800D5" w:rsidP="005800D5">
      <w:pPr>
        <w:pStyle w:val="PL"/>
      </w:pPr>
      <w:r w:rsidRPr="001E2B86">
        <w:t>UE-EUTRA-Capability-v13e0b-IEs ::= SEQUENCE {</w:t>
      </w:r>
    </w:p>
    <w:p w14:paraId="6810E7D4" w14:textId="77777777" w:rsidR="005800D5" w:rsidRPr="001E2B86" w:rsidRDefault="005800D5" w:rsidP="005800D5">
      <w:pPr>
        <w:pStyle w:val="PL"/>
      </w:pPr>
      <w:r w:rsidRPr="001E2B86">
        <w:tab/>
        <w:t>phyLayerParameters-v13e0</w:t>
      </w:r>
      <w:r w:rsidRPr="001E2B86">
        <w:tab/>
      </w:r>
      <w:r w:rsidRPr="001E2B86">
        <w:tab/>
      </w:r>
      <w:r w:rsidRPr="001E2B86">
        <w:tab/>
        <w:t>PhyLayerParameters-v13e0,</w:t>
      </w:r>
    </w:p>
    <w:p w14:paraId="6B9AA0C8" w14:textId="77777777" w:rsidR="005800D5" w:rsidRPr="001E2B86" w:rsidRDefault="005800D5" w:rsidP="005800D5">
      <w:pPr>
        <w:pStyle w:val="PL"/>
      </w:pPr>
      <w:r w:rsidRPr="001E2B86">
        <w:tab/>
        <w:t>-- Following field is only to be used for late REL-13 extensions</w:t>
      </w:r>
    </w:p>
    <w:p w14:paraId="261700A9" w14:textId="77777777" w:rsidR="005800D5" w:rsidRPr="001E2B86" w:rsidRDefault="005800D5" w:rsidP="005800D5">
      <w:pPr>
        <w:pStyle w:val="PL"/>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5B810B5D" w14:textId="77777777" w:rsidR="005800D5" w:rsidRPr="001E2B86" w:rsidRDefault="005800D5" w:rsidP="005800D5">
      <w:pPr>
        <w:pStyle w:val="PL"/>
      </w:pPr>
      <w:r w:rsidRPr="001E2B86">
        <w:t>}</w:t>
      </w:r>
    </w:p>
    <w:p w14:paraId="009DE2EE" w14:textId="77777777" w:rsidR="005800D5" w:rsidRPr="001E2B86" w:rsidRDefault="005800D5" w:rsidP="005800D5">
      <w:pPr>
        <w:pStyle w:val="PL"/>
      </w:pPr>
    </w:p>
    <w:p w14:paraId="44176667" w14:textId="77777777" w:rsidR="005800D5" w:rsidRPr="001E2B86" w:rsidRDefault="005800D5" w:rsidP="005800D5">
      <w:pPr>
        <w:pStyle w:val="PL"/>
      </w:pPr>
      <w:r w:rsidRPr="001E2B86">
        <w:t>UE-EUTRA-Capability-v1470-IEs ::= SEQUENCE {</w:t>
      </w:r>
    </w:p>
    <w:p w14:paraId="50C0621F" w14:textId="77777777" w:rsidR="005800D5" w:rsidRPr="001E2B86" w:rsidRDefault="005800D5" w:rsidP="005800D5">
      <w:pPr>
        <w:pStyle w:val="PL"/>
      </w:pPr>
      <w:r w:rsidRPr="001E2B86">
        <w:tab/>
        <w:t>mbms-Parameters-v1470</w:t>
      </w:r>
      <w:r w:rsidRPr="001E2B86">
        <w:tab/>
      </w:r>
      <w:r w:rsidRPr="001E2B86">
        <w:tab/>
      </w:r>
      <w:r w:rsidRPr="001E2B86">
        <w:tab/>
      </w:r>
      <w:r w:rsidRPr="001E2B86">
        <w:tab/>
        <w:t>MBMS-Parameters-v1470</w:t>
      </w:r>
      <w:r w:rsidRPr="001E2B86">
        <w:tab/>
      </w:r>
      <w:r w:rsidRPr="001E2B86">
        <w:tab/>
      </w:r>
      <w:r w:rsidRPr="001E2B86">
        <w:tab/>
      </w:r>
      <w:r w:rsidRPr="001E2B86">
        <w:tab/>
      </w:r>
      <w:r w:rsidRPr="001E2B86">
        <w:tab/>
        <w:t>OPTIONAL,</w:t>
      </w:r>
    </w:p>
    <w:p w14:paraId="7F81295B" w14:textId="77777777" w:rsidR="005800D5" w:rsidRPr="001E2B86" w:rsidRDefault="005800D5" w:rsidP="005800D5">
      <w:pPr>
        <w:pStyle w:val="PL"/>
      </w:pPr>
      <w:r w:rsidRPr="001E2B86">
        <w:tab/>
        <w:t>phyLayerParameters-v1470</w:t>
      </w:r>
      <w:r w:rsidRPr="001E2B86">
        <w:tab/>
      </w:r>
      <w:r w:rsidRPr="001E2B86">
        <w:tab/>
      </w:r>
      <w:r w:rsidRPr="001E2B86">
        <w:tab/>
        <w:t>PhyLayerParameters-v1470</w:t>
      </w:r>
      <w:r w:rsidRPr="001E2B86">
        <w:tab/>
      </w:r>
      <w:r w:rsidRPr="001E2B86">
        <w:tab/>
      </w:r>
      <w:r w:rsidRPr="001E2B86">
        <w:tab/>
      </w:r>
      <w:r w:rsidRPr="001E2B86">
        <w:tab/>
        <w:t>OPTIONAL,</w:t>
      </w:r>
    </w:p>
    <w:p w14:paraId="191C900E" w14:textId="77777777" w:rsidR="005800D5" w:rsidRPr="001E2B86" w:rsidRDefault="005800D5" w:rsidP="005800D5">
      <w:pPr>
        <w:pStyle w:val="PL"/>
      </w:pPr>
      <w:r w:rsidRPr="001E2B86">
        <w:tab/>
        <w:t>rf-Parameters-v1470</w:t>
      </w:r>
      <w:r w:rsidRPr="001E2B86">
        <w:tab/>
      </w:r>
      <w:r w:rsidRPr="001E2B86">
        <w:tab/>
      </w:r>
      <w:r w:rsidRPr="001E2B86">
        <w:tab/>
      </w:r>
      <w:r w:rsidRPr="001E2B86">
        <w:tab/>
      </w:r>
      <w:r w:rsidRPr="001E2B86">
        <w:tab/>
        <w:t>RF-Parameters-v1470</w:t>
      </w:r>
      <w:r w:rsidRPr="001E2B86">
        <w:tab/>
      </w:r>
      <w:r w:rsidRPr="001E2B86">
        <w:tab/>
      </w:r>
      <w:r w:rsidRPr="001E2B86">
        <w:tab/>
      </w:r>
      <w:r w:rsidRPr="001E2B86">
        <w:tab/>
      </w:r>
      <w:r w:rsidRPr="001E2B86">
        <w:tab/>
      </w:r>
      <w:r w:rsidRPr="001E2B86">
        <w:tab/>
        <w:t>OPTIONAL,</w:t>
      </w:r>
    </w:p>
    <w:p w14:paraId="77CF36A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4a0-IEs</w:t>
      </w:r>
      <w:r w:rsidRPr="001E2B86">
        <w:tab/>
      </w:r>
      <w:r w:rsidRPr="001E2B86">
        <w:tab/>
      </w:r>
      <w:r w:rsidRPr="001E2B86">
        <w:tab/>
        <w:t>OPTIONAL</w:t>
      </w:r>
    </w:p>
    <w:p w14:paraId="636FE4FA" w14:textId="77777777" w:rsidR="005800D5" w:rsidRPr="001E2B86" w:rsidRDefault="005800D5" w:rsidP="005800D5">
      <w:pPr>
        <w:pStyle w:val="PL"/>
      </w:pPr>
      <w:r w:rsidRPr="001E2B86">
        <w:t>}</w:t>
      </w:r>
    </w:p>
    <w:p w14:paraId="56B03C09" w14:textId="77777777" w:rsidR="005800D5" w:rsidRPr="001E2B86" w:rsidRDefault="005800D5" w:rsidP="005800D5">
      <w:pPr>
        <w:pStyle w:val="PL"/>
      </w:pPr>
    </w:p>
    <w:p w14:paraId="41FC10B8" w14:textId="77777777" w:rsidR="005800D5" w:rsidRPr="001E2B86" w:rsidRDefault="005800D5" w:rsidP="005800D5">
      <w:pPr>
        <w:pStyle w:val="PL"/>
      </w:pPr>
      <w:r w:rsidRPr="001E2B86">
        <w:t>UE-EUTRA-Capability-v14a0-IEs ::= SEQUENCE {</w:t>
      </w:r>
    </w:p>
    <w:p w14:paraId="7E1A2873" w14:textId="77777777" w:rsidR="005800D5" w:rsidRPr="001E2B86" w:rsidRDefault="005800D5" w:rsidP="005800D5">
      <w:pPr>
        <w:pStyle w:val="PL"/>
      </w:pPr>
      <w:r w:rsidRPr="001E2B86">
        <w:tab/>
        <w:t>phyLayerParameters-v14a0</w:t>
      </w:r>
      <w:r w:rsidRPr="001E2B86">
        <w:tab/>
      </w:r>
      <w:r w:rsidRPr="001E2B86">
        <w:tab/>
      </w:r>
      <w:r w:rsidRPr="001E2B86">
        <w:tab/>
      </w:r>
      <w:r w:rsidRPr="001E2B86">
        <w:tab/>
        <w:t>PhyLayerParameters-v14a0,</w:t>
      </w:r>
    </w:p>
    <w:p w14:paraId="4C8EBA2A"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4b0-IEs</w:t>
      </w:r>
      <w:r w:rsidRPr="001E2B86">
        <w:tab/>
      </w:r>
      <w:r w:rsidRPr="001E2B86">
        <w:tab/>
      </w:r>
      <w:r w:rsidRPr="001E2B86">
        <w:tab/>
        <w:t>OPTIONAL</w:t>
      </w:r>
    </w:p>
    <w:p w14:paraId="1A88B6CD" w14:textId="77777777" w:rsidR="005800D5" w:rsidRPr="001E2B86" w:rsidRDefault="005800D5" w:rsidP="005800D5">
      <w:pPr>
        <w:pStyle w:val="PL"/>
      </w:pPr>
      <w:r w:rsidRPr="001E2B86">
        <w:t>}</w:t>
      </w:r>
    </w:p>
    <w:p w14:paraId="09D98C46" w14:textId="77777777" w:rsidR="005800D5" w:rsidRPr="001E2B86" w:rsidRDefault="005800D5" w:rsidP="005800D5">
      <w:pPr>
        <w:pStyle w:val="PL"/>
      </w:pPr>
    </w:p>
    <w:p w14:paraId="79E71CF0" w14:textId="77777777" w:rsidR="005800D5" w:rsidRPr="001E2B86" w:rsidRDefault="005800D5" w:rsidP="005800D5">
      <w:pPr>
        <w:pStyle w:val="PL"/>
      </w:pPr>
      <w:r w:rsidRPr="001E2B86">
        <w:t>UE-EUTRA-Capability-v14b0-IEs ::= SEQUENCE {</w:t>
      </w:r>
    </w:p>
    <w:p w14:paraId="324E1647" w14:textId="77777777" w:rsidR="005800D5" w:rsidRPr="001E2B86" w:rsidRDefault="005800D5" w:rsidP="005800D5">
      <w:pPr>
        <w:pStyle w:val="PL"/>
      </w:pPr>
      <w:r w:rsidRPr="001E2B86">
        <w:tab/>
        <w:t>rf-Parameters-v14b0</w:t>
      </w:r>
      <w:r w:rsidRPr="001E2B86">
        <w:tab/>
      </w:r>
      <w:r w:rsidRPr="001E2B86">
        <w:tab/>
      </w:r>
      <w:r w:rsidRPr="001E2B86">
        <w:tab/>
      </w:r>
      <w:r w:rsidRPr="001E2B86">
        <w:tab/>
        <w:t>RF-Parameters-v14b0</w:t>
      </w:r>
      <w:r w:rsidRPr="001E2B86">
        <w:tab/>
      </w:r>
      <w:r w:rsidRPr="001E2B86">
        <w:tab/>
      </w:r>
      <w:r w:rsidRPr="001E2B86">
        <w:tab/>
      </w:r>
      <w:r w:rsidRPr="001E2B86">
        <w:tab/>
        <w:t>OPTIONAL,</w:t>
      </w:r>
    </w:p>
    <w:p w14:paraId="78B97BA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4x0-IEs</w:t>
      </w:r>
      <w:r w:rsidRPr="001E2B86">
        <w:tab/>
      </w:r>
      <w:r w:rsidRPr="001E2B86">
        <w:tab/>
        <w:t>OPTIONAL</w:t>
      </w:r>
    </w:p>
    <w:p w14:paraId="7EC8C785" w14:textId="77777777" w:rsidR="005800D5" w:rsidRPr="001E2B86" w:rsidRDefault="005800D5" w:rsidP="005800D5">
      <w:pPr>
        <w:pStyle w:val="PL"/>
      </w:pPr>
      <w:r w:rsidRPr="001E2B86">
        <w:t>}</w:t>
      </w:r>
    </w:p>
    <w:p w14:paraId="779B3937" w14:textId="77777777" w:rsidR="005800D5" w:rsidRPr="001E2B86" w:rsidRDefault="005800D5" w:rsidP="005800D5">
      <w:pPr>
        <w:pStyle w:val="PL"/>
      </w:pPr>
    </w:p>
    <w:p w14:paraId="18EEF595" w14:textId="77777777" w:rsidR="005800D5" w:rsidRPr="001E2B86" w:rsidRDefault="005800D5" w:rsidP="005800D5">
      <w:pPr>
        <w:pStyle w:val="PL"/>
      </w:pPr>
      <w:r w:rsidRPr="001E2B86">
        <w:t>UE-EUTRA-Capability-v14x0-IEs ::= SEQUENCE {</w:t>
      </w:r>
    </w:p>
    <w:p w14:paraId="22501FAF" w14:textId="77777777" w:rsidR="005800D5" w:rsidRPr="001E2B86" w:rsidRDefault="005800D5" w:rsidP="005800D5">
      <w:pPr>
        <w:pStyle w:val="PL"/>
      </w:pPr>
      <w:r w:rsidRPr="001E2B86">
        <w:tab/>
        <w:t>-- Following field is only to be used for late REL-14 extensions</w:t>
      </w:r>
    </w:p>
    <w:p w14:paraId="76DC4C25" w14:textId="77777777" w:rsidR="005800D5" w:rsidRPr="001E2B86" w:rsidRDefault="005800D5" w:rsidP="005800D5">
      <w:pPr>
        <w:pStyle w:val="PL"/>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7C6223E5"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5x0-IEs</w:t>
      </w:r>
      <w:r w:rsidRPr="001E2B86">
        <w:tab/>
      </w:r>
      <w:r w:rsidRPr="001E2B86">
        <w:tab/>
      </w:r>
      <w:r w:rsidRPr="001E2B86">
        <w:tab/>
        <w:t>OPTIONAL</w:t>
      </w:r>
    </w:p>
    <w:p w14:paraId="5C07FD27" w14:textId="77777777" w:rsidR="005800D5" w:rsidRPr="001E2B86" w:rsidRDefault="005800D5" w:rsidP="005800D5">
      <w:pPr>
        <w:pStyle w:val="PL"/>
      </w:pPr>
      <w:r w:rsidRPr="001E2B86">
        <w:t>}</w:t>
      </w:r>
    </w:p>
    <w:p w14:paraId="3987AFD6" w14:textId="77777777" w:rsidR="005800D5" w:rsidRPr="001E2B86" w:rsidRDefault="005800D5" w:rsidP="005800D5">
      <w:pPr>
        <w:pStyle w:val="PL"/>
      </w:pPr>
    </w:p>
    <w:p w14:paraId="25718973" w14:textId="77777777" w:rsidR="005800D5" w:rsidRPr="001E2B86" w:rsidRDefault="005800D5" w:rsidP="005800D5">
      <w:pPr>
        <w:pStyle w:val="PL"/>
      </w:pPr>
      <w:r w:rsidRPr="001E2B86">
        <w:t>UE-EUTRA-Capability-v15x0-IEs ::= SEQUENCE {</w:t>
      </w:r>
    </w:p>
    <w:p w14:paraId="0FB2B90D" w14:textId="77777777" w:rsidR="005800D5" w:rsidRPr="001E2B86" w:rsidRDefault="005800D5" w:rsidP="005800D5">
      <w:pPr>
        <w:pStyle w:val="PL"/>
      </w:pPr>
      <w:r w:rsidRPr="001E2B86">
        <w:tab/>
        <w:t>lateNonCriticalExtension</w:t>
      </w:r>
      <w:r w:rsidRPr="001E2B86">
        <w:tab/>
      </w:r>
      <w:r w:rsidRPr="001E2B86">
        <w:tab/>
      </w:r>
      <w:r w:rsidRPr="001E2B86">
        <w:tab/>
        <w:t>OCTET STRING (CONTAINING UE-EUTRA-Capability-v15</w:t>
      </w:r>
      <w:r w:rsidRPr="001E2B86">
        <w:rPr>
          <w:rFonts w:eastAsiaTheme="minorEastAsia"/>
        </w:rPr>
        <w:t>o</w:t>
      </w:r>
      <w:r w:rsidRPr="001E2B86">
        <w:t>0-IEs)</w:t>
      </w:r>
      <w:r w:rsidRPr="001E2B86">
        <w:tab/>
      </w:r>
      <w:r w:rsidRPr="001E2B86">
        <w:tab/>
      </w:r>
      <w:r w:rsidRPr="001E2B86">
        <w:tab/>
      </w:r>
      <w:r w:rsidRPr="001E2B86">
        <w:tab/>
      </w:r>
      <w:r w:rsidRPr="001E2B86">
        <w:tab/>
      </w:r>
      <w:r w:rsidRPr="001E2B86">
        <w:tab/>
      </w:r>
      <w:r w:rsidRPr="001E2B86">
        <w:tab/>
        <w:t>OPTIONAL,</w:t>
      </w:r>
    </w:p>
    <w:p w14:paraId="5671EB0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6c0-IEs</w:t>
      </w:r>
      <w:r w:rsidRPr="001E2B86">
        <w:tab/>
      </w:r>
      <w:r w:rsidRPr="001E2B86">
        <w:tab/>
      </w:r>
      <w:r w:rsidRPr="001E2B86">
        <w:tab/>
        <w:t>OPTIONAL</w:t>
      </w:r>
    </w:p>
    <w:p w14:paraId="6B5189E9" w14:textId="77777777" w:rsidR="005800D5" w:rsidRPr="001E2B86" w:rsidRDefault="005800D5" w:rsidP="005800D5">
      <w:pPr>
        <w:pStyle w:val="PL"/>
      </w:pPr>
      <w:r w:rsidRPr="001E2B86">
        <w:t>}</w:t>
      </w:r>
    </w:p>
    <w:p w14:paraId="322495D9" w14:textId="77777777" w:rsidR="005800D5" w:rsidRPr="001E2B86" w:rsidRDefault="005800D5" w:rsidP="005800D5">
      <w:pPr>
        <w:pStyle w:val="PL"/>
        <w:rPr>
          <w:rFonts w:eastAsiaTheme="minorEastAsia"/>
        </w:rPr>
      </w:pPr>
    </w:p>
    <w:p w14:paraId="40957661" w14:textId="77777777" w:rsidR="005800D5" w:rsidRPr="001E2B86" w:rsidRDefault="005800D5" w:rsidP="005800D5">
      <w:pPr>
        <w:pStyle w:val="PL"/>
      </w:pPr>
      <w:r w:rsidRPr="001E2B86">
        <w:t>UE-EUTRA-Capability-v15</w:t>
      </w:r>
      <w:r w:rsidRPr="001E2B86">
        <w:rPr>
          <w:rFonts w:eastAsiaTheme="minorEastAsia"/>
        </w:rPr>
        <w:t>o</w:t>
      </w:r>
      <w:r w:rsidRPr="001E2B86">
        <w:t>0-IEs ::= SEQUENCE {</w:t>
      </w:r>
    </w:p>
    <w:p w14:paraId="40EB4B31" w14:textId="77777777" w:rsidR="005800D5" w:rsidRPr="001E2B86" w:rsidRDefault="005800D5" w:rsidP="005800D5">
      <w:pPr>
        <w:pStyle w:val="PL"/>
      </w:pPr>
      <w:r w:rsidRPr="001E2B86">
        <w:tab/>
        <w:t>measParameters-v15</w:t>
      </w:r>
      <w:r w:rsidRPr="001E2B86">
        <w:rPr>
          <w:rFonts w:eastAsiaTheme="minorEastAsia"/>
        </w:rPr>
        <w:t>o</w:t>
      </w:r>
      <w:r w:rsidRPr="001E2B86">
        <w:t>0</w:t>
      </w:r>
      <w:r w:rsidRPr="001E2B86">
        <w:tab/>
      </w:r>
      <w:r w:rsidRPr="001E2B86">
        <w:tab/>
      </w:r>
      <w:r w:rsidRPr="001E2B86">
        <w:tab/>
      </w:r>
      <w:r w:rsidRPr="001E2B86">
        <w:tab/>
        <w:t>MeasParameters-v15</w:t>
      </w:r>
      <w:r w:rsidRPr="001E2B86">
        <w:rPr>
          <w:rFonts w:eastAsiaTheme="minorEastAsia"/>
        </w:rPr>
        <w:t>o</w:t>
      </w:r>
      <w:r w:rsidRPr="001E2B86">
        <w:t>0,</w:t>
      </w:r>
    </w:p>
    <w:p w14:paraId="1DB07C7B" w14:textId="77777777" w:rsidR="005800D5" w:rsidRPr="001E2B86" w:rsidRDefault="005800D5" w:rsidP="005800D5">
      <w:pPr>
        <w:pStyle w:val="PL"/>
      </w:pPr>
      <w:r w:rsidRPr="001E2B86">
        <w:tab/>
        <w:t>-- Following field is only to be used for late REL-15 extensions</w:t>
      </w:r>
    </w:p>
    <w:p w14:paraId="16A440D2" w14:textId="77777777" w:rsidR="005800D5" w:rsidRPr="001E2B86" w:rsidRDefault="005800D5" w:rsidP="005800D5">
      <w:pPr>
        <w:pStyle w:val="PL"/>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576C5D" w14:textId="77777777" w:rsidR="005800D5" w:rsidRPr="001E2B86" w:rsidRDefault="005800D5" w:rsidP="005800D5">
      <w:pPr>
        <w:pStyle w:val="PL"/>
      </w:pPr>
      <w:r w:rsidRPr="001E2B86">
        <w:t>}</w:t>
      </w:r>
    </w:p>
    <w:p w14:paraId="52E50ED7" w14:textId="77777777" w:rsidR="005800D5" w:rsidRPr="001E2B86" w:rsidRDefault="005800D5" w:rsidP="005800D5">
      <w:pPr>
        <w:pStyle w:val="PL"/>
      </w:pPr>
    </w:p>
    <w:p w14:paraId="38772CE4" w14:textId="77777777" w:rsidR="005800D5" w:rsidRPr="001E2B86" w:rsidRDefault="005800D5" w:rsidP="005800D5">
      <w:pPr>
        <w:pStyle w:val="PL"/>
      </w:pPr>
      <w:r w:rsidRPr="001E2B86">
        <w:t>UE-EUTRA-Capability-v16c0-IEs ::= SEQUENCE {</w:t>
      </w:r>
    </w:p>
    <w:p w14:paraId="4F01F80D" w14:textId="77777777" w:rsidR="005800D5" w:rsidRPr="001E2B86" w:rsidRDefault="005800D5" w:rsidP="005800D5">
      <w:pPr>
        <w:pStyle w:val="PL"/>
      </w:pPr>
      <w:r w:rsidRPr="001E2B86">
        <w:tab/>
        <w:t>measParameters-v16c0</w:t>
      </w:r>
      <w:r w:rsidRPr="001E2B86">
        <w:tab/>
      </w:r>
      <w:r w:rsidRPr="001E2B86">
        <w:tab/>
      </w:r>
      <w:r w:rsidRPr="001E2B86">
        <w:tab/>
      </w:r>
      <w:r w:rsidRPr="001E2B86">
        <w:tab/>
        <w:t>MeasParameters-v16c0,</w:t>
      </w:r>
    </w:p>
    <w:p w14:paraId="1995E0AB" w14:textId="77777777" w:rsidR="005800D5" w:rsidRPr="001E2B86" w:rsidRDefault="005800D5" w:rsidP="005800D5">
      <w:pPr>
        <w:pStyle w:val="PL"/>
      </w:pPr>
      <w:r w:rsidRPr="001E2B86">
        <w:tab/>
        <w:t>-- Following field is only to be used for late REL-16 extensions</w:t>
      </w:r>
    </w:p>
    <w:p w14:paraId="25D8C0B6" w14:textId="77777777" w:rsidR="005800D5" w:rsidRPr="001E2B86" w:rsidRDefault="005800D5" w:rsidP="005800D5">
      <w:pPr>
        <w:pStyle w:val="PL"/>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0765CFA0"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7b0-IEs</w:t>
      </w:r>
      <w:r w:rsidRPr="001E2B86">
        <w:tab/>
      </w:r>
      <w:r w:rsidRPr="001E2B86">
        <w:tab/>
      </w:r>
      <w:r w:rsidRPr="001E2B86">
        <w:tab/>
        <w:t>OPTIONAL</w:t>
      </w:r>
    </w:p>
    <w:p w14:paraId="67DAE7DE" w14:textId="77777777" w:rsidR="005800D5" w:rsidRPr="001E2B86" w:rsidRDefault="005800D5" w:rsidP="005800D5">
      <w:pPr>
        <w:pStyle w:val="PL"/>
      </w:pPr>
      <w:r w:rsidRPr="001E2B86">
        <w:t>}</w:t>
      </w:r>
    </w:p>
    <w:p w14:paraId="53FE1912" w14:textId="77777777" w:rsidR="005800D5" w:rsidRPr="001E2B86" w:rsidRDefault="005800D5" w:rsidP="005800D5">
      <w:pPr>
        <w:pStyle w:val="PL"/>
      </w:pPr>
    </w:p>
    <w:p w14:paraId="5614B72E" w14:textId="77777777" w:rsidR="005800D5" w:rsidRPr="001E2B86" w:rsidRDefault="005800D5" w:rsidP="005800D5">
      <w:pPr>
        <w:pStyle w:val="PL"/>
      </w:pPr>
      <w:r w:rsidRPr="001E2B86">
        <w:t>UE-EUTRA-Capability-v17b0-IEs ::= SEQUENCE {</w:t>
      </w:r>
    </w:p>
    <w:p w14:paraId="73C45246" w14:textId="77777777" w:rsidR="005800D5" w:rsidRPr="001E2B86" w:rsidRDefault="005800D5" w:rsidP="005800D5">
      <w:pPr>
        <w:pStyle w:val="PL"/>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953D37" w14:textId="77777777" w:rsidR="005800D5" w:rsidRPr="001E2B86" w:rsidRDefault="005800D5" w:rsidP="005800D5">
      <w:pPr>
        <w:pStyle w:val="PL"/>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15A557F" w14:textId="77777777" w:rsidR="005800D5" w:rsidRPr="001E2B86" w:rsidRDefault="005800D5" w:rsidP="005800D5">
      <w:pPr>
        <w:pStyle w:val="PL"/>
      </w:pPr>
      <w:r w:rsidRPr="001E2B86">
        <w:t>}</w:t>
      </w:r>
    </w:p>
    <w:p w14:paraId="318EE645" w14:textId="77777777" w:rsidR="005800D5" w:rsidRPr="001E2B86" w:rsidRDefault="005800D5" w:rsidP="005800D5">
      <w:pPr>
        <w:pStyle w:val="PL"/>
      </w:pPr>
    </w:p>
    <w:p w14:paraId="5224A5BB" w14:textId="77777777" w:rsidR="005800D5" w:rsidRPr="001E2B86" w:rsidRDefault="005800D5" w:rsidP="005800D5">
      <w:pPr>
        <w:pStyle w:val="PL"/>
      </w:pPr>
      <w:r w:rsidRPr="001E2B86">
        <w:t>-- Regular non critical extensions</w:t>
      </w:r>
    </w:p>
    <w:p w14:paraId="62F6C768" w14:textId="77777777" w:rsidR="005800D5" w:rsidRPr="001E2B86" w:rsidRDefault="005800D5" w:rsidP="005800D5">
      <w:pPr>
        <w:pStyle w:val="PL"/>
      </w:pPr>
      <w:r w:rsidRPr="001E2B86">
        <w:t>UE-EUTRA-Capability-v920-IEs ::=</w:t>
      </w:r>
      <w:r w:rsidRPr="001E2B86">
        <w:tab/>
      </w:r>
      <w:r w:rsidRPr="001E2B86">
        <w:tab/>
        <w:t>SEQUENCE {</w:t>
      </w:r>
    </w:p>
    <w:p w14:paraId="304CBDC5" w14:textId="77777777" w:rsidR="005800D5" w:rsidRPr="001E2B86" w:rsidRDefault="005800D5" w:rsidP="005800D5">
      <w:pPr>
        <w:pStyle w:val="PL"/>
      </w:pPr>
      <w:r w:rsidRPr="001E2B86">
        <w:tab/>
        <w:t>phyLayerParameters-v920</w:t>
      </w:r>
      <w:r w:rsidRPr="001E2B86">
        <w:tab/>
      </w:r>
      <w:r w:rsidRPr="001E2B86">
        <w:tab/>
      </w:r>
      <w:r w:rsidRPr="001E2B86">
        <w:tab/>
      </w:r>
      <w:r w:rsidRPr="001E2B86">
        <w:tab/>
      </w:r>
      <w:r w:rsidRPr="001E2B86">
        <w:tab/>
        <w:t>PhyLayerParameters-v920,</w:t>
      </w:r>
    </w:p>
    <w:p w14:paraId="0B18F201" w14:textId="77777777" w:rsidR="005800D5" w:rsidRPr="001E2B86" w:rsidRDefault="005800D5" w:rsidP="005800D5">
      <w:pPr>
        <w:pStyle w:val="PL"/>
      </w:pPr>
      <w:r w:rsidRPr="001E2B86">
        <w:tab/>
        <w:t>interRAT-ParametersGERAN-v920</w:t>
      </w:r>
      <w:r w:rsidRPr="001E2B86">
        <w:tab/>
      </w:r>
      <w:r w:rsidRPr="001E2B86">
        <w:tab/>
      </w:r>
      <w:r w:rsidRPr="001E2B86">
        <w:tab/>
        <w:t>IRAT-ParametersGERAN-v920,</w:t>
      </w:r>
    </w:p>
    <w:p w14:paraId="5708D61F" w14:textId="77777777" w:rsidR="005800D5" w:rsidRPr="001E2B86" w:rsidRDefault="005800D5" w:rsidP="005800D5">
      <w:pPr>
        <w:pStyle w:val="PL"/>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090B413A" w14:textId="77777777" w:rsidR="005800D5" w:rsidRPr="001E2B86" w:rsidRDefault="005800D5" w:rsidP="005800D5">
      <w:pPr>
        <w:pStyle w:val="PL"/>
      </w:pPr>
      <w:r w:rsidRPr="001E2B86">
        <w:tab/>
        <w:t>interRAT-ParametersCDMA2000-v920</w:t>
      </w:r>
      <w:r w:rsidRPr="001E2B86">
        <w:tab/>
      </w:r>
      <w:r w:rsidRPr="001E2B86">
        <w:tab/>
        <w:t>IRAT-ParametersCDMA2000-1XRTT-v920</w:t>
      </w:r>
      <w:r w:rsidRPr="001E2B86">
        <w:tab/>
        <w:t>OPTIONAL,</w:t>
      </w:r>
    </w:p>
    <w:p w14:paraId="0FD1F902" w14:textId="77777777" w:rsidR="005800D5" w:rsidRPr="001E2B86" w:rsidRDefault="005800D5" w:rsidP="005800D5">
      <w:pPr>
        <w:pStyle w:val="PL"/>
      </w:pPr>
      <w:r w:rsidRPr="001E2B86">
        <w:tab/>
        <w:t>deviceType-r9</w:t>
      </w:r>
      <w:r w:rsidRPr="001E2B86">
        <w:tab/>
      </w:r>
      <w:r w:rsidRPr="001E2B86">
        <w:tab/>
      </w:r>
      <w:r w:rsidRPr="001E2B86">
        <w:tab/>
      </w:r>
      <w:r w:rsidRPr="001E2B86">
        <w:tab/>
      </w:r>
      <w:r w:rsidRPr="001E2B86">
        <w:tab/>
      </w:r>
      <w:r w:rsidRPr="001E2B86">
        <w:tab/>
      </w:r>
      <w:r w:rsidRPr="001E2B86">
        <w:tab/>
        <w:t>ENUMERATED {noBenFromBatConsumpOpt}</w:t>
      </w:r>
      <w:r w:rsidRPr="001E2B86">
        <w:tab/>
        <w:t>OPTIONAL,</w:t>
      </w:r>
    </w:p>
    <w:p w14:paraId="054A7847" w14:textId="77777777" w:rsidR="005800D5" w:rsidRPr="001E2B86" w:rsidRDefault="005800D5" w:rsidP="005800D5">
      <w:pPr>
        <w:pStyle w:val="PL"/>
      </w:pPr>
      <w:r w:rsidRPr="001E2B86">
        <w:tab/>
        <w:t>csg-ProximityIndicationParameters-r9</w:t>
      </w:r>
      <w:r w:rsidRPr="001E2B86">
        <w:tab/>
        <w:t>CSG-ProximityIndicationParameters-r9,</w:t>
      </w:r>
    </w:p>
    <w:p w14:paraId="14F4F843" w14:textId="77777777" w:rsidR="005800D5" w:rsidRPr="001E2B86" w:rsidRDefault="005800D5" w:rsidP="005800D5">
      <w:pPr>
        <w:pStyle w:val="PL"/>
      </w:pPr>
      <w:r w:rsidRPr="001E2B86">
        <w:tab/>
        <w:t>neighCellSI-AcquisitionParameters-r9</w:t>
      </w:r>
      <w:r w:rsidRPr="001E2B86">
        <w:tab/>
        <w:t>NeighCellSI-AcquisitionParameters-r9,</w:t>
      </w:r>
    </w:p>
    <w:p w14:paraId="14E4EC39" w14:textId="77777777" w:rsidR="005800D5" w:rsidRPr="001E2B86" w:rsidRDefault="005800D5" w:rsidP="005800D5">
      <w:pPr>
        <w:pStyle w:val="PL"/>
      </w:pPr>
      <w:r w:rsidRPr="001E2B86">
        <w:tab/>
        <w:t>son-Parameters-r9</w:t>
      </w:r>
      <w:r w:rsidRPr="001E2B86">
        <w:tab/>
      </w:r>
      <w:r w:rsidRPr="001E2B86">
        <w:tab/>
      </w:r>
      <w:r w:rsidRPr="001E2B86">
        <w:tab/>
      </w:r>
      <w:r w:rsidRPr="001E2B86">
        <w:tab/>
      </w:r>
      <w:r w:rsidRPr="001E2B86">
        <w:tab/>
      </w:r>
      <w:r w:rsidRPr="001E2B86">
        <w:tab/>
        <w:t>SON-Parameters-r9,</w:t>
      </w:r>
    </w:p>
    <w:p w14:paraId="2D46FDEE"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940-IEs</w:t>
      </w:r>
      <w:r w:rsidRPr="001E2B86">
        <w:tab/>
      </w:r>
      <w:r w:rsidRPr="001E2B86">
        <w:tab/>
        <w:t>OPTIONAL</w:t>
      </w:r>
    </w:p>
    <w:p w14:paraId="17886848" w14:textId="77777777" w:rsidR="005800D5" w:rsidRPr="001E2B86" w:rsidRDefault="005800D5" w:rsidP="005800D5">
      <w:pPr>
        <w:pStyle w:val="PL"/>
      </w:pPr>
      <w:r w:rsidRPr="001E2B86">
        <w:t>}</w:t>
      </w:r>
    </w:p>
    <w:p w14:paraId="67155D4F" w14:textId="77777777" w:rsidR="005800D5" w:rsidRPr="001E2B86" w:rsidRDefault="005800D5" w:rsidP="005800D5">
      <w:pPr>
        <w:pStyle w:val="PL"/>
      </w:pPr>
    </w:p>
    <w:p w14:paraId="39A980A8" w14:textId="77777777" w:rsidR="005800D5" w:rsidRPr="001E2B86" w:rsidRDefault="005800D5" w:rsidP="005800D5">
      <w:pPr>
        <w:pStyle w:val="PL"/>
      </w:pPr>
      <w:r w:rsidRPr="001E2B86">
        <w:t>UE-EUTRA-Capability-v940-IEs ::=</w:t>
      </w:r>
      <w:r w:rsidRPr="001E2B86">
        <w:tab/>
        <w:t>SEQUENCE {</w:t>
      </w:r>
    </w:p>
    <w:p w14:paraId="36B98885" w14:textId="77777777" w:rsidR="005800D5" w:rsidRPr="001E2B86" w:rsidRDefault="005800D5" w:rsidP="005800D5">
      <w:pPr>
        <w:pStyle w:val="PL"/>
      </w:pPr>
      <w:r w:rsidRPr="001E2B86">
        <w:tab/>
        <w:t>lateNonCriticalExtension</w:t>
      </w:r>
      <w:r w:rsidRPr="001E2B86">
        <w:tab/>
      </w:r>
      <w:r w:rsidRPr="001E2B86">
        <w:tab/>
      </w:r>
      <w:r w:rsidRPr="001E2B86">
        <w:tab/>
        <w:t>OCTET STRING (CONTAINING UE-EUTRA-Capability-v9a0-IEs)</w:t>
      </w:r>
      <w:r w:rsidRPr="001E2B86">
        <w:tab/>
      </w:r>
      <w:r w:rsidRPr="001E2B86">
        <w:tab/>
      </w:r>
      <w:r w:rsidRPr="001E2B86">
        <w:tab/>
        <w:t>OPTIONAL,</w:t>
      </w:r>
    </w:p>
    <w:p w14:paraId="06B727D8"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020-IEs</w:t>
      </w:r>
      <w:r w:rsidRPr="001E2B86">
        <w:tab/>
      </w:r>
      <w:r w:rsidRPr="001E2B86">
        <w:tab/>
      </w:r>
      <w:r w:rsidRPr="001E2B86">
        <w:tab/>
        <w:t>OPTIONAL</w:t>
      </w:r>
    </w:p>
    <w:p w14:paraId="3B802E8F" w14:textId="77777777" w:rsidR="005800D5" w:rsidRPr="001E2B86" w:rsidRDefault="005800D5" w:rsidP="005800D5">
      <w:pPr>
        <w:pStyle w:val="PL"/>
      </w:pPr>
      <w:r w:rsidRPr="001E2B86">
        <w:t>}</w:t>
      </w:r>
    </w:p>
    <w:p w14:paraId="3F86FA6B" w14:textId="77777777" w:rsidR="005800D5" w:rsidRPr="001E2B86" w:rsidRDefault="005800D5" w:rsidP="005800D5">
      <w:pPr>
        <w:pStyle w:val="PL"/>
      </w:pPr>
    </w:p>
    <w:p w14:paraId="3841A5E0" w14:textId="77777777" w:rsidR="005800D5" w:rsidRPr="001E2B86" w:rsidRDefault="005800D5" w:rsidP="005800D5">
      <w:pPr>
        <w:pStyle w:val="PL"/>
      </w:pPr>
      <w:r w:rsidRPr="001E2B86">
        <w:t>UE-EUTRA-Capability-v1020-IEs ::=</w:t>
      </w:r>
      <w:r w:rsidRPr="001E2B86">
        <w:tab/>
        <w:t>SEQUENCE {</w:t>
      </w:r>
    </w:p>
    <w:p w14:paraId="49855565" w14:textId="77777777" w:rsidR="005800D5" w:rsidRPr="001E2B86" w:rsidRDefault="005800D5" w:rsidP="005800D5">
      <w:pPr>
        <w:pStyle w:val="PL"/>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1B29E76C" w14:textId="77777777" w:rsidR="005800D5" w:rsidRPr="001E2B86" w:rsidRDefault="005800D5" w:rsidP="005800D5">
      <w:pPr>
        <w:pStyle w:val="PL"/>
      </w:pPr>
      <w:r w:rsidRPr="001E2B86">
        <w:tab/>
        <w:t>phyLayerParameters-v1020</w:t>
      </w:r>
      <w:r w:rsidRPr="001E2B86">
        <w:tab/>
      </w:r>
      <w:r w:rsidRPr="001E2B86">
        <w:tab/>
      </w:r>
      <w:r w:rsidRPr="001E2B86">
        <w:tab/>
        <w:t>PhyLayerParameters-v1020</w:t>
      </w:r>
      <w:r w:rsidRPr="001E2B86">
        <w:tab/>
      </w:r>
      <w:r w:rsidRPr="001E2B86">
        <w:tab/>
      </w:r>
      <w:r w:rsidRPr="001E2B86">
        <w:tab/>
      </w:r>
      <w:r w:rsidRPr="001E2B86">
        <w:tab/>
        <w:t>OPTIONAL,</w:t>
      </w:r>
    </w:p>
    <w:p w14:paraId="319FEB02" w14:textId="77777777" w:rsidR="005800D5" w:rsidRPr="001E2B86" w:rsidRDefault="005800D5" w:rsidP="005800D5">
      <w:pPr>
        <w:pStyle w:val="PL"/>
      </w:pPr>
      <w:r w:rsidRPr="001E2B86">
        <w:tab/>
        <w:t>rf-Parameters-v1020</w:t>
      </w:r>
      <w:r w:rsidRPr="001E2B86">
        <w:tab/>
      </w:r>
      <w:r w:rsidRPr="001E2B86">
        <w:tab/>
      </w:r>
      <w:r w:rsidRPr="001E2B86">
        <w:tab/>
      </w:r>
      <w:r w:rsidRPr="001E2B86">
        <w:tab/>
      </w:r>
      <w:r w:rsidRPr="001E2B86">
        <w:tab/>
        <w:t>RF-Parameters-v1020</w:t>
      </w:r>
      <w:r w:rsidRPr="001E2B86">
        <w:tab/>
      </w:r>
      <w:r w:rsidRPr="001E2B86">
        <w:tab/>
      </w:r>
      <w:r w:rsidRPr="001E2B86">
        <w:tab/>
      </w:r>
      <w:r w:rsidRPr="001E2B86">
        <w:tab/>
      </w:r>
      <w:r w:rsidRPr="001E2B86">
        <w:tab/>
      </w:r>
      <w:r w:rsidRPr="001E2B86">
        <w:tab/>
        <w:t>OPTIONAL,</w:t>
      </w:r>
    </w:p>
    <w:p w14:paraId="5F077E39" w14:textId="77777777" w:rsidR="005800D5" w:rsidRPr="001E2B86" w:rsidRDefault="005800D5" w:rsidP="005800D5">
      <w:pPr>
        <w:pStyle w:val="PL"/>
      </w:pPr>
      <w:r w:rsidRPr="001E2B86">
        <w:tab/>
        <w:t>measParameters-v1020</w:t>
      </w:r>
      <w:r w:rsidRPr="001E2B86">
        <w:tab/>
      </w:r>
      <w:r w:rsidRPr="001E2B86">
        <w:tab/>
      </w:r>
      <w:r w:rsidRPr="001E2B86">
        <w:tab/>
      </w:r>
      <w:r w:rsidRPr="001E2B86">
        <w:tab/>
        <w:t>MeasParameters-v1020</w:t>
      </w:r>
      <w:r w:rsidRPr="001E2B86">
        <w:tab/>
      </w:r>
      <w:r w:rsidRPr="001E2B86">
        <w:tab/>
      </w:r>
      <w:r w:rsidRPr="001E2B86">
        <w:tab/>
      </w:r>
      <w:r w:rsidRPr="001E2B86">
        <w:tab/>
      </w:r>
      <w:r w:rsidRPr="001E2B86">
        <w:tab/>
        <w:t>OPTIONAL,</w:t>
      </w:r>
    </w:p>
    <w:p w14:paraId="3D822A06" w14:textId="77777777" w:rsidR="005800D5" w:rsidRPr="001E2B86" w:rsidRDefault="005800D5" w:rsidP="005800D5">
      <w:pPr>
        <w:pStyle w:val="PL"/>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4592EF70" w14:textId="77777777" w:rsidR="005800D5" w:rsidRPr="001E2B86" w:rsidRDefault="005800D5" w:rsidP="005800D5">
      <w:pPr>
        <w:pStyle w:val="PL"/>
      </w:pPr>
      <w:r w:rsidRPr="001E2B86">
        <w:tab/>
        <w:t>interRAT-ParametersCDMA2000-v1020</w:t>
      </w:r>
      <w:r w:rsidRPr="001E2B86">
        <w:tab/>
        <w:t>IRAT-ParametersCDMA2000-1XRTT-v1020</w:t>
      </w:r>
      <w:r w:rsidRPr="001E2B86">
        <w:tab/>
      </w:r>
      <w:r w:rsidRPr="001E2B86">
        <w:tab/>
        <w:t>OPTIONAL,</w:t>
      </w:r>
    </w:p>
    <w:p w14:paraId="30F86B90" w14:textId="77777777" w:rsidR="005800D5" w:rsidRPr="001E2B86" w:rsidRDefault="005800D5" w:rsidP="005800D5">
      <w:pPr>
        <w:pStyle w:val="PL"/>
      </w:pPr>
      <w:r w:rsidRPr="001E2B86">
        <w:tab/>
        <w:t>ue-BasedNetwPerfMeasParameters-r10</w:t>
      </w:r>
      <w:r w:rsidRPr="001E2B86">
        <w:tab/>
        <w:t>UE-BasedNetwPerfMeasParameters-r10</w:t>
      </w:r>
      <w:r w:rsidRPr="001E2B86">
        <w:tab/>
      </w:r>
      <w:r w:rsidRPr="001E2B86">
        <w:tab/>
        <w:t>OPTIONAL,</w:t>
      </w:r>
    </w:p>
    <w:p w14:paraId="45433EEA" w14:textId="77777777" w:rsidR="005800D5" w:rsidRPr="001E2B86" w:rsidRDefault="005800D5" w:rsidP="005800D5">
      <w:pPr>
        <w:pStyle w:val="PL"/>
      </w:pPr>
      <w:r w:rsidRPr="001E2B86">
        <w:tab/>
        <w:t>interRAT-ParametersUTRA-TDD-v1020</w:t>
      </w:r>
      <w:r w:rsidRPr="001E2B86">
        <w:tab/>
        <w:t>IRAT-ParametersUTRA-TDD-v1020</w:t>
      </w:r>
      <w:r w:rsidRPr="001E2B86">
        <w:tab/>
      </w:r>
      <w:r w:rsidRPr="001E2B86">
        <w:tab/>
      </w:r>
      <w:r w:rsidRPr="001E2B86">
        <w:tab/>
        <w:t>OPTIONAL,</w:t>
      </w:r>
    </w:p>
    <w:p w14:paraId="3FD17B69"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060-IEs</w:t>
      </w:r>
      <w:r w:rsidRPr="001E2B86">
        <w:tab/>
      </w:r>
      <w:r w:rsidRPr="001E2B86">
        <w:tab/>
      </w:r>
      <w:r w:rsidRPr="001E2B86">
        <w:tab/>
        <w:t>OPTIONAL</w:t>
      </w:r>
    </w:p>
    <w:p w14:paraId="62785444" w14:textId="77777777" w:rsidR="005800D5" w:rsidRPr="001E2B86" w:rsidRDefault="005800D5" w:rsidP="005800D5">
      <w:pPr>
        <w:pStyle w:val="PL"/>
      </w:pPr>
      <w:r w:rsidRPr="001E2B86">
        <w:t>}</w:t>
      </w:r>
    </w:p>
    <w:p w14:paraId="3D45AED6" w14:textId="77777777" w:rsidR="005800D5" w:rsidRPr="001E2B86" w:rsidRDefault="005800D5" w:rsidP="005800D5">
      <w:pPr>
        <w:pStyle w:val="PL"/>
      </w:pPr>
    </w:p>
    <w:p w14:paraId="3551246E" w14:textId="77777777" w:rsidR="005800D5" w:rsidRPr="001E2B86" w:rsidRDefault="005800D5" w:rsidP="005800D5">
      <w:pPr>
        <w:pStyle w:val="PL"/>
      </w:pPr>
      <w:r w:rsidRPr="001E2B86">
        <w:t>UE-EUTRA-Capability-v1060-IEs ::=</w:t>
      </w:r>
      <w:r w:rsidRPr="001E2B86">
        <w:tab/>
        <w:t>SEQUENCE {</w:t>
      </w:r>
    </w:p>
    <w:p w14:paraId="04EF5DE4" w14:textId="77777777" w:rsidR="005800D5" w:rsidRPr="001E2B86" w:rsidRDefault="005800D5" w:rsidP="005800D5">
      <w:pPr>
        <w:pStyle w:val="PL"/>
      </w:pPr>
      <w:r w:rsidRPr="001E2B86">
        <w:tab/>
        <w:t>fdd-Add-UE-EUTRA-Capabilities-v1060</w:t>
      </w:r>
      <w:r w:rsidRPr="001E2B86">
        <w:tab/>
        <w:t>UE-EUTRA-CapabilityAddXDD-Mode-v1060</w:t>
      </w:r>
      <w:r w:rsidRPr="001E2B86">
        <w:tab/>
        <w:t>OPTIONAL,</w:t>
      </w:r>
    </w:p>
    <w:p w14:paraId="6DF1A3B4" w14:textId="77777777" w:rsidR="005800D5" w:rsidRPr="001E2B86" w:rsidRDefault="005800D5" w:rsidP="005800D5">
      <w:pPr>
        <w:pStyle w:val="PL"/>
      </w:pPr>
      <w:r w:rsidRPr="001E2B86">
        <w:tab/>
        <w:t>tdd-Add-UE-EUTRA-Capabilities-v1060</w:t>
      </w:r>
      <w:r w:rsidRPr="001E2B86">
        <w:tab/>
        <w:t>UE-EUTRA-CapabilityAddXDD-Mode-v1060</w:t>
      </w:r>
      <w:r w:rsidRPr="001E2B86">
        <w:tab/>
        <w:t>OPTIONAL,</w:t>
      </w:r>
    </w:p>
    <w:p w14:paraId="6A223337" w14:textId="77777777" w:rsidR="005800D5" w:rsidRPr="001E2B86" w:rsidRDefault="005800D5" w:rsidP="005800D5">
      <w:pPr>
        <w:pStyle w:val="PL"/>
      </w:pPr>
      <w:r w:rsidRPr="001E2B86">
        <w:tab/>
        <w:t>rf-Parameters-v1060</w:t>
      </w:r>
      <w:r w:rsidRPr="001E2B86">
        <w:tab/>
      </w:r>
      <w:r w:rsidRPr="001E2B86">
        <w:tab/>
      </w:r>
      <w:r w:rsidRPr="001E2B86">
        <w:tab/>
      </w:r>
      <w:r w:rsidRPr="001E2B86">
        <w:tab/>
      </w:r>
      <w:r w:rsidRPr="001E2B86">
        <w:tab/>
        <w:t>RF-Parameters-v1060</w:t>
      </w:r>
      <w:r w:rsidRPr="001E2B86">
        <w:tab/>
      </w:r>
      <w:r w:rsidRPr="001E2B86">
        <w:tab/>
      </w:r>
      <w:r w:rsidRPr="001E2B86">
        <w:tab/>
      </w:r>
      <w:r w:rsidRPr="001E2B86">
        <w:tab/>
      </w:r>
      <w:r w:rsidRPr="001E2B86">
        <w:tab/>
      </w:r>
      <w:r w:rsidRPr="001E2B86">
        <w:tab/>
        <w:t>OPTIONAL,</w:t>
      </w:r>
    </w:p>
    <w:p w14:paraId="3D13A484"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090-IEs</w:t>
      </w:r>
      <w:r w:rsidRPr="001E2B86">
        <w:tab/>
      </w:r>
      <w:r w:rsidRPr="001E2B86">
        <w:tab/>
      </w:r>
      <w:r w:rsidRPr="001E2B86">
        <w:tab/>
        <w:t>OPTIONAL</w:t>
      </w:r>
    </w:p>
    <w:p w14:paraId="359B2622" w14:textId="77777777" w:rsidR="005800D5" w:rsidRPr="001E2B86" w:rsidRDefault="005800D5" w:rsidP="005800D5">
      <w:pPr>
        <w:pStyle w:val="PL"/>
      </w:pPr>
      <w:r w:rsidRPr="001E2B86">
        <w:t>}</w:t>
      </w:r>
    </w:p>
    <w:p w14:paraId="1C12B973" w14:textId="77777777" w:rsidR="005800D5" w:rsidRPr="001E2B86" w:rsidRDefault="005800D5" w:rsidP="005800D5">
      <w:pPr>
        <w:pStyle w:val="PL"/>
      </w:pPr>
    </w:p>
    <w:p w14:paraId="1561351D" w14:textId="77777777" w:rsidR="005800D5" w:rsidRPr="001E2B86" w:rsidRDefault="005800D5" w:rsidP="005800D5">
      <w:pPr>
        <w:pStyle w:val="PL"/>
      </w:pPr>
      <w:r w:rsidRPr="001E2B86">
        <w:t>UE-EUTRA-Capability-v1090-IEs ::=</w:t>
      </w:r>
      <w:r w:rsidRPr="001E2B86">
        <w:tab/>
        <w:t>SEQUENCE {</w:t>
      </w:r>
    </w:p>
    <w:p w14:paraId="4D3F6630" w14:textId="77777777" w:rsidR="005800D5" w:rsidRPr="001E2B86" w:rsidRDefault="005800D5" w:rsidP="005800D5">
      <w:pPr>
        <w:pStyle w:val="PL"/>
      </w:pPr>
      <w:r w:rsidRPr="001E2B86">
        <w:tab/>
        <w:t>rf-Parameters-v1090</w:t>
      </w:r>
      <w:r w:rsidRPr="001E2B86">
        <w:tab/>
      </w:r>
      <w:r w:rsidRPr="001E2B86">
        <w:tab/>
      </w:r>
      <w:r w:rsidRPr="001E2B86">
        <w:tab/>
      </w:r>
      <w:r w:rsidRPr="001E2B86">
        <w:tab/>
      </w:r>
      <w:r w:rsidRPr="001E2B86">
        <w:tab/>
        <w:t>RF-Parameters-v1090</w:t>
      </w:r>
      <w:r w:rsidRPr="001E2B86">
        <w:tab/>
      </w:r>
      <w:r w:rsidRPr="001E2B86">
        <w:tab/>
      </w:r>
      <w:r w:rsidRPr="001E2B86">
        <w:tab/>
      </w:r>
      <w:r w:rsidRPr="001E2B86">
        <w:tab/>
      </w:r>
      <w:r w:rsidRPr="001E2B86">
        <w:tab/>
      </w:r>
      <w:r w:rsidRPr="001E2B86">
        <w:tab/>
        <w:t>OPTIONAL,</w:t>
      </w:r>
    </w:p>
    <w:p w14:paraId="14401250"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130-IEs</w:t>
      </w:r>
      <w:r w:rsidRPr="001E2B86">
        <w:tab/>
      </w:r>
      <w:r w:rsidRPr="001E2B86">
        <w:tab/>
      </w:r>
      <w:r w:rsidRPr="001E2B86">
        <w:tab/>
        <w:t>OPTIONAL</w:t>
      </w:r>
    </w:p>
    <w:p w14:paraId="790B367D" w14:textId="77777777" w:rsidR="005800D5" w:rsidRPr="001E2B86" w:rsidRDefault="005800D5" w:rsidP="005800D5">
      <w:pPr>
        <w:pStyle w:val="PL"/>
      </w:pPr>
      <w:r w:rsidRPr="001E2B86">
        <w:t>}</w:t>
      </w:r>
    </w:p>
    <w:p w14:paraId="3E3658CA" w14:textId="77777777" w:rsidR="005800D5" w:rsidRPr="001E2B86" w:rsidRDefault="005800D5" w:rsidP="005800D5">
      <w:pPr>
        <w:pStyle w:val="PL"/>
      </w:pPr>
    </w:p>
    <w:p w14:paraId="45F90F21" w14:textId="77777777" w:rsidR="005800D5" w:rsidRPr="001E2B86" w:rsidRDefault="005800D5" w:rsidP="005800D5">
      <w:pPr>
        <w:pStyle w:val="PL"/>
      </w:pPr>
      <w:r w:rsidRPr="001E2B86">
        <w:t>UE-EUTRA-Capability-v1130-IEs ::=</w:t>
      </w:r>
      <w:r w:rsidRPr="001E2B86">
        <w:tab/>
        <w:t>SEQUENCE {</w:t>
      </w:r>
    </w:p>
    <w:p w14:paraId="7EC64558" w14:textId="77777777" w:rsidR="005800D5" w:rsidRPr="001E2B86" w:rsidRDefault="005800D5" w:rsidP="005800D5">
      <w:pPr>
        <w:pStyle w:val="PL"/>
      </w:pPr>
      <w:r w:rsidRPr="001E2B86">
        <w:tab/>
        <w:t>pdcp-Parameters-v1130</w:t>
      </w:r>
      <w:r w:rsidRPr="001E2B86">
        <w:tab/>
      </w:r>
      <w:r w:rsidRPr="001E2B86">
        <w:tab/>
      </w:r>
      <w:r w:rsidRPr="001E2B86">
        <w:tab/>
      </w:r>
      <w:r w:rsidRPr="001E2B86">
        <w:tab/>
        <w:t>PDCP-Parameters-v1130,</w:t>
      </w:r>
    </w:p>
    <w:p w14:paraId="175F3170" w14:textId="77777777" w:rsidR="005800D5" w:rsidRPr="001E2B86" w:rsidRDefault="005800D5" w:rsidP="005800D5">
      <w:pPr>
        <w:pStyle w:val="PL"/>
      </w:pPr>
      <w:r w:rsidRPr="001E2B86">
        <w:tab/>
        <w:t>phyLayerParameters-v1130</w:t>
      </w:r>
      <w:r w:rsidRPr="001E2B86">
        <w:tab/>
      </w:r>
      <w:r w:rsidRPr="001E2B86">
        <w:tab/>
      </w:r>
      <w:r w:rsidRPr="001E2B86">
        <w:tab/>
        <w:t>PhyLayerParameters-v1130</w:t>
      </w:r>
      <w:r w:rsidRPr="001E2B86">
        <w:tab/>
      </w:r>
      <w:r w:rsidRPr="001E2B86">
        <w:tab/>
      </w:r>
      <w:r w:rsidRPr="001E2B86">
        <w:tab/>
      </w:r>
      <w:r w:rsidRPr="001E2B86">
        <w:tab/>
        <w:t>OPTIONAL,</w:t>
      </w:r>
    </w:p>
    <w:p w14:paraId="39F861E4" w14:textId="77777777" w:rsidR="005800D5" w:rsidRPr="001E2B86" w:rsidRDefault="005800D5" w:rsidP="005800D5">
      <w:pPr>
        <w:pStyle w:val="PL"/>
      </w:pPr>
      <w:r w:rsidRPr="001E2B86">
        <w:tab/>
        <w:t>rf-Parameters-v1130</w:t>
      </w:r>
      <w:r w:rsidRPr="001E2B86">
        <w:tab/>
      </w:r>
      <w:r w:rsidRPr="001E2B86">
        <w:tab/>
      </w:r>
      <w:r w:rsidRPr="001E2B86">
        <w:tab/>
      </w:r>
      <w:r w:rsidRPr="001E2B86">
        <w:tab/>
      </w:r>
      <w:r w:rsidRPr="001E2B86">
        <w:tab/>
        <w:t>RF-Parameters-v1130,</w:t>
      </w:r>
    </w:p>
    <w:p w14:paraId="08D03741" w14:textId="77777777" w:rsidR="005800D5" w:rsidRPr="001E2B86" w:rsidRDefault="005800D5" w:rsidP="005800D5">
      <w:pPr>
        <w:pStyle w:val="PL"/>
      </w:pPr>
      <w:r w:rsidRPr="001E2B86">
        <w:tab/>
        <w:t>measParameters-v1130</w:t>
      </w:r>
      <w:r w:rsidRPr="001E2B86">
        <w:tab/>
      </w:r>
      <w:r w:rsidRPr="001E2B86">
        <w:tab/>
      </w:r>
      <w:r w:rsidRPr="001E2B86">
        <w:tab/>
      </w:r>
      <w:r w:rsidRPr="001E2B86">
        <w:tab/>
        <w:t>MeasParameters-v1130,</w:t>
      </w:r>
    </w:p>
    <w:p w14:paraId="36E480C5" w14:textId="77777777" w:rsidR="005800D5" w:rsidRPr="001E2B86" w:rsidRDefault="005800D5" w:rsidP="005800D5">
      <w:pPr>
        <w:pStyle w:val="PL"/>
      </w:pPr>
      <w:r w:rsidRPr="001E2B86">
        <w:tab/>
        <w:t>interRAT-ParametersCDMA2000-v1130</w:t>
      </w:r>
      <w:r w:rsidRPr="001E2B86">
        <w:tab/>
        <w:t>IRAT-ParametersCDMA2000-v1130,</w:t>
      </w:r>
    </w:p>
    <w:p w14:paraId="772CDC55" w14:textId="77777777" w:rsidR="005800D5" w:rsidRPr="001E2B86" w:rsidRDefault="005800D5" w:rsidP="005800D5">
      <w:pPr>
        <w:pStyle w:val="PL"/>
      </w:pPr>
      <w:r w:rsidRPr="001E2B86">
        <w:tab/>
        <w:t>otherParameters-r11</w:t>
      </w:r>
      <w:r w:rsidRPr="001E2B86">
        <w:tab/>
      </w:r>
      <w:r w:rsidRPr="001E2B86">
        <w:tab/>
      </w:r>
      <w:r w:rsidRPr="001E2B86">
        <w:tab/>
      </w:r>
      <w:r w:rsidRPr="001E2B86">
        <w:tab/>
      </w:r>
      <w:r w:rsidRPr="001E2B86">
        <w:tab/>
        <w:t>Other-Parameters-r11,</w:t>
      </w:r>
    </w:p>
    <w:p w14:paraId="0F0D8FC2" w14:textId="77777777" w:rsidR="005800D5" w:rsidRPr="001E2B86" w:rsidRDefault="005800D5" w:rsidP="005800D5">
      <w:pPr>
        <w:pStyle w:val="PL"/>
      </w:pPr>
      <w:r w:rsidRPr="001E2B86">
        <w:tab/>
        <w:t>fdd-Add-UE-EUTRA-Capabilities-v1130</w:t>
      </w:r>
      <w:r w:rsidRPr="001E2B86">
        <w:tab/>
        <w:t>UE-EUTRA-CapabilityAddXDD-Mode-v1130</w:t>
      </w:r>
      <w:r w:rsidRPr="001E2B86">
        <w:tab/>
        <w:t>OPTIONAL,</w:t>
      </w:r>
    </w:p>
    <w:p w14:paraId="1650C817" w14:textId="77777777" w:rsidR="005800D5" w:rsidRPr="001E2B86" w:rsidRDefault="005800D5" w:rsidP="005800D5">
      <w:pPr>
        <w:pStyle w:val="PL"/>
      </w:pPr>
      <w:r w:rsidRPr="001E2B86">
        <w:tab/>
        <w:t>tdd-Add-UE-EUTRA-Capabilities-v1130</w:t>
      </w:r>
      <w:r w:rsidRPr="001E2B86">
        <w:tab/>
        <w:t>UE-EUTRA-CapabilityAddXDD-Mode-v1130</w:t>
      </w:r>
      <w:r w:rsidRPr="001E2B86">
        <w:tab/>
        <w:t>OPTIONAL,</w:t>
      </w:r>
    </w:p>
    <w:p w14:paraId="3418E03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170-IEs</w:t>
      </w:r>
      <w:r w:rsidRPr="001E2B86">
        <w:tab/>
      </w:r>
      <w:r w:rsidRPr="001E2B86">
        <w:tab/>
      </w:r>
      <w:r w:rsidRPr="001E2B86">
        <w:tab/>
        <w:t>OPTIONAL</w:t>
      </w:r>
    </w:p>
    <w:p w14:paraId="395D765E" w14:textId="77777777" w:rsidR="005800D5" w:rsidRPr="001E2B86" w:rsidRDefault="005800D5" w:rsidP="005800D5">
      <w:pPr>
        <w:pStyle w:val="PL"/>
      </w:pPr>
      <w:r w:rsidRPr="001E2B86">
        <w:t>}</w:t>
      </w:r>
    </w:p>
    <w:p w14:paraId="5192C153" w14:textId="77777777" w:rsidR="005800D5" w:rsidRPr="001E2B86" w:rsidRDefault="005800D5" w:rsidP="005800D5">
      <w:pPr>
        <w:pStyle w:val="PL"/>
      </w:pPr>
    </w:p>
    <w:p w14:paraId="060F6A71" w14:textId="77777777" w:rsidR="005800D5" w:rsidRPr="001E2B86" w:rsidRDefault="005800D5" w:rsidP="005800D5">
      <w:pPr>
        <w:pStyle w:val="PL"/>
      </w:pPr>
      <w:r w:rsidRPr="001E2B86">
        <w:t>UE-EUTRA-Capability-v1170-IEs ::=</w:t>
      </w:r>
      <w:r w:rsidRPr="001E2B86">
        <w:tab/>
        <w:t>SEQUENCE {</w:t>
      </w:r>
    </w:p>
    <w:p w14:paraId="18732A00" w14:textId="77777777" w:rsidR="005800D5" w:rsidRPr="001E2B86" w:rsidRDefault="005800D5" w:rsidP="005800D5">
      <w:pPr>
        <w:pStyle w:val="PL"/>
      </w:pPr>
      <w:r w:rsidRPr="001E2B86">
        <w:tab/>
        <w:t>phyLayerParameters-v1170</w:t>
      </w:r>
      <w:r w:rsidRPr="001E2B86">
        <w:tab/>
      </w:r>
      <w:r w:rsidRPr="001E2B86">
        <w:tab/>
      </w:r>
      <w:r w:rsidRPr="001E2B86">
        <w:tab/>
        <w:t>PhyLayerParameters-v1170</w:t>
      </w:r>
      <w:r w:rsidRPr="001E2B86">
        <w:tab/>
      </w:r>
      <w:r w:rsidRPr="001E2B86">
        <w:tab/>
      </w:r>
      <w:r w:rsidRPr="001E2B86">
        <w:tab/>
      </w:r>
      <w:r w:rsidRPr="001E2B86">
        <w:tab/>
        <w:t>OPTIONAL,</w:t>
      </w:r>
    </w:p>
    <w:p w14:paraId="151EF747" w14:textId="77777777" w:rsidR="005800D5" w:rsidRPr="001E2B86" w:rsidRDefault="005800D5" w:rsidP="005800D5">
      <w:pPr>
        <w:pStyle w:val="PL"/>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600117E3"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180-IEs</w:t>
      </w:r>
      <w:r w:rsidRPr="001E2B86">
        <w:tab/>
      </w:r>
      <w:r w:rsidRPr="001E2B86">
        <w:tab/>
      </w:r>
      <w:r w:rsidRPr="001E2B86">
        <w:tab/>
        <w:t>OPTIONAL</w:t>
      </w:r>
    </w:p>
    <w:p w14:paraId="24FE490A" w14:textId="77777777" w:rsidR="005800D5" w:rsidRPr="001E2B86" w:rsidRDefault="005800D5" w:rsidP="005800D5">
      <w:pPr>
        <w:pStyle w:val="PL"/>
      </w:pPr>
      <w:r w:rsidRPr="001E2B86">
        <w:t>}</w:t>
      </w:r>
    </w:p>
    <w:p w14:paraId="4A44DBD9" w14:textId="77777777" w:rsidR="005800D5" w:rsidRPr="001E2B86" w:rsidRDefault="005800D5" w:rsidP="005800D5">
      <w:pPr>
        <w:pStyle w:val="PL"/>
      </w:pPr>
    </w:p>
    <w:p w14:paraId="4EB2FE28" w14:textId="77777777" w:rsidR="005800D5" w:rsidRPr="001E2B86" w:rsidRDefault="005800D5" w:rsidP="005800D5">
      <w:pPr>
        <w:pStyle w:val="PL"/>
      </w:pPr>
      <w:r w:rsidRPr="001E2B86">
        <w:t>UE-EUTRA-Capability-v1180-IEs ::=</w:t>
      </w:r>
      <w:r w:rsidRPr="001E2B86">
        <w:tab/>
        <w:t>SEQUENCE {</w:t>
      </w:r>
    </w:p>
    <w:p w14:paraId="43CD14B4" w14:textId="77777777" w:rsidR="005800D5" w:rsidRPr="001E2B86" w:rsidRDefault="005800D5" w:rsidP="005800D5">
      <w:pPr>
        <w:pStyle w:val="PL"/>
      </w:pPr>
      <w:r w:rsidRPr="001E2B86">
        <w:tab/>
        <w:t>rf-Parameters-v1180</w:t>
      </w:r>
      <w:r w:rsidRPr="001E2B86">
        <w:tab/>
      </w:r>
      <w:r w:rsidRPr="001E2B86">
        <w:tab/>
      </w:r>
      <w:r w:rsidRPr="001E2B86">
        <w:tab/>
      </w:r>
      <w:r w:rsidRPr="001E2B86">
        <w:tab/>
      </w:r>
      <w:r w:rsidRPr="001E2B86">
        <w:tab/>
        <w:t>RF-Parameters-v1180</w:t>
      </w:r>
      <w:r w:rsidRPr="001E2B86">
        <w:tab/>
      </w:r>
      <w:r w:rsidRPr="001E2B86">
        <w:tab/>
      </w:r>
      <w:r w:rsidRPr="001E2B86">
        <w:tab/>
      </w:r>
      <w:r w:rsidRPr="001E2B86">
        <w:tab/>
      </w:r>
      <w:r w:rsidRPr="001E2B86">
        <w:tab/>
      </w:r>
      <w:r w:rsidRPr="001E2B86">
        <w:tab/>
        <w:t>OPTIONAL,</w:t>
      </w:r>
    </w:p>
    <w:p w14:paraId="2DA024DE" w14:textId="77777777" w:rsidR="005800D5" w:rsidRPr="001E2B86" w:rsidRDefault="005800D5" w:rsidP="005800D5">
      <w:pPr>
        <w:pStyle w:val="PL"/>
      </w:pPr>
      <w:r w:rsidRPr="001E2B86">
        <w:tab/>
        <w:t>mbms-Parameters-r11</w:t>
      </w:r>
      <w:r w:rsidRPr="001E2B86">
        <w:tab/>
      </w:r>
      <w:r w:rsidRPr="001E2B86">
        <w:tab/>
      </w:r>
      <w:r w:rsidRPr="001E2B86">
        <w:tab/>
      </w:r>
      <w:r w:rsidRPr="001E2B86">
        <w:tab/>
      </w:r>
      <w:r w:rsidRPr="001E2B86">
        <w:tab/>
        <w:t>MBMS-Parameters-r11</w:t>
      </w:r>
      <w:r w:rsidRPr="001E2B86">
        <w:tab/>
      </w:r>
      <w:r w:rsidRPr="001E2B86">
        <w:tab/>
      </w:r>
      <w:r w:rsidRPr="001E2B86">
        <w:tab/>
      </w:r>
      <w:r w:rsidRPr="001E2B86">
        <w:tab/>
      </w:r>
      <w:r w:rsidRPr="001E2B86">
        <w:tab/>
      </w:r>
      <w:r w:rsidRPr="001E2B86">
        <w:tab/>
        <w:t>OPTIONAL,</w:t>
      </w:r>
    </w:p>
    <w:p w14:paraId="73B32C91" w14:textId="77777777" w:rsidR="005800D5" w:rsidRPr="001E2B86" w:rsidRDefault="005800D5" w:rsidP="005800D5">
      <w:pPr>
        <w:pStyle w:val="PL"/>
      </w:pPr>
      <w:r w:rsidRPr="001E2B86">
        <w:tab/>
        <w:t>fdd-Add-UE-EUTRA-Capabilities-v1180</w:t>
      </w:r>
      <w:r w:rsidRPr="001E2B86">
        <w:tab/>
        <w:t>UE-EUTRA-CapabilityAddXDD-Mode-v1180</w:t>
      </w:r>
      <w:r w:rsidRPr="001E2B86">
        <w:tab/>
        <w:t>OPTIONAL,</w:t>
      </w:r>
    </w:p>
    <w:p w14:paraId="3BC1A14D" w14:textId="77777777" w:rsidR="005800D5" w:rsidRPr="001E2B86" w:rsidRDefault="005800D5" w:rsidP="005800D5">
      <w:pPr>
        <w:pStyle w:val="PL"/>
      </w:pPr>
      <w:r w:rsidRPr="001E2B86">
        <w:tab/>
        <w:t>tdd-Add-UE-EUTRA-Capabilities-v1180</w:t>
      </w:r>
      <w:r w:rsidRPr="001E2B86">
        <w:tab/>
        <w:t>UE-EUTRA-CapabilityAddXDD-Mode-v1180</w:t>
      </w:r>
      <w:r w:rsidRPr="001E2B86">
        <w:tab/>
        <w:t>OPTIONAL,</w:t>
      </w:r>
    </w:p>
    <w:p w14:paraId="0E55CCBC"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1a0-IEs</w:t>
      </w:r>
      <w:r w:rsidRPr="001E2B86">
        <w:tab/>
      </w:r>
      <w:r w:rsidRPr="001E2B86">
        <w:tab/>
      </w:r>
      <w:r w:rsidRPr="001E2B86">
        <w:tab/>
        <w:t>OPTIONAL</w:t>
      </w:r>
    </w:p>
    <w:p w14:paraId="0C9BFFE6" w14:textId="77777777" w:rsidR="005800D5" w:rsidRPr="001E2B86" w:rsidRDefault="005800D5" w:rsidP="005800D5">
      <w:pPr>
        <w:pStyle w:val="PL"/>
      </w:pPr>
      <w:r w:rsidRPr="001E2B86">
        <w:t>}</w:t>
      </w:r>
    </w:p>
    <w:p w14:paraId="57B4C57D" w14:textId="77777777" w:rsidR="005800D5" w:rsidRPr="001E2B86" w:rsidRDefault="005800D5" w:rsidP="005800D5">
      <w:pPr>
        <w:pStyle w:val="PL"/>
      </w:pPr>
    </w:p>
    <w:p w14:paraId="4D092952" w14:textId="77777777" w:rsidR="005800D5" w:rsidRPr="001E2B86" w:rsidRDefault="005800D5" w:rsidP="005800D5">
      <w:pPr>
        <w:pStyle w:val="PL"/>
      </w:pPr>
      <w:r w:rsidRPr="001E2B86">
        <w:t>UE-EUTRA-Capability-v11a0-IEs ::=</w:t>
      </w:r>
      <w:r w:rsidRPr="001E2B86">
        <w:tab/>
        <w:t>SEQUENCE {</w:t>
      </w:r>
    </w:p>
    <w:p w14:paraId="7383119E" w14:textId="77777777" w:rsidR="005800D5" w:rsidRPr="001E2B86" w:rsidRDefault="005800D5" w:rsidP="005800D5">
      <w:pPr>
        <w:pStyle w:val="PL"/>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647CAA5" w14:textId="77777777" w:rsidR="005800D5" w:rsidRPr="001E2B86" w:rsidRDefault="005800D5" w:rsidP="005800D5">
      <w:pPr>
        <w:pStyle w:val="PL"/>
      </w:pPr>
      <w:r w:rsidRPr="001E2B86">
        <w:tab/>
        <w:t>measParameters-v11a0</w:t>
      </w:r>
      <w:r w:rsidRPr="001E2B86">
        <w:tab/>
      </w:r>
      <w:r w:rsidRPr="001E2B86">
        <w:tab/>
      </w:r>
      <w:r w:rsidRPr="001E2B86">
        <w:tab/>
      </w:r>
      <w:r w:rsidRPr="001E2B86">
        <w:tab/>
        <w:t>MeasParameters-v11a0</w:t>
      </w:r>
      <w:r w:rsidRPr="001E2B86">
        <w:tab/>
      </w:r>
      <w:r w:rsidRPr="001E2B86">
        <w:tab/>
      </w:r>
      <w:r w:rsidRPr="001E2B86">
        <w:tab/>
      </w:r>
      <w:r w:rsidRPr="001E2B86">
        <w:tab/>
      </w:r>
      <w:r w:rsidRPr="001E2B86">
        <w:tab/>
        <w:t>OPTIONAL,</w:t>
      </w:r>
    </w:p>
    <w:p w14:paraId="0B35D35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250-IEs</w:t>
      </w:r>
      <w:r w:rsidRPr="001E2B86">
        <w:tab/>
      </w:r>
      <w:r w:rsidRPr="001E2B86">
        <w:tab/>
      </w:r>
      <w:r w:rsidRPr="001E2B86">
        <w:tab/>
        <w:t>OPTIONAL</w:t>
      </w:r>
    </w:p>
    <w:p w14:paraId="2AF886D2" w14:textId="77777777" w:rsidR="005800D5" w:rsidRPr="001E2B86" w:rsidRDefault="005800D5" w:rsidP="005800D5">
      <w:pPr>
        <w:pStyle w:val="PL"/>
      </w:pPr>
      <w:r w:rsidRPr="001E2B86">
        <w:t>}</w:t>
      </w:r>
    </w:p>
    <w:p w14:paraId="1B58E934" w14:textId="77777777" w:rsidR="005800D5" w:rsidRPr="001E2B86" w:rsidRDefault="005800D5" w:rsidP="005800D5">
      <w:pPr>
        <w:pStyle w:val="PL"/>
      </w:pPr>
    </w:p>
    <w:p w14:paraId="3CF72B3C" w14:textId="77777777" w:rsidR="005800D5" w:rsidRPr="001E2B86" w:rsidRDefault="005800D5" w:rsidP="005800D5">
      <w:pPr>
        <w:pStyle w:val="PL"/>
      </w:pPr>
      <w:r w:rsidRPr="001E2B86">
        <w:t>UE-EUTRA-Capability-v1250-IEs ::=</w:t>
      </w:r>
      <w:r w:rsidRPr="001E2B86">
        <w:tab/>
        <w:t>SEQUENCE {</w:t>
      </w:r>
    </w:p>
    <w:p w14:paraId="7142713D" w14:textId="77777777" w:rsidR="005800D5" w:rsidRPr="001E2B86" w:rsidRDefault="005800D5" w:rsidP="005800D5">
      <w:pPr>
        <w:pStyle w:val="PL"/>
        <w:rPr>
          <w:rFonts w:eastAsia="宋体"/>
        </w:rPr>
      </w:pPr>
      <w:r w:rsidRPr="001E2B86">
        <w:tab/>
        <w:t>phyLayerParameters-v1250</w:t>
      </w:r>
      <w:r w:rsidRPr="001E2B86">
        <w:tab/>
      </w:r>
      <w:r w:rsidRPr="001E2B86">
        <w:tab/>
      </w:r>
      <w:r w:rsidRPr="001E2B86">
        <w:tab/>
      </w:r>
      <w:r w:rsidRPr="001E2B86">
        <w:tab/>
        <w:t>PhyLayerParameters-v1250</w:t>
      </w:r>
      <w:r w:rsidRPr="001E2B86">
        <w:tab/>
      </w:r>
      <w:r w:rsidRPr="001E2B86">
        <w:tab/>
      </w:r>
      <w:r w:rsidRPr="001E2B86">
        <w:tab/>
      </w:r>
      <w:r w:rsidRPr="001E2B86">
        <w:tab/>
        <w:t>OPTIONAL,</w:t>
      </w:r>
    </w:p>
    <w:p w14:paraId="1CFF2633" w14:textId="77777777" w:rsidR="005800D5" w:rsidRPr="001E2B86" w:rsidRDefault="005800D5" w:rsidP="005800D5">
      <w:pPr>
        <w:pStyle w:val="PL"/>
      </w:pPr>
      <w:r w:rsidRPr="001E2B86">
        <w:tab/>
        <w:t>rf-Parameters-v1250</w:t>
      </w:r>
      <w:r w:rsidRPr="001E2B86">
        <w:tab/>
      </w:r>
      <w:r w:rsidRPr="001E2B86">
        <w:tab/>
      </w:r>
      <w:r w:rsidRPr="001E2B86">
        <w:tab/>
      </w:r>
      <w:r w:rsidRPr="001E2B86">
        <w:tab/>
      </w:r>
      <w:r w:rsidRPr="001E2B86">
        <w:tab/>
      </w:r>
      <w:r w:rsidRPr="001E2B86">
        <w:tab/>
        <w:t>RF-Parameters-v1250</w:t>
      </w:r>
      <w:r w:rsidRPr="001E2B86">
        <w:tab/>
      </w:r>
      <w:r w:rsidRPr="001E2B86">
        <w:tab/>
      </w:r>
      <w:r w:rsidRPr="001E2B86">
        <w:tab/>
      </w:r>
      <w:r w:rsidRPr="001E2B86">
        <w:tab/>
      </w:r>
      <w:r w:rsidRPr="001E2B86">
        <w:tab/>
      </w:r>
      <w:r w:rsidRPr="001E2B86">
        <w:tab/>
        <w:t>OPTIONAL,</w:t>
      </w:r>
    </w:p>
    <w:p w14:paraId="036941E1" w14:textId="77777777" w:rsidR="005800D5" w:rsidRPr="001E2B86" w:rsidRDefault="005800D5" w:rsidP="005800D5">
      <w:pPr>
        <w:pStyle w:val="PL"/>
      </w:pPr>
      <w:r w:rsidRPr="001E2B86">
        <w:tab/>
        <w:t>rlc-Parameters-r12</w:t>
      </w:r>
      <w:r w:rsidRPr="001E2B86">
        <w:tab/>
      </w:r>
      <w:r w:rsidRPr="001E2B86">
        <w:tab/>
      </w:r>
      <w:r w:rsidRPr="001E2B86">
        <w:tab/>
      </w:r>
      <w:r w:rsidRPr="001E2B86">
        <w:tab/>
      </w:r>
      <w:r w:rsidRPr="001E2B86">
        <w:tab/>
      </w:r>
      <w:r w:rsidRPr="001E2B86">
        <w:tab/>
        <w:t>RLC-Parameters-r12</w:t>
      </w:r>
      <w:r w:rsidRPr="001E2B86">
        <w:tab/>
      </w:r>
      <w:r w:rsidRPr="001E2B86">
        <w:tab/>
      </w:r>
      <w:r w:rsidRPr="001E2B86">
        <w:tab/>
      </w:r>
      <w:r w:rsidRPr="001E2B86">
        <w:tab/>
      </w:r>
      <w:r w:rsidRPr="001E2B86">
        <w:tab/>
      </w:r>
      <w:r w:rsidRPr="001E2B86">
        <w:tab/>
        <w:t>OPTIONAL,</w:t>
      </w:r>
    </w:p>
    <w:p w14:paraId="781115EC" w14:textId="77777777" w:rsidR="005800D5" w:rsidRPr="001E2B86" w:rsidRDefault="005800D5" w:rsidP="005800D5">
      <w:pPr>
        <w:pStyle w:val="PL"/>
      </w:pPr>
      <w:r w:rsidRPr="001E2B86">
        <w:tab/>
        <w:t>ue-BasedNetwPerfMeasParameters-v1250</w:t>
      </w:r>
      <w:r w:rsidRPr="001E2B86">
        <w:tab/>
        <w:t>UE-BasedNetwPerfMeasParameters-v1250</w:t>
      </w:r>
      <w:r w:rsidRPr="001E2B86">
        <w:tab/>
        <w:t>OPTIONAL,</w:t>
      </w:r>
    </w:p>
    <w:p w14:paraId="4282FFFC" w14:textId="77777777" w:rsidR="005800D5" w:rsidRPr="001E2B86" w:rsidRDefault="005800D5" w:rsidP="005800D5">
      <w:pPr>
        <w:pStyle w:val="PL"/>
      </w:pPr>
      <w:r w:rsidRPr="001E2B86">
        <w:tab/>
        <w:t>ue-CategoryDL-r12</w:t>
      </w:r>
      <w:r w:rsidRPr="001E2B86">
        <w:tab/>
      </w:r>
      <w:r w:rsidRPr="001E2B86">
        <w:tab/>
      </w:r>
      <w:r w:rsidRPr="001E2B86">
        <w:tab/>
      </w:r>
      <w:r w:rsidRPr="001E2B86">
        <w:tab/>
      </w:r>
      <w:r w:rsidRPr="001E2B86">
        <w:tab/>
      </w:r>
      <w:r w:rsidRPr="001E2B86">
        <w:tab/>
        <w:t>INTEGER (0</w:t>
      </w:r>
      <w:r w:rsidRPr="001E2B86">
        <w:rPr>
          <w:rFonts w:eastAsia="宋体"/>
        </w:rPr>
        <w:t>..14</w:t>
      </w:r>
      <w:r w:rsidRPr="001E2B86">
        <w:t>)</w:t>
      </w:r>
      <w:r w:rsidRPr="001E2B86">
        <w:tab/>
      </w:r>
      <w:r w:rsidRPr="001E2B86">
        <w:tab/>
      </w:r>
      <w:r w:rsidRPr="001E2B86">
        <w:tab/>
      </w:r>
      <w:r w:rsidRPr="001E2B86">
        <w:tab/>
      </w:r>
      <w:r w:rsidRPr="001E2B86">
        <w:tab/>
      </w:r>
      <w:r w:rsidRPr="001E2B86">
        <w:tab/>
      </w:r>
      <w:r w:rsidRPr="001E2B86">
        <w:tab/>
        <w:t>OPTIONAL,</w:t>
      </w:r>
    </w:p>
    <w:p w14:paraId="36A34D20" w14:textId="77777777" w:rsidR="005800D5" w:rsidRPr="001E2B86" w:rsidRDefault="005800D5" w:rsidP="005800D5">
      <w:pPr>
        <w:pStyle w:val="PL"/>
      </w:pPr>
      <w:r w:rsidRPr="001E2B86">
        <w:tab/>
        <w:t>ue-CategoryUL-r12</w:t>
      </w:r>
      <w:r w:rsidRPr="001E2B86">
        <w:tab/>
      </w:r>
      <w:r w:rsidRPr="001E2B86">
        <w:tab/>
      </w:r>
      <w:r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31D291A7" w14:textId="77777777" w:rsidR="005800D5" w:rsidRPr="001E2B86" w:rsidRDefault="005800D5" w:rsidP="005800D5">
      <w:pPr>
        <w:pStyle w:val="PL"/>
      </w:pPr>
      <w:r w:rsidRPr="001E2B86">
        <w:tab/>
        <w:t>wlan-IW-Parameters-r12</w:t>
      </w:r>
      <w:r w:rsidRPr="001E2B86">
        <w:tab/>
      </w:r>
      <w:r w:rsidRPr="001E2B86">
        <w:tab/>
      </w:r>
      <w:r w:rsidRPr="001E2B86">
        <w:tab/>
      </w:r>
      <w:r w:rsidRPr="001E2B86">
        <w:tab/>
      </w:r>
      <w:r w:rsidRPr="001E2B86">
        <w:tab/>
        <w:t>WLAN-IW-Parameters-r12</w:t>
      </w:r>
      <w:r w:rsidRPr="001E2B86">
        <w:tab/>
      </w:r>
      <w:r w:rsidRPr="001E2B86">
        <w:tab/>
      </w:r>
      <w:r w:rsidRPr="001E2B86">
        <w:tab/>
      </w:r>
      <w:r w:rsidRPr="001E2B86">
        <w:tab/>
      </w:r>
      <w:r w:rsidRPr="001E2B86">
        <w:tab/>
        <w:t>OPTIONAL,</w:t>
      </w:r>
    </w:p>
    <w:p w14:paraId="762A8304" w14:textId="77777777" w:rsidR="005800D5" w:rsidRPr="001E2B86" w:rsidRDefault="005800D5" w:rsidP="005800D5">
      <w:pPr>
        <w:pStyle w:val="PL"/>
      </w:pPr>
      <w:r w:rsidRPr="001E2B86">
        <w:tab/>
        <w:t>measParameters-v1250</w:t>
      </w:r>
      <w:r w:rsidRPr="001E2B86">
        <w:tab/>
      </w:r>
      <w:r w:rsidRPr="001E2B86">
        <w:tab/>
      </w:r>
      <w:r w:rsidRPr="001E2B86">
        <w:tab/>
      </w:r>
      <w:r w:rsidRPr="001E2B86">
        <w:tab/>
      </w:r>
      <w:r w:rsidRPr="001E2B86">
        <w:tab/>
        <w:t>MeasParameters-v1250</w:t>
      </w:r>
      <w:r w:rsidRPr="001E2B86">
        <w:tab/>
      </w:r>
      <w:r w:rsidRPr="001E2B86">
        <w:tab/>
      </w:r>
      <w:r w:rsidRPr="001E2B86">
        <w:tab/>
      </w:r>
      <w:r w:rsidRPr="001E2B86">
        <w:tab/>
      </w:r>
      <w:r w:rsidRPr="001E2B86">
        <w:tab/>
        <w:t>OPTIONAL,</w:t>
      </w:r>
    </w:p>
    <w:p w14:paraId="57F11801" w14:textId="77777777" w:rsidR="005800D5" w:rsidRPr="001E2B86" w:rsidRDefault="005800D5" w:rsidP="005800D5">
      <w:pPr>
        <w:pStyle w:val="PL"/>
      </w:pPr>
      <w:r w:rsidRPr="001E2B86">
        <w:tab/>
        <w:t>dc-Parameters-r12</w:t>
      </w:r>
      <w:r w:rsidRPr="001E2B86">
        <w:tab/>
      </w:r>
      <w:r w:rsidRPr="001E2B86">
        <w:tab/>
      </w:r>
      <w:r w:rsidRPr="001E2B86">
        <w:tab/>
      </w:r>
      <w:r w:rsidRPr="001E2B86">
        <w:tab/>
      </w:r>
      <w:r w:rsidRPr="001E2B86">
        <w:tab/>
      </w:r>
      <w:r w:rsidRPr="001E2B86">
        <w:tab/>
        <w:t>DC-Parameters-r12</w:t>
      </w:r>
      <w:r w:rsidRPr="001E2B86">
        <w:tab/>
      </w:r>
      <w:r w:rsidRPr="001E2B86">
        <w:tab/>
      </w:r>
      <w:r w:rsidRPr="001E2B86">
        <w:tab/>
      </w:r>
      <w:r w:rsidRPr="001E2B86">
        <w:tab/>
      </w:r>
      <w:r w:rsidRPr="001E2B86">
        <w:tab/>
      </w:r>
      <w:r w:rsidRPr="001E2B86">
        <w:tab/>
        <w:t>OPTIONAL,</w:t>
      </w:r>
    </w:p>
    <w:p w14:paraId="5732B966" w14:textId="77777777" w:rsidR="005800D5" w:rsidRPr="001E2B86" w:rsidRDefault="005800D5" w:rsidP="005800D5">
      <w:pPr>
        <w:pStyle w:val="PL"/>
      </w:pPr>
      <w:r w:rsidRPr="001E2B86">
        <w:tab/>
        <w:t>mbms-Parameters-v1250</w:t>
      </w:r>
      <w:r w:rsidRPr="001E2B86">
        <w:tab/>
      </w:r>
      <w:r w:rsidRPr="001E2B86">
        <w:tab/>
      </w:r>
      <w:r w:rsidRPr="001E2B86">
        <w:tab/>
      </w:r>
      <w:r w:rsidRPr="001E2B86">
        <w:tab/>
      </w:r>
      <w:r w:rsidRPr="001E2B86">
        <w:tab/>
        <w:t>MBMS-Parameters-v1250</w:t>
      </w:r>
      <w:r w:rsidRPr="001E2B86">
        <w:tab/>
      </w:r>
      <w:r w:rsidRPr="001E2B86">
        <w:tab/>
      </w:r>
      <w:r w:rsidRPr="001E2B86">
        <w:tab/>
      </w:r>
      <w:r w:rsidRPr="001E2B86">
        <w:tab/>
      </w:r>
      <w:r w:rsidRPr="001E2B86">
        <w:tab/>
        <w:t>OPTIONAL,</w:t>
      </w:r>
    </w:p>
    <w:p w14:paraId="4FFF727E" w14:textId="77777777" w:rsidR="005800D5" w:rsidRPr="001E2B86" w:rsidRDefault="005800D5" w:rsidP="005800D5">
      <w:pPr>
        <w:pStyle w:val="PL"/>
      </w:pPr>
      <w:r w:rsidRPr="001E2B86">
        <w:tab/>
        <w:t>mac-Parameters-r12</w:t>
      </w:r>
      <w:r w:rsidRPr="001E2B86">
        <w:tab/>
      </w:r>
      <w:r w:rsidRPr="001E2B86">
        <w:tab/>
      </w:r>
      <w:r w:rsidRPr="001E2B86">
        <w:tab/>
      </w:r>
      <w:r w:rsidRPr="001E2B86">
        <w:tab/>
      </w:r>
      <w:r w:rsidRPr="001E2B86">
        <w:tab/>
      </w:r>
      <w:r w:rsidRPr="001E2B86">
        <w:tab/>
        <w:t>MAC-Parameters-r12</w:t>
      </w:r>
      <w:r w:rsidRPr="001E2B86">
        <w:tab/>
      </w:r>
      <w:r w:rsidRPr="001E2B86">
        <w:tab/>
      </w:r>
      <w:r w:rsidRPr="001E2B86">
        <w:tab/>
      </w:r>
      <w:r w:rsidRPr="001E2B86">
        <w:tab/>
      </w:r>
      <w:r w:rsidRPr="001E2B86">
        <w:tab/>
      </w:r>
      <w:r w:rsidRPr="001E2B86">
        <w:tab/>
        <w:t>OPTIONAL,</w:t>
      </w:r>
    </w:p>
    <w:p w14:paraId="15D82FF5" w14:textId="77777777" w:rsidR="005800D5" w:rsidRPr="001E2B86" w:rsidRDefault="005800D5" w:rsidP="005800D5">
      <w:pPr>
        <w:pStyle w:val="PL"/>
      </w:pPr>
      <w:r w:rsidRPr="001E2B86">
        <w:tab/>
        <w:t>fdd-Add-UE-EUTRA-Capabilities-v1250</w:t>
      </w:r>
      <w:r w:rsidRPr="001E2B86">
        <w:tab/>
      </w:r>
      <w:r w:rsidRPr="001E2B86">
        <w:tab/>
        <w:t>UE-EUTRA-CapabilityAddXDD-Mode-v1250</w:t>
      </w:r>
      <w:r w:rsidRPr="001E2B86">
        <w:tab/>
        <w:t>OPTIONAL,</w:t>
      </w:r>
    </w:p>
    <w:p w14:paraId="21B477DD" w14:textId="77777777" w:rsidR="005800D5" w:rsidRPr="001E2B86" w:rsidRDefault="005800D5" w:rsidP="005800D5">
      <w:pPr>
        <w:pStyle w:val="PL"/>
      </w:pPr>
      <w:r w:rsidRPr="001E2B86">
        <w:tab/>
        <w:t>tdd-Add-UE-EUTRA-Capabilities-v1250</w:t>
      </w:r>
      <w:r w:rsidRPr="001E2B86">
        <w:tab/>
      </w:r>
      <w:r w:rsidRPr="001E2B86">
        <w:tab/>
        <w:t>UE-EUTRA-CapabilityAddXDD-Mode-v1250</w:t>
      </w:r>
      <w:r w:rsidRPr="001E2B86">
        <w:tab/>
        <w:t>OPTIONAL,</w:t>
      </w:r>
    </w:p>
    <w:p w14:paraId="2367130F" w14:textId="77777777" w:rsidR="005800D5" w:rsidRPr="001E2B86" w:rsidRDefault="005800D5" w:rsidP="005800D5">
      <w:pPr>
        <w:pStyle w:val="PL"/>
      </w:pPr>
      <w:r w:rsidRPr="001E2B86">
        <w:tab/>
        <w:t>sl-Parameters-r12</w:t>
      </w:r>
      <w:r w:rsidRPr="001E2B86">
        <w:tab/>
      </w:r>
      <w:r w:rsidRPr="001E2B86">
        <w:tab/>
      </w:r>
      <w:r w:rsidRPr="001E2B86">
        <w:tab/>
      </w:r>
      <w:r w:rsidRPr="001E2B86">
        <w:tab/>
      </w:r>
      <w:r w:rsidRPr="001E2B86">
        <w:tab/>
      </w:r>
      <w:r w:rsidRPr="001E2B86">
        <w:tab/>
        <w:t>SL-Parameters-r12</w:t>
      </w:r>
      <w:r w:rsidRPr="001E2B86">
        <w:tab/>
      </w:r>
      <w:r w:rsidRPr="001E2B86">
        <w:tab/>
      </w:r>
      <w:r w:rsidRPr="001E2B86">
        <w:tab/>
      </w:r>
      <w:r w:rsidRPr="001E2B86">
        <w:tab/>
      </w:r>
      <w:r w:rsidRPr="001E2B86">
        <w:tab/>
      </w:r>
      <w:r w:rsidRPr="001E2B86">
        <w:tab/>
        <w:t>OPTIONAL,</w:t>
      </w:r>
    </w:p>
    <w:p w14:paraId="4452DBA6"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260-IEs</w:t>
      </w:r>
      <w:r w:rsidRPr="001E2B86">
        <w:tab/>
      </w:r>
      <w:r w:rsidRPr="001E2B86">
        <w:tab/>
      </w:r>
      <w:r w:rsidRPr="001E2B86">
        <w:tab/>
        <w:t>OPTIONAL</w:t>
      </w:r>
    </w:p>
    <w:p w14:paraId="39C147CC" w14:textId="77777777" w:rsidR="005800D5" w:rsidRPr="001E2B86" w:rsidRDefault="005800D5" w:rsidP="005800D5">
      <w:pPr>
        <w:pStyle w:val="PL"/>
      </w:pPr>
      <w:r w:rsidRPr="001E2B86">
        <w:t>}</w:t>
      </w:r>
    </w:p>
    <w:p w14:paraId="46EC2471" w14:textId="77777777" w:rsidR="005800D5" w:rsidRPr="001E2B86" w:rsidRDefault="005800D5" w:rsidP="005800D5">
      <w:pPr>
        <w:pStyle w:val="PL"/>
      </w:pPr>
    </w:p>
    <w:p w14:paraId="6C3ED9E4" w14:textId="77777777" w:rsidR="005800D5" w:rsidRPr="001E2B86" w:rsidRDefault="005800D5" w:rsidP="005800D5">
      <w:pPr>
        <w:pStyle w:val="PL"/>
      </w:pPr>
      <w:r w:rsidRPr="001E2B86">
        <w:t>UE-EUTRA-Capability-v1260-IEs ::=</w:t>
      </w:r>
      <w:r w:rsidRPr="001E2B86">
        <w:tab/>
        <w:t>SEQUENCE {</w:t>
      </w:r>
    </w:p>
    <w:p w14:paraId="4239EDAC" w14:textId="77777777" w:rsidR="005800D5" w:rsidRPr="001E2B86" w:rsidRDefault="005800D5" w:rsidP="005800D5">
      <w:pPr>
        <w:pStyle w:val="PL"/>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435FC46A"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270-IEs</w:t>
      </w:r>
      <w:r w:rsidRPr="001E2B86">
        <w:tab/>
      </w:r>
      <w:r w:rsidRPr="001E2B86">
        <w:tab/>
      </w:r>
      <w:r w:rsidRPr="001E2B86">
        <w:tab/>
        <w:t>OPTIONAL</w:t>
      </w:r>
    </w:p>
    <w:p w14:paraId="4BFEE3AF" w14:textId="77777777" w:rsidR="005800D5" w:rsidRPr="001E2B86" w:rsidRDefault="005800D5" w:rsidP="005800D5">
      <w:pPr>
        <w:pStyle w:val="PL"/>
      </w:pPr>
      <w:r w:rsidRPr="001E2B86">
        <w:t>}</w:t>
      </w:r>
    </w:p>
    <w:p w14:paraId="0C718DDD" w14:textId="77777777" w:rsidR="005800D5" w:rsidRPr="001E2B86" w:rsidRDefault="005800D5" w:rsidP="005800D5">
      <w:pPr>
        <w:pStyle w:val="PL"/>
      </w:pPr>
    </w:p>
    <w:p w14:paraId="7B5C103A" w14:textId="77777777" w:rsidR="005800D5" w:rsidRPr="001E2B86" w:rsidRDefault="005800D5" w:rsidP="005800D5">
      <w:pPr>
        <w:pStyle w:val="PL"/>
      </w:pPr>
      <w:r w:rsidRPr="001E2B86">
        <w:t>UE-EUTRA-Capability-v1270-IEs ::= SEQUENCE {</w:t>
      </w:r>
    </w:p>
    <w:p w14:paraId="15E78313" w14:textId="77777777" w:rsidR="005800D5" w:rsidRPr="001E2B86" w:rsidRDefault="005800D5" w:rsidP="005800D5">
      <w:pPr>
        <w:pStyle w:val="PL"/>
      </w:pPr>
      <w:r w:rsidRPr="001E2B86">
        <w:tab/>
        <w:t>rf-Parameters-v1270</w:t>
      </w:r>
      <w:r w:rsidRPr="001E2B86">
        <w:tab/>
      </w:r>
      <w:r w:rsidRPr="001E2B86">
        <w:tab/>
      </w:r>
      <w:r w:rsidRPr="001E2B86">
        <w:tab/>
      </w:r>
      <w:r w:rsidRPr="001E2B86">
        <w:tab/>
      </w:r>
      <w:r w:rsidRPr="001E2B86">
        <w:tab/>
        <w:t>RF-Parameters-v1270</w:t>
      </w:r>
      <w:r w:rsidRPr="001E2B86">
        <w:tab/>
      </w:r>
      <w:r w:rsidRPr="001E2B86">
        <w:tab/>
      </w:r>
      <w:r w:rsidRPr="001E2B86">
        <w:tab/>
      </w:r>
      <w:r w:rsidRPr="001E2B86">
        <w:tab/>
      </w:r>
      <w:r w:rsidRPr="001E2B86">
        <w:tab/>
      </w:r>
      <w:r w:rsidRPr="001E2B86">
        <w:tab/>
        <w:t>OPTIONAL,</w:t>
      </w:r>
    </w:p>
    <w:p w14:paraId="6D9C291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280-IEs</w:t>
      </w:r>
      <w:r w:rsidRPr="001E2B86">
        <w:tab/>
      </w:r>
      <w:r w:rsidRPr="001E2B86">
        <w:tab/>
      </w:r>
      <w:r w:rsidRPr="001E2B86">
        <w:tab/>
        <w:t>OPTIONAL</w:t>
      </w:r>
    </w:p>
    <w:p w14:paraId="1AE08815" w14:textId="77777777" w:rsidR="005800D5" w:rsidRPr="001E2B86" w:rsidRDefault="005800D5" w:rsidP="005800D5">
      <w:pPr>
        <w:pStyle w:val="PL"/>
      </w:pPr>
      <w:r w:rsidRPr="001E2B86">
        <w:t>}</w:t>
      </w:r>
    </w:p>
    <w:p w14:paraId="32D160E0" w14:textId="77777777" w:rsidR="005800D5" w:rsidRPr="001E2B86" w:rsidRDefault="005800D5" w:rsidP="005800D5">
      <w:pPr>
        <w:pStyle w:val="PL"/>
      </w:pPr>
    </w:p>
    <w:p w14:paraId="257E43A6" w14:textId="77777777" w:rsidR="005800D5" w:rsidRPr="001E2B86" w:rsidRDefault="005800D5" w:rsidP="005800D5">
      <w:pPr>
        <w:pStyle w:val="PL"/>
      </w:pPr>
      <w:r w:rsidRPr="001E2B86">
        <w:t>UE-EUTRA-Capability-v1280-IEs ::= SEQUENCE {</w:t>
      </w:r>
    </w:p>
    <w:p w14:paraId="77F5FBB6" w14:textId="77777777" w:rsidR="005800D5" w:rsidRPr="001E2B86" w:rsidRDefault="005800D5" w:rsidP="005800D5">
      <w:pPr>
        <w:pStyle w:val="PL"/>
      </w:pPr>
      <w:r w:rsidRPr="001E2B86">
        <w:tab/>
        <w:t>phyLayerParameters-v1280</w:t>
      </w:r>
      <w:r w:rsidRPr="001E2B86">
        <w:tab/>
      </w:r>
      <w:r w:rsidRPr="001E2B86">
        <w:tab/>
      </w:r>
      <w:r w:rsidRPr="001E2B86">
        <w:tab/>
        <w:t>PhyLayerParameters-v1280</w:t>
      </w:r>
      <w:r w:rsidRPr="001E2B86">
        <w:tab/>
      </w:r>
      <w:r w:rsidRPr="001E2B86">
        <w:tab/>
      </w:r>
      <w:r w:rsidRPr="001E2B86">
        <w:tab/>
      </w:r>
      <w:r w:rsidRPr="001E2B86">
        <w:tab/>
        <w:t>OPTIONAL,</w:t>
      </w:r>
    </w:p>
    <w:p w14:paraId="32C66F1A"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10-IEs</w:t>
      </w:r>
      <w:r w:rsidRPr="001E2B86">
        <w:tab/>
      </w:r>
      <w:r w:rsidRPr="001E2B86">
        <w:tab/>
      </w:r>
      <w:r w:rsidRPr="001E2B86">
        <w:tab/>
        <w:t>OPTIONAL</w:t>
      </w:r>
    </w:p>
    <w:p w14:paraId="01A10733" w14:textId="77777777" w:rsidR="005800D5" w:rsidRPr="001E2B86" w:rsidRDefault="005800D5" w:rsidP="005800D5">
      <w:pPr>
        <w:pStyle w:val="PL"/>
      </w:pPr>
      <w:r w:rsidRPr="001E2B86">
        <w:t>}</w:t>
      </w:r>
    </w:p>
    <w:p w14:paraId="199DDF56" w14:textId="77777777" w:rsidR="005800D5" w:rsidRPr="001E2B86" w:rsidRDefault="005800D5" w:rsidP="005800D5">
      <w:pPr>
        <w:pStyle w:val="PL"/>
      </w:pPr>
    </w:p>
    <w:p w14:paraId="588D955F" w14:textId="77777777" w:rsidR="005800D5" w:rsidRPr="001E2B86" w:rsidRDefault="005800D5" w:rsidP="005800D5">
      <w:pPr>
        <w:pStyle w:val="PL"/>
      </w:pPr>
      <w:r w:rsidRPr="001E2B86">
        <w:lastRenderedPageBreak/>
        <w:t>UE-EUTRA-Capability-v1310-IEs ::= SEQUENCE {</w:t>
      </w:r>
    </w:p>
    <w:p w14:paraId="4AA84C85" w14:textId="77777777" w:rsidR="005800D5" w:rsidRPr="001E2B86" w:rsidRDefault="005800D5" w:rsidP="005800D5">
      <w:pPr>
        <w:pStyle w:val="PL"/>
      </w:pPr>
      <w:r w:rsidRPr="001E2B86">
        <w:tab/>
        <w:t>ue-CategoryDL-v1310</w:t>
      </w:r>
      <w:r w:rsidRPr="001E2B86">
        <w:tab/>
      </w:r>
      <w:r w:rsidRPr="001E2B86">
        <w:tab/>
      </w:r>
      <w:r w:rsidRPr="001E2B86">
        <w:tab/>
      </w:r>
      <w:r w:rsidRPr="001E2B86">
        <w:tab/>
      </w:r>
      <w:r w:rsidRPr="001E2B86">
        <w:tab/>
        <w:t>ENUMERATED {n17, m1}</w:t>
      </w:r>
      <w:r w:rsidRPr="001E2B86">
        <w:tab/>
      </w:r>
      <w:r w:rsidRPr="001E2B86">
        <w:tab/>
      </w:r>
      <w:r w:rsidRPr="001E2B86">
        <w:tab/>
      </w:r>
      <w:r w:rsidRPr="001E2B86">
        <w:tab/>
      </w:r>
      <w:r w:rsidRPr="001E2B86">
        <w:tab/>
        <w:t>OPTIONAL,</w:t>
      </w:r>
    </w:p>
    <w:p w14:paraId="358C54CC" w14:textId="77777777" w:rsidR="005800D5" w:rsidRPr="001E2B86" w:rsidRDefault="005800D5" w:rsidP="005800D5">
      <w:pPr>
        <w:pStyle w:val="PL"/>
      </w:pPr>
      <w:r w:rsidRPr="001E2B86">
        <w:tab/>
        <w:t>ue-CategoryUL-v1310</w:t>
      </w:r>
      <w:r w:rsidRPr="001E2B86">
        <w:tab/>
      </w:r>
      <w:r w:rsidRPr="001E2B86">
        <w:tab/>
      </w:r>
      <w:r w:rsidRPr="001E2B86">
        <w:tab/>
      </w:r>
      <w:r w:rsidRPr="001E2B86">
        <w:tab/>
      </w:r>
      <w:r w:rsidRPr="001E2B86">
        <w:tab/>
        <w:t>ENUMERATED {n14, m1}</w:t>
      </w:r>
      <w:r w:rsidRPr="001E2B86">
        <w:tab/>
      </w:r>
      <w:r w:rsidRPr="001E2B86">
        <w:tab/>
      </w:r>
      <w:r w:rsidRPr="001E2B86">
        <w:tab/>
      </w:r>
      <w:r w:rsidRPr="001E2B86">
        <w:tab/>
      </w:r>
      <w:r w:rsidRPr="001E2B86">
        <w:tab/>
        <w:t>OPTIONAL,</w:t>
      </w:r>
    </w:p>
    <w:p w14:paraId="639DDEB7" w14:textId="77777777" w:rsidR="005800D5" w:rsidRPr="001E2B86" w:rsidRDefault="005800D5" w:rsidP="005800D5">
      <w:pPr>
        <w:pStyle w:val="PL"/>
      </w:pPr>
      <w:r w:rsidRPr="001E2B86">
        <w:tab/>
        <w:t>pdcp-Parameters-v1310</w:t>
      </w:r>
      <w:r w:rsidRPr="001E2B86">
        <w:tab/>
      </w:r>
      <w:r w:rsidRPr="001E2B86">
        <w:tab/>
      </w:r>
      <w:r w:rsidRPr="001E2B86">
        <w:tab/>
      </w:r>
      <w:r w:rsidRPr="001E2B86">
        <w:tab/>
        <w:t>PDCP-Parameters-v1310,</w:t>
      </w:r>
    </w:p>
    <w:p w14:paraId="3A75ECB2" w14:textId="77777777" w:rsidR="005800D5" w:rsidRPr="001E2B86" w:rsidRDefault="005800D5" w:rsidP="005800D5">
      <w:pPr>
        <w:pStyle w:val="PL"/>
      </w:pPr>
      <w:r w:rsidRPr="001E2B86">
        <w:tab/>
        <w:t>rlc-Parameters-v1310</w:t>
      </w:r>
      <w:r w:rsidRPr="001E2B86">
        <w:tab/>
      </w:r>
      <w:r w:rsidRPr="001E2B86">
        <w:tab/>
      </w:r>
      <w:r w:rsidRPr="001E2B86">
        <w:tab/>
      </w:r>
      <w:r w:rsidRPr="001E2B86">
        <w:tab/>
        <w:t>RLC-Parameters-v1310,</w:t>
      </w:r>
    </w:p>
    <w:p w14:paraId="590636D0" w14:textId="77777777" w:rsidR="005800D5" w:rsidRPr="001E2B86" w:rsidRDefault="005800D5" w:rsidP="005800D5">
      <w:pPr>
        <w:pStyle w:val="PL"/>
      </w:pPr>
      <w:r w:rsidRPr="001E2B86">
        <w:tab/>
        <w:t>mac-Parameters-v1310</w:t>
      </w:r>
      <w:r w:rsidRPr="001E2B86">
        <w:tab/>
      </w:r>
      <w:r w:rsidRPr="001E2B86">
        <w:tab/>
      </w:r>
      <w:r w:rsidRPr="001E2B86">
        <w:tab/>
      </w:r>
      <w:r w:rsidRPr="001E2B86">
        <w:tab/>
        <w:t>MAC-Parameters-v1310</w:t>
      </w:r>
      <w:r w:rsidRPr="001E2B86">
        <w:tab/>
      </w:r>
      <w:r w:rsidRPr="001E2B86">
        <w:tab/>
      </w:r>
      <w:r w:rsidRPr="001E2B86">
        <w:tab/>
      </w:r>
      <w:r w:rsidRPr="001E2B86">
        <w:tab/>
      </w:r>
      <w:r w:rsidRPr="001E2B86">
        <w:tab/>
        <w:t>OPTIONAL,</w:t>
      </w:r>
    </w:p>
    <w:p w14:paraId="5E71B4B5" w14:textId="77777777" w:rsidR="005800D5" w:rsidRPr="001E2B86" w:rsidRDefault="005800D5" w:rsidP="005800D5">
      <w:pPr>
        <w:pStyle w:val="PL"/>
      </w:pPr>
      <w:r w:rsidRPr="001E2B86">
        <w:tab/>
        <w:t>phyLayerParameters-v1310</w:t>
      </w:r>
      <w:r w:rsidRPr="001E2B86">
        <w:tab/>
      </w:r>
      <w:r w:rsidRPr="001E2B86">
        <w:tab/>
      </w:r>
      <w:r w:rsidRPr="001E2B86">
        <w:tab/>
        <w:t>PhyLayerParameters-v1310</w:t>
      </w:r>
      <w:r w:rsidRPr="001E2B86">
        <w:tab/>
      </w:r>
      <w:r w:rsidRPr="001E2B86">
        <w:tab/>
      </w:r>
      <w:r w:rsidRPr="001E2B86">
        <w:tab/>
      </w:r>
      <w:r w:rsidRPr="001E2B86">
        <w:tab/>
        <w:t>OPTIONAL,</w:t>
      </w:r>
    </w:p>
    <w:p w14:paraId="4B2E7A37" w14:textId="77777777" w:rsidR="005800D5" w:rsidRPr="001E2B86" w:rsidRDefault="005800D5" w:rsidP="005800D5">
      <w:pPr>
        <w:pStyle w:val="PL"/>
      </w:pPr>
      <w:r w:rsidRPr="001E2B86">
        <w:tab/>
        <w:t>rf-Parameters-v1310</w:t>
      </w:r>
      <w:r w:rsidRPr="001E2B86">
        <w:tab/>
      </w:r>
      <w:r w:rsidRPr="001E2B86">
        <w:tab/>
      </w:r>
      <w:r w:rsidRPr="001E2B86">
        <w:tab/>
      </w:r>
      <w:r w:rsidRPr="001E2B86">
        <w:tab/>
      </w:r>
      <w:r w:rsidRPr="001E2B86">
        <w:tab/>
        <w:t>RF-Parameters-v1310</w:t>
      </w:r>
      <w:r w:rsidRPr="001E2B86">
        <w:tab/>
      </w:r>
      <w:r w:rsidRPr="001E2B86">
        <w:tab/>
      </w:r>
      <w:r w:rsidRPr="001E2B86">
        <w:tab/>
      </w:r>
      <w:r w:rsidRPr="001E2B86">
        <w:tab/>
      </w:r>
      <w:r w:rsidRPr="001E2B86">
        <w:tab/>
      </w:r>
      <w:r w:rsidRPr="001E2B86">
        <w:tab/>
        <w:t>OPTIONAL,</w:t>
      </w:r>
    </w:p>
    <w:p w14:paraId="5113707D" w14:textId="77777777" w:rsidR="005800D5" w:rsidRPr="001E2B86" w:rsidRDefault="005800D5" w:rsidP="005800D5">
      <w:pPr>
        <w:pStyle w:val="PL"/>
      </w:pPr>
      <w:r w:rsidRPr="001E2B86">
        <w:tab/>
        <w:t>measParameters-v1310</w:t>
      </w:r>
      <w:r w:rsidRPr="001E2B86">
        <w:tab/>
      </w:r>
      <w:r w:rsidRPr="001E2B86">
        <w:tab/>
      </w:r>
      <w:r w:rsidRPr="001E2B86">
        <w:tab/>
      </w:r>
      <w:r w:rsidRPr="001E2B86">
        <w:tab/>
        <w:t>MeasParameters-v1310</w:t>
      </w:r>
      <w:r w:rsidRPr="001E2B86">
        <w:tab/>
      </w:r>
      <w:r w:rsidRPr="001E2B86">
        <w:tab/>
      </w:r>
      <w:r w:rsidRPr="001E2B86">
        <w:tab/>
      </w:r>
      <w:r w:rsidRPr="001E2B86">
        <w:tab/>
      </w:r>
      <w:r w:rsidRPr="001E2B86">
        <w:tab/>
        <w:t>OPTIONAL,</w:t>
      </w:r>
    </w:p>
    <w:p w14:paraId="71CF4373" w14:textId="77777777" w:rsidR="005800D5" w:rsidRPr="001E2B86" w:rsidRDefault="005800D5" w:rsidP="005800D5">
      <w:pPr>
        <w:pStyle w:val="PL"/>
      </w:pPr>
      <w:r w:rsidRPr="001E2B86">
        <w:tab/>
        <w:t>dc-Parameters-v1310</w:t>
      </w:r>
      <w:r w:rsidRPr="001E2B86">
        <w:tab/>
      </w:r>
      <w:r w:rsidRPr="001E2B86">
        <w:tab/>
      </w:r>
      <w:r w:rsidRPr="001E2B86">
        <w:tab/>
      </w:r>
      <w:r w:rsidRPr="001E2B86">
        <w:tab/>
      </w:r>
      <w:r w:rsidRPr="001E2B86">
        <w:tab/>
        <w:t>DC-Parameters-v1310</w:t>
      </w:r>
      <w:r w:rsidRPr="001E2B86">
        <w:tab/>
      </w:r>
      <w:r w:rsidRPr="001E2B86">
        <w:tab/>
      </w:r>
      <w:r w:rsidRPr="001E2B86">
        <w:tab/>
      </w:r>
      <w:r w:rsidRPr="001E2B86">
        <w:tab/>
      </w:r>
      <w:r w:rsidRPr="001E2B86">
        <w:tab/>
      </w:r>
      <w:r w:rsidRPr="001E2B86">
        <w:tab/>
        <w:t>OPTIONAL,</w:t>
      </w:r>
    </w:p>
    <w:p w14:paraId="375B7D07" w14:textId="77777777" w:rsidR="005800D5" w:rsidRPr="001E2B86" w:rsidRDefault="005800D5" w:rsidP="005800D5">
      <w:pPr>
        <w:pStyle w:val="PL"/>
      </w:pPr>
      <w:r w:rsidRPr="001E2B86">
        <w:tab/>
        <w:t>sl-Parameters-v1310</w:t>
      </w:r>
      <w:r w:rsidRPr="001E2B86">
        <w:tab/>
      </w:r>
      <w:r w:rsidRPr="001E2B86">
        <w:tab/>
      </w:r>
      <w:r w:rsidRPr="001E2B86">
        <w:tab/>
      </w:r>
      <w:r w:rsidRPr="001E2B86">
        <w:tab/>
      </w:r>
      <w:r w:rsidRPr="001E2B86">
        <w:tab/>
        <w:t>SL-Parameters-v1310</w:t>
      </w:r>
      <w:r w:rsidRPr="001E2B86">
        <w:tab/>
      </w:r>
      <w:r w:rsidRPr="001E2B86">
        <w:tab/>
      </w:r>
      <w:r w:rsidRPr="001E2B86">
        <w:tab/>
      </w:r>
      <w:r w:rsidRPr="001E2B86">
        <w:tab/>
      </w:r>
      <w:r w:rsidRPr="001E2B86">
        <w:tab/>
      </w:r>
      <w:r w:rsidRPr="001E2B86">
        <w:tab/>
        <w:t>OPTIONAL,</w:t>
      </w:r>
    </w:p>
    <w:p w14:paraId="4BD83EE6" w14:textId="77777777" w:rsidR="005800D5" w:rsidRPr="001E2B86" w:rsidRDefault="005800D5" w:rsidP="005800D5">
      <w:pPr>
        <w:pStyle w:val="PL"/>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r>
      <w:r w:rsidRPr="001E2B86">
        <w:tab/>
        <w:t>OPTIONAL,</w:t>
      </w:r>
    </w:p>
    <w:p w14:paraId="41F1D0BA" w14:textId="77777777" w:rsidR="005800D5" w:rsidRPr="001E2B86" w:rsidRDefault="005800D5" w:rsidP="005800D5">
      <w:pPr>
        <w:pStyle w:val="PL"/>
      </w:pPr>
      <w:r w:rsidRPr="001E2B86">
        <w:tab/>
        <w:t>ce-Parameters-r13</w:t>
      </w:r>
      <w:r w:rsidRPr="001E2B86">
        <w:tab/>
      </w:r>
      <w:r w:rsidRPr="001E2B86">
        <w:tab/>
      </w:r>
      <w:r w:rsidRPr="001E2B86">
        <w:tab/>
      </w:r>
      <w:r w:rsidRPr="001E2B86">
        <w:tab/>
      </w:r>
      <w:r w:rsidRPr="001E2B86">
        <w:tab/>
        <w:t>CE-Parameters-r13</w:t>
      </w:r>
      <w:r w:rsidRPr="001E2B86">
        <w:tab/>
      </w:r>
      <w:r w:rsidRPr="001E2B86">
        <w:tab/>
      </w:r>
      <w:r w:rsidRPr="001E2B86">
        <w:tab/>
      </w:r>
      <w:r w:rsidRPr="001E2B86">
        <w:tab/>
      </w:r>
      <w:r w:rsidRPr="001E2B86">
        <w:tab/>
      </w:r>
      <w:r w:rsidRPr="001E2B86">
        <w:tab/>
        <w:t>OPTIONAL,</w:t>
      </w:r>
    </w:p>
    <w:p w14:paraId="74E13ADF" w14:textId="77777777" w:rsidR="005800D5" w:rsidRPr="001E2B86" w:rsidRDefault="005800D5" w:rsidP="005800D5">
      <w:pPr>
        <w:pStyle w:val="PL"/>
      </w:pPr>
      <w:r w:rsidRPr="001E2B86">
        <w:tab/>
        <w:t>interRAT-ParametersWLAN-r13</w:t>
      </w:r>
      <w:r w:rsidRPr="001E2B86">
        <w:rPr>
          <w:b/>
          <w:i/>
        </w:rPr>
        <w:tab/>
      </w:r>
      <w:r w:rsidRPr="001E2B86">
        <w:rPr>
          <w:b/>
          <w:i/>
        </w:rPr>
        <w:tab/>
      </w:r>
      <w:r w:rsidRPr="001E2B86">
        <w:rPr>
          <w:b/>
          <w:i/>
        </w:rPr>
        <w:tab/>
      </w:r>
      <w:r w:rsidRPr="001E2B86">
        <w:t>IRAT-ParametersWLAN-r13,</w:t>
      </w:r>
    </w:p>
    <w:p w14:paraId="7F9C6BE7" w14:textId="77777777" w:rsidR="005800D5" w:rsidRPr="001E2B86" w:rsidRDefault="005800D5" w:rsidP="005800D5">
      <w:pPr>
        <w:pStyle w:val="PL"/>
      </w:pPr>
      <w:r w:rsidRPr="001E2B86">
        <w:tab/>
        <w:t>laa-Parameters-r13</w:t>
      </w:r>
      <w:r w:rsidRPr="001E2B86">
        <w:tab/>
      </w:r>
      <w:r w:rsidRPr="001E2B86">
        <w:tab/>
      </w:r>
      <w:r w:rsidRPr="001E2B86">
        <w:tab/>
      </w:r>
      <w:r w:rsidRPr="001E2B86">
        <w:tab/>
      </w:r>
      <w:r w:rsidRPr="001E2B86">
        <w:tab/>
        <w:t>LAA-Parameters-r13</w:t>
      </w:r>
      <w:r w:rsidRPr="001E2B86">
        <w:tab/>
      </w:r>
      <w:r w:rsidRPr="001E2B86">
        <w:tab/>
      </w:r>
      <w:r w:rsidRPr="001E2B86">
        <w:tab/>
      </w:r>
      <w:r w:rsidRPr="001E2B86">
        <w:tab/>
      </w:r>
      <w:r w:rsidRPr="001E2B86">
        <w:tab/>
      </w:r>
      <w:r w:rsidRPr="001E2B86">
        <w:tab/>
        <w:t>OPTIONAL,</w:t>
      </w:r>
    </w:p>
    <w:p w14:paraId="2EE47687" w14:textId="77777777" w:rsidR="005800D5" w:rsidRPr="001E2B86" w:rsidRDefault="005800D5" w:rsidP="005800D5">
      <w:pPr>
        <w:pStyle w:val="PL"/>
      </w:pPr>
      <w:r w:rsidRPr="001E2B86">
        <w:tab/>
        <w:t>lwa-Parameters-r13</w:t>
      </w:r>
      <w:r w:rsidRPr="001E2B86">
        <w:tab/>
      </w:r>
      <w:r w:rsidRPr="001E2B86">
        <w:tab/>
      </w:r>
      <w:r w:rsidRPr="001E2B86">
        <w:tab/>
      </w:r>
      <w:r w:rsidRPr="001E2B86">
        <w:tab/>
      </w:r>
      <w:r w:rsidRPr="001E2B86">
        <w:tab/>
        <w:t>LWA-Parameters-r13</w:t>
      </w:r>
      <w:r w:rsidRPr="001E2B86">
        <w:tab/>
      </w:r>
      <w:r w:rsidRPr="001E2B86">
        <w:tab/>
      </w:r>
      <w:r w:rsidRPr="001E2B86">
        <w:tab/>
      </w:r>
      <w:r w:rsidRPr="001E2B86">
        <w:tab/>
      </w:r>
      <w:r w:rsidRPr="001E2B86">
        <w:tab/>
      </w:r>
      <w:r w:rsidRPr="001E2B86">
        <w:tab/>
        <w:t>OPTIONAL,</w:t>
      </w:r>
    </w:p>
    <w:p w14:paraId="0DA3EB64" w14:textId="77777777" w:rsidR="005800D5" w:rsidRPr="001E2B86" w:rsidRDefault="005800D5" w:rsidP="005800D5">
      <w:pPr>
        <w:pStyle w:val="PL"/>
      </w:pPr>
      <w:r w:rsidRPr="001E2B86">
        <w:tab/>
        <w:t>wlan-IW-Parameters-v1310</w:t>
      </w:r>
      <w:r w:rsidRPr="001E2B86">
        <w:tab/>
      </w:r>
      <w:r w:rsidRPr="001E2B86">
        <w:tab/>
      </w:r>
      <w:r w:rsidRPr="001E2B86">
        <w:tab/>
        <w:t>WLAN-IW-Parameters-v1310,</w:t>
      </w:r>
    </w:p>
    <w:p w14:paraId="648A26B4" w14:textId="77777777" w:rsidR="005800D5" w:rsidRPr="001E2B86" w:rsidRDefault="005800D5" w:rsidP="005800D5">
      <w:pPr>
        <w:pStyle w:val="PL"/>
      </w:pPr>
      <w:r w:rsidRPr="001E2B86">
        <w:tab/>
        <w:t>lwip-Parameters-r13</w:t>
      </w:r>
      <w:r w:rsidRPr="001E2B86">
        <w:tab/>
      </w:r>
      <w:r w:rsidRPr="001E2B86">
        <w:tab/>
      </w:r>
      <w:r w:rsidRPr="001E2B86">
        <w:tab/>
      </w:r>
      <w:r w:rsidRPr="001E2B86">
        <w:tab/>
      </w:r>
      <w:r w:rsidRPr="001E2B86">
        <w:tab/>
        <w:t>LWIP-Parameters-r13,</w:t>
      </w:r>
    </w:p>
    <w:p w14:paraId="22FBBD41" w14:textId="77777777" w:rsidR="005800D5" w:rsidRPr="001E2B86" w:rsidRDefault="005800D5" w:rsidP="005800D5">
      <w:pPr>
        <w:pStyle w:val="PL"/>
      </w:pPr>
      <w:r w:rsidRPr="001E2B86">
        <w:tab/>
        <w:t>fdd-Add-UE-EUTRA-Capabilities-v1310</w:t>
      </w:r>
      <w:r w:rsidRPr="001E2B86">
        <w:tab/>
        <w:t>UE-EUTRA-CapabilityAddXDD-Mode-v1310</w:t>
      </w:r>
      <w:r w:rsidRPr="001E2B86">
        <w:tab/>
        <w:t>OPTIONAL,</w:t>
      </w:r>
    </w:p>
    <w:p w14:paraId="2E9835BD" w14:textId="77777777" w:rsidR="005800D5" w:rsidRPr="001E2B86" w:rsidRDefault="005800D5" w:rsidP="005800D5">
      <w:pPr>
        <w:pStyle w:val="PL"/>
      </w:pPr>
      <w:r w:rsidRPr="001E2B86">
        <w:tab/>
        <w:t>tdd-Add-UE-EUTRA-Capabilities-v1310</w:t>
      </w:r>
      <w:r w:rsidRPr="001E2B86">
        <w:tab/>
        <w:t>UE-EUTRA-CapabilityAddXDD-Mode-v1310</w:t>
      </w:r>
      <w:r w:rsidRPr="001E2B86">
        <w:tab/>
        <w:t>OPTIONAL,</w:t>
      </w:r>
    </w:p>
    <w:p w14:paraId="2052664F"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20-IEs</w:t>
      </w:r>
      <w:r w:rsidRPr="001E2B86">
        <w:tab/>
      </w:r>
      <w:r w:rsidRPr="001E2B86">
        <w:tab/>
      </w:r>
      <w:r w:rsidRPr="001E2B86">
        <w:tab/>
        <w:t>OPTIONAL</w:t>
      </w:r>
    </w:p>
    <w:p w14:paraId="142BA597" w14:textId="77777777" w:rsidR="005800D5" w:rsidRPr="001E2B86" w:rsidRDefault="005800D5" w:rsidP="005800D5">
      <w:pPr>
        <w:pStyle w:val="PL"/>
      </w:pPr>
      <w:r w:rsidRPr="001E2B86">
        <w:t>}</w:t>
      </w:r>
    </w:p>
    <w:p w14:paraId="697C50DE" w14:textId="77777777" w:rsidR="005800D5" w:rsidRPr="001E2B86" w:rsidRDefault="005800D5" w:rsidP="005800D5">
      <w:pPr>
        <w:pStyle w:val="PL"/>
      </w:pPr>
    </w:p>
    <w:p w14:paraId="61374BA2" w14:textId="77777777" w:rsidR="005800D5" w:rsidRPr="001E2B86" w:rsidRDefault="005800D5" w:rsidP="005800D5">
      <w:pPr>
        <w:pStyle w:val="PL"/>
      </w:pPr>
      <w:r w:rsidRPr="001E2B86">
        <w:t>UE-EUTRA-Capability-v1320-IEs ::= SEQUENCE {</w:t>
      </w:r>
    </w:p>
    <w:p w14:paraId="215D70C7" w14:textId="77777777" w:rsidR="005800D5" w:rsidRPr="001E2B86" w:rsidRDefault="005800D5" w:rsidP="005800D5">
      <w:pPr>
        <w:pStyle w:val="PL"/>
      </w:pPr>
      <w:r w:rsidRPr="001E2B86">
        <w:tab/>
        <w:t>ce-Parameters-v1320</w:t>
      </w:r>
      <w:r w:rsidRPr="001E2B86">
        <w:tab/>
      </w:r>
      <w:r w:rsidRPr="001E2B86">
        <w:tab/>
      </w:r>
      <w:r w:rsidRPr="001E2B86">
        <w:tab/>
      </w:r>
      <w:r w:rsidRPr="001E2B86">
        <w:tab/>
      </w:r>
      <w:r w:rsidRPr="001E2B86">
        <w:tab/>
        <w:t>CE-Parameters-v1320</w:t>
      </w:r>
      <w:r w:rsidRPr="001E2B86">
        <w:tab/>
      </w:r>
      <w:r w:rsidRPr="001E2B86">
        <w:tab/>
      </w:r>
      <w:r w:rsidRPr="001E2B86">
        <w:tab/>
      </w:r>
      <w:r w:rsidRPr="001E2B86">
        <w:tab/>
      </w:r>
      <w:r w:rsidRPr="001E2B86">
        <w:tab/>
      </w:r>
      <w:r w:rsidRPr="001E2B86">
        <w:tab/>
        <w:t>OPTIONAL,</w:t>
      </w:r>
    </w:p>
    <w:p w14:paraId="18BC3D7D" w14:textId="77777777" w:rsidR="005800D5" w:rsidRPr="001E2B86" w:rsidRDefault="005800D5" w:rsidP="005800D5">
      <w:pPr>
        <w:pStyle w:val="PL"/>
      </w:pPr>
      <w:r w:rsidRPr="001E2B86">
        <w:tab/>
        <w:t>phyLayerParameters-v1320</w:t>
      </w:r>
      <w:r w:rsidRPr="001E2B86">
        <w:tab/>
      </w:r>
      <w:r w:rsidRPr="001E2B86">
        <w:tab/>
      </w:r>
      <w:r w:rsidRPr="001E2B86">
        <w:tab/>
        <w:t>PhyLayerParameters-v1320</w:t>
      </w:r>
      <w:r w:rsidRPr="001E2B86">
        <w:tab/>
      </w:r>
      <w:r w:rsidRPr="001E2B86">
        <w:tab/>
      </w:r>
      <w:r w:rsidRPr="001E2B86">
        <w:tab/>
      </w:r>
      <w:r w:rsidRPr="001E2B86">
        <w:tab/>
        <w:t>OPTIONAL,</w:t>
      </w:r>
    </w:p>
    <w:p w14:paraId="088FAAEC" w14:textId="77777777" w:rsidR="005800D5" w:rsidRPr="001E2B86" w:rsidRDefault="005800D5" w:rsidP="005800D5">
      <w:pPr>
        <w:pStyle w:val="PL"/>
      </w:pPr>
      <w:r w:rsidRPr="001E2B86">
        <w:tab/>
        <w:t>rf-Parameters-v1320</w:t>
      </w:r>
      <w:r w:rsidRPr="001E2B86">
        <w:tab/>
      </w:r>
      <w:r w:rsidRPr="001E2B86">
        <w:tab/>
      </w:r>
      <w:r w:rsidRPr="001E2B86">
        <w:tab/>
      </w:r>
      <w:r w:rsidRPr="001E2B86">
        <w:tab/>
      </w:r>
      <w:r w:rsidRPr="001E2B86">
        <w:tab/>
        <w:t>RF-Parameters-v1320</w:t>
      </w:r>
      <w:r w:rsidRPr="001E2B86">
        <w:tab/>
      </w:r>
      <w:r w:rsidRPr="001E2B86">
        <w:tab/>
      </w:r>
      <w:r w:rsidRPr="001E2B86">
        <w:tab/>
      </w:r>
      <w:r w:rsidRPr="001E2B86">
        <w:tab/>
      </w:r>
      <w:r w:rsidRPr="001E2B86">
        <w:tab/>
      </w:r>
      <w:r w:rsidRPr="001E2B86">
        <w:tab/>
        <w:t>OPTIONAL,</w:t>
      </w:r>
    </w:p>
    <w:p w14:paraId="0A9CD04B" w14:textId="77777777" w:rsidR="005800D5" w:rsidRPr="001E2B86" w:rsidRDefault="005800D5" w:rsidP="005800D5">
      <w:pPr>
        <w:pStyle w:val="PL"/>
      </w:pPr>
      <w:r w:rsidRPr="001E2B86">
        <w:tab/>
        <w:t>fdd-Add-UE-EUTRA-Capabilities-v1320</w:t>
      </w:r>
      <w:r w:rsidRPr="001E2B86">
        <w:tab/>
        <w:t>UE-EUTRA-CapabilityAddXDD-Mode-v1320</w:t>
      </w:r>
      <w:r w:rsidRPr="001E2B86">
        <w:tab/>
        <w:t>OPTIONAL,</w:t>
      </w:r>
    </w:p>
    <w:p w14:paraId="3CEF7555" w14:textId="77777777" w:rsidR="005800D5" w:rsidRPr="001E2B86" w:rsidRDefault="005800D5" w:rsidP="005800D5">
      <w:pPr>
        <w:pStyle w:val="PL"/>
      </w:pPr>
      <w:r w:rsidRPr="001E2B86">
        <w:tab/>
        <w:t>tdd-Add-UE-EUTRA-Capabilities-v1320</w:t>
      </w:r>
      <w:r w:rsidRPr="001E2B86">
        <w:tab/>
        <w:t>UE-EUTRA-CapabilityAddXDD-Mode-v1320</w:t>
      </w:r>
      <w:r w:rsidRPr="001E2B86">
        <w:tab/>
        <w:t>OPTIONAL,</w:t>
      </w:r>
    </w:p>
    <w:p w14:paraId="49751E89"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30-IEs</w:t>
      </w:r>
      <w:r w:rsidRPr="001E2B86">
        <w:tab/>
      </w:r>
      <w:r w:rsidRPr="001E2B86">
        <w:tab/>
      </w:r>
      <w:r w:rsidRPr="001E2B86">
        <w:tab/>
        <w:t>OPTIONAL</w:t>
      </w:r>
    </w:p>
    <w:p w14:paraId="2D2153C0" w14:textId="77777777" w:rsidR="005800D5" w:rsidRPr="001E2B86" w:rsidRDefault="005800D5" w:rsidP="005800D5">
      <w:pPr>
        <w:pStyle w:val="PL"/>
      </w:pPr>
      <w:r w:rsidRPr="001E2B86">
        <w:t>}</w:t>
      </w:r>
    </w:p>
    <w:p w14:paraId="7296A864" w14:textId="77777777" w:rsidR="005800D5" w:rsidRPr="001E2B86" w:rsidRDefault="005800D5" w:rsidP="005800D5">
      <w:pPr>
        <w:pStyle w:val="PL"/>
      </w:pPr>
    </w:p>
    <w:p w14:paraId="18C6F4A6" w14:textId="77777777" w:rsidR="005800D5" w:rsidRPr="001E2B86" w:rsidRDefault="005800D5" w:rsidP="005800D5">
      <w:pPr>
        <w:pStyle w:val="PL"/>
      </w:pPr>
      <w:r w:rsidRPr="001E2B86">
        <w:t>UE-EUTRA-Capability-v1330-IEs ::= SEQUENCE {</w:t>
      </w:r>
    </w:p>
    <w:p w14:paraId="23A44292" w14:textId="77777777" w:rsidR="005800D5" w:rsidRPr="001E2B86" w:rsidRDefault="005800D5" w:rsidP="005800D5">
      <w:pPr>
        <w:pStyle w:val="PL"/>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F9AB2B4" w14:textId="77777777" w:rsidR="005800D5" w:rsidRPr="001E2B86" w:rsidRDefault="005800D5" w:rsidP="005800D5">
      <w:pPr>
        <w:pStyle w:val="PL"/>
      </w:pPr>
      <w:r w:rsidRPr="001E2B86">
        <w:tab/>
        <w:t>phyLayerParameters-v1330</w:t>
      </w:r>
      <w:r w:rsidRPr="001E2B86">
        <w:tab/>
      </w:r>
      <w:r w:rsidRPr="001E2B86">
        <w:tab/>
      </w:r>
      <w:r w:rsidRPr="001E2B86">
        <w:tab/>
        <w:t>PhyLayerParameters-v1330</w:t>
      </w:r>
      <w:r w:rsidRPr="001E2B86">
        <w:tab/>
      </w:r>
      <w:r w:rsidRPr="001E2B86">
        <w:tab/>
      </w:r>
      <w:r w:rsidRPr="001E2B86">
        <w:tab/>
      </w:r>
      <w:r w:rsidRPr="001E2B86">
        <w:tab/>
        <w:t>OPTIONAL,</w:t>
      </w:r>
    </w:p>
    <w:p w14:paraId="1CC6912A" w14:textId="77777777" w:rsidR="005800D5" w:rsidRPr="001E2B86" w:rsidRDefault="005800D5" w:rsidP="005800D5">
      <w:pPr>
        <w:pStyle w:val="PL"/>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08BBAFC9"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40-IEs</w:t>
      </w:r>
      <w:r w:rsidRPr="001E2B86">
        <w:tab/>
      </w:r>
      <w:r w:rsidRPr="001E2B86">
        <w:tab/>
      </w:r>
      <w:r w:rsidRPr="001E2B86">
        <w:tab/>
        <w:t>OPTIONAL</w:t>
      </w:r>
    </w:p>
    <w:p w14:paraId="235355FD" w14:textId="77777777" w:rsidR="005800D5" w:rsidRPr="001E2B86" w:rsidRDefault="005800D5" w:rsidP="005800D5">
      <w:pPr>
        <w:pStyle w:val="PL"/>
      </w:pPr>
      <w:r w:rsidRPr="001E2B86">
        <w:t>}</w:t>
      </w:r>
    </w:p>
    <w:p w14:paraId="4F168594" w14:textId="77777777" w:rsidR="005800D5" w:rsidRPr="001E2B86" w:rsidRDefault="005800D5" w:rsidP="005800D5">
      <w:pPr>
        <w:pStyle w:val="PL"/>
      </w:pPr>
    </w:p>
    <w:p w14:paraId="2E0F6139" w14:textId="77777777" w:rsidR="005800D5" w:rsidRPr="001E2B86" w:rsidRDefault="005800D5" w:rsidP="005800D5">
      <w:pPr>
        <w:pStyle w:val="PL"/>
      </w:pPr>
      <w:r w:rsidRPr="001E2B86">
        <w:t>UE-EUTRA-Capability-v1340-IEs ::= SEQUENCE {</w:t>
      </w:r>
    </w:p>
    <w:p w14:paraId="1F11951C" w14:textId="77777777" w:rsidR="005800D5" w:rsidRPr="001E2B86" w:rsidRDefault="005800D5" w:rsidP="005800D5">
      <w:pPr>
        <w:pStyle w:val="PL"/>
      </w:pPr>
      <w:r w:rsidRPr="001E2B86">
        <w:tab/>
        <w:t>ue-CategoryUL-v1340</w:t>
      </w:r>
      <w:r w:rsidRPr="001E2B86">
        <w:tab/>
      </w:r>
      <w:r w:rsidRPr="001E2B86">
        <w:tab/>
      </w:r>
      <w:r w:rsidRPr="001E2B86">
        <w:tab/>
      </w:r>
      <w:r w:rsidRPr="001E2B86">
        <w:tab/>
      </w:r>
      <w:r w:rsidRPr="001E2B86">
        <w:tab/>
        <w:t>INTEGER (15)</w:t>
      </w:r>
      <w:r w:rsidRPr="001E2B86">
        <w:tab/>
      </w:r>
      <w:r w:rsidRPr="001E2B86">
        <w:tab/>
      </w:r>
      <w:r w:rsidRPr="001E2B86">
        <w:tab/>
      </w:r>
      <w:r w:rsidRPr="001E2B86">
        <w:tab/>
      </w:r>
      <w:r w:rsidRPr="001E2B86">
        <w:tab/>
      </w:r>
      <w:r w:rsidRPr="001E2B86">
        <w:tab/>
      </w:r>
      <w:r w:rsidRPr="001E2B86">
        <w:tab/>
        <w:t>OPTIONAL,</w:t>
      </w:r>
    </w:p>
    <w:p w14:paraId="00921F01"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50-IEs</w:t>
      </w:r>
      <w:r w:rsidRPr="001E2B86">
        <w:tab/>
      </w:r>
      <w:r w:rsidRPr="001E2B86">
        <w:tab/>
      </w:r>
      <w:r w:rsidRPr="001E2B86">
        <w:tab/>
        <w:t>OPTIONAL</w:t>
      </w:r>
    </w:p>
    <w:p w14:paraId="00BC15F3" w14:textId="77777777" w:rsidR="005800D5" w:rsidRPr="001E2B86" w:rsidRDefault="005800D5" w:rsidP="005800D5">
      <w:pPr>
        <w:pStyle w:val="PL"/>
      </w:pPr>
      <w:r w:rsidRPr="001E2B86">
        <w:t>}</w:t>
      </w:r>
    </w:p>
    <w:p w14:paraId="4AA2C1AD" w14:textId="77777777" w:rsidR="005800D5" w:rsidRPr="001E2B86" w:rsidRDefault="005800D5" w:rsidP="005800D5">
      <w:pPr>
        <w:pStyle w:val="PL"/>
      </w:pPr>
    </w:p>
    <w:p w14:paraId="60ECEA3D" w14:textId="77777777" w:rsidR="005800D5" w:rsidRPr="001E2B86" w:rsidRDefault="005800D5" w:rsidP="005800D5">
      <w:pPr>
        <w:pStyle w:val="PL"/>
      </w:pPr>
      <w:r w:rsidRPr="001E2B86">
        <w:t>UE-EUTRA-Capability-v1350-IEs ::= SEQUENCE {</w:t>
      </w:r>
    </w:p>
    <w:p w14:paraId="7BE31653" w14:textId="77777777" w:rsidR="005800D5" w:rsidRPr="001E2B86" w:rsidRDefault="005800D5" w:rsidP="005800D5">
      <w:pPr>
        <w:pStyle w:val="PL"/>
      </w:pPr>
      <w:r w:rsidRPr="001E2B86">
        <w:tab/>
        <w:t>ue-CategoryDL-v1350</w:t>
      </w:r>
      <w:r w:rsidRPr="001E2B86">
        <w:tab/>
      </w:r>
      <w:r w:rsidRPr="001E2B86">
        <w:tab/>
      </w:r>
      <w:r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51DC6B22" w14:textId="77777777" w:rsidR="005800D5" w:rsidRPr="001E2B86" w:rsidRDefault="005800D5" w:rsidP="005800D5">
      <w:pPr>
        <w:pStyle w:val="PL"/>
      </w:pPr>
      <w:r w:rsidRPr="001E2B86">
        <w:tab/>
        <w:t>ue-CategoryUL-v1350</w:t>
      </w:r>
      <w:r w:rsidRPr="001E2B86">
        <w:tab/>
      </w:r>
      <w:r w:rsidRPr="001E2B86">
        <w:tab/>
      </w:r>
      <w:r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1006D04B" w14:textId="77777777" w:rsidR="005800D5" w:rsidRPr="001E2B86" w:rsidRDefault="005800D5" w:rsidP="005800D5">
      <w:pPr>
        <w:pStyle w:val="PL"/>
      </w:pPr>
      <w:r w:rsidRPr="001E2B86">
        <w:tab/>
        <w:t>ce-Parameters-v1350</w:t>
      </w:r>
      <w:r w:rsidRPr="001E2B86">
        <w:tab/>
      </w:r>
      <w:r w:rsidRPr="001E2B86">
        <w:tab/>
      </w:r>
      <w:r w:rsidRPr="001E2B86">
        <w:tab/>
      </w:r>
      <w:r w:rsidRPr="001E2B86">
        <w:tab/>
      </w:r>
      <w:r w:rsidRPr="001E2B86">
        <w:tab/>
        <w:t>CE-Parameters-v1350,</w:t>
      </w:r>
    </w:p>
    <w:p w14:paraId="70719806"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360-IEs</w:t>
      </w:r>
      <w:r w:rsidRPr="001E2B86">
        <w:tab/>
      </w:r>
      <w:r w:rsidRPr="001E2B86">
        <w:tab/>
      </w:r>
      <w:r w:rsidRPr="001E2B86">
        <w:tab/>
        <w:t>OPTIONAL</w:t>
      </w:r>
    </w:p>
    <w:p w14:paraId="50E202A8" w14:textId="77777777" w:rsidR="005800D5" w:rsidRPr="001E2B86" w:rsidRDefault="005800D5" w:rsidP="005800D5">
      <w:pPr>
        <w:pStyle w:val="PL"/>
      </w:pPr>
      <w:r w:rsidRPr="001E2B86">
        <w:t>}</w:t>
      </w:r>
    </w:p>
    <w:p w14:paraId="098CD734" w14:textId="77777777" w:rsidR="005800D5" w:rsidRPr="001E2B86" w:rsidRDefault="005800D5" w:rsidP="005800D5">
      <w:pPr>
        <w:pStyle w:val="PL"/>
      </w:pPr>
    </w:p>
    <w:p w14:paraId="7B289624" w14:textId="77777777" w:rsidR="005800D5" w:rsidRPr="001E2B86" w:rsidRDefault="005800D5" w:rsidP="005800D5">
      <w:pPr>
        <w:pStyle w:val="PL"/>
      </w:pPr>
      <w:r w:rsidRPr="001E2B86">
        <w:t>UE-EUTRA-Capability-v1360-IEs ::= SEQUENCE {</w:t>
      </w:r>
    </w:p>
    <w:p w14:paraId="5F14E261" w14:textId="77777777" w:rsidR="005800D5" w:rsidRPr="001E2B86" w:rsidRDefault="005800D5" w:rsidP="005800D5">
      <w:pPr>
        <w:pStyle w:val="PL"/>
      </w:pPr>
      <w:r w:rsidRPr="001E2B86">
        <w:tab/>
        <w:t>other-Parameters-v1360</w:t>
      </w:r>
      <w:r w:rsidRPr="001E2B86">
        <w:tab/>
      </w:r>
      <w:r w:rsidRPr="001E2B86">
        <w:tab/>
      </w:r>
      <w:r w:rsidRPr="001E2B86">
        <w:tab/>
      </w:r>
      <w:r w:rsidRPr="001E2B86">
        <w:tab/>
        <w:t>Other-Parameters-v1360</w:t>
      </w:r>
      <w:r w:rsidRPr="001E2B86">
        <w:tab/>
      </w:r>
      <w:r w:rsidRPr="001E2B86">
        <w:tab/>
      </w:r>
      <w:r w:rsidRPr="001E2B86">
        <w:tab/>
      </w:r>
      <w:r w:rsidRPr="001E2B86">
        <w:tab/>
      </w:r>
      <w:r w:rsidRPr="001E2B86">
        <w:tab/>
        <w:t>OPTIONAL,</w:t>
      </w:r>
    </w:p>
    <w:p w14:paraId="3F3D9475"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430-IEs</w:t>
      </w:r>
      <w:r w:rsidRPr="001E2B86">
        <w:tab/>
      </w:r>
      <w:r w:rsidRPr="001E2B86">
        <w:tab/>
      </w:r>
      <w:r w:rsidRPr="001E2B86">
        <w:tab/>
        <w:t>OPTIONAL</w:t>
      </w:r>
    </w:p>
    <w:p w14:paraId="38751197" w14:textId="77777777" w:rsidR="005800D5" w:rsidRPr="001E2B86" w:rsidRDefault="005800D5" w:rsidP="005800D5">
      <w:pPr>
        <w:pStyle w:val="PL"/>
      </w:pPr>
      <w:r w:rsidRPr="001E2B86">
        <w:t>}</w:t>
      </w:r>
    </w:p>
    <w:p w14:paraId="7E309376" w14:textId="77777777" w:rsidR="005800D5" w:rsidRPr="001E2B86" w:rsidRDefault="005800D5" w:rsidP="005800D5">
      <w:pPr>
        <w:pStyle w:val="PL"/>
      </w:pPr>
    </w:p>
    <w:p w14:paraId="28960C41" w14:textId="77777777" w:rsidR="005800D5" w:rsidRPr="001E2B86" w:rsidRDefault="005800D5" w:rsidP="005800D5">
      <w:pPr>
        <w:pStyle w:val="PL"/>
      </w:pPr>
      <w:r w:rsidRPr="001E2B86">
        <w:t>UE-EUTRA-Capability-v1430-IEs ::= SEQUENCE {</w:t>
      </w:r>
    </w:p>
    <w:p w14:paraId="1F60F328" w14:textId="77777777" w:rsidR="005800D5" w:rsidRPr="001E2B86" w:rsidRDefault="005800D5" w:rsidP="005800D5">
      <w:pPr>
        <w:pStyle w:val="PL"/>
      </w:pPr>
      <w:r w:rsidRPr="001E2B86">
        <w:tab/>
        <w:t>phyLayerParameters-v1430</w:t>
      </w:r>
      <w:r w:rsidRPr="001E2B86">
        <w:tab/>
      </w:r>
      <w:r w:rsidRPr="001E2B86">
        <w:tab/>
      </w:r>
      <w:r w:rsidRPr="001E2B86">
        <w:tab/>
        <w:t>PhyLayerParameters-v1430,</w:t>
      </w:r>
    </w:p>
    <w:p w14:paraId="655CFB54" w14:textId="77777777" w:rsidR="005800D5" w:rsidRPr="001E2B86" w:rsidRDefault="005800D5" w:rsidP="005800D5">
      <w:pPr>
        <w:pStyle w:val="PL"/>
      </w:pPr>
      <w:r w:rsidRPr="001E2B86">
        <w:tab/>
        <w:t>ue-CategoryDL-v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Pr="001E2B86">
        <w:tab/>
      </w:r>
      <w:r w:rsidRPr="001E2B86">
        <w:tab/>
      </w:r>
      <w:r w:rsidRPr="001E2B86">
        <w:tab/>
      </w:r>
      <w:r w:rsidRPr="001E2B86">
        <w:tab/>
        <w:t>OPTIONAL,</w:t>
      </w:r>
    </w:p>
    <w:p w14:paraId="3B22AF64" w14:textId="77777777" w:rsidR="005800D5" w:rsidRPr="001E2B86" w:rsidRDefault="005800D5" w:rsidP="005800D5">
      <w:pPr>
        <w:pStyle w:val="PL"/>
      </w:pPr>
      <w:r w:rsidRPr="001E2B86">
        <w:tab/>
        <w:t>ue-CategoryUL-v1430</w:t>
      </w:r>
      <w:r w:rsidRPr="001E2B86">
        <w:tab/>
      </w:r>
      <w:r w:rsidRPr="001E2B86">
        <w:tab/>
      </w:r>
      <w:r w:rsidRPr="001E2B86">
        <w:tab/>
      </w:r>
      <w:r w:rsidRPr="001E2B86">
        <w:tab/>
      </w:r>
      <w:r w:rsidRPr="001E2B86">
        <w:tab/>
        <w:t>ENUMERATED {n16, n17, n18, n19, n20, m2}</w:t>
      </w:r>
      <w:r w:rsidRPr="001E2B86">
        <w:tab/>
        <w:t>OPTIONAL,</w:t>
      </w:r>
    </w:p>
    <w:p w14:paraId="3CAF5C0E" w14:textId="77777777" w:rsidR="005800D5" w:rsidRPr="001E2B86" w:rsidRDefault="005800D5" w:rsidP="005800D5">
      <w:pPr>
        <w:pStyle w:val="PL"/>
      </w:pPr>
      <w:r w:rsidRPr="001E2B86">
        <w:tab/>
        <w:t>ue-CategoryUL-v1430b</w:t>
      </w:r>
      <w:r w:rsidRPr="001E2B86">
        <w:tab/>
      </w:r>
      <w:r w:rsidRPr="001E2B86">
        <w:tab/>
      </w:r>
      <w:r w:rsidRPr="001E2B86">
        <w:tab/>
      </w:r>
      <w:r w:rsidRPr="001E2B86">
        <w:tab/>
        <w:t>ENUMERATED {n21}</w:t>
      </w:r>
      <w:r w:rsidRPr="001E2B86">
        <w:tab/>
      </w:r>
      <w:r w:rsidRPr="001E2B86">
        <w:tab/>
      </w:r>
      <w:r w:rsidRPr="001E2B86">
        <w:tab/>
      </w:r>
      <w:r w:rsidRPr="001E2B86">
        <w:tab/>
      </w:r>
      <w:r w:rsidRPr="001E2B86">
        <w:tab/>
      </w:r>
      <w:r w:rsidRPr="001E2B86">
        <w:tab/>
      </w:r>
      <w:r w:rsidRPr="001E2B86">
        <w:tab/>
        <w:t>OPTIONAL,</w:t>
      </w:r>
    </w:p>
    <w:p w14:paraId="2E6B5EED" w14:textId="77777777" w:rsidR="005800D5" w:rsidRPr="001E2B86" w:rsidRDefault="005800D5" w:rsidP="005800D5">
      <w:pPr>
        <w:pStyle w:val="PL"/>
      </w:pPr>
      <w:r w:rsidRPr="001E2B86">
        <w:tab/>
        <w:t>mac-Parameters-v1430</w:t>
      </w:r>
      <w:r w:rsidRPr="001E2B86">
        <w:tab/>
      </w:r>
      <w:r w:rsidRPr="001E2B86">
        <w:tab/>
      </w:r>
      <w:r w:rsidRPr="001E2B86">
        <w:tab/>
      </w:r>
      <w:r w:rsidRPr="001E2B86">
        <w:tab/>
        <w:t>MAC-Parameters-v1430</w:t>
      </w:r>
      <w:r w:rsidRPr="001E2B86">
        <w:tab/>
      </w:r>
      <w:r w:rsidRPr="001E2B86">
        <w:tab/>
      </w:r>
      <w:r w:rsidRPr="001E2B86">
        <w:tab/>
      </w:r>
      <w:r w:rsidRPr="001E2B86">
        <w:tab/>
      </w:r>
      <w:r w:rsidRPr="001E2B86">
        <w:tab/>
      </w:r>
      <w:r w:rsidRPr="001E2B86">
        <w:tab/>
        <w:t>OPTIONAL,</w:t>
      </w:r>
    </w:p>
    <w:p w14:paraId="68257BC4" w14:textId="77777777" w:rsidR="005800D5" w:rsidRPr="001E2B86" w:rsidRDefault="005800D5" w:rsidP="005800D5">
      <w:pPr>
        <w:pStyle w:val="PL"/>
      </w:pPr>
      <w:r w:rsidRPr="001E2B86">
        <w:tab/>
        <w:t>measParameters-v1430</w:t>
      </w:r>
      <w:r w:rsidRPr="001E2B86">
        <w:tab/>
      </w:r>
      <w:r w:rsidRPr="001E2B86">
        <w:tab/>
      </w:r>
      <w:r w:rsidRPr="001E2B86">
        <w:tab/>
      </w:r>
      <w:r w:rsidRPr="001E2B86">
        <w:tab/>
        <w:t>MeasParameters-v1430</w:t>
      </w:r>
      <w:r w:rsidRPr="001E2B86">
        <w:tab/>
      </w:r>
      <w:r w:rsidRPr="001E2B86">
        <w:tab/>
      </w:r>
      <w:r w:rsidRPr="001E2B86">
        <w:tab/>
      </w:r>
      <w:r w:rsidRPr="001E2B86">
        <w:tab/>
      </w:r>
      <w:r w:rsidRPr="001E2B86">
        <w:tab/>
      </w:r>
      <w:r w:rsidRPr="001E2B86">
        <w:tab/>
        <w:t>OPTIONAL,</w:t>
      </w:r>
    </w:p>
    <w:p w14:paraId="010A0DF6" w14:textId="77777777" w:rsidR="005800D5" w:rsidRPr="001E2B86" w:rsidRDefault="005800D5" w:rsidP="005800D5">
      <w:pPr>
        <w:pStyle w:val="PL"/>
      </w:pPr>
      <w:r w:rsidRPr="001E2B86">
        <w:tab/>
        <w:t>pdcp-Parameters-v1430</w:t>
      </w:r>
      <w:r w:rsidRPr="001E2B86">
        <w:tab/>
      </w:r>
      <w:r w:rsidRPr="001E2B86">
        <w:tab/>
      </w:r>
      <w:r w:rsidRPr="001E2B86">
        <w:tab/>
      </w:r>
      <w:r w:rsidRPr="001E2B86">
        <w:tab/>
        <w:t>PDCP-Parameters-v1430</w:t>
      </w:r>
      <w:r w:rsidRPr="001E2B86">
        <w:tab/>
      </w:r>
      <w:r w:rsidRPr="001E2B86">
        <w:tab/>
      </w:r>
      <w:r w:rsidRPr="001E2B86">
        <w:tab/>
      </w:r>
      <w:r w:rsidRPr="001E2B86">
        <w:tab/>
      </w:r>
      <w:r w:rsidRPr="001E2B86">
        <w:tab/>
      </w:r>
      <w:r w:rsidRPr="001E2B86">
        <w:tab/>
        <w:t>OPTIONAL,</w:t>
      </w:r>
    </w:p>
    <w:p w14:paraId="79C63E3A" w14:textId="77777777" w:rsidR="005800D5" w:rsidRPr="001E2B86" w:rsidRDefault="005800D5" w:rsidP="005800D5">
      <w:pPr>
        <w:pStyle w:val="PL"/>
      </w:pPr>
      <w:r w:rsidRPr="001E2B86">
        <w:tab/>
        <w:t>rlc-Parameters-v1430</w:t>
      </w:r>
      <w:r w:rsidRPr="001E2B86">
        <w:tab/>
      </w:r>
      <w:r w:rsidRPr="001E2B86">
        <w:tab/>
      </w:r>
      <w:r w:rsidRPr="001E2B86">
        <w:tab/>
      </w:r>
      <w:r w:rsidRPr="001E2B86">
        <w:tab/>
        <w:t>RLC-Parameters-v1430,</w:t>
      </w:r>
    </w:p>
    <w:p w14:paraId="454E2930" w14:textId="77777777" w:rsidR="005800D5" w:rsidRPr="001E2B86" w:rsidRDefault="005800D5" w:rsidP="005800D5">
      <w:pPr>
        <w:pStyle w:val="PL"/>
      </w:pPr>
      <w:r w:rsidRPr="001E2B86">
        <w:tab/>
        <w:t>rf-Parameters-v1430</w:t>
      </w:r>
      <w:r w:rsidRPr="001E2B86">
        <w:tab/>
      </w:r>
      <w:r w:rsidRPr="001E2B86">
        <w:tab/>
      </w:r>
      <w:r w:rsidRPr="001E2B86">
        <w:tab/>
      </w:r>
      <w:r w:rsidRPr="001E2B86">
        <w:tab/>
      </w:r>
      <w:r w:rsidRPr="001E2B86">
        <w:tab/>
        <w:t>RF-Parameters-v1430</w:t>
      </w:r>
      <w:r w:rsidRPr="001E2B86">
        <w:tab/>
      </w:r>
      <w:r w:rsidRPr="001E2B86">
        <w:tab/>
      </w:r>
      <w:r w:rsidRPr="001E2B86">
        <w:tab/>
      </w:r>
      <w:r w:rsidRPr="001E2B86">
        <w:tab/>
      </w:r>
      <w:r w:rsidRPr="001E2B86">
        <w:tab/>
      </w:r>
      <w:r w:rsidRPr="001E2B86">
        <w:tab/>
      </w:r>
      <w:r w:rsidRPr="001E2B86">
        <w:tab/>
        <w:t>OPTIONAL,</w:t>
      </w:r>
    </w:p>
    <w:p w14:paraId="628EEE07" w14:textId="77777777" w:rsidR="005800D5" w:rsidRPr="001E2B86" w:rsidRDefault="005800D5" w:rsidP="005800D5">
      <w:pPr>
        <w:pStyle w:val="PL"/>
      </w:pPr>
      <w:r w:rsidRPr="001E2B86">
        <w:tab/>
        <w:t>laa-Parameters-v1430</w:t>
      </w:r>
      <w:r w:rsidRPr="001E2B86">
        <w:tab/>
      </w:r>
      <w:r w:rsidRPr="001E2B86">
        <w:tab/>
      </w:r>
      <w:r w:rsidRPr="001E2B86">
        <w:tab/>
      </w:r>
      <w:r w:rsidRPr="001E2B86">
        <w:tab/>
        <w:t>LAA-Parameters-v1430</w:t>
      </w:r>
      <w:r w:rsidRPr="001E2B86">
        <w:tab/>
      </w:r>
      <w:r w:rsidRPr="001E2B86">
        <w:tab/>
      </w:r>
      <w:r w:rsidRPr="001E2B86">
        <w:tab/>
      </w:r>
      <w:r w:rsidRPr="001E2B86">
        <w:tab/>
      </w:r>
      <w:r w:rsidRPr="001E2B86">
        <w:tab/>
      </w:r>
      <w:r w:rsidRPr="001E2B86">
        <w:tab/>
        <w:t>OPTIONAL,</w:t>
      </w:r>
    </w:p>
    <w:p w14:paraId="204E6959" w14:textId="77777777" w:rsidR="005800D5" w:rsidRPr="001E2B86" w:rsidRDefault="005800D5" w:rsidP="005800D5">
      <w:pPr>
        <w:pStyle w:val="PL"/>
      </w:pPr>
      <w:r w:rsidRPr="001E2B86">
        <w:tab/>
        <w:t>lwa-Parameters-v1430</w:t>
      </w:r>
      <w:r w:rsidRPr="001E2B86">
        <w:tab/>
      </w:r>
      <w:r w:rsidRPr="001E2B86">
        <w:tab/>
      </w:r>
      <w:r w:rsidRPr="001E2B86">
        <w:tab/>
      </w:r>
      <w:r w:rsidRPr="001E2B86">
        <w:tab/>
        <w:t>LWA-Parameters-v1430</w:t>
      </w:r>
      <w:r w:rsidRPr="001E2B86">
        <w:tab/>
      </w:r>
      <w:r w:rsidRPr="001E2B86">
        <w:tab/>
      </w:r>
      <w:r w:rsidRPr="001E2B86">
        <w:tab/>
      </w:r>
      <w:r w:rsidRPr="001E2B86">
        <w:tab/>
      </w:r>
      <w:r w:rsidRPr="001E2B86">
        <w:tab/>
      </w:r>
      <w:r w:rsidRPr="001E2B86">
        <w:tab/>
        <w:t>OPTIONAL,</w:t>
      </w:r>
    </w:p>
    <w:p w14:paraId="7B2C36E6" w14:textId="77777777" w:rsidR="005800D5" w:rsidRPr="001E2B86" w:rsidRDefault="005800D5" w:rsidP="005800D5">
      <w:pPr>
        <w:pStyle w:val="PL"/>
      </w:pPr>
      <w:r w:rsidRPr="001E2B86">
        <w:tab/>
        <w:t>lwip-Parameters-v1430</w:t>
      </w:r>
      <w:r w:rsidRPr="001E2B86">
        <w:tab/>
      </w:r>
      <w:r w:rsidRPr="001E2B86">
        <w:tab/>
      </w:r>
      <w:r w:rsidRPr="001E2B86">
        <w:tab/>
      </w:r>
      <w:r w:rsidRPr="001E2B86">
        <w:tab/>
        <w:t>LWIP-Parameters-v1430</w:t>
      </w:r>
      <w:r w:rsidRPr="001E2B86">
        <w:tab/>
      </w:r>
      <w:r w:rsidRPr="001E2B86">
        <w:tab/>
      </w:r>
      <w:r w:rsidRPr="001E2B86">
        <w:tab/>
      </w:r>
      <w:r w:rsidRPr="001E2B86">
        <w:tab/>
      </w:r>
      <w:r w:rsidRPr="001E2B86">
        <w:tab/>
      </w:r>
      <w:r w:rsidRPr="001E2B86">
        <w:tab/>
        <w:t>OPTIONAL,</w:t>
      </w:r>
    </w:p>
    <w:p w14:paraId="6A42FEE7" w14:textId="77777777" w:rsidR="005800D5" w:rsidRPr="001E2B86" w:rsidRDefault="005800D5" w:rsidP="005800D5">
      <w:pPr>
        <w:pStyle w:val="PL"/>
      </w:pPr>
      <w:r w:rsidRPr="001E2B86">
        <w:tab/>
        <w:t>otherParameters-v1430</w:t>
      </w:r>
      <w:r w:rsidRPr="001E2B86">
        <w:tab/>
      </w:r>
      <w:r w:rsidRPr="001E2B86">
        <w:tab/>
      </w:r>
      <w:r w:rsidRPr="001E2B86">
        <w:tab/>
      </w:r>
      <w:r w:rsidRPr="001E2B86">
        <w:tab/>
        <w:t>Other-Parameters-v1430,</w:t>
      </w:r>
    </w:p>
    <w:p w14:paraId="2739CCBF" w14:textId="77777777" w:rsidR="005800D5" w:rsidRPr="001E2B86" w:rsidRDefault="005800D5" w:rsidP="005800D5">
      <w:pPr>
        <w:pStyle w:val="PL"/>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Pr="001E2B86">
        <w:tab/>
      </w:r>
      <w:r w:rsidRPr="001E2B86">
        <w:tab/>
      </w:r>
      <w:r w:rsidRPr="001E2B86">
        <w:tab/>
        <w:t>OPTIONAL,</w:t>
      </w:r>
    </w:p>
    <w:p w14:paraId="6F707348" w14:textId="77777777" w:rsidR="005800D5" w:rsidRPr="001E2B86" w:rsidRDefault="005800D5" w:rsidP="005800D5">
      <w:pPr>
        <w:pStyle w:val="PL"/>
      </w:pPr>
      <w:r w:rsidRPr="001E2B86">
        <w:tab/>
        <w:t>mobilityParameters-r14</w:t>
      </w:r>
      <w:r w:rsidRPr="001E2B86">
        <w:tab/>
      </w:r>
      <w:r w:rsidRPr="001E2B86">
        <w:tab/>
      </w:r>
      <w:r w:rsidRPr="001E2B86">
        <w:tab/>
      </w:r>
      <w:r w:rsidRPr="001E2B86">
        <w:tab/>
        <w:t>MobilityParameters-r14</w:t>
      </w:r>
      <w:r w:rsidRPr="001E2B86">
        <w:tab/>
      </w:r>
      <w:r w:rsidRPr="001E2B86">
        <w:tab/>
      </w:r>
      <w:r w:rsidRPr="001E2B86">
        <w:tab/>
      </w:r>
      <w:r w:rsidRPr="001E2B86">
        <w:tab/>
      </w:r>
      <w:r w:rsidRPr="001E2B86">
        <w:tab/>
      </w:r>
      <w:r w:rsidRPr="001E2B86">
        <w:tab/>
        <w:t>OPTIONAL,</w:t>
      </w:r>
    </w:p>
    <w:p w14:paraId="48037E54" w14:textId="77777777" w:rsidR="005800D5" w:rsidRPr="001E2B86" w:rsidRDefault="005800D5" w:rsidP="005800D5">
      <w:pPr>
        <w:pStyle w:val="PL"/>
      </w:pPr>
      <w:r w:rsidRPr="001E2B86">
        <w:tab/>
        <w:t>ce-Parameters-v1430</w:t>
      </w:r>
      <w:r w:rsidRPr="001E2B86">
        <w:tab/>
      </w:r>
      <w:r w:rsidRPr="001E2B86">
        <w:tab/>
      </w:r>
      <w:r w:rsidRPr="001E2B86">
        <w:tab/>
      </w:r>
      <w:r w:rsidRPr="001E2B86">
        <w:tab/>
      </w:r>
      <w:r w:rsidRPr="001E2B86">
        <w:tab/>
        <w:t>CE-Parameters-v1430,</w:t>
      </w:r>
    </w:p>
    <w:p w14:paraId="49122904" w14:textId="77777777" w:rsidR="005800D5" w:rsidRPr="001E2B86" w:rsidRDefault="005800D5" w:rsidP="005800D5">
      <w:pPr>
        <w:pStyle w:val="PL"/>
      </w:pPr>
      <w:r w:rsidRPr="001E2B86">
        <w:tab/>
        <w:t>fdd-Add-UE-EUTRA-Capabilities-v1430</w:t>
      </w:r>
      <w:r w:rsidRPr="001E2B86">
        <w:tab/>
        <w:t>UE-EUTRA-CapabilityAddXDD-Mode-v1430</w:t>
      </w:r>
      <w:r w:rsidRPr="001E2B86">
        <w:tab/>
      </w:r>
      <w:r w:rsidRPr="001E2B86">
        <w:tab/>
        <w:t>OPTIONAL,</w:t>
      </w:r>
    </w:p>
    <w:p w14:paraId="58BC69C0" w14:textId="77777777" w:rsidR="005800D5" w:rsidRPr="001E2B86" w:rsidRDefault="005800D5" w:rsidP="005800D5">
      <w:pPr>
        <w:pStyle w:val="PL"/>
      </w:pPr>
      <w:r w:rsidRPr="001E2B86">
        <w:tab/>
        <w:t>tdd-Add-UE-EUTRA-Capabilities-v1430</w:t>
      </w:r>
      <w:r w:rsidRPr="001E2B86">
        <w:tab/>
        <w:t>UE-EUTRA-CapabilityAddXDD-Mode-v1430</w:t>
      </w:r>
      <w:r w:rsidRPr="001E2B86">
        <w:tab/>
      </w:r>
      <w:r w:rsidRPr="001E2B86">
        <w:tab/>
        <w:t>OPTIONAL,</w:t>
      </w:r>
    </w:p>
    <w:p w14:paraId="4F31C8C9" w14:textId="77777777" w:rsidR="005800D5" w:rsidRPr="001E2B86" w:rsidRDefault="005800D5" w:rsidP="005800D5">
      <w:pPr>
        <w:pStyle w:val="PL"/>
      </w:pPr>
      <w:r w:rsidRPr="001E2B86">
        <w:tab/>
        <w:t>mbms-Parameters-v1430</w:t>
      </w:r>
      <w:r w:rsidRPr="001E2B86">
        <w:tab/>
      </w:r>
      <w:r w:rsidRPr="001E2B86">
        <w:tab/>
      </w:r>
      <w:r w:rsidRPr="001E2B86">
        <w:tab/>
      </w:r>
      <w:r w:rsidRPr="001E2B86">
        <w:tab/>
        <w:t>MBMS-Parameters-v1430</w:t>
      </w:r>
      <w:r w:rsidRPr="001E2B86">
        <w:tab/>
      </w:r>
      <w:r w:rsidRPr="001E2B86">
        <w:tab/>
      </w:r>
      <w:r w:rsidRPr="001E2B86">
        <w:tab/>
      </w:r>
      <w:r w:rsidRPr="001E2B86">
        <w:tab/>
      </w:r>
      <w:r w:rsidRPr="001E2B86">
        <w:tab/>
      </w:r>
      <w:r w:rsidRPr="001E2B86">
        <w:tab/>
        <w:t>OPTIONAL,</w:t>
      </w:r>
    </w:p>
    <w:p w14:paraId="43F09F49" w14:textId="77777777" w:rsidR="005800D5" w:rsidRPr="001E2B86" w:rsidRDefault="005800D5" w:rsidP="005800D5">
      <w:pPr>
        <w:pStyle w:val="PL"/>
      </w:pPr>
      <w:r w:rsidRPr="001E2B86">
        <w:tab/>
        <w:t>sl-Parameters-v1430</w:t>
      </w:r>
      <w:r w:rsidRPr="001E2B86">
        <w:tab/>
      </w:r>
      <w:r w:rsidRPr="001E2B86">
        <w:tab/>
      </w:r>
      <w:r w:rsidRPr="001E2B86">
        <w:tab/>
      </w:r>
      <w:r w:rsidRPr="001E2B86">
        <w:tab/>
      </w:r>
      <w:r w:rsidRPr="001E2B86">
        <w:tab/>
        <w:t>SL-Parameters-v1430</w:t>
      </w:r>
      <w:r w:rsidRPr="001E2B86">
        <w:tab/>
      </w:r>
      <w:r w:rsidRPr="001E2B86">
        <w:tab/>
      </w:r>
      <w:r w:rsidRPr="001E2B86">
        <w:tab/>
      </w:r>
      <w:r w:rsidRPr="001E2B86">
        <w:tab/>
      </w:r>
      <w:r w:rsidRPr="001E2B86">
        <w:tab/>
      </w:r>
      <w:r w:rsidRPr="001E2B86">
        <w:tab/>
      </w:r>
      <w:r w:rsidRPr="001E2B86">
        <w:tab/>
        <w:t>OPTIONAL,</w:t>
      </w:r>
    </w:p>
    <w:p w14:paraId="011B8C50" w14:textId="77777777" w:rsidR="005800D5" w:rsidRPr="001E2B86" w:rsidRDefault="005800D5" w:rsidP="005800D5">
      <w:pPr>
        <w:pStyle w:val="PL"/>
      </w:pPr>
      <w:r w:rsidRPr="001E2B86">
        <w:tab/>
        <w:t>ue-BasedNetwPerfMeasParameters-v1430</w:t>
      </w:r>
      <w:r w:rsidRPr="001E2B86">
        <w:tab/>
        <w:t>UE-BasedNetwPerfMeasParameters-v1430</w:t>
      </w:r>
      <w:r w:rsidRPr="001E2B86">
        <w:tab/>
        <w:t>OPTIONAL,</w:t>
      </w:r>
    </w:p>
    <w:p w14:paraId="18E295E8" w14:textId="77777777" w:rsidR="005800D5" w:rsidRPr="001E2B86" w:rsidRDefault="005800D5" w:rsidP="005800D5">
      <w:pPr>
        <w:pStyle w:val="PL"/>
      </w:pPr>
      <w:r w:rsidRPr="001E2B86">
        <w:lastRenderedPageBreak/>
        <w:tab/>
        <w:t>highSpeedEnhParameters-r14</w:t>
      </w:r>
      <w:r w:rsidRPr="001E2B86">
        <w:tab/>
      </w:r>
      <w:r w:rsidRPr="001E2B86">
        <w:tab/>
      </w:r>
      <w:r w:rsidRPr="001E2B86">
        <w:tab/>
        <w:t>HighSpeedEnhParameters-r14</w:t>
      </w:r>
      <w:r w:rsidRPr="001E2B86">
        <w:tab/>
      </w:r>
      <w:r w:rsidRPr="001E2B86">
        <w:tab/>
      </w:r>
      <w:r w:rsidRPr="001E2B86">
        <w:tab/>
      </w:r>
      <w:r w:rsidRPr="001E2B86">
        <w:tab/>
      </w:r>
      <w:r w:rsidRPr="001E2B86">
        <w:tab/>
        <w:t>OPTIONAL,</w:t>
      </w:r>
    </w:p>
    <w:p w14:paraId="479DABA4"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440-IEs</w:t>
      </w:r>
      <w:r w:rsidRPr="001E2B86">
        <w:tab/>
      </w:r>
      <w:r w:rsidRPr="001E2B86">
        <w:tab/>
      </w:r>
      <w:r w:rsidRPr="001E2B86">
        <w:tab/>
      </w:r>
      <w:r w:rsidRPr="001E2B86">
        <w:tab/>
        <w:t>OPTIONAL</w:t>
      </w:r>
    </w:p>
    <w:p w14:paraId="06CE8710" w14:textId="77777777" w:rsidR="005800D5" w:rsidRPr="001E2B86" w:rsidRDefault="005800D5" w:rsidP="005800D5">
      <w:pPr>
        <w:pStyle w:val="PL"/>
      </w:pPr>
      <w:r w:rsidRPr="001E2B86">
        <w:t>}</w:t>
      </w:r>
    </w:p>
    <w:p w14:paraId="3C202FC1" w14:textId="77777777" w:rsidR="005800D5" w:rsidRPr="001E2B86" w:rsidRDefault="005800D5" w:rsidP="005800D5">
      <w:pPr>
        <w:pStyle w:val="PL"/>
      </w:pPr>
    </w:p>
    <w:p w14:paraId="39D4C8C5" w14:textId="77777777" w:rsidR="005800D5" w:rsidRPr="001E2B86" w:rsidRDefault="005800D5" w:rsidP="005800D5">
      <w:pPr>
        <w:pStyle w:val="PL"/>
      </w:pPr>
      <w:r w:rsidRPr="001E2B86">
        <w:t>UE-EUTRA-Capability-v1440-IEs ::= SEQUENCE {</w:t>
      </w:r>
    </w:p>
    <w:p w14:paraId="3326F63F" w14:textId="77777777" w:rsidR="005800D5" w:rsidRPr="001E2B86" w:rsidRDefault="005800D5" w:rsidP="005800D5">
      <w:pPr>
        <w:pStyle w:val="PL"/>
      </w:pPr>
      <w:r w:rsidRPr="001E2B86">
        <w:tab/>
        <w:t>lwa-Parameters-v1440</w:t>
      </w:r>
      <w:r w:rsidRPr="001E2B86">
        <w:tab/>
      </w:r>
      <w:r w:rsidRPr="001E2B86">
        <w:tab/>
      </w:r>
      <w:r w:rsidRPr="001E2B86">
        <w:tab/>
      </w:r>
      <w:r w:rsidRPr="001E2B86">
        <w:tab/>
        <w:t>LWA-Parameters-v1440,</w:t>
      </w:r>
    </w:p>
    <w:p w14:paraId="78C1B011" w14:textId="77777777" w:rsidR="005800D5" w:rsidRPr="001E2B86" w:rsidRDefault="005800D5" w:rsidP="005800D5">
      <w:pPr>
        <w:pStyle w:val="PL"/>
      </w:pPr>
      <w:r w:rsidRPr="001E2B86">
        <w:tab/>
        <w:t>mac-Parameters-v1440</w:t>
      </w:r>
      <w:r w:rsidRPr="001E2B86">
        <w:tab/>
      </w:r>
      <w:r w:rsidRPr="001E2B86">
        <w:tab/>
      </w:r>
      <w:r w:rsidRPr="001E2B86">
        <w:tab/>
      </w:r>
      <w:r w:rsidRPr="001E2B86">
        <w:tab/>
        <w:t>MAC-Parameters-v1440,</w:t>
      </w:r>
    </w:p>
    <w:p w14:paraId="398C6C9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450-IEs</w:t>
      </w:r>
      <w:r w:rsidRPr="001E2B86">
        <w:tab/>
      </w:r>
      <w:r w:rsidRPr="001E2B86">
        <w:tab/>
      </w:r>
      <w:r w:rsidRPr="001E2B86">
        <w:tab/>
        <w:t>OPTIONAL</w:t>
      </w:r>
    </w:p>
    <w:p w14:paraId="5B2DE232" w14:textId="77777777" w:rsidR="005800D5" w:rsidRPr="001E2B86" w:rsidRDefault="005800D5" w:rsidP="005800D5">
      <w:pPr>
        <w:pStyle w:val="PL"/>
      </w:pPr>
      <w:r w:rsidRPr="001E2B86">
        <w:t>}</w:t>
      </w:r>
    </w:p>
    <w:p w14:paraId="0A4B8B1C" w14:textId="77777777" w:rsidR="005800D5" w:rsidRPr="001E2B86" w:rsidRDefault="005800D5" w:rsidP="005800D5">
      <w:pPr>
        <w:pStyle w:val="PL"/>
      </w:pPr>
    </w:p>
    <w:p w14:paraId="0F2456B7" w14:textId="77777777" w:rsidR="005800D5" w:rsidRPr="001E2B86" w:rsidRDefault="005800D5" w:rsidP="005800D5">
      <w:pPr>
        <w:pStyle w:val="PL"/>
      </w:pPr>
      <w:r w:rsidRPr="001E2B86">
        <w:t>UE-EUTRA-Capability-v1450-IEs ::= SEQUENCE {</w:t>
      </w:r>
    </w:p>
    <w:p w14:paraId="001F5E09" w14:textId="77777777" w:rsidR="005800D5" w:rsidRPr="001E2B86" w:rsidRDefault="005800D5" w:rsidP="005800D5">
      <w:pPr>
        <w:pStyle w:val="PL"/>
      </w:pPr>
      <w:r w:rsidRPr="001E2B86">
        <w:tab/>
        <w:t>phyLayerParameters-v1450</w:t>
      </w:r>
      <w:r w:rsidRPr="001E2B86">
        <w:tab/>
      </w:r>
      <w:r w:rsidRPr="001E2B86">
        <w:tab/>
      </w:r>
      <w:r w:rsidRPr="001E2B86">
        <w:tab/>
        <w:t>PhyLayerParameters-v1450</w:t>
      </w:r>
      <w:r w:rsidRPr="001E2B86">
        <w:tab/>
      </w:r>
      <w:r w:rsidRPr="001E2B86">
        <w:tab/>
        <w:t>OPTIONAL,</w:t>
      </w:r>
    </w:p>
    <w:p w14:paraId="4E67318C" w14:textId="77777777" w:rsidR="005800D5" w:rsidRPr="001E2B86" w:rsidRDefault="005800D5" w:rsidP="005800D5">
      <w:pPr>
        <w:pStyle w:val="PL"/>
      </w:pPr>
      <w:r w:rsidRPr="001E2B86">
        <w:tab/>
        <w:t>rf-Parameters-v1450</w:t>
      </w:r>
      <w:r w:rsidRPr="001E2B86">
        <w:tab/>
      </w:r>
      <w:r w:rsidRPr="001E2B86">
        <w:tab/>
      </w:r>
      <w:r w:rsidRPr="001E2B86">
        <w:tab/>
      </w:r>
      <w:r w:rsidRPr="001E2B86">
        <w:tab/>
      </w:r>
      <w:r w:rsidRPr="001E2B86">
        <w:tab/>
        <w:t>RF-Parameters-v1450</w:t>
      </w:r>
      <w:r w:rsidRPr="001E2B86">
        <w:tab/>
      </w:r>
      <w:r w:rsidRPr="001E2B86">
        <w:tab/>
      </w:r>
      <w:r w:rsidRPr="001E2B86">
        <w:tab/>
        <w:t>OPTIONAL,</w:t>
      </w:r>
    </w:p>
    <w:p w14:paraId="67E49D21" w14:textId="77777777" w:rsidR="005800D5" w:rsidRPr="001E2B86" w:rsidRDefault="005800D5" w:rsidP="005800D5">
      <w:pPr>
        <w:pStyle w:val="PL"/>
      </w:pPr>
      <w:r w:rsidRPr="001E2B86">
        <w:tab/>
        <w:t>otherParameters-v1450</w:t>
      </w:r>
      <w:r w:rsidRPr="001E2B86">
        <w:tab/>
      </w:r>
      <w:r w:rsidRPr="001E2B86">
        <w:tab/>
      </w:r>
      <w:r w:rsidRPr="001E2B86">
        <w:tab/>
      </w:r>
      <w:r w:rsidRPr="001E2B86">
        <w:tab/>
        <w:t>OtherParameters-v1450,</w:t>
      </w:r>
    </w:p>
    <w:p w14:paraId="486CD7F9" w14:textId="77777777" w:rsidR="005800D5" w:rsidRPr="001E2B86" w:rsidRDefault="005800D5" w:rsidP="005800D5">
      <w:pPr>
        <w:pStyle w:val="PL"/>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12A65542"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460-IEs</w:t>
      </w:r>
      <w:r w:rsidRPr="001E2B86">
        <w:tab/>
        <w:t>OPTIONAL</w:t>
      </w:r>
    </w:p>
    <w:p w14:paraId="12218ABD" w14:textId="77777777" w:rsidR="005800D5" w:rsidRPr="001E2B86" w:rsidRDefault="005800D5" w:rsidP="005800D5">
      <w:pPr>
        <w:pStyle w:val="PL"/>
      </w:pPr>
      <w:r w:rsidRPr="001E2B86">
        <w:t>}</w:t>
      </w:r>
    </w:p>
    <w:p w14:paraId="2BD42C42" w14:textId="77777777" w:rsidR="005800D5" w:rsidRPr="001E2B86" w:rsidRDefault="005800D5" w:rsidP="005800D5">
      <w:pPr>
        <w:pStyle w:val="PL"/>
      </w:pPr>
    </w:p>
    <w:p w14:paraId="05B2B147" w14:textId="77777777" w:rsidR="005800D5" w:rsidRPr="001E2B86" w:rsidRDefault="005800D5" w:rsidP="005800D5">
      <w:pPr>
        <w:pStyle w:val="PL"/>
      </w:pPr>
      <w:r w:rsidRPr="001E2B86">
        <w:t>UE-EUTRA-Capability-v1460-IEs ::= SEQUENCE {</w:t>
      </w:r>
    </w:p>
    <w:p w14:paraId="3347A758" w14:textId="77777777" w:rsidR="005800D5" w:rsidRPr="001E2B86" w:rsidRDefault="005800D5" w:rsidP="005800D5">
      <w:pPr>
        <w:pStyle w:val="PL"/>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5EEB976F" w14:textId="77777777" w:rsidR="005800D5" w:rsidRPr="001E2B86" w:rsidRDefault="005800D5" w:rsidP="005800D5">
      <w:pPr>
        <w:pStyle w:val="PL"/>
      </w:pPr>
      <w:r w:rsidRPr="001E2B86">
        <w:tab/>
        <w:t>otherParameters-v1460</w:t>
      </w:r>
      <w:r w:rsidRPr="001E2B86">
        <w:tab/>
      </w:r>
      <w:r w:rsidRPr="001E2B86">
        <w:tab/>
      </w:r>
      <w:r w:rsidRPr="001E2B86">
        <w:tab/>
      </w:r>
      <w:r w:rsidRPr="001E2B86">
        <w:tab/>
        <w:t>Other-Parameters-v1460,</w:t>
      </w:r>
    </w:p>
    <w:p w14:paraId="0F1D6D92"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510-IEs</w:t>
      </w:r>
      <w:r w:rsidRPr="001E2B86">
        <w:tab/>
      </w:r>
      <w:r w:rsidRPr="001E2B86">
        <w:tab/>
        <w:t>OPTIONAL</w:t>
      </w:r>
    </w:p>
    <w:p w14:paraId="77013142" w14:textId="77777777" w:rsidR="005800D5" w:rsidRPr="001E2B86" w:rsidRDefault="005800D5" w:rsidP="005800D5">
      <w:pPr>
        <w:pStyle w:val="PL"/>
      </w:pPr>
      <w:r w:rsidRPr="001E2B86">
        <w:t>}</w:t>
      </w:r>
    </w:p>
    <w:p w14:paraId="03CBAC2A" w14:textId="77777777" w:rsidR="005800D5" w:rsidRPr="001E2B86" w:rsidRDefault="005800D5" w:rsidP="005800D5">
      <w:pPr>
        <w:pStyle w:val="PL"/>
      </w:pPr>
    </w:p>
    <w:p w14:paraId="37986C0C" w14:textId="77777777" w:rsidR="005800D5" w:rsidRPr="001E2B86" w:rsidRDefault="005800D5" w:rsidP="005800D5">
      <w:pPr>
        <w:pStyle w:val="PL"/>
      </w:pPr>
      <w:r w:rsidRPr="001E2B86">
        <w:t>UE-EUTRA-Capability-v1510-IEs ::= SEQUENCE {</w:t>
      </w:r>
    </w:p>
    <w:p w14:paraId="6D75E950" w14:textId="77777777" w:rsidR="005800D5" w:rsidRPr="001E2B86" w:rsidRDefault="005800D5" w:rsidP="005800D5">
      <w:pPr>
        <w:pStyle w:val="PL"/>
      </w:pPr>
      <w:r w:rsidRPr="001E2B86">
        <w:tab/>
        <w:t>irat-ParametersNR-r15</w:t>
      </w:r>
      <w:r w:rsidRPr="001E2B86">
        <w:tab/>
      </w:r>
      <w:r w:rsidRPr="001E2B86">
        <w:tab/>
      </w:r>
      <w:r w:rsidRPr="001E2B86">
        <w:tab/>
      </w:r>
      <w:r w:rsidRPr="001E2B86">
        <w:tab/>
      </w:r>
      <w:r w:rsidRPr="001E2B86">
        <w:tab/>
        <w:t>IRAT-ParametersNR-r15</w:t>
      </w:r>
      <w:r w:rsidRPr="001E2B86">
        <w:tab/>
      </w:r>
      <w:r w:rsidRPr="001E2B86">
        <w:tab/>
      </w:r>
      <w:r w:rsidRPr="001E2B86">
        <w:tab/>
      </w:r>
      <w:r w:rsidRPr="001E2B86">
        <w:tab/>
      </w:r>
      <w:r w:rsidRPr="001E2B86">
        <w:tab/>
        <w:t>OPTIONAL,</w:t>
      </w:r>
    </w:p>
    <w:p w14:paraId="5F84A3E9" w14:textId="77777777" w:rsidR="005800D5" w:rsidRPr="001E2B86" w:rsidRDefault="005800D5" w:rsidP="005800D5">
      <w:pPr>
        <w:pStyle w:val="PL"/>
      </w:pPr>
      <w:r w:rsidRPr="001E2B86">
        <w:tab/>
        <w:t>featureSetsEUTRA-r15</w:t>
      </w:r>
      <w:r w:rsidRPr="001E2B86">
        <w:tab/>
      </w:r>
      <w:r w:rsidRPr="001E2B86">
        <w:tab/>
      </w:r>
      <w:r w:rsidRPr="001E2B86">
        <w:tab/>
      </w:r>
      <w:r w:rsidRPr="001E2B86">
        <w:tab/>
      </w:r>
      <w:r w:rsidRPr="001E2B86">
        <w:tab/>
        <w:t>FeatureSetsEUTRA-r15</w:t>
      </w:r>
      <w:r w:rsidRPr="001E2B86">
        <w:tab/>
      </w:r>
      <w:r w:rsidRPr="001E2B86">
        <w:tab/>
      </w:r>
      <w:r w:rsidRPr="001E2B86">
        <w:tab/>
      </w:r>
      <w:r w:rsidRPr="001E2B86">
        <w:tab/>
      </w:r>
      <w:r w:rsidRPr="001E2B86">
        <w:tab/>
        <w:t>OPTIONAL,</w:t>
      </w:r>
    </w:p>
    <w:p w14:paraId="7E91199A" w14:textId="77777777" w:rsidR="005800D5" w:rsidRPr="001E2B86" w:rsidRDefault="005800D5" w:rsidP="005800D5">
      <w:pPr>
        <w:pStyle w:val="PL"/>
      </w:pPr>
      <w:r w:rsidRPr="001E2B86">
        <w:tab/>
        <w:t>pdcp-ParametersNR-r15</w:t>
      </w:r>
      <w:r w:rsidRPr="001E2B86">
        <w:tab/>
      </w:r>
      <w:r w:rsidRPr="001E2B86">
        <w:tab/>
      </w:r>
      <w:r w:rsidRPr="001E2B86">
        <w:tab/>
      </w:r>
      <w:r w:rsidRPr="001E2B86">
        <w:tab/>
      </w:r>
      <w:r w:rsidRPr="001E2B86">
        <w:tab/>
        <w:t>PDCP-ParametersNR-r15</w:t>
      </w:r>
      <w:r w:rsidRPr="001E2B86">
        <w:tab/>
      </w:r>
      <w:r w:rsidRPr="001E2B86">
        <w:tab/>
      </w:r>
      <w:r w:rsidRPr="001E2B86">
        <w:tab/>
      </w:r>
      <w:r w:rsidRPr="001E2B86">
        <w:tab/>
      </w:r>
      <w:r w:rsidRPr="001E2B86">
        <w:tab/>
        <w:t>OPTIONAL,</w:t>
      </w:r>
    </w:p>
    <w:p w14:paraId="1F9021BB" w14:textId="77777777" w:rsidR="005800D5" w:rsidRPr="001E2B86" w:rsidRDefault="005800D5" w:rsidP="005800D5">
      <w:pPr>
        <w:pStyle w:val="PL"/>
      </w:pPr>
      <w:r w:rsidRPr="001E2B86">
        <w:tab/>
        <w:t>fdd-Add-UE-EUTRA-Capabilities-v1510</w:t>
      </w:r>
      <w:r w:rsidRPr="001E2B86">
        <w:tab/>
      </w:r>
      <w:r w:rsidRPr="001E2B86">
        <w:tab/>
        <w:t>UE-EUTRA-CapabilityAddXDD-Mode-v1510</w:t>
      </w:r>
      <w:r w:rsidRPr="001E2B86">
        <w:tab/>
        <w:t>OPTIONAL,</w:t>
      </w:r>
    </w:p>
    <w:p w14:paraId="776AD547" w14:textId="77777777" w:rsidR="005800D5" w:rsidRPr="001E2B86" w:rsidRDefault="005800D5" w:rsidP="005800D5">
      <w:pPr>
        <w:pStyle w:val="PL"/>
      </w:pPr>
      <w:r w:rsidRPr="001E2B86">
        <w:tab/>
        <w:t>tdd-Add-UE-EUTRA-Capabilities-v1510</w:t>
      </w:r>
      <w:r w:rsidRPr="001E2B86">
        <w:tab/>
      </w:r>
      <w:r w:rsidRPr="001E2B86">
        <w:tab/>
        <w:t>UE-EUTRA-CapabilityAddXDD-Mode-v1510</w:t>
      </w:r>
      <w:r w:rsidRPr="001E2B86">
        <w:tab/>
        <w:t>OPTIONAL,</w:t>
      </w:r>
    </w:p>
    <w:p w14:paraId="5884F688"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520-IEs</w:t>
      </w:r>
      <w:r w:rsidRPr="001E2B86">
        <w:tab/>
      </w:r>
      <w:r w:rsidRPr="001E2B86">
        <w:tab/>
      </w:r>
      <w:r w:rsidRPr="001E2B86">
        <w:tab/>
        <w:t>OPTIONAL</w:t>
      </w:r>
    </w:p>
    <w:p w14:paraId="7FF2B56A" w14:textId="77777777" w:rsidR="005800D5" w:rsidRPr="001E2B86" w:rsidRDefault="005800D5" w:rsidP="005800D5">
      <w:pPr>
        <w:pStyle w:val="PL"/>
      </w:pPr>
      <w:r w:rsidRPr="001E2B86">
        <w:t>}</w:t>
      </w:r>
    </w:p>
    <w:p w14:paraId="1D26A6EF" w14:textId="77777777" w:rsidR="005800D5" w:rsidRPr="001E2B86" w:rsidRDefault="005800D5" w:rsidP="005800D5">
      <w:pPr>
        <w:pStyle w:val="PL"/>
      </w:pPr>
    </w:p>
    <w:p w14:paraId="6EDEE960" w14:textId="77777777" w:rsidR="005800D5" w:rsidRPr="001E2B86" w:rsidRDefault="005800D5" w:rsidP="005800D5">
      <w:pPr>
        <w:pStyle w:val="PL"/>
      </w:pPr>
      <w:r w:rsidRPr="001E2B86">
        <w:t>UE-EUTRA-Capability-v1520-IEs ::= SEQUENCE {</w:t>
      </w:r>
    </w:p>
    <w:p w14:paraId="78ABFDCF" w14:textId="77777777" w:rsidR="005800D5" w:rsidRPr="001E2B86" w:rsidRDefault="005800D5" w:rsidP="005800D5">
      <w:pPr>
        <w:pStyle w:val="PL"/>
      </w:pPr>
      <w:r w:rsidRPr="001E2B86">
        <w:tab/>
        <w:t>measParameters-v1520</w:t>
      </w:r>
      <w:r w:rsidRPr="001E2B86">
        <w:tab/>
      </w:r>
      <w:r w:rsidRPr="001E2B86">
        <w:tab/>
      </w:r>
      <w:r w:rsidRPr="001E2B86">
        <w:tab/>
      </w:r>
      <w:r w:rsidRPr="001E2B86">
        <w:tab/>
      </w:r>
      <w:r w:rsidRPr="001E2B86">
        <w:tab/>
        <w:t>MeasParameters-v1520,</w:t>
      </w:r>
    </w:p>
    <w:p w14:paraId="7934EACD"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530-IEs</w:t>
      </w:r>
      <w:r w:rsidRPr="001E2B86">
        <w:tab/>
        <w:t>OPTIONAL</w:t>
      </w:r>
    </w:p>
    <w:p w14:paraId="7E20BD5E" w14:textId="77777777" w:rsidR="005800D5" w:rsidRPr="001E2B86" w:rsidRDefault="005800D5" w:rsidP="005800D5">
      <w:pPr>
        <w:pStyle w:val="PL"/>
      </w:pPr>
      <w:r w:rsidRPr="001E2B86">
        <w:t>}</w:t>
      </w:r>
    </w:p>
    <w:p w14:paraId="490DCBF0" w14:textId="77777777" w:rsidR="005800D5" w:rsidRPr="001E2B86" w:rsidRDefault="005800D5" w:rsidP="005800D5">
      <w:pPr>
        <w:pStyle w:val="PL"/>
      </w:pPr>
    </w:p>
    <w:p w14:paraId="31559BB7" w14:textId="77777777" w:rsidR="005800D5" w:rsidRPr="001E2B86" w:rsidRDefault="005800D5" w:rsidP="005800D5">
      <w:pPr>
        <w:pStyle w:val="PL"/>
      </w:pPr>
      <w:r w:rsidRPr="001E2B86">
        <w:t>UE-EUTRA-Capability-v1530-IEs ::= SEQUENCE {</w:t>
      </w:r>
    </w:p>
    <w:p w14:paraId="3C439A0A" w14:textId="77777777" w:rsidR="005800D5" w:rsidRPr="001E2B86" w:rsidRDefault="005800D5" w:rsidP="005800D5">
      <w:pPr>
        <w:pStyle w:val="PL"/>
      </w:pPr>
      <w:r w:rsidRPr="001E2B86">
        <w:tab/>
        <w:t>measParameters-v1530</w:t>
      </w:r>
      <w:r w:rsidRPr="001E2B86">
        <w:tab/>
      </w:r>
      <w:r w:rsidRPr="001E2B86">
        <w:tab/>
      </w:r>
      <w:r w:rsidRPr="001E2B86">
        <w:tab/>
      </w:r>
      <w:r w:rsidRPr="001E2B86">
        <w:tab/>
      </w:r>
      <w:r w:rsidRPr="001E2B86">
        <w:tab/>
        <w:t>MeasParameters-v1530</w:t>
      </w:r>
      <w:r w:rsidRPr="001E2B86">
        <w:tab/>
      </w:r>
      <w:r w:rsidRPr="001E2B86">
        <w:tab/>
      </w:r>
      <w:r w:rsidRPr="001E2B86">
        <w:tab/>
      </w:r>
      <w:r w:rsidRPr="001E2B86">
        <w:tab/>
      </w:r>
      <w:r w:rsidRPr="001E2B86">
        <w:tab/>
        <w:t>OPTIONAL,</w:t>
      </w:r>
    </w:p>
    <w:p w14:paraId="08795451" w14:textId="77777777" w:rsidR="005800D5" w:rsidRPr="001E2B86" w:rsidRDefault="005800D5" w:rsidP="005800D5">
      <w:pPr>
        <w:pStyle w:val="PL"/>
      </w:pPr>
      <w:r w:rsidRPr="001E2B86">
        <w:tab/>
        <w:t>otherParameters-v1530</w:t>
      </w:r>
      <w:r w:rsidRPr="001E2B86">
        <w:tab/>
      </w:r>
      <w:r w:rsidRPr="001E2B86">
        <w:tab/>
      </w:r>
      <w:r w:rsidRPr="001E2B86">
        <w:tab/>
      </w:r>
      <w:r w:rsidRPr="001E2B86">
        <w:tab/>
      </w:r>
      <w:r w:rsidRPr="001E2B86">
        <w:tab/>
        <w:t>Other-Parameters-v1530</w:t>
      </w:r>
      <w:r w:rsidRPr="001E2B86">
        <w:tab/>
      </w:r>
      <w:r w:rsidRPr="001E2B86">
        <w:tab/>
      </w:r>
      <w:r w:rsidRPr="001E2B86">
        <w:tab/>
      </w:r>
      <w:r w:rsidRPr="001E2B86">
        <w:tab/>
      </w:r>
      <w:r w:rsidRPr="001E2B86">
        <w:tab/>
        <w:t>OPTIONAL,</w:t>
      </w:r>
    </w:p>
    <w:p w14:paraId="31A4635F" w14:textId="77777777" w:rsidR="005800D5" w:rsidRPr="001E2B86" w:rsidRDefault="005800D5" w:rsidP="005800D5">
      <w:pPr>
        <w:pStyle w:val="PL"/>
      </w:pPr>
      <w:r w:rsidRPr="001E2B86">
        <w:tab/>
        <w:t>neighCellSI-AcquisitionParameters-v1530</w:t>
      </w:r>
      <w:r w:rsidRPr="001E2B86">
        <w:tab/>
        <w:t>NeighCellSI-AcquisitionParameters-v1530</w:t>
      </w:r>
      <w:r w:rsidRPr="001E2B86">
        <w:tab/>
        <w:t>OPTIONAL,</w:t>
      </w:r>
    </w:p>
    <w:p w14:paraId="0A84F2FB" w14:textId="77777777" w:rsidR="005800D5" w:rsidRPr="001E2B86" w:rsidRDefault="005800D5" w:rsidP="005800D5">
      <w:pPr>
        <w:pStyle w:val="PL"/>
      </w:pPr>
      <w:r w:rsidRPr="001E2B86">
        <w:tab/>
        <w:t>mac-Parameters-v1530</w:t>
      </w:r>
      <w:r w:rsidRPr="001E2B86">
        <w:tab/>
      </w:r>
      <w:r w:rsidRPr="001E2B86">
        <w:tab/>
      </w:r>
      <w:r w:rsidRPr="001E2B86">
        <w:tab/>
      </w:r>
      <w:r w:rsidRPr="001E2B86">
        <w:tab/>
      </w:r>
      <w:r w:rsidRPr="001E2B86">
        <w:tab/>
        <w:t>MAC-Parameters-v1530</w:t>
      </w:r>
      <w:r w:rsidRPr="001E2B86">
        <w:tab/>
      </w:r>
      <w:r w:rsidRPr="001E2B86">
        <w:tab/>
      </w:r>
      <w:r w:rsidRPr="001E2B86">
        <w:tab/>
      </w:r>
      <w:r w:rsidRPr="001E2B86">
        <w:tab/>
      </w:r>
      <w:r w:rsidRPr="001E2B86">
        <w:tab/>
        <w:t>OPTIONAL,</w:t>
      </w:r>
    </w:p>
    <w:p w14:paraId="296A34E4" w14:textId="77777777" w:rsidR="005800D5" w:rsidRPr="001E2B86" w:rsidRDefault="005800D5" w:rsidP="005800D5">
      <w:pPr>
        <w:pStyle w:val="PL"/>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6A7BE106" w14:textId="77777777" w:rsidR="005800D5" w:rsidRPr="001E2B86" w:rsidRDefault="005800D5" w:rsidP="005800D5">
      <w:pPr>
        <w:pStyle w:val="PL"/>
      </w:pPr>
      <w:r w:rsidRPr="001E2B86">
        <w:tab/>
        <w:t>rf-Parameters-v1530</w:t>
      </w:r>
      <w:r w:rsidRPr="001E2B86">
        <w:tab/>
      </w:r>
      <w:r w:rsidRPr="001E2B86">
        <w:tab/>
      </w:r>
      <w:r w:rsidRPr="001E2B86">
        <w:tab/>
      </w:r>
      <w:r w:rsidRPr="001E2B86">
        <w:tab/>
      </w:r>
      <w:r w:rsidRPr="001E2B86">
        <w:tab/>
      </w:r>
      <w:r w:rsidRPr="001E2B86">
        <w:tab/>
        <w:t>RF-Parameters-v1530</w:t>
      </w:r>
      <w:r w:rsidRPr="001E2B86">
        <w:tab/>
      </w:r>
      <w:r w:rsidRPr="001E2B86">
        <w:tab/>
      </w:r>
      <w:r w:rsidRPr="001E2B86">
        <w:tab/>
      </w:r>
      <w:r w:rsidRPr="001E2B86">
        <w:tab/>
      </w:r>
      <w:r w:rsidRPr="001E2B86">
        <w:tab/>
      </w:r>
      <w:r w:rsidRPr="001E2B86">
        <w:tab/>
        <w:t>OPTIONAL,</w:t>
      </w:r>
    </w:p>
    <w:p w14:paraId="2D7486FC" w14:textId="77777777" w:rsidR="005800D5" w:rsidRPr="001E2B86" w:rsidRDefault="005800D5" w:rsidP="005800D5">
      <w:pPr>
        <w:pStyle w:val="PL"/>
      </w:pPr>
      <w:r w:rsidRPr="001E2B86">
        <w:tab/>
        <w:t>pdcp-Parameters-v1530</w:t>
      </w:r>
      <w:r w:rsidRPr="001E2B86">
        <w:tab/>
      </w:r>
      <w:r w:rsidRPr="001E2B86">
        <w:tab/>
      </w:r>
      <w:r w:rsidRPr="001E2B86">
        <w:tab/>
      </w:r>
      <w:r w:rsidRPr="001E2B86">
        <w:tab/>
      </w:r>
      <w:r w:rsidRPr="001E2B86">
        <w:tab/>
        <w:t>PDCP-Parameters-v1530</w:t>
      </w:r>
      <w:r w:rsidRPr="001E2B86">
        <w:tab/>
      </w:r>
      <w:r w:rsidRPr="001E2B86">
        <w:tab/>
      </w:r>
      <w:r w:rsidRPr="001E2B86">
        <w:tab/>
      </w:r>
      <w:r w:rsidRPr="001E2B86">
        <w:tab/>
      </w:r>
      <w:r w:rsidRPr="001E2B86">
        <w:tab/>
        <w:t>OPTIONAL,</w:t>
      </w:r>
    </w:p>
    <w:p w14:paraId="6A6B4949" w14:textId="77777777" w:rsidR="005800D5" w:rsidRPr="001E2B86" w:rsidRDefault="005800D5" w:rsidP="005800D5">
      <w:pPr>
        <w:pStyle w:val="PL"/>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30E76A42" w14:textId="77777777" w:rsidR="005800D5" w:rsidRPr="001E2B86" w:rsidRDefault="005800D5" w:rsidP="005800D5">
      <w:pPr>
        <w:pStyle w:val="PL"/>
      </w:pPr>
      <w:r w:rsidRPr="001E2B86">
        <w:tab/>
        <w:t>ue-BasedNetwPerfMeasParameters-v1530</w:t>
      </w:r>
      <w:r w:rsidRPr="001E2B86">
        <w:tab/>
        <w:t>UE-BasedNetwPerfMeasParameters-v1530</w:t>
      </w:r>
      <w:r w:rsidRPr="001E2B86">
        <w:tab/>
        <w:t>OPTIONAL,</w:t>
      </w:r>
    </w:p>
    <w:p w14:paraId="38E43FAB" w14:textId="77777777" w:rsidR="005800D5" w:rsidRPr="001E2B86" w:rsidRDefault="005800D5" w:rsidP="005800D5">
      <w:pPr>
        <w:pStyle w:val="PL"/>
      </w:pPr>
      <w:r w:rsidRPr="001E2B86">
        <w:tab/>
        <w:t>rlc-Parameters-v1530</w:t>
      </w:r>
      <w:r w:rsidRPr="001E2B86">
        <w:tab/>
      </w:r>
      <w:r w:rsidRPr="001E2B86">
        <w:tab/>
      </w:r>
      <w:r w:rsidRPr="001E2B86">
        <w:tab/>
      </w:r>
      <w:r w:rsidRPr="001E2B86">
        <w:tab/>
      </w:r>
      <w:r w:rsidRPr="001E2B86">
        <w:tab/>
        <w:t>RLC-Parameters-v1530</w:t>
      </w:r>
      <w:r w:rsidRPr="001E2B86">
        <w:tab/>
      </w:r>
      <w:r w:rsidRPr="001E2B86">
        <w:tab/>
      </w:r>
      <w:r w:rsidRPr="001E2B86">
        <w:tab/>
      </w:r>
      <w:r w:rsidRPr="001E2B86">
        <w:tab/>
      </w:r>
      <w:r w:rsidRPr="001E2B86">
        <w:tab/>
        <w:t>OPTIONAL,</w:t>
      </w:r>
    </w:p>
    <w:p w14:paraId="276B46DC" w14:textId="77777777" w:rsidR="005800D5" w:rsidRPr="001E2B86" w:rsidRDefault="005800D5" w:rsidP="005800D5">
      <w:pPr>
        <w:pStyle w:val="PL"/>
      </w:pPr>
      <w:r w:rsidRPr="001E2B86">
        <w:tab/>
        <w:t>sl-Parameters-v1530</w:t>
      </w:r>
      <w:r w:rsidRPr="001E2B86">
        <w:tab/>
      </w:r>
      <w:r w:rsidRPr="001E2B86">
        <w:tab/>
      </w:r>
      <w:r w:rsidRPr="001E2B86">
        <w:tab/>
      </w:r>
      <w:r w:rsidRPr="001E2B86">
        <w:tab/>
      </w:r>
      <w:r w:rsidRPr="001E2B86">
        <w:tab/>
      </w:r>
      <w:r w:rsidRPr="001E2B86">
        <w:tab/>
        <w:t>SL-Parameters-v1530</w:t>
      </w:r>
      <w:r w:rsidRPr="001E2B86">
        <w:tab/>
      </w:r>
      <w:r w:rsidRPr="001E2B86">
        <w:tab/>
      </w:r>
      <w:r w:rsidRPr="001E2B86">
        <w:tab/>
      </w:r>
      <w:r w:rsidRPr="001E2B86">
        <w:tab/>
      </w:r>
      <w:r w:rsidRPr="001E2B86">
        <w:tab/>
      </w:r>
      <w:r w:rsidRPr="001E2B86">
        <w:tab/>
        <w:t>OPTIONAL,</w:t>
      </w:r>
    </w:p>
    <w:p w14:paraId="598A2130" w14:textId="77777777" w:rsidR="005800D5" w:rsidRPr="001E2B86" w:rsidRDefault="005800D5" w:rsidP="005800D5">
      <w:pPr>
        <w:pStyle w:val="PL"/>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3282247" w14:textId="77777777" w:rsidR="005800D5" w:rsidRPr="001E2B86" w:rsidRDefault="005800D5" w:rsidP="005800D5">
      <w:pPr>
        <w:pStyle w:val="PL"/>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5B7D096" w14:textId="77777777" w:rsidR="005800D5" w:rsidRPr="001E2B86" w:rsidRDefault="005800D5" w:rsidP="005800D5">
      <w:pPr>
        <w:pStyle w:val="PL"/>
      </w:pPr>
      <w:r w:rsidRPr="001E2B86">
        <w:tab/>
        <w:t>laa-Parameters-v1530</w:t>
      </w:r>
      <w:r w:rsidRPr="001E2B86">
        <w:tab/>
      </w:r>
      <w:r w:rsidRPr="001E2B86">
        <w:tab/>
      </w:r>
      <w:r w:rsidRPr="001E2B86">
        <w:tab/>
      </w:r>
      <w:r w:rsidRPr="001E2B86">
        <w:tab/>
      </w:r>
      <w:r w:rsidRPr="001E2B86">
        <w:tab/>
        <w:t>LAA-Parameters-v1530</w:t>
      </w:r>
      <w:r w:rsidRPr="001E2B86">
        <w:tab/>
      </w:r>
      <w:r w:rsidRPr="001E2B86">
        <w:tab/>
      </w:r>
      <w:r w:rsidRPr="001E2B86">
        <w:tab/>
      </w:r>
      <w:r w:rsidRPr="001E2B86">
        <w:tab/>
      </w:r>
      <w:r w:rsidRPr="001E2B86">
        <w:tab/>
        <w:t>OPTIONAL,</w:t>
      </w:r>
    </w:p>
    <w:p w14:paraId="07C9FFAF" w14:textId="77777777" w:rsidR="005800D5" w:rsidRPr="001E2B86" w:rsidRDefault="005800D5" w:rsidP="005800D5">
      <w:pPr>
        <w:pStyle w:val="PL"/>
      </w:pPr>
      <w:r w:rsidRPr="001E2B86">
        <w:tab/>
        <w:t>ue-CategoryU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B629358" w14:textId="77777777" w:rsidR="005800D5" w:rsidRPr="001E2B86" w:rsidRDefault="005800D5" w:rsidP="005800D5">
      <w:pPr>
        <w:pStyle w:val="PL"/>
      </w:pPr>
      <w:r w:rsidRPr="001E2B86">
        <w:tab/>
        <w:t>fdd-Add-UE-EUTRA-Capabilities-v1530</w:t>
      </w:r>
      <w:r w:rsidRPr="001E2B86">
        <w:tab/>
      </w:r>
      <w:r w:rsidRPr="001E2B86">
        <w:tab/>
        <w:t>UE-EUTRA-CapabilityAddXDD-Mode-v1530</w:t>
      </w:r>
      <w:r w:rsidRPr="001E2B86">
        <w:tab/>
        <w:t>OPTIONAL,</w:t>
      </w:r>
    </w:p>
    <w:p w14:paraId="3FBB8EB4" w14:textId="77777777" w:rsidR="005800D5" w:rsidRPr="001E2B86" w:rsidRDefault="005800D5" w:rsidP="005800D5">
      <w:pPr>
        <w:pStyle w:val="PL"/>
      </w:pPr>
      <w:r w:rsidRPr="001E2B86">
        <w:tab/>
        <w:t>tdd-Add-UE-EUTRA-Capabilities-v1530</w:t>
      </w:r>
      <w:r w:rsidRPr="001E2B86">
        <w:tab/>
      </w:r>
      <w:r w:rsidRPr="001E2B86">
        <w:tab/>
        <w:t>UE-EUTRA-CapabilityAddXDD-Mode-v1530</w:t>
      </w:r>
      <w:r w:rsidRPr="001E2B86">
        <w:tab/>
        <w:t>OPTIONAL,</w:t>
      </w:r>
    </w:p>
    <w:p w14:paraId="195E736C"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540-IEs</w:t>
      </w:r>
      <w:r w:rsidRPr="001E2B86">
        <w:tab/>
      </w:r>
      <w:r w:rsidRPr="001E2B86">
        <w:tab/>
      </w:r>
      <w:r w:rsidRPr="001E2B86">
        <w:tab/>
        <w:t>OPTIONAL</w:t>
      </w:r>
    </w:p>
    <w:p w14:paraId="577EBC84" w14:textId="77777777" w:rsidR="005800D5" w:rsidRPr="001E2B86" w:rsidRDefault="005800D5" w:rsidP="005800D5">
      <w:pPr>
        <w:pStyle w:val="PL"/>
        <w:rPr>
          <w:lang w:eastAsia="en-US"/>
        </w:rPr>
      </w:pPr>
      <w:r w:rsidRPr="001E2B86">
        <w:t>}</w:t>
      </w:r>
    </w:p>
    <w:p w14:paraId="3412FC54" w14:textId="77777777" w:rsidR="005800D5" w:rsidRPr="001E2B86" w:rsidRDefault="005800D5" w:rsidP="005800D5">
      <w:pPr>
        <w:pStyle w:val="PL"/>
      </w:pPr>
    </w:p>
    <w:p w14:paraId="5766FD54" w14:textId="77777777" w:rsidR="005800D5" w:rsidRPr="001E2B86" w:rsidRDefault="005800D5" w:rsidP="005800D5">
      <w:pPr>
        <w:pStyle w:val="PL"/>
      </w:pPr>
      <w:r w:rsidRPr="001E2B86">
        <w:t>UE-EUTRA-Capability-v1540-IEs ::= SEQUENCE {</w:t>
      </w:r>
    </w:p>
    <w:p w14:paraId="25115F0D" w14:textId="77777777" w:rsidR="005800D5" w:rsidRPr="001E2B86" w:rsidRDefault="005800D5" w:rsidP="005800D5">
      <w:pPr>
        <w:pStyle w:val="PL"/>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26783FE7" w14:textId="77777777" w:rsidR="005800D5" w:rsidRPr="001E2B86" w:rsidRDefault="005800D5" w:rsidP="005800D5">
      <w:pPr>
        <w:pStyle w:val="PL"/>
      </w:pPr>
      <w:r w:rsidRPr="001E2B86">
        <w:tab/>
        <w:t>otherParameters-v1540</w:t>
      </w:r>
      <w:r w:rsidRPr="001E2B86">
        <w:tab/>
      </w:r>
      <w:r w:rsidRPr="001E2B86">
        <w:tab/>
      </w:r>
      <w:r w:rsidRPr="001E2B86">
        <w:tab/>
      </w:r>
      <w:r w:rsidRPr="001E2B86">
        <w:tab/>
      </w:r>
      <w:r w:rsidRPr="001E2B86">
        <w:tab/>
        <w:t>Other-Parameters-v1540,</w:t>
      </w:r>
    </w:p>
    <w:p w14:paraId="6E385403" w14:textId="77777777" w:rsidR="005800D5" w:rsidRPr="001E2B86" w:rsidRDefault="005800D5" w:rsidP="005800D5">
      <w:pPr>
        <w:pStyle w:val="PL"/>
      </w:pPr>
      <w:r w:rsidRPr="001E2B86">
        <w:tab/>
        <w:t>fdd-Add-UE-EUTRA-Capabilities-v1540</w:t>
      </w:r>
      <w:r w:rsidRPr="001E2B86">
        <w:tab/>
      </w:r>
      <w:r w:rsidRPr="001E2B86">
        <w:tab/>
        <w:t>UE-EUTRA-CapabilityAddXDD-Mode-v1540</w:t>
      </w:r>
      <w:r w:rsidRPr="001E2B86">
        <w:tab/>
        <w:t>OPTIONAL,</w:t>
      </w:r>
    </w:p>
    <w:p w14:paraId="01FBE1CB" w14:textId="77777777" w:rsidR="005800D5" w:rsidRPr="001E2B86" w:rsidRDefault="005800D5" w:rsidP="005800D5">
      <w:pPr>
        <w:pStyle w:val="PL"/>
      </w:pPr>
      <w:r w:rsidRPr="001E2B86">
        <w:tab/>
        <w:t>tdd-Add-UE-EUTRA-Capabilities-v1540</w:t>
      </w:r>
      <w:r w:rsidRPr="001E2B86">
        <w:tab/>
      </w:r>
      <w:r w:rsidRPr="001E2B86">
        <w:tab/>
        <w:t>UE-EUTRA-CapabilityAddXDD-Mode-v1540</w:t>
      </w:r>
      <w:r w:rsidRPr="001E2B86">
        <w:tab/>
        <w:t>OPTIONAL,</w:t>
      </w:r>
    </w:p>
    <w:p w14:paraId="3711CF09" w14:textId="77777777" w:rsidR="005800D5" w:rsidRPr="001E2B86" w:rsidRDefault="005800D5" w:rsidP="005800D5">
      <w:pPr>
        <w:pStyle w:val="PL"/>
      </w:pPr>
      <w:r w:rsidRPr="001E2B86">
        <w:tab/>
        <w:t>sl-Parameters-v1540</w:t>
      </w:r>
      <w:r w:rsidRPr="001E2B86">
        <w:tab/>
      </w:r>
      <w:r w:rsidRPr="001E2B86">
        <w:tab/>
      </w:r>
      <w:r w:rsidRPr="001E2B86">
        <w:tab/>
      </w:r>
      <w:r w:rsidRPr="001E2B86">
        <w:tab/>
      </w:r>
      <w:r w:rsidRPr="001E2B86">
        <w:tab/>
      </w:r>
      <w:r w:rsidRPr="001E2B86">
        <w:tab/>
        <w:t>SL-Parameters-v1540</w:t>
      </w:r>
      <w:r w:rsidRPr="001E2B86">
        <w:tab/>
      </w:r>
      <w:r w:rsidRPr="001E2B86">
        <w:tab/>
      </w:r>
      <w:r w:rsidRPr="001E2B86">
        <w:tab/>
      </w:r>
      <w:r w:rsidRPr="001E2B86">
        <w:tab/>
      </w:r>
      <w:r w:rsidRPr="001E2B86">
        <w:tab/>
      </w:r>
      <w:r w:rsidRPr="001E2B86">
        <w:tab/>
        <w:t>OPTIONAL,</w:t>
      </w:r>
    </w:p>
    <w:p w14:paraId="41405F25" w14:textId="77777777" w:rsidR="005800D5" w:rsidRPr="001E2B86" w:rsidRDefault="005800D5" w:rsidP="005800D5">
      <w:pPr>
        <w:pStyle w:val="PL"/>
      </w:pPr>
      <w:r w:rsidRPr="001E2B86">
        <w:tab/>
        <w:t>irat-ParametersNR-v1540</w:t>
      </w:r>
      <w:r w:rsidRPr="001E2B86">
        <w:tab/>
      </w:r>
      <w:r w:rsidRPr="001E2B86">
        <w:tab/>
      </w:r>
      <w:r w:rsidRPr="001E2B86">
        <w:tab/>
      </w:r>
      <w:r w:rsidRPr="001E2B86">
        <w:tab/>
      </w:r>
      <w:r w:rsidRPr="001E2B86">
        <w:tab/>
        <w:t>IRAT-ParametersNR-v1540</w:t>
      </w:r>
      <w:r w:rsidRPr="001E2B86">
        <w:tab/>
      </w:r>
      <w:r w:rsidRPr="001E2B86">
        <w:tab/>
      </w:r>
      <w:r w:rsidRPr="001E2B86">
        <w:tab/>
      </w:r>
      <w:r w:rsidRPr="001E2B86">
        <w:tab/>
      </w:r>
      <w:r w:rsidRPr="001E2B86">
        <w:tab/>
        <w:t>OPTIONAL,</w:t>
      </w:r>
    </w:p>
    <w:p w14:paraId="5D8ED4DF"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550-IEs</w:t>
      </w:r>
      <w:r w:rsidRPr="001E2B86">
        <w:tab/>
      </w:r>
      <w:r w:rsidRPr="001E2B86">
        <w:tab/>
      </w:r>
      <w:r w:rsidRPr="001E2B86">
        <w:tab/>
        <w:t>OPTIONAL</w:t>
      </w:r>
    </w:p>
    <w:p w14:paraId="4B896553" w14:textId="77777777" w:rsidR="005800D5" w:rsidRPr="001E2B86" w:rsidRDefault="005800D5" w:rsidP="005800D5">
      <w:pPr>
        <w:pStyle w:val="PL"/>
      </w:pPr>
      <w:r w:rsidRPr="001E2B86">
        <w:t>}</w:t>
      </w:r>
    </w:p>
    <w:p w14:paraId="7100F3B8" w14:textId="77777777" w:rsidR="005800D5" w:rsidRPr="001E2B86" w:rsidRDefault="005800D5" w:rsidP="005800D5">
      <w:pPr>
        <w:pStyle w:val="PL"/>
      </w:pPr>
    </w:p>
    <w:p w14:paraId="4C92E07D" w14:textId="77777777" w:rsidR="005800D5" w:rsidRPr="001E2B86" w:rsidRDefault="005800D5" w:rsidP="005800D5">
      <w:pPr>
        <w:pStyle w:val="PL"/>
      </w:pPr>
      <w:r w:rsidRPr="001E2B86">
        <w:t>UE-EUTRA-Capability-v1550-IEs ::= SEQUENCE {</w:t>
      </w:r>
    </w:p>
    <w:p w14:paraId="39BB04FC" w14:textId="77777777" w:rsidR="005800D5" w:rsidRPr="001E2B86" w:rsidRDefault="005800D5" w:rsidP="005800D5">
      <w:pPr>
        <w:pStyle w:val="PL"/>
      </w:pPr>
      <w:r w:rsidRPr="001E2B86">
        <w:tab/>
        <w:t>neighCellSI-AcquisitionParameters-v1550</w:t>
      </w:r>
      <w:r w:rsidRPr="001E2B86">
        <w:tab/>
        <w:t>NeighCellSI-AcquisitionParameters-v1550</w:t>
      </w:r>
      <w:r w:rsidRPr="001E2B86">
        <w:tab/>
        <w:t>OPTIONAL,</w:t>
      </w:r>
    </w:p>
    <w:p w14:paraId="56BB0EC3" w14:textId="77777777" w:rsidR="005800D5" w:rsidRPr="001E2B86" w:rsidRDefault="005800D5" w:rsidP="005800D5">
      <w:pPr>
        <w:pStyle w:val="PL"/>
      </w:pPr>
      <w:r w:rsidRPr="001E2B86">
        <w:tab/>
        <w:t>phyLayerParameters-v1550</w:t>
      </w:r>
      <w:r w:rsidRPr="001E2B86">
        <w:tab/>
      </w:r>
      <w:r w:rsidRPr="001E2B86">
        <w:tab/>
      </w:r>
      <w:r w:rsidRPr="001E2B86">
        <w:tab/>
      </w:r>
      <w:r w:rsidRPr="001E2B86">
        <w:tab/>
        <w:t>PhyLayerParameters-v1550,</w:t>
      </w:r>
    </w:p>
    <w:p w14:paraId="61323929" w14:textId="77777777" w:rsidR="005800D5" w:rsidRPr="001E2B86" w:rsidRDefault="005800D5" w:rsidP="005800D5">
      <w:pPr>
        <w:pStyle w:val="PL"/>
      </w:pPr>
      <w:r w:rsidRPr="001E2B86">
        <w:tab/>
        <w:t>mac-Parameters-v1550</w:t>
      </w:r>
      <w:r w:rsidRPr="001E2B86">
        <w:tab/>
      </w:r>
      <w:r w:rsidRPr="001E2B86">
        <w:tab/>
      </w:r>
      <w:r w:rsidRPr="001E2B86">
        <w:tab/>
      </w:r>
      <w:r w:rsidRPr="001E2B86">
        <w:tab/>
      </w:r>
      <w:r w:rsidRPr="001E2B86">
        <w:tab/>
        <w:t>MAC-Parameters-v1550,</w:t>
      </w:r>
    </w:p>
    <w:p w14:paraId="5EC7D06E" w14:textId="77777777" w:rsidR="005800D5" w:rsidRPr="001E2B86" w:rsidRDefault="005800D5" w:rsidP="005800D5">
      <w:pPr>
        <w:pStyle w:val="PL"/>
      </w:pPr>
      <w:r w:rsidRPr="001E2B86">
        <w:tab/>
        <w:t>fdd-Add-UE-EUTRA-Capabilities-v1550</w:t>
      </w:r>
      <w:r w:rsidRPr="001E2B86">
        <w:tab/>
      </w:r>
      <w:r w:rsidRPr="001E2B86">
        <w:tab/>
        <w:t>UE-EUTRA-CapabilityAddXDD-Mode-v1550,</w:t>
      </w:r>
    </w:p>
    <w:p w14:paraId="3293F370" w14:textId="77777777" w:rsidR="005800D5" w:rsidRPr="001E2B86" w:rsidRDefault="005800D5" w:rsidP="005800D5">
      <w:pPr>
        <w:pStyle w:val="PL"/>
      </w:pPr>
      <w:r w:rsidRPr="001E2B86">
        <w:tab/>
        <w:t>tdd-Add-UE-EUTRA-Capabilities-v1550</w:t>
      </w:r>
      <w:r w:rsidRPr="001E2B86">
        <w:tab/>
      </w:r>
      <w:r w:rsidRPr="001E2B86">
        <w:tab/>
        <w:t>UE-EUTRA-CapabilityAddXDD-Mode-v1550,</w:t>
      </w:r>
    </w:p>
    <w:p w14:paraId="70EEE39B"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560-IEs</w:t>
      </w:r>
      <w:r w:rsidRPr="001E2B86">
        <w:tab/>
        <w:t>OPTIONAL</w:t>
      </w:r>
    </w:p>
    <w:p w14:paraId="179E9BEF" w14:textId="77777777" w:rsidR="005800D5" w:rsidRPr="001E2B86" w:rsidRDefault="005800D5" w:rsidP="005800D5">
      <w:pPr>
        <w:pStyle w:val="PL"/>
      </w:pPr>
      <w:r w:rsidRPr="001E2B86">
        <w:t>}</w:t>
      </w:r>
    </w:p>
    <w:p w14:paraId="3AD0E595" w14:textId="77777777" w:rsidR="005800D5" w:rsidRPr="001E2B86" w:rsidRDefault="005800D5" w:rsidP="005800D5">
      <w:pPr>
        <w:pStyle w:val="PL"/>
      </w:pPr>
    </w:p>
    <w:p w14:paraId="7B046316" w14:textId="77777777" w:rsidR="005800D5" w:rsidRPr="001E2B86" w:rsidRDefault="005800D5" w:rsidP="005800D5">
      <w:pPr>
        <w:pStyle w:val="PL"/>
      </w:pPr>
      <w:r w:rsidRPr="001E2B86">
        <w:lastRenderedPageBreak/>
        <w:t>UE-EUTRA-Capability-v1560-IEs ::= SEQUENCE {</w:t>
      </w:r>
    </w:p>
    <w:p w14:paraId="725A3AA6" w14:textId="77777777" w:rsidR="005800D5" w:rsidRPr="001E2B86" w:rsidRDefault="005800D5" w:rsidP="005800D5">
      <w:pPr>
        <w:pStyle w:val="PL"/>
      </w:pPr>
      <w:r w:rsidRPr="001E2B86">
        <w:tab/>
        <w:t>pdcp-ParametersNR-v1560</w:t>
      </w:r>
      <w:r w:rsidRPr="001E2B86">
        <w:tab/>
      </w:r>
      <w:r w:rsidRPr="001E2B86">
        <w:tab/>
      </w:r>
      <w:r w:rsidRPr="001E2B86">
        <w:tab/>
      </w:r>
      <w:r w:rsidRPr="001E2B86">
        <w:tab/>
        <w:t>PDCP-ParametersNR-v1560,</w:t>
      </w:r>
    </w:p>
    <w:p w14:paraId="0A88F5A8" w14:textId="77777777" w:rsidR="005800D5" w:rsidRPr="001E2B86" w:rsidRDefault="005800D5" w:rsidP="005800D5">
      <w:pPr>
        <w:pStyle w:val="PL"/>
      </w:pPr>
      <w:r w:rsidRPr="001E2B86">
        <w:tab/>
        <w:t>irat-ParametersNR-v1560</w:t>
      </w:r>
      <w:r w:rsidRPr="001E2B86">
        <w:tab/>
      </w:r>
      <w:r w:rsidRPr="001E2B86">
        <w:tab/>
      </w:r>
      <w:r w:rsidRPr="001E2B86">
        <w:tab/>
      </w:r>
      <w:r w:rsidRPr="001E2B86">
        <w:tab/>
        <w:t>IRAT-ParametersNR-v1560,</w:t>
      </w:r>
    </w:p>
    <w:p w14:paraId="4344F18B" w14:textId="77777777" w:rsidR="005800D5" w:rsidRPr="001E2B86" w:rsidRDefault="005800D5" w:rsidP="005800D5">
      <w:pPr>
        <w:pStyle w:val="PL"/>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F32E39" w14:textId="77777777" w:rsidR="005800D5" w:rsidRPr="001E2B86" w:rsidRDefault="005800D5" w:rsidP="005800D5">
      <w:pPr>
        <w:pStyle w:val="PL"/>
      </w:pPr>
      <w:r w:rsidRPr="001E2B86">
        <w:tab/>
        <w:t>fdd-Add-UE-EUTRA-Capabilities-v1560</w:t>
      </w:r>
      <w:r w:rsidRPr="001E2B86">
        <w:tab/>
        <w:t>UE-EUTRA-CapabilityAddXDD-Mode-v1560,</w:t>
      </w:r>
    </w:p>
    <w:p w14:paraId="7A411A8B" w14:textId="77777777" w:rsidR="005800D5" w:rsidRPr="001E2B86" w:rsidRDefault="005800D5" w:rsidP="005800D5">
      <w:pPr>
        <w:pStyle w:val="PL"/>
      </w:pPr>
      <w:r w:rsidRPr="001E2B86">
        <w:tab/>
        <w:t>tdd-Add-UE-EUTRA-Capabilities-v1560</w:t>
      </w:r>
      <w:r w:rsidRPr="001E2B86">
        <w:tab/>
        <w:t>UE-EUTRA-CapabilityAddXDD-Mode-v1560,</w:t>
      </w:r>
    </w:p>
    <w:p w14:paraId="2EA43E88"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570-IEs</w:t>
      </w:r>
      <w:r w:rsidRPr="001E2B86">
        <w:tab/>
      </w:r>
      <w:r w:rsidRPr="001E2B86">
        <w:tab/>
      </w:r>
      <w:r w:rsidRPr="001E2B86">
        <w:tab/>
        <w:t>OPTIONAL</w:t>
      </w:r>
    </w:p>
    <w:p w14:paraId="6DFFC0F1" w14:textId="77777777" w:rsidR="005800D5" w:rsidRPr="001E2B86" w:rsidRDefault="005800D5" w:rsidP="005800D5">
      <w:pPr>
        <w:pStyle w:val="PL"/>
      </w:pPr>
      <w:r w:rsidRPr="001E2B86">
        <w:t>}</w:t>
      </w:r>
    </w:p>
    <w:p w14:paraId="0799E014" w14:textId="77777777" w:rsidR="005800D5" w:rsidRPr="001E2B86" w:rsidRDefault="005800D5" w:rsidP="005800D5">
      <w:pPr>
        <w:pStyle w:val="PL"/>
      </w:pPr>
    </w:p>
    <w:p w14:paraId="353622ED" w14:textId="77777777" w:rsidR="005800D5" w:rsidRPr="001E2B86" w:rsidRDefault="005800D5" w:rsidP="005800D5">
      <w:pPr>
        <w:pStyle w:val="PL"/>
      </w:pPr>
      <w:r w:rsidRPr="001E2B86">
        <w:t>UE-EUTRA-Capability-v1570-IEs ::= SEQUENCE {</w:t>
      </w:r>
    </w:p>
    <w:p w14:paraId="78E6B8C2" w14:textId="77777777" w:rsidR="005800D5" w:rsidRPr="001E2B86" w:rsidRDefault="005800D5" w:rsidP="005800D5">
      <w:pPr>
        <w:pStyle w:val="PL"/>
      </w:pPr>
      <w:r w:rsidRPr="001E2B86">
        <w:tab/>
        <w:t>rf-Parameters-v1570</w:t>
      </w:r>
      <w:r w:rsidRPr="001E2B86">
        <w:tab/>
      </w:r>
      <w:r w:rsidRPr="001E2B86">
        <w:tab/>
      </w:r>
      <w:r w:rsidRPr="001E2B86">
        <w:tab/>
      </w:r>
      <w:r w:rsidRPr="001E2B86">
        <w:tab/>
        <w:t>RF-Parameters-v1570</w:t>
      </w:r>
      <w:r w:rsidRPr="001E2B86">
        <w:tab/>
      </w:r>
      <w:r w:rsidRPr="001E2B86">
        <w:tab/>
      </w:r>
      <w:r w:rsidRPr="001E2B86">
        <w:tab/>
      </w:r>
      <w:r w:rsidRPr="001E2B86">
        <w:tab/>
      </w:r>
      <w:r w:rsidRPr="001E2B86">
        <w:tab/>
        <w:t>OPTIONAL,</w:t>
      </w:r>
    </w:p>
    <w:p w14:paraId="464AE270" w14:textId="77777777" w:rsidR="005800D5" w:rsidRPr="001E2B86" w:rsidRDefault="005800D5" w:rsidP="005800D5">
      <w:pPr>
        <w:pStyle w:val="PL"/>
      </w:pPr>
      <w:r w:rsidRPr="001E2B86">
        <w:tab/>
        <w:t>irat-ParametersNR-v1570</w:t>
      </w:r>
      <w:r w:rsidRPr="001E2B86">
        <w:tab/>
      </w:r>
      <w:r w:rsidRPr="001E2B86">
        <w:tab/>
      </w:r>
      <w:r w:rsidRPr="001E2B86">
        <w:tab/>
        <w:t>IRAT-ParametersNR-v1570</w:t>
      </w:r>
      <w:r w:rsidRPr="001E2B86">
        <w:tab/>
      </w:r>
      <w:r w:rsidRPr="001E2B86">
        <w:tab/>
      </w:r>
      <w:r w:rsidRPr="001E2B86">
        <w:tab/>
      </w:r>
      <w:r w:rsidRPr="001E2B86">
        <w:tab/>
        <w:t>OPTIONAL,</w:t>
      </w:r>
    </w:p>
    <w:p w14:paraId="41DDB52F"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5a0-IEs</w:t>
      </w:r>
      <w:r w:rsidRPr="001E2B86">
        <w:tab/>
      </w:r>
      <w:r w:rsidRPr="001E2B86">
        <w:tab/>
      </w:r>
      <w:r w:rsidRPr="001E2B86">
        <w:tab/>
        <w:t>OPTIONAL</w:t>
      </w:r>
    </w:p>
    <w:p w14:paraId="717CA563" w14:textId="77777777" w:rsidR="005800D5" w:rsidRPr="001E2B86" w:rsidRDefault="005800D5" w:rsidP="005800D5">
      <w:pPr>
        <w:pStyle w:val="PL"/>
      </w:pPr>
      <w:r w:rsidRPr="001E2B86">
        <w:t>}</w:t>
      </w:r>
    </w:p>
    <w:p w14:paraId="55E1B495" w14:textId="77777777" w:rsidR="005800D5" w:rsidRPr="001E2B86" w:rsidRDefault="005800D5" w:rsidP="005800D5">
      <w:pPr>
        <w:pStyle w:val="PL"/>
      </w:pPr>
    </w:p>
    <w:p w14:paraId="4ED9AE71" w14:textId="77777777" w:rsidR="005800D5" w:rsidRPr="001E2B86" w:rsidRDefault="005800D5" w:rsidP="005800D5">
      <w:pPr>
        <w:pStyle w:val="PL"/>
      </w:pPr>
      <w:r w:rsidRPr="001E2B86">
        <w:t>UE-EUTRA-Capability-v15a0-IEs ::= SEQUENCE {</w:t>
      </w:r>
    </w:p>
    <w:p w14:paraId="1005F7A0" w14:textId="77777777" w:rsidR="005800D5" w:rsidRPr="001E2B86" w:rsidRDefault="005800D5" w:rsidP="005800D5">
      <w:pPr>
        <w:pStyle w:val="PL"/>
      </w:pPr>
      <w:r w:rsidRPr="001E2B86">
        <w:tab/>
        <w:t>neighCellSI-AcquisitionParameters-v15a0</w:t>
      </w:r>
      <w:r w:rsidRPr="001E2B86">
        <w:tab/>
        <w:t>NeighCellSI-AcquisitionParameters-v15a0,</w:t>
      </w:r>
    </w:p>
    <w:p w14:paraId="4FF96F0B" w14:textId="77777777" w:rsidR="005800D5" w:rsidRPr="001E2B86" w:rsidRDefault="005800D5" w:rsidP="005800D5">
      <w:pPr>
        <w:pStyle w:val="PL"/>
      </w:pPr>
      <w:r w:rsidRPr="001E2B86">
        <w:tab/>
        <w:t>eutra-5GC-Parameters-r15</w:t>
      </w:r>
      <w:r w:rsidRPr="001E2B86">
        <w:tab/>
      </w:r>
      <w:r w:rsidRPr="001E2B86">
        <w:tab/>
      </w:r>
      <w:r w:rsidRPr="001E2B86">
        <w:tab/>
      </w:r>
      <w:r w:rsidRPr="001E2B86">
        <w:tab/>
        <w:t>EUTRA-5GC-Parameters-r15</w:t>
      </w:r>
      <w:r w:rsidRPr="001E2B86">
        <w:tab/>
      </w:r>
      <w:r w:rsidRPr="001E2B86">
        <w:tab/>
      </w:r>
      <w:r w:rsidRPr="001E2B86">
        <w:tab/>
      </w:r>
      <w:r w:rsidRPr="001E2B86">
        <w:tab/>
        <w:t>OPTIONAL,</w:t>
      </w:r>
    </w:p>
    <w:p w14:paraId="2F25E27F" w14:textId="77777777" w:rsidR="005800D5" w:rsidRPr="001E2B86" w:rsidRDefault="005800D5" w:rsidP="005800D5">
      <w:pPr>
        <w:pStyle w:val="PL"/>
      </w:pPr>
      <w:r w:rsidRPr="001E2B86">
        <w:tab/>
        <w:t>fdd-Add-UE-EUTRA-Capabilities-v15a0</w:t>
      </w:r>
      <w:r w:rsidRPr="001E2B86">
        <w:tab/>
        <w:t>UE-EUTRA-CapabilityAddXDD-Mode-v15a0</w:t>
      </w:r>
      <w:r w:rsidRPr="001E2B86">
        <w:tab/>
        <w:t>OPTIONAL,</w:t>
      </w:r>
    </w:p>
    <w:p w14:paraId="5B6EF262" w14:textId="77777777" w:rsidR="005800D5" w:rsidRPr="001E2B86" w:rsidRDefault="005800D5" w:rsidP="005800D5">
      <w:pPr>
        <w:pStyle w:val="PL"/>
      </w:pPr>
      <w:r w:rsidRPr="001E2B86">
        <w:tab/>
        <w:t>tdd-Add-UE-EUTRA-Capabilities-v15a0</w:t>
      </w:r>
      <w:r w:rsidRPr="001E2B86">
        <w:tab/>
        <w:t>UE-EUTRA-CapabilityAddXDD-Mode-v15a0</w:t>
      </w:r>
      <w:r w:rsidRPr="001E2B86">
        <w:tab/>
        <w:t>OPTIONAL,</w:t>
      </w:r>
    </w:p>
    <w:p w14:paraId="4A55880C"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610-IEs</w:t>
      </w:r>
      <w:r w:rsidRPr="001E2B86">
        <w:tab/>
      </w:r>
      <w:r w:rsidRPr="001E2B86">
        <w:tab/>
      </w:r>
      <w:r w:rsidRPr="001E2B86">
        <w:tab/>
        <w:t>OPTIONAL</w:t>
      </w:r>
    </w:p>
    <w:p w14:paraId="4E510428" w14:textId="77777777" w:rsidR="005800D5" w:rsidRPr="001E2B86" w:rsidRDefault="005800D5" w:rsidP="005800D5">
      <w:pPr>
        <w:pStyle w:val="PL"/>
      </w:pPr>
      <w:r w:rsidRPr="001E2B86">
        <w:t>}</w:t>
      </w:r>
    </w:p>
    <w:p w14:paraId="15195D88" w14:textId="77777777" w:rsidR="005800D5" w:rsidRPr="001E2B86" w:rsidRDefault="005800D5" w:rsidP="005800D5">
      <w:pPr>
        <w:pStyle w:val="PL"/>
      </w:pPr>
    </w:p>
    <w:p w14:paraId="0925EC92" w14:textId="77777777" w:rsidR="005800D5" w:rsidRPr="001E2B86" w:rsidRDefault="005800D5" w:rsidP="005800D5">
      <w:pPr>
        <w:pStyle w:val="PL"/>
      </w:pPr>
      <w:r w:rsidRPr="001E2B86">
        <w:t>UE-EUTRA-Capability-v1610-IEs ::= SEQUENCE {</w:t>
      </w:r>
    </w:p>
    <w:p w14:paraId="0EF15F6E" w14:textId="77777777" w:rsidR="005800D5" w:rsidRPr="001E2B86" w:rsidRDefault="005800D5" w:rsidP="005800D5">
      <w:pPr>
        <w:pStyle w:val="PL"/>
      </w:pPr>
      <w:r w:rsidRPr="001E2B86">
        <w:tab/>
        <w:t>highSpeedEnhParameters-v1610</w:t>
      </w:r>
      <w:r w:rsidRPr="001E2B86">
        <w:tab/>
      </w:r>
      <w:r w:rsidRPr="001E2B86">
        <w:tab/>
      </w:r>
      <w:r w:rsidRPr="001E2B86">
        <w:tab/>
        <w:t>HighSpeedEnhParameters-v1610</w:t>
      </w:r>
      <w:r w:rsidRPr="001E2B86">
        <w:tab/>
      </w:r>
      <w:r w:rsidRPr="001E2B86">
        <w:tab/>
      </w:r>
      <w:r w:rsidRPr="001E2B86">
        <w:tab/>
      </w:r>
      <w:r w:rsidRPr="001E2B86">
        <w:tab/>
        <w:t>OPTIONAL,</w:t>
      </w:r>
    </w:p>
    <w:p w14:paraId="5CE6AFE3" w14:textId="77777777" w:rsidR="005800D5" w:rsidRPr="001E2B86" w:rsidRDefault="005800D5" w:rsidP="005800D5">
      <w:pPr>
        <w:pStyle w:val="PL"/>
      </w:pPr>
      <w:r w:rsidRPr="001E2B86">
        <w:tab/>
        <w:t>neighCellSI-AcquisitionParameters-v1610</w:t>
      </w:r>
      <w:r w:rsidRPr="001E2B86">
        <w:tab/>
        <w:t>NeighCellSI-AcquisitionParameters-v1610</w:t>
      </w:r>
      <w:r w:rsidRPr="001E2B86">
        <w:tab/>
      </w:r>
      <w:r w:rsidRPr="001E2B86">
        <w:tab/>
        <w:t>OPTIONAL,</w:t>
      </w:r>
    </w:p>
    <w:p w14:paraId="18F688C2" w14:textId="77777777" w:rsidR="005800D5" w:rsidRPr="001E2B86" w:rsidRDefault="005800D5" w:rsidP="005800D5">
      <w:pPr>
        <w:pStyle w:val="PL"/>
      </w:pPr>
      <w:r w:rsidRPr="001E2B86">
        <w:tab/>
        <w:t>mbms-Parameters-v1610</w:t>
      </w:r>
      <w:r w:rsidRPr="001E2B86">
        <w:tab/>
      </w:r>
      <w:r w:rsidRPr="001E2B86">
        <w:tab/>
      </w:r>
      <w:r w:rsidRPr="001E2B86">
        <w:tab/>
      </w:r>
      <w:r w:rsidRPr="001E2B86">
        <w:tab/>
      </w:r>
      <w:r w:rsidRPr="001E2B86">
        <w:tab/>
        <w:t>MBMS-Parameters-v1610</w:t>
      </w:r>
      <w:r w:rsidRPr="001E2B86">
        <w:tab/>
      </w:r>
      <w:r w:rsidRPr="001E2B86">
        <w:tab/>
      </w:r>
      <w:r w:rsidRPr="001E2B86">
        <w:tab/>
      </w:r>
      <w:r w:rsidRPr="001E2B86">
        <w:tab/>
      </w:r>
      <w:r w:rsidRPr="001E2B86">
        <w:tab/>
      </w:r>
      <w:r w:rsidRPr="001E2B86">
        <w:tab/>
        <w:t>OPTIONAL,</w:t>
      </w:r>
    </w:p>
    <w:p w14:paraId="44E94687" w14:textId="77777777" w:rsidR="005800D5" w:rsidRPr="001E2B86" w:rsidRDefault="005800D5" w:rsidP="005800D5">
      <w:pPr>
        <w:pStyle w:val="PL"/>
      </w:pPr>
      <w:r w:rsidRPr="001E2B86">
        <w:tab/>
        <w:t>pdcp-Parameters-v1610</w:t>
      </w:r>
      <w:r w:rsidRPr="001E2B86">
        <w:tab/>
      </w:r>
      <w:r w:rsidRPr="001E2B86">
        <w:tab/>
      </w:r>
      <w:r w:rsidRPr="001E2B86">
        <w:tab/>
      </w:r>
      <w:r w:rsidRPr="001E2B86">
        <w:tab/>
      </w:r>
      <w:r w:rsidRPr="001E2B86">
        <w:tab/>
        <w:t>PDCP-Parameters-v1610</w:t>
      </w:r>
      <w:r w:rsidRPr="001E2B86">
        <w:tab/>
      </w:r>
      <w:r w:rsidRPr="001E2B86">
        <w:tab/>
      </w:r>
      <w:r w:rsidRPr="001E2B86">
        <w:tab/>
      </w:r>
      <w:r w:rsidRPr="001E2B86">
        <w:tab/>
      </w:r>
      <w:r w:rsidRPr="001E2B86">
        <w:tab/>
      </w:r>
      <w:r w:rsidRPr="001E2B86">
        <w:tab/>
        <w:t>OPTIONAL,</w:t>
      </w:r>
    </w:p>
    <w:p w14:paraId="444390E5" w14:textId="77777777" w:rsidR="005800D5" w:rsidRPr="001E2B86" w:rsidRDefault="005800D5" w:rsidP="005800D5">
      <w:pPr>
        <w:pStyle w:val="PL"/>
      </w:pPr>
      <w:r w:rsidRPr="001E2B86">
        <w:tab/>
        <w:t>mac-Parameters-v1610</w:t>
      </w:r>
      <w:r w:rsidRPr="001E2B86">
        <w:tab/>
      </w:r>
      <w:r w:rsidRPr="001E2B86">
        <w:tab/>
      </w:r>
      <w:r w:rsidRPr="001E2B86">
        <w:tab/>
      </w:r>
      <w:r w:rsidRPr="001E2B86">
        <w:tab/>
      </w:r>
      <w:r w:rsidRPr="001E2B86">
        <w:tab/>
        <w:t>MAC-Parameters-v1610</w:t>
      </w:r>
      <w:r w:rsidRPr="001E2B86">
        <w:tab/>
      </w:r>
      <w:r w:rsidRPr="001E2B86">
        <w:tab/>
      </w:r>
      <w:r w:rsidRPr="001E2B86">
        <w:tab/>
      </w:r>
      <w:r w:rsidRPr="001E2B86">
        <w:tab/>
      </w:r>
      <w:r w:rsidRPr="001E2B86">
        <w:tab/>
      </w:r>
      <w:r w:rsidRPr="001E2B86">
        <w:tab/>
        <w:t>OPTIONAL,</w:t>
      </w:r>
    </w:p>
    <w:p w14:paraId="6F1A7196" w14:textId="77777777" w:rsidR="005800D5" w:rsidRPr="001E2B86" w:rsidRDefault="005800D5" w:rsidP="005800D5">
      <w:pPr>
        <w:pStyle w:val="PL"/>
      </w:pPr>
      <w:r w:rsidRPr="001E2B86">
        <w:tab/>
        <w:t>phyLayerParameters-v1610</w:t>
      </w:r>
      <w:r w:rsidRPr="001E2B86">
        <w:tab/>
      </w:r>
      <w:r w:rsidRPr="001E2B86">
        <w:tab/>
      </w:r>
      <w:r w:rsidRPr="001E2B86">
        <w:tab/>
      </w:r>
      <w:r w:rsidRPr="001E2B86">
        <w:tab/>
        <w:t>PhyLayerParameters-v1610</w:t>
      </w:r>
      <w:r w:rsidRPr="001E2B86">
        <w:tab/>
      </w:r>
      <w:r w:rsidRPr="001E2B86">
        <w:tab/>
      </w:r>
      <w:r w:rsidRPr="001E2B86">
        <w:tab/>
      </w:r>
      <w:r w:rsidRPr="001E2B86">
        <w:tab/>
      </w:r>
      <w:r w:rsidRPr="001E2B86">
        <w:tab/>
        <w:t>OPTIONAL,</w:t>
      </w:r>
    </w:p>
    <w:p w14:paraId="648483DF" w14:textId="77777777" w:rsidR="005800D5" w:rsidRPr="001E2B86" w:rsidRDefault="005800D5" w:rsidP="005800D5">
      <w:pPr>
        <w:pStyle w:val="PL"/>
      </w:pPr>
      <w:r w:rsidRPr="001E2B86">
        <w:tab/>
        <w:t>measParameters-v1610</w:t>
      </w:r>
      <w:r w:rsidRPr="001E2B86">
        <w:tab/>
      </w:r>
      <w:r w:rsidRPr="001E2B86">
        <w:tab/>
      </w:r>
      <w:r w:rsidRPr="001E2B86">
        <w:tab/>
      </w:r>
      <w:r w:rsidRPr="001E2B86">
        <w:tab/>
      </w:r>
      <w:r w:rsidRPr="001E2B86">
        <w:tab/>
        <w:t>MeasParameters-v1610</w:t>
      </w:r>
      <w:r w:rsidRPr="001E2B86">
        <w:tab/>
      </w:r>
      <w:r w:rsidRPr="001E2B86">
        <w:tab/>
      </w:r>
      <w:r w:rsidRPr="001E2B86">
        <w:tab/>
      </w:r>
      <w:r w:rsidRPr="001E2B86">
        <w:tab/>
      </w:r>
      <w:r w:rsidRPr="001E2B86">
        <w:tab/>
      </w:r>
      <w:r w:rsidRPr="001E2B86">
        <w:tab/>
        <w:t>OPTIONAL,</w:t>
      </w:r>
    </w:p>
    <w:p w14:paraId="4AC3EFEE" w14:textId="77777777" w:rsidR="005800D5" w:rsidRPr="001E2B86" w:rsidRDefault="005800D5" w:rsidP="005800D5">
      <w:pPr>
        <w:pStyle w:val="PL"/>
      </w:pPr>
      <w:r w:rsidRPr="001E2B86">
        <w:tab/>
        <w:t>pur-Parameters-r16</w:t>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r>
      <w:r w:rsidRPr="001E2B86">
        <w:tab/>
        <w:t>OPTIONAL,</w:t>
      </w:r>
    </w:p>
    <w:p w14:paraId="59D86935" w14:textId="77777777" w:rsidR="005800D5" w:rsidRPr="001E2B86" w:rsidRDefault="005800D5" w:rsidP="005800D5">
      <w:pPr>
        <w:pStyle w:val="PL"/>
      </w:pPr>
      <w:r w:rsidRPr="001E2B86">
        <w:tab/>
        <w:t>eutra-5GC-Parameters-v1610</w:t>
      </w:r>
      <w:r w:rsidRPr="001E2B86">
        <w:tab/>
      </w:r>
      <w:r w:rsidRPr="001E2B86">
        <w:tab/>
      </w:r>
      <w:r w:rsidRPr="001E2B86">
        <w:tab/>
      </w:r>
      <w:r w:rsidRPr="001E2B86">
        <w:tab/>
        <w:t>EUTRA-5GC-Parameters-v1610</w:t>
      </w:r>
      <w:r w:rsidRPr="001E2B86">
        <w:tab/>
      </w:r>
      <w:r w:rsidRPr="001E2B86">
        <w:tab/>
      </w:r>
      <w:r w:rsidRPr="001E2B86">
        <w:tab/>
      </w:r>
      <w:r w:rsidRPr="001E2B86">
        <w:tab/>
      </w:r>
      <w:r w:rsidRPr="001E2B86">
        <w:tab/>
        <w:t>OPTIONAL,</w:t>
      </w:r>
    </w:p>
    <w:p w14:paraId="5E48F7BC" w14:textId="77777777" w:rsidR="005800D5" w:rsidRPr="001E2B86" w:rsidRDefault="005800D5" w:rsidP="005800D5">
      <w:pPr>
        <w:pStyle w:val="PL"/>
      </w:pPr>
      <w:r w:rsidRPr="001E2B86">
        <w:tab/>
        <w:t>otherParameters-v1610</w:t>
      </w:r>
      <w:r w:rsidRPr="001E2B86">
        <w:tab/>
      </w:r>
      <w:r w:rsidRPr="001E2B86">
        <w:tab/>
      </w:r>
      <w:r w:rsidRPr="001E2B86">
        <w:tab/>
      </w:r>
      <w:r w:rsidRPr="001E2B86">
        <w:tab/>
      </w:r>
      <w:r w:rsidRPr="001E2B86">
        <w:tab/>
        <w:t>Other-Parameters-v1610</w:t>
      </w:r>
      <w:r w:rsidRPr="001E2B86">
        <w:tab/>
      </w:r>
      <w:r w:rsidRPr="001E2B86">
        <w:tab/>
      </w:r>
      <w:r w:rsidRPr="001E2B86">
        <w:tab/>
      </w:r>
      <w:r w:rsidRPr="001E2B86">
        <w:tab/>
      </w:r>
      <w:r w:rsidRPr="001E2B86">
        <w:tab/>
      </w:r>
      <w:r w:rsidRPr="001E2B86">
        <w:tab/>
        <w:t>OPTIONAL,</w:t>
      </w:r>
    </w:p>
    <w:p w14:paraId="3054CD33" w14:textId="77777777" w:rsidR="005800D5" w:rsidRPr="001E2B86" w:rsidRDefault="005800D5" w:rsidP="005800D5">
      <w:pPr>
        <w:pStyle w:val="PL"/>
        <w:tabs>
          <w:tab w:val="clear" w:pos="4992"/>
        </w:tabs>
      </w:pPr>
      <w:r w:rsidRPr="001E2B86">
        <w:tab/>
        <w:t>dl-DedicatedMessageSegmentation-r16</w:t>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4050F891" w14:textId="77777777" w:rsidR="005800D5" w:rsidRPr="001E2B86" w:rsidRDefault="005800D5" w:rsidP="005800D5">
      <w:pPr>
        <w:pStyle w:val="PL"/>
        <w:tabs>
          <w:tab w:val="clear" w:pos="4992"/>
        </w:tabs>
      </w:pPr>
      <w:r w:rsidRPr="001E2B86">
        <w:tab/>
        <w:t>mmtel-Parameters-v1610</w:t>
      </w:r>
      <w:r w:rsidRPr="001E2B86">
        <w:tab/>
      </w:r>
      <w:r w:rsidRPr="001E2B86">
        <w:tab/>
      </w:r>
      <w:r w:rsidRPr="001E2B86">
        <w:tab/>
      </w:r>
      <w:r w:rsidRPr="001E2B86">
        <w:tab/>
      </w:r>
      <w:r w:rsidRPr="001E2B86">
        <w:tab/>
        <w:t>MMTEL-Parameters-v1610,</w:t>
      </w:r>
    </w:p>
    <w:p w14:paraId="7D5CA0BF" w14:textId="77777777" w:rsidR="005800D5" w:rsidRPr="001E2B86" w:rsidRDefault="005800D5" w:rsidP="005800D5">
      <w:pPr>
        <w:pStyle w:val="PL"/>
        <w:tabs>
          <w:tab w:val="clear" w:pos="2304"/>
        </w:tabs>
        <w:rPr>
          <w:rFonts w:eastAsia="宋体"/>
        </w:rPr>
      </w:pPr>
      <w:r w:rsidRPr="001E2B86">
        <w:tab/>
        <w:t>irat-ParametersNR-v1610</w:t>
      </w:r>
      <w:r w:rsidRPr="001E2B86">
        <w:tab/>
      </w:r>
      <w:r w:rsidRPr="001E2B86">
        <w:tab/>
      </w:r>
      <w:r w:rsidRPr="001E2B86">
        <w:tab/>
      </w:r>
      <w:r w:rsidRPr="001E2B86">
        <w:tab/>
      </w:r>
      <w:r w:rsidRPr="001E2B86">
        <w:tab/>
        <w:t>IRAT-ParametersNR-v1610</w:t>
      </w:r>
      <w:r w:rsidRPr="001E2B86">
        <w:tab/>
      </w:r>
      <w:r w:rsidRPr="001E2B86">
        <w:tab/>
      </w:r>
      <w:r w:rsidRPr="001E2B86">
        <w:tab/>
      </w:r>
      <w:r w:rsidRPr="001E2B86">
        <w:tab/>
      </w:r>
      <w:r w:rsidRPr="001E2B86">
        <w:tab/>
      </w:r>
      <w:r w:rsidRPr="001E2B86">
        <w:tab/>
        <w:t>OPTIONAL,</w:t>
      </w:r>
    </w:p>
    <w:p w14:paraId="658FC9ED" w14:textId="77777777" w:rsidR="005800D5" w:rsidRPr="001E2B86" w:rsidRDefault="005800D5" w:rsidP="005800D5">
      <w:pPr>
        <w:pStyle w:val="PL"/>
      </w:pPr>
      <w:r w:rsidRPr="001E2B86">
        <w:tab/>
        <w:t>rf-Parameters-v1610</w:t>
      </w:r>
      <w:r w:rsidRPr="001E2B86">
        <w:tab/>
      </w:r>
      <w:r w:rsidRPr="001E2B86">
        <w:tab/>
      </w:r>
      <w:r w:rsidRPr="001E2B86">
        <w:tab/>
      </w:r>
      <w:r w:rsidRPr="001E2B86">
        <w:tab/>
      </w:r>
      <w:r w:rsidRPr="001E2B86">
        <w:tab/>
      </w:r>
      <w:r w:rsidRPr="001E2B86">
        <w:tab/>
        <w:t>RF-Parameters-v1610</w:t>
      </w:r>
      <w:r w:rsidRPr="001E2B86">
        <w:tab/>
      </w:r>
      <w:r w:rsidRPr="001E2B86">
        <w:tab/>
      </w:r>
      <w:r w:rsidRPr="001E2B86">
        <w:tab/>
      </w:r>
      <w:r w:rsidRPr="001E2B86">
        <w:tab/>
      </w:r>
      <w:r w:rsidRPr="001E2B86">
        <w:tab/>
      </w:r>
      <w:r w:rsidRPr="001E2B86">
        <w:tab/>
      </w:r>
      <w:r w:rsidRPr="001E2B86">
        <w:tab/>
        <w:t>OPTIONAL,</w:t>
      </w:r>
    </w:p>
    <w:p w14:paraId="584283C1" w14:textId="77777777" w:rsidR="005800D5" w:rsidRPr="001E2B86" w:rsidRDefault="005800D5" w:rsidP="005800D5">
      <w:pPr>
        <w:pStyle w:val="PL"/>
        <w:tabs>
          <w:tab w:val="clear" w:pos="4992"/>
        </w:tabs>
      </w:pPr>
      <w:r w:rsidRPr="001E2B86">
        <w:tab/>
        <w:t>mobilityParameters-v1610</w:t>
      </w:r>
      <w:r w:rsidRPr="001E2B86">
        <w:tab/>
      </w:r>
      <w:r w:rsidRPr="001E2B86">
        <w:tab/>
      </w:r>
      <w:r w:rsidRPr="001E2B86">
        <w:tab/>
      </w:r>
      <w:r w:rsidRPr="001E2B86">
        <w:tab/>
        <w:t>MobilityParameters-v1610</w:t>
      </w:r>
      <w:r w:rsidRPr="001E2B86">
        <w:tab/>
      </w:r>
      <w:r w:rsidRPr="001E2B86">
        <w:tab/>
      </w:r>
      <w:r w:rsidRPr="001E2B86">
        <w:tab/>
      </w:r>
      <w:r w:rsidRPr="001E2B86">
        <w:tab/>
      </w:r>
      <w:r w:rsidRPr="001E2B86">
        <w:tab/>
        <w:t>OPTIONAL,</w:t>
      </w:r>
    </w:p>
    <w:p w14:paraId="0AC56A38" w14:textId="77777777" w:rsidR="005800D5" w:rsidRPr="001E2B86" w:rsidRDefault="005800D5" w:rsidP="005800D5">
      <w:pPr>
        <w:pStyle w:val="PL"/>
      </w:pPr>
      <w:r w:rsidRPr="001E2B86">
        <w:tab/>
        <w:t>ue-BasedNetwPerfMeasParameters-v1610</w:t>
      </w:r>
      <w:r w:rsidRPr="001E2B86">
        <w:tab/>
        <w:t>UE-BasedNetwPerfMeasParameters-v1610,</w:t>
      </w:r>
    </w:p>
    <w:p w14:paraId="5288976C" w14:textId="77777777" w:rsidR="005800D5" w:rsidRPr="001E2B86" w:rsidRDefault="005800D5" w:rsidP="005800D5">
      <w:pPr>
        <w:pStyle w:val="PL"/>
      </w:pPr>
      <w:r w:rsidRPr="001E2B86">
        <w:tab/>
        <w:t>sl-Parameters-v1610</w:t>
      </w:r>
      <w:r w:rsidRPr="001E2B86">
        <w:tab/>
      </w:r>
      <w:r w:rsidRPr="001E2B86">
        <w:tab/>
      </w:r>
      <w:r w:rsidRPr="001E2B86">
        <w:tab/>
      </w:r>
      <w:r w:rsidRPr="001E2B86">
        <w:tab/>
      </w:r>
      <w:r w:rsidRPr="001E2B86">
        <w:tab/>
      </w:r>
      <w:r w:rsidRPr="001E2B86">
        <w:tab/>
        <w:t>SL-Parameters-v1610</w:t>
      </w:r>
      <w:r w:rsidRPr="001E2B86">
        <w:tab/>
      </w:r>
      <w:r w:rsidRPr="001E2B86">
        <w:tab/>
      </w:r>
      <w:r w:rsidRPr="001E2B86">
        <w:tab/>
      </w:r>
      <w:r w:rsidRPr="001E2B86">
        <w:tab/>
      </w:r>
      <w:r w:rsidRPr="001E2B86">
        <w:tab/>
      </w:r>
      <w:r w:rsidRPr="001E2B86">
        <w:tab/>
      </w:r>
      <w:r w:rsidRPr="001E2B86">
        <w:tab/>
        <w:t>OPTIONAL,</w:t>
      </w:r>
    </w:p>
    <w:p w14:paraId="5D25E319" w14:textId="77777777" w:rsidR="005800D5" w:rsidRPr="001E2B86" w:rsidRDefault="005800D5" w:rsidP="005800D5">
      <w:pPr>
        <w:pStyle w:val="PL"/>
      </w:pPr>
      <w:r w:rsidRPr="001E2B86">
        <w:tab/>
        <w:t>fdd-Add-UE-EUTRA-Capabilities-v1610</w:t>
      </w:r>
      <w:r w:rsidRPr="001E2B86">
        <w:tab/>
      </w:r>
      <w:r w:rsidRPr="001E2B86">
        <w:tab/>
        <w:t>UE-EUTRA-CapabilityAddXDD-Mode-v1610</w:t>
      </w:r>
      <w:r w:rsidRPr="001E2B86">
        <w:tab/>
      </w:r>
      <w:r w:rsidRPr="001E2B86">
        <w:tab/>
        <w:t>OPTIONAL,</w:t>
      </w:r>
    </w:p>
    <w:p w14:paraId="11862042" w14:textId="77777777" w:rsidR="005800D5" w:rsidRPr="001E2B86" w:rsidRDefault="005800D5" w:rsidP="005800D5">
      <w:pPr>
        <w:pStyle w:val="PL"/>
      </w:pPr>
      <w:r w:rsidRPr="001E2B86">
        <w:tab/>
        <w:t>tdd-Add-UE-EUTRA-Capabilities-v1610</w:t>
      </w:r>
      <w:r w:rsidRPr="001E2B86">
        <w:tab/>
      </w:r>
      <w:r w:rsidRPr="001E2B86">
        <w:tab/>
        <w:t>UE-EUTRA-CapabilityAddXDD-Mode-v1610</w:t>
      </w:r>
      <w:r w:rsidRPr="001E2B86">
        <w:tab/>
      </w:r>
      <w:r w:rsidRPr="001E2B86">
        <w:tab/>
        <w:t>OPTIONAL,</w:t>
      </w:r>
    </w:p>
    <w:p w14:paraId="61904636" w14:textId="77777777" w:rsidR="005800D5" w:rsidRPr="001E2B86" w:rsidRDefault="005800D5" w:rsidP="005800D5">
      <w:pPr>
        <w:pStyle w:val="PL"/>
        <w:tabs>
          <w:tab w:val="clear" w:pos="4992"/>
        </w:tabs>
      </w:pPr>
      <w:r w:rsidRPr="001E2B86">
        <w:tab/>
        <w:t>nonCriticalExtension</w:t>
      </w:r>
      <w:r w:rsidRPr="001E2B86">
        <w:tab/>
      </w:r>
      <w:r w:rsidRPr="001E2B86">
        <w:tab/>
      </w:r>
      <w:r w:rsidRPr="001E2B86">
        <w:tab/>
      </w:r>
      <w:r w:rsidRPr="001E2B86">
        <w:tab/>
      </w:r>
      <w:r w:rsidRPr="001E2B86">
        <w:tab/>
        <w:t>UE-EUTRA-Capability-v1630-IEs</w:t>
      </w:r>
      <w:r w:rsidRPr="001E2B86">
        <w:tab/>
      </w:r>
      <w:r w:rsidRPr="001E2B86">
        <w:tab/>
      </w:r>
      <w:r w:rsidRPr="001E2B86">
        <w:tab/>
      </w:r>
      <w:r w:rsidRPr="001E2B86">
        <w:tab/>
        <w:t>OPTIONAL</w:t>
      </w:r>
    </w:p>
    <w:p w14:paraId="76E27555" w14:textId="77777777" w:rsidR="005800D5" w:rsidRPr="001E2B86" w:rsidRDefault="005800D5" w:rsidP="005800D5">
      <w:pPr>
        <w:pStyle w:val="PL"/>
      </w:pPr>
      <w:r w:rsidRPr="001E2B86">
        <w:t>}</w:t>
      </w:r>
    </w:p>
    <w:p w14:paraId="68BC3769" w14:textId="77777777" w:rsidR="005800D5" w:rsidRPr="001E2B86" w:rsidRDefault="005800D5" w:rsidP="005800D5">
      <w:pPr>
        <w:pStyle w:val="PL"/>
      </w:pPr>
    </w:p>
    <w:p w14:paraId="17A6A8F7" w14:textId="77777777" w:rsidR="005800D5" w:rsidRPr="001E2B86" w:rsidRDefault="005800D5" w:rsidP="005800D5">
      <w:pPr>
        <w:pStyle w:val="PL"/>
      </w:pPr>
      <w:r w:rsidRPr="001E2B86">
        <w:t>UE-EUTRA-Capability-v1630-IEs ::= SEQUENCE {</w:t>
      </w:r>
    </w:p>
    <w:p w14:paraId="6FACBBD5" w14:textId="77777777" w:rsidR="005800D5" w:rsidRPr="001E2B86" w:rsidRDefault="005800D5" w:rsidP="005800D5">
      <w:pPr>
        <w:pStyle w:val="PL"/>
      </w:pPr>
      <w:r w:rsidRPr="001E2B86">
        <w:tab/>
        <w:t>rf-Parameters-v1630</w:t>
      </w:r>
      <w:r w:rsidRPr="001E2B86">
        <w:tab/>
      </w:r>
      <w:r w:rsidRPr="001E2B86">
        <w:tab/>
      </w:r>
      <w:r w:rsidRPr="001E2B86">
        <w:tab/>
      </w:r>
      <w:r w:rsidRPr="001E2B86">
        <w:tab/>
      </w:r>
      <w:r w:rsidRPr="001E2B86">
        <w:tab/>
      </w:r>
      <w:r w:rsidRPr="001E2B86">
        <w:tab/>
        <w:t>RF-Parameters-v1630</w:t>
      </w:r>
      <w:r w:rsidRPr="001E2B86">
        <w:tab/>
      </w:r>
      <w:r w:rsidRPr="001E2B86">
        <w:tab/>
      </w:r>
      <w:r w:rsidRPr="001E2B86">
        <w:tab/>
      </w:r>
      <w:r w:rsidRPr="001E2B86">
        <w:tab/>
      </w:r>
      <w:r w:rsidRPr="001E2B86">
        <w:tab/>
      </w:r>
      <w:r w:rsidRPr="001E2B86">
        <w:tab/>
      </w:r>
      <w:r w:rsidRPr="001E2B86">
        <w:tab/>
        <w:t>OPTIONAL,</w:t>
      </w:r>
    </w:p>
    <w:p w14:paraId="50AECBBF" w14:textId="77777777" w:rsidR="005800D5" w:rsidRPr="001E2B86" w:rsidRDefault="005800D5" w:rsidP="005800D5">
      <w:pPr>
        <w:pStyle w:val="PL"/>
      </w:pPr>
      <w:r w:rsidRPr="001E2B86">
        <w:tab/>
        <w:t>sl-Parameters-v1630</w:t>
      </w:r>
      <w:r w:rsidRPr="001E2B86">
        <w:tab/>
      </w:r>
      <w:r w:rsidRPr="001E2B86">
        <w:tab/>
      </w:r>
      <w:r w:rsidRPr="001E2B86">
        <w:tab/>
      </w:r>
      <w:r w:rsidRPr="001E2B86">
        <w:tab/>
      </w:r>
      <w:r w:rsidRPr="001E2B86">
        <w:tab/>
      </w:r>
      <w:r w:rsidRPr="001E2B86">
        <w:tab/>
        <w:t>SL-Parameters-v1630</w:t>
      </w:r>
      <w:r w:rsidRPr="001E2B86">
        <w:tab/>
      </w:r>
      <w:r w:rsidRPr="001E2B86">
        <w:tab/>
      </w:r>
      <w:r w:rsidRPr="001E2B86">
        <w:tab/>
      </w:r>
      <w:r w:rsidRPr="001E2B86">
        <w:tab/>
      </w:r>
      <w:r w:rsidRPr="001E2B86">
        <w:tab/>
      </w:r>
      <w:r w:rsidRPr="001E2B86">
        <w:tab/>
      </w:r>
      <w:r w:rsidRPr="001E2B86">
        <w:tab/>
        <w:t>OPTIONAL,</w:t>
      </w:r>
    </w:p>
    <w:p w14:paraId="5CCB317B" w14:textId="77777777" w:rsidR="005800D5" w:rsidRPr="001E2B86" w:rsidRDefault="005800D5" w:rsidP="005800D5">
      <w:pPr>
        <w:pStyle w:val="PL"/>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A362661" w14:textId="77777777" w:rsidR="005800D5" w:rsidRPr="001E2B86" w:rsidRDefault="005800D5" w:rsidP="005800D5">
      <w:pPr>
        <w:pStyle w:val="PL"/>
      </w:pPr>
      <w:r w:rsidRPr="001E2B86">
        <w:tab/>
        <w:t>mac-Parameters-v1630</w:t>
      </w:r>
      <w:r w:rsidRPr="001E2B86">
        <w:tab/>
      </w:r>
      <w:r w:rsidRPr="001E2B86">
        <w:tab/>
      </w:r>
      <w:r w:rsidRPr="001E2B86">
        <w:tab/>
      </w:r>
      <w:r w:rsidRPr="001E2B86">
        <w:tab/>
      </w:r>
      <w:r w:rsidRPr="001E2B86">
        <w:tab/>
        <w:t>MAC-Parameters-v1630,</w:t>
      </w:r>
    </w:p>
    <w:p w14:paraId="0A6B4A42" w14:textId="77777777" w:rsidR="005800D5" w:rsidRPr="001E2B86" w:rsidRDefault="005800D5" w:rsidP="005800D5">
      <w:pPr>
        <w:pStyle w:val="PL"/>
      </w:pPr>
      <w:r w:rsidRPr="001E2B86">
        <w:tab/>
        <w:t>measParameters-v1630</w:t>
      </w:r>
      <w:r w:rsidRPr="001E2B86">
        <w:tab/>
      </w:r>
      <w:r w:rsidRPr="001E2B86">
        <w:tab/>
      </w:r>
      <w:r w:rsidRPr="001E2B86">
        <w:tab/>
      </w:r>
      <w:r w:rsidRPr="001E2B86">
        <w:tab/>
      </w:r>
      <w:r w:rsidRPr="001E2B86">
        <w:tab/>
        <w:t>MeasParameters-v1630</w:t>
      </w:r>
      <w:r w:rsidRPr="001E2B86">
        <w:tab/>
      </w:r>
      <w:r w:rsidRPr="001E2B86">
        <w:tab/>
      </w:r>
      <w:r w:rsidRPr="001E2B86">
        <w:tab/>
      </w:r>
      <w:r w:rsidRPr="001E2B86">
        <w:tab/>
      </w:r>
      <w:r w:rsidRPr="001E2B86">
        <w:tab/>
      </w:r>
      <w:r w:rsidRPr="001E2B86">
        <w:tab/>
        <w:t>OPTIONAL,</w:t>
      </w:r>
    </w:p>
    <w:p w14:paraId="510C728F" w14:textId="77777777" w:rsidR="005800D5" w:rsidRPr="001E2B86" w:rsidRDefault="005800D5" w:rsidP="005800D5">
      <w:pPr>
        <w:pStyle w:val="PL"/>
      </w:pPr>
      <w:r w:rsidRPr="001E2B86">
        <w:tab/>
        <w:t>fdd-Add-UE-EUTRA-Capabilities-v1630</w:t>
      </w:r>
      <w:r w:rsidRPr="001E2B86">
        <w:tab/>
      </w:r>
      <w:r w:rsidRPr="001E2B86">
        <w:tab/>
        <w:t>UE-EUTRA-CapabilityAddXDD-Mode-v1630,</w:t>
      </w:r>
    </w:p>
    <w:p w14:paraId="6593B4B5" w14:textId="77777777" w:rsidR="005800D5" w:rsidRPr="001E2B86" w:rsidRDefault="005800D5" w:rsidP="005800D5">
      <w:pPr>
        <w:pStyle w:val="PL"/>
      </w:pPr>
      <w:r w:rsidRPr="001E2B86">
        <w:tab/>
        <w:t>tdd-Add-UE-EUTRA-Capabilities-v1630</w:t>
      </w:r>
      <w:r w:rsidRPr="001E2B86">
        <w:tab/>
      </w:r>
      <w:r w:rsidRPr="001E2B86">
        <w:tab/>
        <w:t>UE-EUTRA-CapabilityAddXDD-Mode-v1630,</w:t>
      </w:r>
    </w:p>
    <w:p w14:paraId="6E887F02"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650-IEs</w:t>
      </w:r>
      <w:r w:rsidRPr="001E2B86">
        <w:tab/>
      </w:r>
      <w:r w:rsidRPr="001E2B86">
        <w:tab/>
        <w:t>OPTIONAL</w:t>
      </w:r>
    </w:p>
    <w:p w14:paraId="057D6837" w14:textId="77777777" w:rsidR="005800D5" w:rsidRPr="001E2B86" w:rsidRDefault="005800D5" w:rsidP="005800D5">
      <w:pPr>
        <w:pStyle w:val="PL"/>
      </w:pPr>
      <w:r w:rsidRPr="001E2B86">
        <w:t>}</w:t>
      </w:r>
    </w:p>
    <w:p w14:paraId="3713BC74" w14:textId="77777777" w:rsidR="005800D5" w:rsidRPr="001E2B86" w:rsidRDefault="005800D5" w:rsidP="005800D5">
      <w:pPr>
        <w:pStyle w:val="PL"/>
      </w:pPr>
    </w:p>
    <w:p w14:paraId="0B318A02" w14:textId="77777777" w:rsidR="005800D5" w:rsidRPr="001E2B86" w:rsidRDefault="005800D5" w:rsidP="005800D5">
      <w:pPr>
        <w:pStyle w:val="PL"/>
      </w:pPr>
      <w:r w:rsidRPr="001E2B86">
        <w:t>UE-EUTRA-Capability-v1650-IEs ::= SEQUENCE {</w:t>
      </w:r>
    </w:p>
    <w:p w14:paraId="0688165E" w14:textId="77777777" w:rsidR="005800D5" w:rsidRPr="001E2B86" w:rsidRDefault="005800D5" w:rsidP="005800D5">
      <w:pPr>
        <w:pStyle w:val="PL"/>
      </w:pPr>
      <w:r w:rsidRPr="001E2B86">
        <w:tab/>
        <w:t>otherParameters-v1650</w:t>
      </w:r>
      <w:r w:rsidRPr="001E2B86">
        <w:tab/>
      </w:r>
      <w:r w:rsidRPr="001E2B86">
        <w:tab/>
      </w:r>
      <w:r w:rsidRPr="001E2B86">
        <w:tab/>
      </w:r>
      <w:r w:rsidRPr="001E2B86">
        <w:tab/>
        <w:t>Other-Parameters-v1650</w:t>
      </w:r>
      <w:r w:rsidRPr="001E2B86">
        <w:tab/>
      </w:r>
      <w:r w:rsidRPr="001E2B86">
        <w:tab/>
      </w:r>
      <w:r w:rsidRPr="001E2B86">
        <w:tab/>
        <w:t>OPTIONAL,</w:t>
      </w:r>
    </w:p>
    <w:p w14:paraId="2DCECAFF"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660-IEs</w:t>
      </w:r>
      <w:r w:rsidRPr="001E2B86">
        <w:tab/>
      </w:r>
      <w:r w:rsidRPr="001E2B86">
        <w:tab/>
        <w:t>OPTIONAL</w:t>
      </w:r>
    </w:p>
    <w:p w14:paraId="714E70F9" w14:textId="77777777" w:rsidR="005800D5" w:rsidRPr="001E2B86" w:rsidRDefault="005800D5" w:rsidP="005800D5">
      <w:pPr>
        <w:pStyle w:val="PL"/>
      </w:pPr>
      <w:r w:rsidRPr="001E2B86">
        <w:t>}</w:t>
      </w:r>
    </w:p>
    <w:p w14:paraId="69510694" w14:textId="77777777" w:rsidR="005800D5" w:rsidRPr="001E2B86" w:rsidRDefault="005800D5" w:rsidP="005800D5">
      <w:pPr>
        <w:pStyle w:val="PL"/>
      </w:pPr>
    </w:p>
    <w:p w14:paraId="64763AFF" w14:textId="77777777" w:rsidR="005800D5" w:rsidRPr="001E2B86" w:rsidRDefault="005800D5" w:rsidP="005800D5">
      <w:pPr>
        <w:pStyle w:val="PL"/>
      </w:pPr>
      <w:r w:rsidRPr="001E2B86">
        <w:t>UE-EUTRA-Capability-v1660-IEs ::= SEQUENCE {</w:t>
      </w:r>
    </w:p>
    <w:p w14:paraId="26C243AC" w14:textId="77777777" w:rsidR="005800D5" w:rsidRPr="001E2B86" w:rsidRDefault="005800D5" w:rsidP="005800D5">
      <w:pPr>
        <w:pStyle w:val="PL"/>
      </w:pPr>
      <w:r w:rsidRPr="001E2B86">
        <w:tab/>
        <w:t>irat-ParametersNR-v1660</w:t>
      </w:r>
      <w:r w:rsidRPr="001E2B86">
        <w:tab/>
      </w:r>
      <w:r w:rsidRPr="001E2B86">
        <w:tab/>
      </w:r>
      <w:r w:rsidRPr="001E2B86">
        <w:tab/>
        <w:t>IRAT-ParametersNR-v1660,</w:t>
      </w:r>
    </w:p>
    <w:p w14:paraId="05AADAB4"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690-IEs</w:t>
      </w:r>
      <w:r w:rsidRPr="001E2B86">
        <w:tab/>
      </w:r>
      <w:r w:rsidRPr="001E2B86">
        <w:tab/>
        <w:t>OPTIONAL</w:t>
      </w:r>
    </w:p>
    <w:p w14:paraId="0694EE3B" w14:textId="77777777" w:rsidR="005800D5" w:rsidRPr="001E2B86" w:rsidRDefault="005800D5" w:rsidP="005800D5">
      <w:pPr>
        <w:pStyle w:val="PL"/>
      </w:pPr>
      <w:r w:rsidRPr="001E2B86">
        <w:t>}</w:t>
      </w:r>
    </w:p>
    <w:p w14:paraId="1A8401D0" w14:textId="77777777" w:rsidR="005800D5" w:rsidRPr="001E2B86" w:rsidRDefault="005800D5" w:rsidP="005800D5">
      <w:pPr>
        <w:pStyle w:val="PL"/>
      </w:pPr>
    </w:p>
    <w:p w14:paraId="55463AC3" w14:textId="77777777" w:rsidR="005800D5" w:rsidRPr="001E2B86" w:rsidRDefault="005800D5" w:rsidP="005800D5">
      <w:pPr>
        <w:pStyle w:val="PL"/>
      </w:pPr>
      <w:r w:rsidRPr="001E2B86">
        <w:t>UE-EUTRA-Capability-v1690-IEs ::= SEQUENCE {</w:t>
      </w:r>
    </w:p>
    <w:p w14:paraId="02493F82" w14:textId="77777777" w:rsidR="005800D5" w:rsidRPr="001E2B86" w:rsidRDefault="005800D5" w:rsidP="005800D5">
      <w:pPr>
        <w:pStyle w:val="PL"/>
      </w:pPr>
      <w:r w:rsidRPr="001E2B86">
        <w:tab/>
        <w:t>other-Parameters-v1690</w:t>
      </w:r>
      <w:r w:rsidRPr="001E2B86">
        <w:tab/>
      </w:r>
      <w:r w:rsidRPr="001E2B86">
        <w:tab/>
      </w:r>
      <w:r w:rsidRPr="001E2B86">
        <w:tab/>
        <w:t>Other-Parameters-v1690,</w:t>
      </w:r>
    </w:p>
    <w:p w14:paraId="4F160A95"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1BA0E45A" w14:textId="77777777" w:rsidR="005800D5" w:rsidRPr="001E2B86" w:rsidRDefault="005800D5" w:rsidP="005800D5">
      <w:pPr>
        <w:pStyle w:val="PL"/>
      </w:pPr>
      <w:r w:rsidRPr="001E2B86">
        <w:t>}</w:t>
      </w:r>
    </w:p>
    <w:p w14:paraId="06652299" w14:textId="77777777" w:rsidR="005800D5" w:rsidRPr="001E2B86" w:rsidRDefault="005800D5" w:rsidP="005800D5">
      <w:pPr>
        <w:pStyle w:val="PL"/>
      </w:pPr>
    </w:p>
    <w:p w14:paraId="70ECE926" w14:textId="77777777" w:rsidR="005800D5" w:rsidRPr="001E2B86" w:rsidRDefault="005800D5" w:rsidP="005800D5">
      <w:pPr>
        <w:pStyle w:val="PL"/>
      </w:pPr>
      <w:r w:rsidRPr="001E2B86">
        <w:t>UE-EUTRA-Capability-v1700-IEs ::= SEQUENCE {</w:t>
      </w:r>
    </w:p>
    <w:p w14:paraId="4BB93F08" w14:textId="77777777" w:rsidR="005800D5" w:rsidRPr="001E2B86" w:rsidRDefault="005800D5" w:rsidP="005800D5">
      <w:pPr>
        <w:pStyle w:val="PL"/>
      </w:pPr>
      <w:r w:rsidRPr="001E2B86">
        <w:tab/>
        <w:t>measParameters-v1700</w:t>
      </w:r>
      <w:r w:rsidRPr="001E2B86">
        <w:tab/>
      </w:r>
      <w:r w:rsidRPr="001E2B86">
        <w:tab/>
      </w:r>
      <w:r w:rsidRPr="001E2B86">
        <w:tab/>
      </w:r>
      <w:r w:rsidRPr="001E2B86">
        <w:tab/>
      </w:r>
      <w:r w:rsidRPr="001E2B86">
        <w:tab/>
        <w:t>MeasParameters-v1700</w:t>
      </w:r>
      <w:r w:rsidRPr="001E2B86">
        <w:tab/>
      </w:r>
      <w:r w:rsidRPr="001E2B86">
        <w:tab/>
      </w:r>
      <w:r w:rsidRPr="001E2B86">
        <w:tab/>
      </w:r>
      <w:r w:rsidRPr="001E2B86">
        <w:tab/>
      </w:r>
      <w:r w:rsidRPr="001E2B86">
        <w:tab/>
        <w:t>OPTIONAL,</w:t>
      </w:r>
    </w:p>
    <w:p w14:paraId="1CB3E2DC" w14:textId="77777777" w:rsidR="005800D5" w:rsidRPr="001E2B86" w:rsidRDefault="005800D5" w:rsidP="005800D5">
      <w:pPr>
        <w:pStyle w:val="PL"/>
      </w:pPr>
      <w:r w:rsidRPr="001E2B86">
        <w:tab/>
        <w:t>ue-BasedNetwPerfMeasParameters-v1700</w:t>
      </w:r>
      <w:r w:rsidRPr="001E2B86">
        <w:tab/>
        <w:t>UE-BasedNetwPerfMeasParameters-v1700</w:t>
      </w:r>
      <w:r w:rsidRPr="001E2B86">
        <w:tab/>
        <w:t>OPTIONAL,</w:t>
      </w:r>
    </w:p>
    <w:p w14:paraId="3C12DA4E" w14:textId="77777777" w:rsidR="005800D5" w:rsidRPr="001E2B86" w:rsidRDefault="005800D5" w:rsidP="005800D5">
      <w:pPr>
        <w:pStyle w:val="PL"/>
      </w:pPr>
      <w:r w:rsidRPr="001E2B86">
        <w:tab/>
        <w:t>phyLayerParameters-v1700</w:t>
      </w:r>
      <w:r w:rsidRPr="001E2B86">
        <w:tab/>
      </w:r>
      <w:r w:rsidRPr="001E2B86">
        <w:tab/>
      </w:r>
      <w:r w:rsidRPr="001E2B86">
        <w:tab/>
      </w:r>
      <w:r w:rsidRPr="001E2B86">
        <w:tab/>
        <w:t>PhyLayerParameters-v1700,</w:t>
      </w:r>
    </w:p>
    <w:p w14:paraId="3A4DA7A5" w14:textId="77777777" w:rsidR="005800D5" w:rsidRPr="001E2B86" w:rsidRDefault="005800D5" w:rsidP="005800D5">
      <w:pPr>
        <w:pStyle w:val="PL"/>
      </w:pPr>
      <w:r w:rsidRPr="001E2B86">
        <w:tab/>
        <w:t>ntn-Parameters-r17</w:t>
      </w:r>
      <w:r w:rsidRPr="001E2B86">
        <w:tab/>
      </w:r>
      <w:r w:rsidRPr="001E2B86">
        <w:tab/>
      </w:r>
      <w:r w:rsidRPr="001E2B86">
        <w:tab/>
      </w:r>
      <w:r w:rsidRPr="001E2B86">
        <w:tab/>
      </w:r>
      <w:r w:rsidRPr="001E2B86">
        <w:tab/>
      </w:r>
      <w:r w:rsidRPr="001E2B86">
        <w:tab/>
        <w:t>NTN-Parameters-r17</w:t>
      </w:r>
      <w:r w:rsidRPr="001E2B86">
        <w:tab/>
      </w:r>
      <w:r w:rsidRPr="001E2B86">
        <w:tab/>
      </w:r>
      <w:r w:rsidRPr="001E2B86">
        <w:tab/>
      </w:r>
      <w:r w:rsidRPr="001E2B86">
        <w:tab/>
      </w:r>
      <w:r w:rsidRPr="001E2B86">
        <w:tab/>
      </w:r>
      <w:r w:rsidRPr="001E2B86">
        <w:tab/>
        <w:t>OPTIONAL,</w:t>
      </w:r>
    </w:p>
    <w:p w14:paraId="50253F74" w14:textId="77777777" w:rsidR="005800D5" w:rsidRPr="001E2B86" w:rsidRDefault="005800D5" w:rsidP="005800D5">
      <w:pPr>
        <w:pStyle w:val="PL"/>
      </w:pPr>
      <w:r w:rsidRPr="001E2B86">
        <w:tab/>
        <w:t>irat-ParametersNR-v1700</w:t>
      </w:r>
      <w:r w:rsidRPr="001E2B86">
        <w:tab/>
      </w:r>
      <w:r w:rsidRPr="001E2B86">
        <w:tab/>
      </w:r>
      <w:r w:rsidRPr="001E2B86">
        <w:tab/>
      </w:r>
      <w:r w:rsidRPr="001E2B86">
        <w:tab/>
        <w:t>IRAT-ParametersNR-v1700</w:t>
      </w:r>
      <w:r w:rsidRPr="001E2B86">
        <w:tab/>
      </w:r>
      <w:r w:rsidRPr="001E2B86">
        <w:tab/>
      </w:r>
      <w:r w:rsidRPr="001E2B86">
        <w:tab/>
      </w:r>
      <w:r w:rsidRPr="001E2B86">
        <w:tab/>
        <w:t>OPTIONAL,</w:t>
      </w:r>
    </w:p>
    <w:p w14:paraId="40002F2A" w14:textId="77777777" w:rsidR="005800D5" w:rsidRPr="001E2B86" w:rsidRDefault="005800D5" w:rsidP="005800D5">
      <w:pPr>
        <w:pStyle w:val="PL"/>
      </w:pPr>
      <w:r w:rsidRPr="001E2B86">
        <w:lastRenderedPageBreak/>
        <w:tab/>
        <w:t>mbms-Parameters-v1700</w:t>
      </w:r>
      <w:r w:rsidRPr="001E2B86">
        <w:tab/>
      </w:r>
      <w:r w:rsidRPr="001E2B86">
        <w:tab/>
      </w:r>
      <w:r w:rsidRPr="001E2B86">
        <w:tab/>
      </w:r>
      <w:r w:rsidRPr="001E2B86">
        <w:tab/>
      </w:r>
      <w:r w:rsidRPr="001E2B86">
        <w:tab/>
        <w:t>MBMS-Parameters-v1700,</w:t>
      </w:r>
    </w:p>
    <w:p w14:paraId="621E38EB"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710-IEs</w:t>
      </w:r>
      <w:r w:rsidRPr="001E2B86">
        <w:tab/>
      </w:r>
      <w:r w:rsidRPr="001E2B86">
        <w:tab/>
        <w:t>OPTIONAL</w:t>
      </w:r>
    </w:p>
    <w:p w14:paraId="3C7A8755" w14:textId="77777777" w:rsidR="005800D5" w:rsidRPr="001E2B86" w:rsidRDefault="005800D5" w:rsidP="005800D5">
      <w:pPr>
        <w:pStyle w:val="PL"/>
      </w:pPr>
      <w:r w:rsidRPr="001E2B86">
        <w:t>}</w:t>
      </w:r>
    </w:p>
    <w:p w14:paraId="43A69A4D" w14:textId="77777777" w:rsidR="005800D5" w:rsidRPr="001E2B86" w:rsidRDefault="005800D5" w:rsidP="005800D5">
      <w:pPr>
        <w:pStyle w:val="PL"/>
      </w:pPr>
    </w:p>
    <w:p w14:paraId="697A4E51" w14:textId="77777777" w:rsidR="005800D5" w:rsidRPr="001E2B86" w:rsidRDefault="005800D5" w:rsidP="005800D5">
      <w:pPr>
        <w:pStyle w:val="PL"/>
      </w:pPr>
      <w:r w:rsidRPr="001E2B86">
        <w:t>UE-EUTRA-Capability-v1710-IEs ::= SEQUENCE {</w:t>
      </w:r>
    </w:p>
    <w:p w14:paraId="141B6B2C" w14:textId="77777777" w:rsidR="005800D5" w:rsidRPr="001E2B86" w:rsidRDefault="005800D5" w:rsidP="005800D5">
      <w:pPr>
        <w:pStyle w:val="PL"/>
      </w:pPr>
      <w:r w:rsidRPr="001E2B86">
        <w:tab/>
        <w:t>irat-ParametersNR-v1710</w:t>
      </w:r>
      <w:r w:rsidRPr="001E2B86">
        <w:tab/>
      </w:r>
      <w:r w:rsidRPr="001E2B86">
        <w:tab/>
      </w:r>
      <w:r w:rsidRPr="001E2B86">
        <w:tab/>
      </w:r>
      <w:r w:rsidRPr="001E2B86">
        <w:tab/>
      </w:r>
      <w:r w:rsidRPr="001E2B86">
        <w:tab/>
        <w:t>IRAT-ParametersNR-v1710,</w:t>
      </w:r>
    </w:p>
    <w:p w14:paraId="7AEB201E" w14:textId="77777777" w:rsidR="005800D5" w:rsidRPr="001E2B86" w:rsidRDefault="005800D5" w:rsidP="005800D5">
      <w:pPr>
        <w:pStyle w:val="PL"/>
      </w:pPr>
      <w:r w:rsidRPr="001E2B86">
        <w:tab/>
        <w:t>neighCellSI-AcquisitionParameters-v1710</w:t>
      </w:r>
      <w:r w:rsidRPr="001E2B86">
        <w:tab/>
        <w:t>NeighCellSI-AcquisitionParameters-v1710</w:t>
      </w:r>
      <w:r w:rsidRPr="001E2B86">
        <w:tab/>
        <w:t>OPTIONAL,</w:t>
      </w:r>
    </w:p>
    <w:p w14:paraId="293C1463" w14:textId="77777777" w:rsidR="005800D5" w:rsidRPr="001E2B86" w:rsidRDefault="005800D5" w:rsidP="005800D5">
      <w:pPr>
        <w:pStyle w:val="PL"/>
      </w:pPr>
      <w:r w:rsidRPr="001E2B86">
        <w:tab/>
        <w:t>sl-Parameters-v1710</w:t>
      </w:r>
      <w:r w:rsidRPr="001E2B86">
        <w:tab/>
      </w:r>
      <w:r w:rsidRPr="001E2B86">
        <w:tab/>
      </w:r>
      <w:r w:rsidRPr="001E2B86">
        <w:tab/>
      </w:r>
      <w:r w:rsidRPr="001E2B86">
        <w:tab/>
      </w:r>
      <w:r w:rsidRPr="001E2B86">
        <w:tab/>
      </w:r>
      <w:r w:rsidRPr="001E2B86">
        <w:tab/>
        <w:t>SL-Parameters-v1710</w:t>
      </w:r>
      <w:r w:rsidRPr="001E2B86">
        <w:tab/>
      </w:r>
      <w:r w:rsidRPr="001E2B86">
        <w:tab/>
      </w:r>
      <w:r w:rsidRPr="001E2B86">
        <w:tab/>
      </w:r>
      <w:r w:rsidRPr="001E2B86">
        <w:tab/>
      </w:r>
      <w:r w:rsidRPr="001E2B86">
        <w:tab/>
        <w:t>OPTIONAL,</w:t>
      </w:r>
    </w:p>
    <w:p w14:paraId="00E6EC9D" w14:textId="77777777" w:rsidR="005800D5" w:rsidRPr="001E2B86" w:rsidRDefault="005800D5" w:rsidP="005800D5">
      <w:pPr>
        <w:pStyle w:val="PL"/>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61003ED"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r>
      <w:r w:rsidRPr="001E2B86">
        <w:tab/>
      </w:r>
      <w:r w:rsidRPr="001E2B86">
        <w:rPr>
          <w:rFonts w:cs="Courier New"/>
          <w:lang w:eastAsia="sv-SE"/>
        </w:rPr>
        <w:t>UE-EUTRA-Capability-v1720-IEs</w:t>
      </w:r>
      <w:r w:rsidRPr="001E2B86">
        <w:tab/>
      </w:r>
      <w:r w:rsidRPr="001E2B86">
        <w:tab/>
      </w:r>
      <w:r w:rsidRPr="001E2B86">
        <w:tab/>
        <w:t>OPTIONAL</w:t>
      </w:r>
    </w:p>
    <w:p w14:paraId="1F735A1E" w14:textId="77777777" w:rsidR="005800D5" w:rsidRPr="001E2B86" w:rsidRDefault="005800D5" w:rsidP="005800D5">
      <w:pPr>
        <w:pStyle w:val="PL"/>
      </w:pPr>
      <w:r w:rsidRPr="001E2B86">
        <w:t>}</w:t>
      </w:r>
    </w:p>
    <w:p w14:paraId="2754E6A0" w14:textId="77777777" w:rsidR="005800D5" w:rsidRPr="001E2B86" w:rsidRDefault="005800D5" w:rsidP="005800D5">
      <w:pPr>
        <w:pStyle w:val="PL"/>
      </w:pPr>
    </w:p>
    <w:p w14:paraId="7F2044AA" w14:textId="77777777" w:rsidR="005800D5" w:rsidRPr="001E2B86" w:rsidRDefault="005800D5" w:rsidP="005800D5">
      <w:pPr>
        <w:pStyle w:val="PL"/>
      </w:pPr>
      <w:r w:rsidRPr="001E2B86">
        <w:t>UE-EUTRA-Capability-v1720-IEs ::= SEQUENCE {</w:t>
      </w:r>
    </w:p>
    <w:p w14:paraId="13F724F9" w14:textId="77777777" w:rsidR="005800D5" w:rsidRPr="001E2B86" w:rsidRDefault="005800D5" w:rsidP="005800D5">
      <w:pPr>
        <w:pStyle w:val="PL"/>
      </w:pPr>
      <w:r w:rsidRPr="001E2B86">
        <w:tab/>
        <w:t>ntn-Parameters-v1720</w:t>
      </w:r>
      <w:r w:rsidRPr="001E2B86">
        <w:tab/>
      </w:r>
      <w:r w:rsidRPr="001E2B86">
        <w:tab/>
      </w:r>
      <w:r w:rsidRPr="001E2B86">
        <w:tab/>
      </w:r>
      <w:r w:rsidRPr="001E2B86">
        <w:tab/>
      </w:r>
      <w:r w:rsidRPr="001E2B86">
        <w:tab/>
      </w:r>
      <w:r w:rsidRPr="001E2B86">
        <w:tab/>
        <w:t>NTN-Parameters-v1720,</w:t>
      </w:r>
    </w:p>
    <w:p w14:paraId="0B5217A3"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r>
      <w:r w:rsidRPr="001E2B86">
        <w:tab/>
        <w:t>UE-EUTRA-Capability-v1730-IEs</w:t>
      </w:r>
      <w:r w:rsidRPr="001E2B86">
        <w:tab/>
      </w:r>
      <w:r w:rsidRPr="001E2B86">
        <w:tab/>
        <w:t>OPTIONAL</w:t>
      </w:r>
    </w:p>
    <w:p w14:paraId="67617E03" w14:textId="77777777" w:rsidR="005800D5" w:rsidRPr="001E2B86" w:rsidRDefault="005800D5" w:rsidP="005800D5">
      <w:pPr>
        <w:pStyle w:val="PL"/>
      </w:pPr>
      <w:r w:rsidRPr="001E2B86">
        <w:t>}</w:t>
      </w:r>
    </w:p>
    <w:p w14:paraId="222C22F7" w14:textId="77777777" w:rsidR="005800D5" w:rsidRPr="001E2B86" w:rsidRDefault="005800D5" w:rsidP="005800D5">
      <w:pPr>
        <w:pStyle w:val="PL"/>
      </w:pPr>
    </w:p>
    <w:p w14:paraId="12462A76" w14:textId="77777777" w:rsidR="005800D5" w:rsidRPr="001E2B86" w:rsidRDefault="005800D5" w:rsidP="005800D5">
      <w:pPr>
        <w:pStyle w:val="PL"/>
      </w:pPr>
      <w:r w:rsidRPr="001E2B86">
        <w:t>UE-EUTRA-Capability-v1730-IEs ::= SEQUENCE {</w:t>
      </w:r>
    </w:p>
    <w:p w14:paraId="28D7A458" w14:textId="77777777" w:rsidR="005800D5" w:rsidRPr="001E2B86" w:rsidRDefault="005800D5" w:rsidP="005800D5">
      <w:pPr>
        <w:pStyle w:val="PL"/>
      </w:pPr>
      <w:r w:rsidRPr="001E2B86">
        <w:tab/>
        <w:t>phyLayerParameters-v1730</w:t>
      </w:r>
      <w:r w:rsidRPr="001E2B86">
        <w:tab/>
      </w:r>
      <w:r w:rsidRPr="001E2B86">
        <w:tab/>
      </w:r>
      <w:r w:rsidRPr="001E2B86">
        <w:tab/>
      </w:r>
      <w:r w:rsidRPr="001E2B86">
        <w:tab/>
      </w:r>
      <w:r w:rsidRPr="001E2B86">
        <w:tab/>
        <w:t>PhyLayerParameters-v1730,</w:t>
      </w:r>
    </w:p>
    <w:p w14:paraId="73C895A3"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r>
      <w:r w:rsidRPr="001E2B86">
        <w:tab/>
        <w:t>UE-EUTRA-Capability-v1770-IEs</w:t>
      </w:r>
      <w:r w:rsidRPr="001E2B86">
        <w:tab/>
      </w:r>
      <w:r w:rsidRPr="001E2B86">
        <w:tab/>
        <w:t>OPTIONAL</w:t>
      </w:r>
    </w:p>
    <w:p w14:paraId="71218DF7" w14:textId="77777777" w:rsidR="005800D5" w:rsidRPr="001E2B86" w:rsidRDefault="005800D5" w:rsidP="005800D5">
      <w:pPr>
        <w:pStyle w:val="PL"/>
      </w:pPr>
      <w:r w:rsidRPr="001E2B86">
        <w:t>}</w:t>
      </w:r>
    </w:p>
    <w:p w14:paraId="2F503165" w14:textId="77777777" w:rsidR="005800D5" w:rsidRPr="001E2B86" w:rsidRDefault="005800D5" w:rsidP="005800D5">
      <w:pPr>
        <w:pStyle w:val="PL"/>
      </w:pPr>
    </w:p>
    <w:p w14:paraId="3283C27D" w14:textId="77777777" w:rsidR="005800D5" w:rsidRPr="001E2B86" w:rsidRDefault="005800D5" w:rsidP="005800D5">
      <w:pPr>
        <w:pStyle w:val="PL"/>
      </w:pPr>
      <w:r w:rsidRPr="001E2B86">
        <w:t>UE-EUTRA-Capability-v1770-IEs ::= SEQUENCE {</w:t>
      </w:r>
    </w:p>
    <w:p w14:paraId="03C9043D" w14:textId="77777777" w:rsidR="005800D5" w:rsidRPr="001E2B86" w:rsidRDefault="005800D5" w:rsidP="005800D5">
      <w:pPr>
        <w:pStyle w:val="PL"/>
      </w:pPr>
      <w:r w:rsidRPr="001E2B86">
        <w:tab/>
        <w:t>measParameters-v1770</w:t>
      </w:r>
      <w:r w:rsidRPr="001E2B86">
        <w:tab/>
      </w:r>
      <w:r w:rsidRPr="001E2B86">
        <w:tab/>
      </w:r>
      <w:r w:rsidRPr="001E2B86">
        <w:tab/>
      </w:r>
      <w:r w:rsidRPr="001E2B86">
        <w:tab/>
        <w:t>MeasParameters-v1770,</w:t>
      </w:r>
    </w:p>
    <w:p w14:paraId="51B44EEF" w14:textId="77777777" w:rsidR="005800D5" w:rsidRPr="001E2B86" w:rsidRDefault="005800D5" w:rsidP="005800D5">
      <w:pPr>
        <w:pStyle w:val="PL"/>
      </w:pPr>
      <w:r w:rsidRPr="001E2B86">
        <w:tab/>
        <w:t>nonCriticalExtension</w:t>
      </w:r>
      <w:r w:rsidRPr="001E2B86">
        <w:tab/>
      </w:r>
      <w:r w:rsidRPr="001E2B86">
        <w:tab/>
      </w:r>
      <w:r w:rsidRPr="001E2B86">
        <w:tab/>
      </w:r>
      <w:r w:rsidRPr="001E2B86">
        <w:tab/>
        <w:t>UE-EUTRA-Capability-v1800-IEs</w:t>
      </w:r>
      <w:r w:rsidRPr="001E2B86">
        <w:tab/>
      </w:r>
      <w:r w:rsidRPr="001E2B86">
        <w:tab/>
      </w:r>
      <w:r w:rsidRPr="001E2B86">
        <w:tab/>
      </w:r>
      <w:r w:rsidRPr="001E2B86">
        <w:tab/>
      </w:r>
      <w:r w:rsidRPr="001E2B86">
        <w:tab/>
        <w:t>OPTIONAL</w:t>
      </w:r>
    </w:p>
    <w:p w14:paraId="0D44F833" w14:textId="77777777" w:rsidR="005800D5" w:rsidRPr="001E2B86" w:rsidRDefault="005800D5" w:rsidP="005800D5">
      <w:pPr>
        <w:pStyle w:val="PL"/>
      </w:pPr>
      <w:r w:rsidRPr="001E2B86">
        <w:t>}</w:t>
      </w:r>
    </w:p>
    <w:p w14:paraId="29F27A0C" w14:textId="77777777" w:rsidR="005800D5" w:rsidRPr="001E2B86" w:rsidRDefault="005800D5" w:rsidP="005800D5">
      <w:pPr>
        <w:pStyle w:val="PL"/>
      </w:pPr>
    </w:p>
    <w:p w14:paraId="5640D6B4" w14:textId="77777777" w:rsidR="005800D5" w:rsidRPr="001E2B86" w:rsidRDefault="005800D5" w:rsidP="005800D5">
      <w:pPr>
        <w:pStyle w:val="PL"/>
      </w:pPr>
      <w:r w:rsidRPr="001E2B86">
        <w:t>UE-EUTRA-Capability-v1800-IEs ::= SEQUENCE {</w:t>
      </w:r>
    </w:p>
    <w:p w14:paraId="1079A803" w14:textId="77777777" w:rsidR="005800D5" w:rsidRPr="001E2B86" w:rsidRDefault="005800D5" w:rsidP="005800D5">
      <w:pPr>
        <w:pStyle w:val="PL"/>
      </w:pPr>
      <w:r w:rsidRPr="001E2B86">
        <w:tab/>
        <w:t>measParameters-v1800</w:t>
      </w:r>
      <w:r w:rsidRPr="001E2B86">
        <w:tab/>
      </w:r>
      <w:r w:rsidRPr="001E2B86">
        <w:tab/>
      </w:r>
      <w:r w:rsidRPr="001E2B86">
        <w:tab/>
      </w:r>
      <w:r w:rsidRPr="001E2B86">
        <w:tab/>
      </w:r>
      <w:r w:rsidRPr="001E2B86">
        <w:tab/>
        <w:t>MeasParameters-v1800</w:t>
      </w:r>
      <w:r w:rsidRPr="001E2B86">
        <w:tab/>
      </w:r>
      <w:r w:rsidRPr="001E2B86">
        <w:tab/>
      </w:r>
      <w:r w:rsidRPr="001E2B86">
        <w:tab/>
      </w:r>
      <w:r w:rsidRPr="001E2B86">
        <w:tab/>
      </w:r>
      <w:r w:rsidRPr="001E2B86">
        <w:tab/>
        <w:t>OPTIONAL,</w:t>
      </w:r>
    </w:p>
    <w:p w14:paraId="262F2ECB" w14:textId="77777777" w:rsidR="005800D5" w:rsidRPr="001E2B86" w:rsidRDefault="005800D5" w:rsidP="005800D5">
      <w:pPr>
        <w:pStyle w:val="PL"/>
      </w:pPr>
      <w:r w:rsidRPr="001E2B86">
        <w:tab/>
        <w:t>rf-Parameters-v1800</w:t>
      </w:r>
      <w:r w:rsidRPr="001E2B86">
        <w:tab/>
      </w:r>
      <w:r w:rsidRPr="001E2B86">
        <w:tab/>
      </w:r>
      <w:r w:rsidRPr="001E2B86">
        <w:tab/>
      </w:r>
      <w:r w:rsidRPr="001E2B86">
        <w:tab/>
      </w:r>
      <w:r w:rsidRPr="001E2B86">
        <w:tab/>
      </w:r>
      <w:r w:rsidRPr="001E2B86">
        <w:tab/>
        <w:t>RF-Parameters-v1800</w:t>
      </w:r>
      <w:r w:rsidRPr="001E2B86">
        <w:tab/>
      </w:r>
      <w:r w:rsidRPr="001E2B86">
        <w:tab/>
      </w:r>
      <w:r w:rsidRPr="001E2B86">
        <w:tab/>
      </w:r>
      <w:r w:rsidRPr="001E2B86">
        <w:tab/>
      </w:r>
      <w:r w:rsidRPr="001E2B86">
        <w:tab/>
      </w:r>
      <w:r w:rsidRPr="001E2B86">
        <w:tab/>
        <w:t>OPTIONAL,</w:t>
      </w:r>
    </w:p>
    <w:p w14:paraId="7B22E1F5" w14:textId="77777777" w:rsidR="005800D5" w:rsidRPr="001E2B86" w:rsidRDefault="005800D5" w:rsidP="005800D5">
      <w:pPr>
        <w:pStyle w:val="PL"/>
      </w:pPr>
      <w:r w:rsidRPr="001E2B86">
        <w:tab/>
        <w:t>ntn-Parameters-v1800</w:t>
      </w:r>
      <w:r w:rsidRPr="001E2B86">
        <w:tab/>
      </w:r>
      <w:r w:rsidRPr="001E2B86">
        <w:tab/>
      </w:r>
      <w:r w:rsidRPr="001E2B86">
        <w:tab/>
      </w:r>
      <w:r w:rsidRPr="001E2B86">
        <w:tab/>
      </w:r>
      <w:r w:rsidRPr="001E2B86">
        <w:tab/>
        <w:t>NTN-Parameters-v1800</w:t>
      </w:r>
      <w:r w:rsidRPr="001E2B86">
        <w:tab/>
      </w:r>
      <w:r w:rsidRPr="001E2B86">
        <w:tab/>
      </w:r>
      <w:r w:rsidRPr="001E2B86">
        <w:tab/>
      </w:r>
      <w:r w:rsidRPr="001E2B86">
        <w:tab/>
      </w:r>
      <w:r w:rsidRPr="001E2B86">
        <w:tab/>
        <w:t>OPTIONAL,</w:t>
      </w:r>
    </w:p>
    <w:p w14:paraId="04436766" w14:textId="77777777" w:rsidR="005800D5" w:rsidRPr="001E2B86" w:rsidRDefault="005800D5" w:rsidP="005800D5">
      <w:pPr>
        <w:pStyle w:val="PL"/>
      </w:pPr>
      <w:r w:rsidRPr="001E2B86">
        <w:tab/>
        <w:t>-- A2X capabilities</w:t>
      </w:r>
    </w:p>
    <w:p w14:paraId="28E25D0B" w14:textId="77777777" w:rsidR="005800D5" w:rsidRPr="001E2B86" w:rsidRDefault="005800D5" w:rsidP="005800D5">
      <w:pPr>
        <w:pStyle w:val="PL"/>
      </w:pPr>
      <w:r w:rsidRPr="001E2B86">
        <w:tab/>
        <w:t>sl-Parameters-v1800</w:t>
      </w:r>
      <w:r w:rsidRPr="001E2B86">
        <w:tab/>
      </w:r>
      <w:r w:rsidRPr="001E2B86">
        <w:tab/>
      </w:r>
      <w:r w:rsidRPr="001E2B86">
        <w:tab/>
      </w:r>
      <w:r w:rsidRPr="001E2B86">
        <w:tab/>
      </w:r>
      <w:r w:rsidRPr="001E2B86">
        <w:tab/>
      </w:r>
      <w:r w:rsidRPr="001E2B86">
        <w:tab/>
        <w:t>SL-Parameters-v1800</w:t>
      </w:r>
      <w:r w:rsidRPr="001E2B86">
        <w:tab/>
      </w:r>
      <w:r w:rsidRPr="001E2B86">
        <w:tab/>
      </w:r>
      <w:r w:rsidRPr="001E2B86">
        <w:tab/>
      </w:r>
      <w:r w:rsidRPr="001E2B86">
        <w:tab/>
      </w:r>
      <w:r w:rsidRPr="001E2B86">
        <w:tab/>
      </w:r>
      <w:r w:rsidRPr="001E2B86">
        <w:tab/>
        <w:t>OPTIONAL,</w:t>
      </w:r>
    </w:p>
    <w:p w14:paraId="0F183030" w14:textId="77777777" w:rsidR="005800D5" w:rsidRPr="001E2B86" w:rsidRDefault="005800D5" w:rsidP="005800D5">
      <w:pPr>
        <w:pStyle w:val="PL"/>
      </w:pPr>
      <w:r w:rsidRPr="001E2B86">
        <w:tab/>
        <w:t>son-Parameters-v1800</w:t>
      </w:r>
      <w:r w:rsidRPr="001E2B86">
        <w:tab/>
      </w:r>
      <w:r w:rsidRPr="001E2B86">
        <w:tab/>
      </w:r>
      <w:r w:rsidRPr="001E2B86">
        <w:tab/>
      </w:r>
      <w:r w:rsidRPr="001E2B86">
        <w:tab/>
      </w:r>
      <w:r w:rsidRPr="001E2B86">
        <w:tab/>
        <w:t>SON-Parameters-v1800,</w:t>
      </w:r>
    </w:p>
    <w:p w14:paraId="2DFD55F7" w14:textId="77777777" w:rsidR="005800D5" w:rsidRPr="001E2B86" w:rsidRDefault="005800D5" w:rsidP="005800D5">
      <w:pPr>
        <w:pStyle w:val="PL"/>
      </w:pPr>
      <w:r w:rsidRPr="001E2B86">
        <w:tab/>
        <w:t>ue-BasedNetwPerfMeasParameters-v1800</w:t>
      </w:r>
      <w:r w:rsidRPr="001E2B86">
        <w:tab/>
        <w:t>UE-BasedNetwPerfMeasParameters-v1800,</w:t>
      </w:r>
    </w:p>
    <w:p w14:paraId="6AD7A4DE"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830-IEs</w:t>
      </w:r>
      <w:r w:rsidRPr="001E2B86">
        <w:tab/>
      </w:r>
      <w:r w:rsidRPr="001E2B86">
        <w:tab/>
      </w:r>
      <w:r w:rsidRPr="001E2B86">
        <w:tab/>
        <w:t>OPTIONAL</w:t>
      </w:r>
    </w:p>
    <w:p w14:paraId="6DDCC511" w14:textId="77777777" w:rsidR="005800D5" w:rsidRPr="001E2B86" w:rsidRDefault="005800D5" w:rsidP="005800D5">
      <w:pPr>
        <w:pStyle w:val="PL"/>
      </w:pPr>
      <w:r w:rsidRPr="001E2B86">
        <w:t>}</w:t>
      </w:r>
    </w:p>
    <w:p w14:paraId="49811715" w14:textId="77777777" w:rsidR="005800D5" w:rsidRPr="001E2B86" w:rsidRDefault="005800D5" w:rsidP="005800D5">
      <w:pPr>
        <w:pStyle w:val="PL"/>
      </w:pPr>
    </w:p>
    <w:p w14:paraId="785F6ED8" w14:textId="77777777" w:rsidR="005800D5" w:rsidRPr="001E2B86" w:rsidRDefault="005800D5" w:rsidP="005800D5">
      <w:pPr>
        <w:pStyle w:val="PL"/>
      </w:pPr>
      <w:r w:rsidRPr="001E2B86">
        <w:t>UE-EUTRA-Capability-v1830-IEs ::= SEQUENCE {</w:t>
      </w:r>
    </w:p>
    <w:p w14:paraId="002C5C18" w14:textId="77777777" w:rsidR="005800D5" w:rsidRPr="001E2B86" w:rsidRDefault="005800D5" w:rsidP="005800D5">
      <w:pPr>
        <w:pStyle w:val="PL"/>
      </w:pPr>
      <w:r w:rsidRPr="001E2B86">
        <w:tab/>
        <w:t>ntn-Parameters-v1830</w:t>
      </w:r>
      <w:r w:rsidRPr="001E2B86">
        <w:tab/>
      </w:r>
      <w:r w:rsidRPr="001E2B86">
        <w:tab/>
      </w:r>
      <w:r w:rsidRPr="001E2B86">
        <w:tab/>
      </w:r>
      <w:r w:rsidRPr="001E2B86">
        <w:tab/>
      </w:r>
      <w:r w:rsidRPr="001E2B86">
        <w:tab/>
        <w:t>NTN-Parameters-v1830,</w:t>
      </w:r>
    </w:p>
    <w:p w14:paraId="40D5AF81"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840-IEs</w:t>
      </w:r>
      <w:r w:rsidRPr="001E2B86">
        <w:tab/>
      </w:r>
      <w:r w:rsidRPr="001E2B86">
        <w:tab/>
      </w:r>
      <w:r w:rsidRPr="001E2B86">
        <w:tab/>
        <w:t>OPTIONAL</w:t>
      </w:r>
    </w:p>
    <w:p w14:paraId="60BAB6D6" w14:textId="77777777" w:rsidR="005800D5" w:rsidRPr="001E2B86" w:rsidRDefault="005800D5" w:rsidP="005800D5">
      <w:pPr>
        <w:pStyle w:val="PL"/>
      </w:pPr>
      <w:r w:rsidRPr="001E2B86">
        <w:t>}</w:t>
      </w:r>
    </w:p>
    <w:p w14:paraId="76052933" w14:textId="77777777" w:rsidR="005800D5" w:rsidRPr="001E2B86" w:rsidRDefault="005800D5" w:rsidP="005800D5">
      <w:pPr>
        <w:pStyle w:val="PL"/>
      </w:pPr>
    </w:p>
    <w:p w14:paraId="3F0A743A" w14:textId="77777777" w:rsidR="005800D5" w:rsidRPr="001E2B86" w:rsidRDefault="005800D5" w:rsidP="005800D5">
      <w:pPr>
        <w:pStyle w:val="PL"/>
      </w:pPr>
      <w:r w:rsidRPr="001E2B86">
        <w:t>UE-EUTRA-Capability-v1840-IEs ::= SEQUENCE {</w:t>
      </w:r>
    </w:p>
    <w:p w14:paraId="0F19A1BA" w14:textId="77777777" w:rsidR="005800D5" w:rsidRPr="001E2B86" w:rsidRDefault="005800D5" w:rsidP="005800D5">
      <w:pPr>
        <w:pStyle w:val="PL"/>
      </w:pPr>
      <w:r w:rsidRPr="001E2B86">
        <w:tab/>
        <w:t>measParameters-v1840</w:t>
      </w:r>
      <w:r w:rsidRPr="001E2B86">
        <w:tab/>
      </w:r>
      <w:r w:rsidRPr="001E2B86">
        <w:tab/>
      </w:r>
      <w:r w:rsidRPr="001E2B86">
        <w:tab/>
      </w:r>
      <w:r w:rsidRPr="001E2B86">
        <w:tab/>
      </w:r>
      <w:r w:rsidRPr="001E2B86">
        <w:tab/>
        <w:t>MeasParameters-v1840,</w:t>
      </w:r>
    </w:p>
    <w:p w14:paraId="655E0913"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UE-EUTRA-Capability-v1</w:t>
      </w:r>
      <w:r w:rsidRPr="001E2B86">
        <w:rPr>
          <w:rFonts w:eastAsia="宋体"/>
        </w:rPr>
        <w:t>900</w:t>
      </w:r>
      <w:r w:rsidRPr="001E2B86">
        <w:t>-IEs</w:t>
      </w:r>
      <w:r w:rsidRPr="001E2B86">
        <w:tab/>
      </w:r>
      <w:r w:rsidRPr="001E2B86">
        <w:tab/>
      </w:r>
      <w:r w:rsidRPr="001E2B86">
        <w:tab/>
        <w:t>OPTIONAL</w:t>
      </w:r>
    </w:p>
    <w:p w14:paraId="638F1A0F" w14:textId="77777777" w:rsidR="005800D5" w:rsidRPr="001E2B86" w:rsidRDefault="005800D5" w:rsidP="005800D5">
      <w:pPr>
        <w:pStyle w:val="PL"/>
      </w:pPr>
      <w:r w:rsidRPr="001E2B86">
        <w:t>}</w:t>
      </w:r>
    </w:p>
    <w:p w14:paraId="03E78A78" w14:textId="77777777" w:rsidR="005800D5" w:rsidRPr="001E2B86" w:rsidRDefault="005800D5" w:rsidP="005800D5">
      <w:pPr>
        <w:pStyle w:val="PL"/>
      </w:pPr>
    </w:p>
    <w:p w14:paraId="64B7C8FA" w14:textId="77777777" w:rsidR="005800D5" w:rsidRPr="001E2B86" w:rsidRDefault="005800D5" w:rsidP="005800D5">
      <w:pPr>
        <w:pStyle w:val="PL"/>
      </w:pPr>
      <w:r w:rsidRPr="001E2B86">
        <w:t>UE-EUTRA-Capability-v1</w:t>
      </w:r>
      <w:r w:rsidRPr="001E2B86">
        <w:rPr>
          <w:rFonts w:eastAsia="宋体"/>
        </w:rPr>
        <w:t>900</w:t>
      </w:r>
      <w:r w:rsidRPr="001E2B86">
        <w:t>-IEs ::= SEQUENCE {</w:t>
      </w:r>
    </w:p>
    <w:p w14:paraId="79A5FF2D" w14:textId="77777777" w:rsidR="005800D5" w:rsidRPr="001E2B86" w:rsidRDefault="005800D5" w:rsidP="005800D5">
      <w:pPr>
        <w:pStyle w:val="PL"/>
      </w:pPr>
      <w:r w:rsidRPr="001E2B86">
        <w:tab/>
        <w:t>irat-ParametersNR-v1</w:t>
      </w:r>
      <w:r w:rsidRPr="001E2B86">
        <w:rPr>
          <w:rFonts w:eastAsia="宋体"/>
        </w:rPr>
        <w:t>900</w:t>
      </w:r>
      <w:r w:rsidRPr="001E2B86">
        <w:tab/>
      </w:r>
      <w:r w:rsidRPr="001E2B86">
        <w:tab/>
      </w:r>
      <w:r w:rsidRPr="001E2B86">
        <w:tab/>
      </w:r>
      <w:r w:rsidRPr="001E2B86">
        <w:tab/>
      </w:r>
      <w:r w:rsidRPr="001E2B86">
        <w:tab/>
        <w:t>IRAT-ParametersNR-v1</w:t>
      </w:r>
      <w:r w:rsidRPr="001E2B86">
        <w:rPr>
          <w:rFonts w:eastAsia="宋体"/>
        </w:rPr>
        <w:t>900</w:t>
      </w:r>
      <w:r w:rsidRPr="001E2B86">
        <w:t>,</w:t>
      </w:r>
    </w:p>
    <w:p w14:paraId="703B51D0" w14:textId="77777777" w:rsidR="005800D5" w:rsidRPr="001E2B86" w:rsidRDefault="005800D5" w:rsidP="005800D5">
      <w:pPr>
        <w:pStyle w:val="PL"/>
      </w:pPr>
      <w:r w:rsidRPr="001E2B86">
        <w:tab/>
        <w:t>neighCellSI-AcquisitionParameters-v1900</w:t>
      </w:r>
      <w:r w:rsidRPr="001E2B86">
        <w:tab/>
        <w:t>NeighCellSI-AcquisitionParameters-v1900</w:t>
      </w:r>
      <w:r w:rsidRPr="001E2B86">
        <w:tab/>
        <w:t>OPTIONAL,</w:t>
      </w:r>
    </w:p>
    <w:p w14:paraId="2EBE8B21" w14:textId="63DBEDA6" w:rsidR="005800D5" w:rsidRPr="001E2B86" w:rsidRDefault="005800D5" w:rsidP="005800D5">
      <w:pPr>
        <w:pStyle w:val="PL"/>
      </w:pPr>
      <w:r w:rsidRPr="001E2B86">
        <w:tab/>
      </w:r>
      <w:commentRangeStart w:id="519"/>
      <w:r w:rsidRPr="001E2B86">
        <w:t>ntn-Parameters-v1900</w:t>
      </w:r>
      <w:r w:rsidRPr="001E2B86">
        <w:tab/>
      </w:r>
      <w:r w:rsidRPr="001E2B86">
        <w:tab/>
      </w:r>
      <w:r w:rsidRPr="001E2B86">
        <w:tab/>
      </w:r>
      <w:r w:rsidRPr="001E2B86">
        <w:tab/>
      </w:r>
      <w:r w:rsidRPr="001E2B86">
        <w:tab/>
        <w:t>NTN-Parameters-v1900</w:t>
      </w:r>
      <w:ins w:id="520" w:author="Huawei-post132" w:date="2025-11-26T16:40:00Z">
        <w:r w:rsidR="00AF076D" w:rsidRPr="00AF076D">
          <w:t xml:space="preserve"> </w:t>
        </w:r>
        <w:r w:rsidR="00AF076D">
          <w:tab/>
        </w:r>
        <w:r w:rsidR="00AF076D">
          <w:tab/>
        </w:r>
        <w:r w:rsidR="00AF076D">
          <w:tab/>
        </w:r>
        <w:r w:rsidR="00AF076D">
          <w:tab/>
        </w:r>
        <w:r w:rsidR="00AF076D">
          <w:tab/>
        </w:r>
        <w:r w:rsidR="00AF076D" w:rsidRPr="001E2B86">
          <w:t>OPTIONAL</w:t>
        </w:r>
      </w:ins>
      <w:r w:rsidRPr="001E2B86">
        <w:t>,</w:t>
      </w:r>
      <w:commentRangeEnd w:id="519"/>
      <w:r w:rsidR="00A37E92">
        <w:rPr>
          <w:rStyle w:val="CommentReference"/>
          <w:rFonts w:ascii="Times New Roman" w:hAnsi="Times New Roman"/>
          <w:noProof w:val="0"/>
          <w:lang w:eastAsia="ja-JP"/>
        </w:rPr>
        <w:commentReference w:id="519"/>
      </w:r>
    </w:p>
    <w:p w14:paraId="5EEC407C" w14:textId="77777777" w:rsidR="005800D5" w:rsidRPr="001E2B86" w:rsidRDefault="005800D5" w:rsidP="005800D5">
      <w:pPr>
        <w:pStyle w:val="PL"/>
      </w:pPr>
      <w:r w:rsidRPr="001E2B86">
        <w:tab/>
        <w:t>mbms-Parameters-v1900</w:t>
      </w:r>
      <w:r w:rsidRPr="001E2B86">
        <w:tab/>
      </w:r>
      <w:r w:rsidRPr="001E2B86">
        <w:tab/>
      </w:r>
      <w:r w:rsidRPr="001E2B86">
        <w:tab/>
      </w:r>
      <w:r w:rsidRPr="001E2B86">
        <w:tab/>
      </w:r>
      <w:r w:rsidRPr="001E2B86">
        <w:tab/>
        <w:t>MBMS-Parameters-v1900,</w:t>
      </w:r>
    </w:p>
    <w:p w14:paraId="2872CA89" w14:textId="77777777" w:rsidR="005800D5" w:rsidRPr="001E2B86" w:rsidRDefault="005800D5" w:rsidP="005800D5">
      <w:pPr>
        <w:pStyle w:val="PL"/>
      </w:pPr>
      <w:r w:rsidRPr="001E2B86">
        <w:tab/>
        <w:t>other-Parameters-v1900</w:t>
      </w:r>
      <w:r w:rsidRPr="001E2B86">
        <w:tab/>
      </w:r>
      <w:r w:rsidRPr="001E2B86">
        <w:tab/>
      </w:r>
      <w:r w:rsidRPr="001E2B86">
        <w:tab/>
      </w:r>
      <w:r w:rsidRPr="001E2B86">
        <w:tab/>
      </w:r>
      <w:r w:rsidRPr="001E2B86">
        <w:tab/>
        <w:t>Other-Parameters-v1900,</w:t>
      </w:r>
    </w:p>
    <w:p w14:paraId="56D0BC6A" w14:textId="77777777" w:rsidR="005800D5" w:rsidRPr="001E2B86" w:rsidRDefault="005800D5" w:rsidP="005800D5">
      <w:pPr>
        <w:pStyle w:val="PL"/>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t>OPTIONAL</w:t>
      </w:r>
    </w:p>
    <w:p w14:paraId="20D915C3" w14:textId="77777777" w:rsidR="005800D5" w:rsidRPr="001E2B86" w:rsidRDefault="005800D5" w:rsidP="005800D5">
      <w:pPr>
        <w:pStyle w:val="PL"/>
        <w:rPr>
          <w:lang w:eastAsia="ja-JP"/>
        </w:rPr>
      </w:pPr>
      <w:r w:rsidRPr="001E2B86">
        <w:t>}</w:t>
      </w:r>
    </w:p>
    <w:p w14:paraId="432498DB" w14:textId="77777777" w:rsidR="005800D5" w:rsidRPr="001E2B86" w:rsidRDefault="005800D5" w:rsidP="005800D5">
      <w:pPr>
        <w:pStyle w:val="PL"/>
      </w:pPr>
    </w:p>
    <w:p w14:paraId="6E08DA2E" w14:textId="77777777" w:rsidR="005800D5" w:rsidRPr="001E2B86" w:rsidRDefault="005800D5" w:rsidP="005800D5">
      <w:pPr>
        <w:pStyle w:val="PL"/>
      </w:pPr>
      <w:r w:rsidRPr="001E2B86">
        <w:t>UE-EUTRA-CapabilityAddXDD-Mode-r9 ::=</w:t>
      </w:r>
      <w:r w:rsidRPr="001E2B86">
        <w:tab/>
        <w:t>SEQUENCE {</w:t>
      </w:r>
    </w:p>
    <w:p w14:paraId="64A701A2" w14:textId="77777777" w:rsidR="005800D5" w:rsidRPr="001E2B86" w:rsidRDefault="005800D5" w:rsidP="005800D5">
      <w:pPr>
        <w:pStyle w:val="PL"/>
      </w:pPr>
      <w:r w:rsidRPr="001E2B86">
        <w:tab/>
        <w:t>phyLayerParameters-r9</w:t>
      </w:r>
      <w:r w:rsidRPr="001E2B86">
        <w:tab/>
      </w:r>
      <w:r w:rsidRPr="001E2B86">
        <w:tab/>
      </w:r>
      <w:r w:rsidRPr="001E2B86">
        <w:tab/>
      </w:r>
      <w:r w:rsidRPr="001E2B86">
        <w:tab/>
      </w:r>
      <w:r w:rsidRPr="001E2B86">
        <w:tab/>
        <w:t>PhyLayerParameters</w:t>
      </w:r>
      <w:r w:rsidRPr="001E2B86">
        <w:tab/>
      </w:r>
      <w:r w:rsidRPr="001E2B86">
        <w:tab/>
      </w:r>
      <w:r w:rsidRPr="001E2B86">
        <w:tab/>
      </w:r>
      <w:r w:rsidRPr="001E2B86">
        <w:tab/>
      </w:r>
      <w:r w:rsidRPr="001E2B86">
        <w:tab/>
      </w:r>
      <w:r w:rsidRPr="001E2B86">
        <w:tab/>
        <w:t>OPTIONAL,</w:t>
      </w:r>
    </w:p>
    <w:p w14:paraId="75F6857B" w14:textId="77777777" w:rsidR="005800D5" w:rsidRPr="001E2B86" w:rsidRDefault="005800D5" w:rsidP="005800D5">
      <w:pPr>
        <w:pStyle w:val="PL"/>
      </w:pPr>
      <w:r w:rsidRPr="001E2B86">
        <w:tab/>
        <w:t>featureGroupIndicators-r9</w:t>
      </w:r>
      <w:r w:rsidRPr="001E2B86">
        <w:tab/>
      </w:r>
      <w:r w:rsidRPr="001E2B86">
        <w:tab/>
      </w:r>
      <w:r w:rsidRPr="001E2B86">
        <w:tab/>
      </w:r>
      <w:r w:rsidRPr="001E2B86">
        <w:tab/>
        <w:t>BIT STRING (SIZE (32))</w:t>
      </w:r>
      <w:r w:rsidRPr="001E2B86">
        <w:tab/>
      </w:r>
      <w:r w:rsidRPr="001E2B86">
        <w:tab/>
      </w:r>
      <w:r w:rsidRPr="001E2B86">
        <w:tab/>
      </w:r>
      <w:r w:rsidRPr="001E2B86">
        <w:tab/>
      </w:r>
      <w:r w:rsidRPr="001E2B86">
        <w:tab/>
        <w:t>OPTIONAL,</w:t>
      </w:r>
    </w:p>
    <w:p w14:paraId="0D6BB387" w14:textId="77777777" w:rsidR="005800D5" w:rsidRPr="001E2B86" w:rsidRDefault="005800D5" w:rsidP="005800D5">
      <w:pPr>
        <w:pStyle w:val="PL"/>
      </w:pPr>
      <w:r w:rsidRPr="001E2B86">
        <w:tab/>
        <w:t>featureGroupIndRel9Add-r9</w:t>
      </w:r>
      <w:r w:rsidRPr="001E2B86">
        <w:tab/>
      </w:r>
      <w:r w:rsidRPr="001E2B86">
        <w:tab/>
      </w:r>
      <w:r w:rsidRPr="001E2B86">
        <w:tab/>
      </w:r>
      <w:r w:rsidRPr="001E2B86">
        <w:tab/>
        <w:t>BIT STRING (SIZE (32))</w:t>
      </w:r>
      <w:r w:rsidRPr="001E2B86">
        <w:tab/>
      </w:r>
      <w:r w:rsidRPr="001E2B86">
        <w:tab/>
      </w:r>
      <w:r w:rsidRPr="001E2B86">
        <w:tab/>
      </w:r>
      <w:r w:rsidRPr="001E2B86">
        <w:tab/>
      </w:r>
      <w:r w:rsidRPr="001E2B86">
        <w:tab/>
        <w:t>OPTIONAL,</w:t>
      </w:r>
    </w:p>
    <w:p w14:paraId="77D2EE9F" w14:textId="77777777" w:rsidR="005800D5" w:rsidRPr="001E2B86" w:rsidRDefault="005800D5" w:rsidP="005800D5">
      <w:pPr>
        <w:pStyle w:val="PL"/>
      </w:pPr>
      <w:r w:rsidRPr="001E2B86">
        <w:tab/>
        <w:t>interRAT-ParametersGERAN-r9</w:t>
      </w:r>
      <w:r w:rsidRPr="001E2B86">
        <w:tab/>
      </w:r>
      <w:r w:rsidRPr="001E2B86">
        <w:tab/>
      </w:r>
      <w:r w:rsidRPr="001E2B86">
        <w:tab/>
      </w:r>
      <w:r w:rsidRPr="001E2B86">
        <w:tab/>
        <w:t>IRAT-ParametersGERAN</w:t>
      </w:r>
      <w:r w:rsidRPr="001E2B86">
        <w:tab/>
      </w:r>
      <w:r w:rsidRPr="001E2B86">
        <w:tab/>
      </w:r>
      <w:r w:rsidRPr="001E2B86">
        <w:tab/>
      </w:r>
      <w:r w:rsidRPr="001E2B86">
        <w:tab/>
      </w:r>
      <w:r w:rsidRPr="001E2B86">
        <w:tab/>
        <w:t>OPTIONAL,</w:t>
      </w:r>
    </w:p>
    <w:p w14:paraId="72194CE2" w14:textId="77777777" w:rsidR="005800D5" w:rsidRPr="001E2B86" w:rsidRDefault="005800D5" w:rsidP="005800D5">
      <w:pPr>
        <w:pStyle w:val="PL"/>
      </w:pPr>
      <w:r w:rsidRPr="001E2B86">
        <w:tab/>
        <w:t>interRAT-ParametersUTRA-r9</w:t>
      </w:r>
      <w:r w:rsidRPr="001E2B86">
        <w:tab/>
      </w:r>
      <w:r w:rsidRPr="001E2B86">
        <w:tab/>
      </w:r>
      <w:r w:rsidRPr="001E2B86">
        <w:tab/>
      </w:r>
      <w:r w:rsidRPr="001E2B86">
        <w:tab/>
        <w:t>IRAT-ParametersUTRA-v920</w:t>
      </w:r>
      <w:r w:rsidRPr="001E2B86">
        <w:tab/>
      </w:r>
      <w:r w:rsidRPr="001E2B86">
        <w:tab/>
      </w:r>
      <w:r w:rsidRPr="001E2B86">
        <w:tab/>
      </w:r>
      <w:r w:rsidRPr="001E2B86">
        <w:tab/>
        <w:t>OPTIONAL,</w:t>
      </w:r>
    </w:p>
    <w:p w14:paraId="4FA77582" w14:textId="77777777" w:rsidR="005800D5" w:rsidRPr="001E2B86" w:rsidRDefault="005800D5" w:rsidP="005800D5">
      <w:pPr>
        <w:pStyle w:val="PL"/>
      </w:pPr>
      <w:r w:rsidRPr="001E2B86">
        <w:tab/>
        <w:t>interRAT-ParametersCDMA2000-r9</w:t>
      </w:r>
      <w:r w:rsidRPr="001E2B86">
        <w:tab/>
      </w:r>
      <w:r w:rsidRPr="001E2B86">
        <w:tab/>
      </w:r>
      <w:r w:rsidRPr="001E2B86">
        <w:tab/>
        <w:t>IRAT-ParametersCDMA2000-1XRTT-v920</w:t>
      </w:r>
      <w:r w:rsidRPr="001E2B86">
        <w:tab/>
      </w:r>
      <w:r w:rsidRPr="001E2B86">
        <w:tab/>
        <w:t>OPTIONAL,</w:t>
      </w:r>
    </w:p>
    <w:p w14:paraId="6653DC5C" w14:textId="77777777" w:rsidR="005800D5" w:rsidRPr="001E2B86" w:rsidRDefault="005800D5" w:rsidP="005800D5">
      <w:pPr>
        <w:pStyle w:val="PL"/>
      </w:pPr>
      <w:r w:rsidRPr="001E2B86">
        <w:tab/>
        <w:t>neighCellSI-AcquisitionParameters-r9</w:t>
      </w:r>
      <w:r w:rsidRPr="001E2B86">
        <w:tab/>
        <w:t>NeighCellSI-AcquisitionParameters-r9</w:t>
      </w:r>
      <w:r w:rsidRPr="001E2B86">
        <w:tab/>
        <w:t>OPTIONAL,</w:t>
      </w:r>
    </w:p>
    <w:p w14:paraId="3A3990FC" w14:textId="77777777" w:rsidR="005800D5" w:rsidRPr="001E2B86" w:rsidRDefault="005800D5" w:rsidP="005800D5">
      <w:pPr>
        <w:pStyle w:val="PL"/>
      </w:pPr>
      <w:r w:rsidRPr="001E2B86">
        <w:tab/>
        <w:t>...</w:t>
      </w:r>
    </w:p>
    <w:p w14:paraId="4D7BEC09" w14:textId="77777777" w:rsidR="005800D5" w:rsidRPr="001E2B86" w:rsidRDefault="005800D5" w:rsidP="005800D5">
      <w:pPr>
        <w:pStyle w:val="PL"/>
      </w:pPr>
      <w:r w:rsidRPr="001E2B86">
        <w:t>}</w:t>
      </w:r>
    </w:p>
    <w:p w14:paraId="261B02F7" w14:textId="77777777" w:rsidR="005800D5" w:rsidRPr="001E2B86" w:rsidRDefault="005800D5" w:rsidP="005800D5">
      <w:pPr>
        <w:pStyle w:val="PL"/>
      </w:pPr>
    </w:p>
    <w:p w14:paraId="754D9492" w14:textId="77777777" w:rsidR="005800D5" w:rsidRPr="001E2B86" w:rsidRDefault="005800D5" w:rsidP="005800D5">
      <w:pPr>
        <w:pStyle w:val="PL"/>
      </w:pPr>
      <w:r w:rsidRPr="001E2B86">
        <w:t>UE-EUTRA-CapabilityAddXDD-Mode-v1060 ::=</w:t>
      </w:r>
      <w:r w:rsidRPr="001E2B86">
        <w:tab/>
        <w:t>SEQUENCE {</w:t>
      </w:r>
    </w:p>
    <w:p w14:paraId="3C4992E2" w14:textId="77777777" w:rsidR="005800D5" w:rsidRPr="001E2B86" w:rsidRDefault="005800D5" w:rsidP="005800D5">
      <w:pPr>
        <w:pStyle w:val="PL"/>
      </w:pPr>
      <w:r w:rsidRPr="001E2B86">
        <w:tab/>
        <w:t>phyLayerParameters-v1060</w:t>
      </w:r>
      <w:r w:rsidRPr="001E2B86">
        <w:tab/>
      </w:r>
      <w:r w:rsidRPr="001E2B86">
        <w:tab/>
      </w:r>
      <w:r w:rsidRPr="001E2B86">
        <w:tab/>
      </w:r>
      <w:r w:rsidRPr="001E2B86">
        <w:tab/>
        <w:t>PhyLayerParameters-v1020</w:t>
      </w:r>
      <w:r w:rsidRPr="001E2B86">
        <w:tab/>
      </w:r>
      <w:r w:rsidRPr="001E2B86">
        <w:tab/>
      </w:r>
      <w:r w:rsidRPr="001E2B86">
        <w:tab/>
      </w:r>
      <w:r w:rsidRPr="001E2B86">
        <w:tab/>
        <w:t>OPTIONAL,</w:t>
      </w:r>
    </w:p>
    <w:p w14:paraId="6D94CD07" w14:textId="77777777" w:rsidR="005800D5" w:rsidRPr="001E2B86" w:rsidRDefault="005800D5" w:rsidP="005800D5">
      <w:pPr>
        <w:pStyle w:val="PL"/>
      </w:pPr>
      <w:r w:rsidRPr="001E2B86">
        <w:tab/>
        <w:t>featureGroupIndRel10-v1060</w:t>
      </w:r>
      <w:r w:rsidRPr="001E2B86">
        <w:tab/>
      </w:r>
      <w:r w:rsidRPr="001E2B86">
        <w:tab/>
      </w:r>
      <w:r w:rsidRPr="001E2B86">
        <w:tab/>
      </w:r>
      <w:r w:rsidRPr="001E2B86">
        <w:tab/>
        <w:t>BIT STRING (SIZE (32))</w:t>
      </w:r>
      <w:r w:rsidRPr="001E2B86">
        <w:tab/>
      </w:r>
      <w:r w:rsidRPr="001E2B86">
        <w:tab/>
      </w:r>
      <w:r w:rsidRPr="001E2B86">
        <w:tab/>
      </w:r>
      <w:r w:rsidRPr="001E2B86">
        <w:tab/>
      </w:r>
      <w:r w:rsidRPr="001E2B86">
        <w:tab/>
        <w:t>OPTIONAL,</w:t>
      </w:r>
    </w:p>
    <w:p w14:paraId="008A7916" w14:textId="77777777" w:rsidR="005800D5" w:rsidRPr="001E2B86" w:rsidRDefault="005800D5" w:rsidP="005800D5">
      <w:pPr>
        <w:pStyle w:val="PL"/>
      </w:pPr>
      <w:r w:rsidRPr="001E2B86">
        <w:tab/>
        <w:t>interRAT-ParametersCDMA2000-v1060</w:t>
      </w:r>
      <w:r w:rsidRPr="001E2B86">
        <w:tab/>
      </w:r>
      <w:r w:rsidRPr="001E2B86">
        <w:tab/>
        <w:t>IRAT-ParametersCDMA2000-1XRTT-v1020</w:t>
      </w:r>
      <w:r w:rsidRPr="001E2B86">
        <w:tab/>
      </w:r>
      <w:r w:rsidRPr="001E2B86">
        <w:tab/>
        <w:t>OPTIONAL,</w:t>
      </w:r>
    </w:p>
    <w:p w14:paraId="5B53F810" w14:textId="77777777" w:rsidR="005800D5" w:rsidRPr="001E2B86" w:rsidRDefault="005800D5" w:rsidP="005800D5">
      <w:pPr>
        <w:pStyle w:val="PL"/>
      </w:pPr>
      <w:r w:rsidRPr="001E2B86">
        <w:tab/>
        <w:t>interRAT-ParametersUTRA-TDD-v1060</w:t>
      </w:r>
      <w:r w:rsidRPr="001E2B86">
        <w:tab/>
      </w:r>
      <w:r w:rsidRPr="001E2B86">
        <w:tab/>
        <w:t>IRAT-ParametersUTRA-TDD-v1020</w:t>
      </w:r>
      <w:r w:rsidRPr="001E2B86">
        <w:tab/>
      </w:r>
      <w:r w:rsidRPr="001E2B86">
        <w:tab/>
      </w:r>
      <w:r w:rsidRPr="001E2B86">
        <w:tab/>
        <w:t>OPTIONAL,</w:t>
      </w:r>
    </w:p>
    <w:p w14:paraId="3F606B0F" w14:textId="77777777" w:rsidR="005800D5" w:rsidRPr="001E2B86" w:rsidRDefault="005800D5" w:rsidP="005800D5">
      <w:pPr>
        <w:pStyle w:val="PL"/>
      </w:pPr>
      <w:r w:rsidRPr="001E2B86">
        <w:tab/>
        <w:t>...,</w:t>
      </w:r>
    </w:p>
    <w:p w14:paraId="70F7FD4E" w14:textId="77777777" w:rsidR="005800D5" w:rsidRPr="001E2B86" w:rsidRDefault="005800D5" w:rsidP="005800D5">
      <w:pPr>
        <w:pStyle w:val="PL"/>
      </w:pPr>
      <w:r w:rsidRPr="001E2B86">
        <w:tab/>
        <w:t>[[</w:t>
      </w:r>
      <w:r w:rsidRPr="001E2B86">
        <w:tab/>
        <w:t>otdoa-PositioningCapabilities-r10</w:t>
      </w:r>
      <w:r w:rsidRPr="001E2B86">
        <w:tab/>
        <w:t>OTDOA-PositioningCapabilities-r10</w:t>
      </w:r>
      <w:r w:rsidRPr="001E2B86">
        <w:tab/>
      </w:r>
      <w:r w:rsidRPr="001E2B86">
        <w:tab/>
        <w:t>OPTIONAL</w:t>
      </w:r>
    </w:p>
    <w:p w14:paraId="74BD97E3" w14:textId="77777777" w:rsidR="005800D5" w:rsidRPr="001E2B86" w:rsidRDefault="005800D5" w:rsidP="005800D5">
      <w:pPr>
        <w:pStyle w:val="PL"/>
      </w:pPr>
      <w:r w:rsidRPr="001E2B86">
        <w:tab/>
        <w:t>]]</w:t>
      </w:r>
    </w:p>
    <w:p w14:paraId="2878D7BA" w14:textId="77777777" w:rsidR="005800D5" w:rsidRPr="001E2B86" w:rsidRDefault="005800D5" w:rsidP="005800D5">
      <w:pPr>
        <w:pStyle w:val="PL"/>
      </w:pPr>
      <w:r w:rsidRPr="001E2B86">
        <w:t>}</w:t>
      </w:r>
    </w:p>
    <w:p w14:paraId="3EF8C294" w14:textId="77777777" w:rsidR="005800D5" w:rsidRPr="001E2B86" w:rsidRDefault="005800D5" w:rsidP="005800D5">
      <w:pPr>
        <w:pStyle w:val="PL"/>
      </w:pPr>
    </w:p>
    <w:p w14:paraId="684D7098" w14:textId="77777777" w:rsidR="005800D5" w:rsidRPr="001E2B86" w:rsidRDefault="005800D5" w:rsidP="005800D5">
      <w:pPr>
        <w:pStyle w:val="PL"/>
      </w:pPr>
      <w:r w:rsidRPr="001E2B86">
        <w:lastRenderedPageBreak/>
        <w:t>UE-EUTRA-CapabilityAddXDD-Mode-v1130 ::=</w:t>
      </w:r>
      <w:r w:rsidRPr="001E2B86">
        <w:tab/>
        <w:t>SEQUENCE {</w:t>
      </w:r>
    </w:p>
    <w:p w14:paraId="7DE56655" w14:textId="77777777" w:rsidR="005800D5" w:rsidRPr="001E2B86" w:rsidRDefault="005800D5" w:rsidP="005800D5">
      <w:pPr>
        <w:pStyle w:val="PL"/>
      </w:pPr>
      <w:r w:rsidRPr="001E2B86">
        <w:tab/>
        <w:t>phyLayerParameters-v1130</w:t>
      </w:r>
      <w:r w:rsidRPr="001E2B86">
        <w:tab/>
      </w:r>
      <w:r w:rsidRPr="001E2B86">
        <w:tab/>
      </w:r>
      <w:r w:rsidRPr="001E2B86">
        <w:tab/>
      </w:r>
      <w:r w:rsidRPr="001E2B86">
        <w:tab/>
      </w:r>
      <w:r w:rsidRPr="001E2B86">
        <w:tab/>
        <w:t>PhyLayerParameters-v1130</w:t>
      </w:r>
      <w:r w:rsidRPr="001E2B86">
        <w:tab/>
      </w:r>
      <w:r w:rsidRPr="001E2B86">
        <w:tab/>
      </w:r>
      <w:r w:rsidRPr="001E2B86">
        <w:tab/>
        <w:t>OPTIONAL,</w:t>
      </w:r>
    </w:p>
    <w:p w14:paraId="6493D964" w14:textId="77777777" w:rsidR="005800D5" w:rsidRPr="001E2B86" w:rsidRDefault="005800D5" w:rsidP="005800D5">
      <w:pPr>
        <w:pStyle w:val="PL"/>
      </w:pPr>
      <w:r w:rsidRPr="001E2B86">
        <w:tab/>
        <w:t>measParameters-v1130</w:t>
      </w:r>
      <w:r w:rsidRPr="001E2B86">
        <w:tab/>
      </w:r>
      <w:r w:rsidRPr="001E2B86">
        <w:tab/>
      </w:r>
      <w:r w:rsidRPr="001E2B86">
        <w:tab/>
      </w:r>
      <w:r w:rsidRPr="001E2B86">
        <w:tab/>
      </w:r>
      <w:r w:rsidRPr="001E2B86">
        <w:tab/>
      </w:r>
      <w:r w:rsidRPr="001E2B86">
        <w:tab/>
        <w:t>MeasParameters-v1130</w:t>
      </w:r>
      <w:r w:rsidRPr="001E2B86">
        <w:tab/>
      </w:r>
      <w:r w:rsidRPr="001E2B86">
        <w:tab/>
      </w:r>
      <w:r w:rsidRPr="001E2B86">
        <w:tab/>
      </w:r>
      <w:r w:rsidRPr="001E2B86">
        <w:tab/>
        <w:t>OPTIONAL,</w:t>
      </w:r>
    </w:p>
    <w:p w14:paraId="1707BDC1" w14:textId="77777777" w:rsidR="005800D5" w:rsidRPr="001E2B86" w:rsidRDefault="005800D5" w:rsidP="005800D5">
      <w:pPr>
        <w:pStyle w:val="PL"/>
      </w:pPr>
      <w:r w:rsidRPr="001E2B86">
        <w:tab/>
        <w:t>otherParameters-r11</w:t>
      </w:r>
      <w:r w:rsidRPr="001E2B86">
        <w:tab/>
      </w:r>
      <w:r w:rsidRPr="001E2B86">
        <w:tab/>
      </w:r>
      <w:r w:rsidRPr="001E2B86">
        <w:tab/>
      </w:r>
      <w:r w:rsidRPr="001E2B86">
        <w:tab/>
      </w:r>
      <w:r w:rsidRPr="001E2B86">
        <w:tab/>
      </w:r>
      <w:r w:rsidRPr="001E2B86">
        <w:tab/>
      </w:r>
      <w:r w:rsidRPr="001E2B86">
        <w:tab/>
        <w:t>Other-Parameters-r11</w:t>
      </w:r>
      <w:r w:rsidRPr="001E2B86">
        <w:tab/>
      </w:r>
      <w:r w:rsidRPr="001E2B86">
        <w:tab/>
      </w:r>
      <w:r w:rsidRPr="001E2B86">
        <w:tab/>
      </w:r>
      <w:r w:rsidRPr="001E2B86">
        <w:tab/>
        <w:t>OPTIONAL,</w:t>
      </w:r>
    </w:p>
    <w:p w14:paraId="1F074239" w14:textId="77777777" w:rsidR="005800D5" w:rsidRPr="001E2B86" w:rsidRDefault="005800D5" w:rsidP="005800D5">
      <w:pPr>
        <w:pStyle w:val="PL"/>
      </w:pPr>
      <w:r w:rsidRPr="001E2B86">
        <w:tab/>
        <w:t>...</w:t>
      </w:r>
    </w:p>
    <w:p w14:paraId="74844584" w14:textId="77777777" w:rsidR="005800D5" w:rsidRPr="001E2B86" w:rsidRDefault="005800D5" w:rsidP="005800D5">
      <w:pPr>
        <w:pStyle w:val="PL"/>
      </w:pPr>
      <w:r w:rsidRPr="001E2B86">
        <w:t>}</w:t>
      </w:r>
    </w:p>
    <w:p w14:paraId="116BDDBB" w14:textId="77777777" w:rsidR="005800D5" w:rsidRPr="001E2B86" w:rsidRDefault="005800D5" w:rsidP="005800D5">
      <w:pPr>
        <w:pStyle w:val="PL"/>
      </w:pPr>
    </w:p>
    <w:p w14:paraId="7225FD50" w14:textId="77777777" w:rsidR="005800D5" w:rsidRPr="001E2B86" w:rsidRDefault="005800D5" w:rsidP="005800D5">
      <w:pPr>
        <w:pStyle w:val="PL"/>
      </w:pPr>
      <w:r w:rsidRPr="001E2B86">
        <w:t>UE-EUTRA-CapabilityAddXDD-Mode-v1180 ::=</w:t>
      </w:r>
      <w:r w:rsidRPr="001E2B86">
        <w:tab/>
        <w:t>SEQUENCE {</w:t>
      </w:r>
    </w:p>
    <w:p w14:paraId="3673D09D" w14:textId="77777777" w:rsidR="005800D5" w:rsidRPr="001E2B86" w:rsidRDefault="005800D5" w:rsidP="005800D5">
      <w:pPr>
        <w:pStyle w:val="PL"/>
      </w:pPr>
      <w:r w:rsidRPr="001E2B86">
        <w:tab/>
        <w:t>mbms-Parameters-r11</w:t>
      </w:r>
      <w:r w:rsidRPr="001E2B86">
        <w:tab/>
      </w:r>
      <w:r w:rsidRPr="001E2B86">
        <w:tab/>
      </w:r>
      <w:r w:rsidRPr="001E2B86">
        <w:tab/>
      </w:r>
      <w:r w:rsidRPr="001E2B86">
        <w:tab/>
      </w:r>
      <w:r w:rsidRPr="001E2B86">
        <w:tab/>
        <w:t>MBMS-Parameters-r11</w:t>
      </w:r>
    </w:p>
    <w:p w14:paraId="1416D5E7" w14:textId="77777777" w:rsidR="005800D5" w:rsidRPr="001E2B86" w:rsidRDefault="005800D5" w:rsidP="005800D5">
      <w:pPr>
        <w:pStyle w:val="PL"/>
      </w:pPr>
      <w:r w:rsidRPr="001E2B86">
        <w:t>}</w:t>
      </w:r>
    </w:p>
    <w:p w14:paraId="4B18C19B" w14:textId="77777777" w:rsidR="005800D5" w:rsidRPr="001E2B86" w:rsidRDefault="005800D5" w:rsidP="005800D5">
      <w:pPr>
        <w:pStyle w:val="PL"/>
      </w:pPr>
    </w:p>
    <w:p w14:paraId="0FC8241D" w14:textId="77777777" w:rsidR="005800D5" w:rsidRPr="001E2B86" w:rsidRDefault="005800D5" w:rsidP="005800D5">
      <w:pPr>
        <w:pStyle w:val="PL"/>
      </w:pPr>
      <w:r w:rsidRPr="001E2B86">
        <w:t>UE-EUTRA-CapabilityAddXDD-Mode-v1250 ::=</w:t>
      </w:r>
      <w:r w:rsidRPr="001E2B86">
        <w:tab/>
        <w:t>SEQUENCE {</w:t>
      </w:r>
    </w:p>
    <w:p w14:paraId="0C1E26FC" w14:textId="77777777" w:rsidR="005800D5" w:rsidRPr="001E2B86" w:rsidRDefault="005800D5" w:rsidP="005800D5">
      <w:pPr>
        <w:pStyle w:val="PL"/>
      </w:pPr>
      <w:r w:rsidRPr="001E2B86">
        <w:tab/>
        <w:t>phyLayerParameters-v1250</w:t>
      </w:r>
      <w:r w:rsidRPr="001E2B86">
        <w:tab/>
      </w:r>
      <w:r w:rsidRPr="001E2B86">
        <w:tab/>
      </w:r>
      <w:r w:rsidRPr="001E2B86">
        <w:tab/>
        <w:t>PhyLayerParameters-v1250</w:t>
      </w:r>
      <w:r w:rsidRPr="001E2B86">
        <w:tab/>
      </w:r>
      <w:r w:rsidRPr="001E2B86">
        <w:tab/>
      </w:r>
      <w:r w:rsidRPr="001E2B86">
        <w:tab/>
        <w:t>OPTIONAL,</w:t>
      </w:r>
    </w:p>
    <w:p w14:paraId="7BCA38BB" w14:textId="77777777" w:rsidR="005800D5" w:rsidRPr="001E2B86" w:rsidRDefault="005800D5" w:rsidP="005800D5">
      <w:pPr>
        <w:pStyle w:val="PL"/>
      </w:pPr>
      <w:r w:rsidRPr="001E2B86">
        <w:tab/>
        <w:t>measParameters-v1250</w:t>
      </w:r>
      <w:r w:rsidRPr="001E2B86">
        <w:tab/>
      </w:r>
      <w:r w:rsidRPr="001E2B86">
        <w:tab/>
      </w:r>
      <w:r w:rsidRPr="001E2B86">
        <w:tab/>
      </w:r>
      <w:r w:rsidRPr="001E2B86">
        <w:tab/>
        <w:t>MeasParameters-v1250</w:t>
      </w:r>
      <w:r w:rsidRPr="001E2B86">
        <w:tab/>
      </w:r>
      <w:r w:rsidRPr="001E2B86">
        <w:tab/>
      </w:r>
      <w:r w:rsidRPr="001E2B86">
        <w:tab/>
      </w:r>
      <w:r w:rsidRPr="001E2B86">
        <w:tab/>
        <w:t>OPTIONAL</w:t>
      </w:r>
    </w:p>
    <w:p w14:paraId="17EF5E10" w14:textId="77777777" w:rsidR="005800D5" w:rsidRPr="001E2B86" w:rsidRDefault="005800D5" w:rsidP="005800D5">
      <w:pPr>
        <w:pStyle w:val="PL"/>
      </w:pPr>
      <w:r w:rsidRPr="001E2B86">
        <w:t>}</w:t>
      </w:r>
    </w:p>
    <w:p w14:paraId="54F856AA" w14:textId="77777777" w:rsidR="005800D5" w:rsidRPr="001E2B86" w:rsidRDefault="005800D5" w:rsidP="005800D5">
      <w:pPr>
        <w:pStyle w:val="PL"/>
      </w:pPr>
    </w:p>
    <w:p w14:paraId="5621A334" w14:textId="77777777" w:rsidR="005800D5" w:rsidRPr="001E2B86" w:rsidRDefault="005800D5" w:rsidP="005800D5">
      <w:pPr>
        <w:pStyle w:val="PL"/>
      </w:pPr>
      <w:r w:rsidRPr="001E2B86">
        <w:t>UE-EUTRA-CapabilityAddXDD-Mode-v1310 ::=</w:t>
      </w:r>
      <w:r w:rsidRPr="001E2B86">
        <w:tab/>
        <w:t>SEQUENCE {</w:t>
      </w:r>
    </w:p>
    <w:p w14:paraId="637EEDDC" w14:textId="77777777" w:rsidR="005800D5" w:rsidRPr="001E2B86" w:rsidRDefault="005800D5" w:rsidP="005800D5">
      <w:pPr>
        <w:pStyle w:val="PL"/>
      </w:pPr>
      <w:r w:rsidRPr="001E2B86">
        <w:tab/>
        <w:t>phyLayerParameters-v1310</w:t>
      </w:r>
      <w:r w:rsidRPr="001E2B86">
        <w:tab/>
      </w:r>
      <w:r w:rsidRPr="001E2B86">
        <w:tab/>
      </w:r>
      <w:r w:rsidRPr="001E2B86">
        <w:tab/>
        <w:t>PhyLayerParameters-v1310</w:t>
      </w:r>
      <w:r w:rsidRPr="001E2B86">
        <w:tab/>
      </w:r>
      <w:r w:rsidRPr="001E2B86">
        <w:tab/>
      </w:r>
      <w:r w:rsidRPr="001E2B86">
        <w:tab/>
        <w:t>OPTIONAL</w:t>
      </w:r>
    </w:p>
    <w:p w14:paraId="17780750" w14:textId="77777777" w:rsidR="005800D5" w:rsidRPr="001E2B86" w:rsidRDefault="005800D5" w:rsidP="005800D5">
      <w:pPr>
        <w:pStyle w:val="PL"/>
      </w:pPr>
      <w:r w:rsidRPr="001E2B86">
        <w:t>}</w:t>
      </w:r>
    </w:p>
    <w:p w14:paraId="72BD3B3C" w14:textId="77777777" w:rsidR="005800D5" w:rsidRPr="001E2B86" w:rsidRDefault="005800D5" w:rsidP="005800D5">
      <w:pPr>
        <w:pStyle w:val="PL"/>
      </w:pPr>
    </w:p>
    <w:p w14:paraId="60966F52" w14:textId="77777777" w:rsidR="005800D5" w:rsidRPr="001E2B86" w:rsidRDefault="005800D5" w:rsidP="005800D5">
      <w:pPr>
        <w:pStyle w:val="PL"/>
      </w:pPr>
      <w:r w:rsidRPr="001E2B86">
        <w:t>UE-EUTRA-CapabilityAddXDD-Mode-v1320 ::=</w:t>
      </w:r>
      <w:r w:rsidRPr="001E2B86">
        <w:tab/>
        <w:t>SEQUENCE {</w:t>
      </w:r>
    </w:p>
    <w:p w14:paraId="063986D1" w14:textId="77777777" w:rsidR="005800D5" w:rsidRPr="001E2B86" w:rsidRDefault="005800D5" w:rsidP="005800D5">
      <w:pPr>
        <w:pStyle w:val="PL"/>
      </w:pPr>
      <w:r w:rsidRPr="001E2B86">
        <w:tab/>
        <w:t>phyLayerParameters-v1320</w:t>
      </w:r>
      <w:r w:rsidRPr="001E2B86">
        <w:tab/>
      </w:r>
      <w:r w:rsidRPr="001E2B86">
        <w:tab/>
      </w:r>
      <w:r w:rsidRPr="001E2B86">
        <w:tab/>
        <w:t>PhyLayerParameters-v1320</w:t>
      </w:r>
      <w:r w:rsidRPr="001E2B86">
        <w:tab/>
      </w:r>
      <w:r w:rsidRPr="001E2B86">
        <w:tab/>
      </w:r>
      <w:r w:rsidRPr="001E2B86">
        <w:tab/>
        <w:t>OPTIONAL,</w:t>
      </w:r>
    </w:p>
    <w:p w14:paraId="67F5B439" w14:textId="77777777" w:rsidR="005800D5" w:rsidRPr="001E2B86" w:rsidRDefault="005800D5" w:rsidP="005800D5">
      <w:pPr>
        <w:pStyle w:val="PL"/>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t>OPTIONAL</w:t>
      </w:r>
    </w:p>
    <w:p w14:paraId="580FE6AB" w14:textId="77777777" w:rsidR="005800D5" w:rsidRPr="001E2B86" w:rsidRDefault="005800D5" w:rsidP="005800D5">
      <w:pPr>
        <w:pStyle w:val="PL"/>
      </w:pPr>
      <w:r w:rsidRPr="001E2B86">
        <w:t>}</w:t>
      </w:r>
    </w:p>
    <w:p w14:paraId="7511008A" w14:textId="77777777" w:rsidR="005800D5" w:rsidRPr="001E2B86" w:rsidRDefault="005800D5" w:rsidP="005800D5">
      <w:pPr>
        <w:pStyle w:val="PL"/>
      </w:pPr>
    </w:p>
    <w:p w14:paraId="284EA6D8" w14:textId="77777777" w:rsidR="005800D5" w:rsidRPr="001E2B86" w:rsidRDefault="005800D5" w:rsidP="005800D5">
      <w:pPr>
        <w:pStyle w:val="PL"/>
      </w:pPr>
      <w:r w:rsidRPr="001E2B86">
        <w:t>UE-EUTRA-CapabilityAddXDD-Mode-v1370 ::=</w:t>
      </w:r>
      <w:r w:rsidRPr="001E2B86">
        <w:tab/>
        <w:t>SEQUENCE {</w:t>
      </w:r>
    </w:p>
    <w:p w14:paraId="6C6377EB" w14:textId="77777777" w:rsidR="005800D5" w:rsidRPr="001E2B86" w:rsidRDefault="005800D5" w:rsidP="005800D5">
      <w:pPr>
        <w:pStyle w:val="PL"/>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t>OPTIONAL</w:t>
      </w:r>
    </w:p>
    <w:p w14:paraId="3EFC6F34" w14:textId="77777777" w:rsidR="005800D5" w:rsidRPr="001E2B86" w:rsidRDefault="005800D5" w:rsidP="005800D5">
      <w:pPr>
        <w:pStyle w:val="PL"/>
      </w:pPr>
      <w:r w:rsidRPr="001E2B86">
        <w:t>}</w:t>
      </w:r>
    </w:p>
    <w:p w14:paraId="7542E90A" w14:textId="77777777" w:rsidR="005800D5" w:rsidRPr="001E2B86" w:rsidRDefault="005800D5" w:rsidP="005800D5">
      <w:pPr>
        <w:pStyle w:val="PL"/>
      </w:pPr>
    </w:p>
    <w:p w14:paraId="22F32BF5" w14:textId="77777777" w:rsidR="005800D5" w:rsidRPr="001E2B86" w:rsidRDefault="005800D5" w:rsidP="005800D5">
      <w:pPr>
        <w:pStyle w:val="PL"/>
      </w:pPr>
      <w:r w:rsidRPr="001E2B86">
        <w:t>UE-EUTRA-CapabilityAddXDD-Mode-v1380 ::=</w:t>
      </w:r>
      <w:r w:rsidRPr="001E2B86">
        <w:tab/>
        <w:t>SEQUENCE {</w:t>
      </w:r>
    </w:p>
    <w:p w14:paraId="65EA0B47" w14:textId="77777777" w:rsidR="005800D5" w:rsidRPr="001E2B86" w:rsidRDefault="005800D5" w:rsidP="005800D5">
      <w:pPr>
        <w:pStyle w:val="PL"/>
      </w:pPr>
      <w:r w:rsidRPr="001E2B86">
        <w:tab/>
        <w:t>ce-Parameters-v1380</w:t>
      </w:r>
      <w:r w:rsidRPr="001E2B86">
        <w:tab/>
      </w:r>
      <w:r w:rsidRPr="001E2B86">
        <w:tab/>
      </w:r>
      <w:r w:rsidRPr="001E2B86">
        <w:tab/>
      </w:r>
      <w:r w:rsidRPr="001E2B86">
        <w:tab/>
      </w:r>
      <w:r w:rsidRPr="001E2B86">
        <w:tab/>
        <w:t>CE-Parameters-v1380</w:t>
      </w:r>
    </w:p>
    <w:p w14:paraId="5EBF8240" w14:textId="77777777" w:rsidR="005800D5" w:rsidRPr="001E2B86" w:rsidRDefault="005800D5" w:rsidP="005800D5">
      <w:pPr>
        <w:pStyle w:val="PL"/>
      </w:pPr>
      <w:r w:rsidRPr="001E2B86">
        <w:t>}</w:t>
      </w:r>
    </w:p>
    <w:p w14:paraId="73F4BAD2" w14:textId="77777777" w:rsidR="005800D5" w:rsidRPr="001E2B86" w:rsidRDefault="005800D5" w:rsidP="005800D5">
      <w:pPr>
        <w:pStyle w:val="PL"/>
      </w:pPr>
    </w:p>
    <w:p w14:paraId="0EB007DF" w14:textId="77777777" w:rsidR="005800D5" w:rsidRPr="001E2B86" w:rsidRDefault="005800D5" w:rsidP="005800D5">
      <w:pPr>
        <w:pStyle w:val="PL"/>
      </w:pPr>
      <w:r w:rsidRPr="001E2B86">
        <w:t>UE-EUTRA-CapabilityAddXDD-Mode-v1430 ::=</w:t>
      </w:r>
      <w:r w:rsidRPr="001E2B86">
        <w:tab/>
        <w:t>SEQUENCE {</w:t>
      </w:r>
    </w:p>
    <w:p w14:paraId="122AB9FA" w14:textId="77777777" w:rsidR="005800D5" w:rsidRPr="001E2B86" w:rsidRDefault="005800D5" w:rsidP="005800D5">
      <w:pPr>
        <w:pStyle w:val="PL"/>
      </w:pPr>
      <w:r w:rsidRPr="001E2B86">
        <w:tab/>
        <w:t>phyLayerParameters-v1430</w:t>
      </w:r>
      <w:r w:rsidRPr="001E2B86">
        <w:tab/>
      </w:r>
      <w:r w:rsidRPr="001E2B86">
        <w:tab/>
      </w:r>
      <w:r w:rsidRPr="001E2B86">
        <w:tab/>
        <w:t>PhyLayerParameters-v1430</w:t>
      </w:r>
      <w:r w:rsidRPr="001E2B86">
        <w:tab/>
      </w:r>
      <w:r w:rsidRPr="001E2B86">
        <w:tab/>
      </w:r>
      <w:r w:rsidRPr="001E2B86">
        <w:tab/>
        <w:t>OPTIONAL,</w:t>
      </w:r>
    </w:p>
    <w:p w14:paraId="0C2D55A2" w14:textId="77777777" w:rsidR="005800D5" w:rsidRPr="001E2B86" w:rsidRDefault="005800D5" w:rsidP="005800D5">
      <w:pPr>
        <w:pStyle w:val="PL"/>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Pr="001E2B86">
        <w:tab/>
        <w:t>OPTIONAL</w:t>
      </w:r>
    </w:p>
    <w:p w14:paraId="423AE8F7" w14:textId="77777777" w:rsidR="005800D5" w:rsidRPr="001E2B86" w:rsidRDefault="005800D5" w:rsidP="005800D5">
      <w:pPr>
        <w:pStyle w:val="PL"/>
      </w:pPr>
      <w:r w:rsidRPr="001E2B86">
        <w:t>}</w:t>
      </w:r>
    </w:p>
    <w:p w14:paraId="69081FA6" w14:textId="77777777" w:rsidR="005800D5" w:rsidRPr="001E2B86" w:rsidRDefault="005800D5" w:rsidP="005800D5">
      <w:pPr>
        <w:pStyle w:val="PL"/>
      </w:pPr>
    </w:p>
    <w:p w14:paraId="77B30DED" w14:textId="77777777" w:rsidR="005800D5" w:rsidRPr="001E2B86" w:rsidRDefault="005800D5" w:rsidP="005800D5">
      <w:pPr>
        <w:pStyle w:val="PL"/>
      </w:pPr>
      <w:r w:rsidRPr="001E2B86">
        <w:t>UE-EUTRA-CapabilityAddXDD-Mode-v1510 ::=</w:t>
      </w:r>
      <w:r w:rsidRPr="001E2B86">
        <w:tab/>
        <w:t>SEQUENCE {</w:t>
      </w:r>
    </w:p>
    <w:p w14:paraId="2B2A2925" w14:textId="77777777" w:rsidR="005800D5" w:rsidRPr="001E2B86" w:rsidRDefault="005800D5" w:rsidP="005800D5">
      <w:pPr>
        <w:pStyle w:val="PL"/>
      </w:pPr>
      <w:r w:rsidRPr="001E2B86">
        <w:tab/>
        <w:t>pdcp-ParametersNR-r15</w:t>
      </w:r>
      <w:r w:rsidRPr="001E2B86">
        <w:tab/>
      </w:r>
      <w:r w:rsidRPr="001E2B86">
        <w:tab/>
      </w:r>
      <w:r w:rsidRPr="001E2B86">
        <w:tab/>
      </w:r>
      <w:r w:rsidRPr="001E2B86">
        <w:tab/>
      </w:r>
      <w:r w:rsidRPr="001E2B86">
        <w:tab/>
      </w:r>
      <w:r w:rsidRPr="001E2B86">
        <w:tab/>
        <w:t>PDCP-ParametersNR-r15</w:t>
      </w:r>
      <w:r w:rsidRPr="001E2B86">
        <w:tab/>
      </w:r>
      <w:r w:rsidRPr="001E2B86">
        <w:tab/>
        <w:t>OPTIONAL</w:t>
      </w:r>
    </w:p>
    <w:p w14:paraId="0B794796" w14:textId="77777777" w:rsidR="005800D5" w:rsidRPr="001E2B86" w:rsidRDefault="005800D5" w:rsidP="005800D5">
      <w:pPr>
        <w:pStyle w:val="PL"/>
      </w:pPr>
      <w:r w:rsidRPr="001E2B86">
        <w:t>}</w:t>
      </w:r>
    </w:p>
    <w:p w14:paraId="46BC027C" w14:textId="77777777" w:rsidR="005800D5" w:rsidRPr="001E2B86" w:rsidRDefault="005800D5" w:rsidP="005800D5">
      <w:pPr>
        <w:pStyle w:val="PL"/>
      </w:pPr>
    </w:p>
    <w:p w14:paraId="35B82358" w14:textId="77777777" w:rsidR="005800D5" w:rsidRPr="001E2B86" w:rsidRDefault="005800D5" w:rsidP="005800D5">
      <w:pPr>
        <w:pStyle w:val="PL"/>
      </w:pPr>
      <w:r w:rsidRPr="001E2B86">
        <w:t>UE-EUTRA-CapabilityAddXDD-Mode-v1530 ::=</w:t>
      </w:r>
      <w:r w:rsidRPr="001E2B86">
        <w:tab/>
        <w:t>SEQUENCE {</w:t>
      </w:r>
    </w:p>
    <w:p w14:paraId="7430A7B4" w14:textId="77777777" w:rsidR="005800D5" w:rsidRPr="001E2B86" w:rsidRDefault="005800D5" w:rsidP="005800D5">
      <w:pPr>
        <w:pStyle w:val="PL"/>
      </w:pPr>
      <w:r w:rsidRPr="001E2B86">
        <w:tab/>
        <w:t>neighCellSI-AcquisitionParameters-v1530</w:t>
      </w:r>
      <w:r w:rsidRPr="001E2B86">
        <w:tab/>
        <w:t>NeighCellSI-AcquisitionParameters-v1530</w:t>
      </w:r>
      <w:r w:rsidRPr="001E2B86">
        <w:tab/>
        <w:t>OPTIONAL,</w:t>
      </w:r>
    </w:p>
    <w:p w14:paraId="099EA233" w14:textId="77777777" w:rsidR="005800D5" w:rsidRPr="001E2B86" w:rsidRDefault="005800D5" w:rsidP="005800D5">
      <w:pPr>
        <w:pStyle w:val="PL"/>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5C1311B" w14:textId="77777777" w:rsidR="005800D5" w:rsidRPr="001E2B86" w:rsidRDefault="005800D5" w:rsidP="005800D5">
      <w:pPr>
        <w:pStyle w:val="PL"/>
      </w:pPr>
      <w:r w:rsidRPr="001E2B86">
        <w:t>}</w:t>
      </w:r>
    </w:p>
    <w:p w14:paraId="7F85A395" w14:textId="77777777" w:rsidR="005800D5" w:rsidRPr="001E2B86" w:rsidRDefault="005800D5" w:rsidP="005800D5">
      <w:pPr>
        <w:pStyle w:val="PL"/>
      </w:pPr>
    </w:p>
    <w:p w14:paraId="44E195F9" w14:textId="77777777" w:rsidR="005800D5" w:rsidRPr="001E2B86" w:rsidRDefault="005800D5" w:rsidP="005800D5">
      <w:pPr>
        <w:pStyle w:val="PL"/>
      </w:pPr>
      <w:r w:rsidRPr="001E2B86">
        <w:t>UE-EUTRA-CapabilityAddXDD-Mode-v1540 ::=</w:t>
      </w:r>
      <w:r w:rsidRPr="001E2B86">
        <w:tab/>
        <w:t>SEQUENCE {</w:t>
      </w:r>
    </w:p>
    <w:p w14:paraId="1D433B44" w14:textId="77777777" w:rsidR="005800D5" w:rsidRPr="001E2B86" w:rsidRDefault="005800D5" w:rsidP="005800D5">
      <w:pPr>
        <w:pStyle w:val="PL"/>
      </w:pPr>
      <w:r w:rsidRPr="001E2B86">
        <w:tab/>
        <w:t>eutra-5GC-Parameters-r15</w:t>
      </w:r>
      <w:r w:rsidRPr="001E2B86">
        <w:tab/>
      </w:r>
      <w:r w:rsidRPr="001E2B86">
        <w:tab/>
      </w:r>
      <w:r w:rsidRPr="001E2B86">
        <w:tab/>
      </w:r>
      <w:r w:rsidRPr="001E2B86">
        <w:tab/>
      </w:r>
      <w:r w:rsidRPr="001E2B86">
        <w:tab/>
        <w:t>EUTRA-5GC-Parameters-r15</w:t>
      </w:r>
      <w:r w:rsidRPr="001E2B86">
        <w:tab/>
      </w:r>
      <w:r w:rsidRPr="001E2B86">
        <w:tab/>
        <w:t>OPTIONAL,</w:t>
      </w:r>
    </w:p>
    <w:p w14:paraId="37454FF5" w14:textId="77777777" w:rsidR="005800D5" w:rsidRPr="001E2B86" w:rsidRDefault="005800D5" w:rsidP="005800D5">
      <w:pPr>
        <w:pStyle w:val="PL"/>
      </w:pPr>
      <w:r w:rsidRPr="001E2B86">
        <w:tab/>
        <w:t>irat-ParametersNR-v1540</w:t>
      </w:r>
      <w:r w:rsidRPr="001E2B86">
        <w:tab/>
      </w:r>
      <w:r w:rsidRPr="001E2B86">
        <w:tab/>
      </w:r>
      <w:r w:rsidRPr="001E2B86">
        <w:tab/>
      </w:r>
      <w:r w:rsidRPr="001E2B86">
        <w:tab/>
      </w:r>
      <w:r w:rsidRPr="001E2B86">
        <w:tab/>
      </w:r>
      <w:r w:rsidRPr="001E2B86">
        <w:tab/>
        <w:t>IRAT-ParametersNR-v1540</w:t>
      </w:r>
      <w:r w:rsidRPr="001E2B86">
        <w:tab/>
      </w:r>
      <w:r w:rsidRPr="001E2B86">
        <w:tab/>
      </w:r>
      <w:r w:rsidRPr="001E2B86">
        <w:tab/>
        <w:t>OPTIONAL</w:t>
      </w:r>
    </w:p>
    <w:p w14:paraId="791942F1" w14:textId="77777777" w:rsidR="005800D5" w:rsidRPr="001E2B86" w:rsidRDefault="005800D5" w:rsidP="005800D5">
      <w:pPr>
        <w:pStyle w:val="PL"/>
      </w:pPr>
      <w:r w:rsidRPr="001E2B86">
        <w:t>}</w:t>
      </w:r>
    </w:p>
    <w:p w14:paraId="592A08B1" w14:textId="77777777" w:rsidR="005800D5" w:rsidRPr="001E2B86" w:rsidRDefault="005800D5" w:rsidP="005800D5">
      <w:pPr>
        <w:pStyle w:val="PL"/>
      </w:pPr>
    </w:p>
    <w:p w14:paraId="3C9C52EE" w14:textId="77777777" w:rsidR="005800D5" w:rsidRPr="001E2B86" w:rsidRDefault="005800D5" w:rsidP="005800D5">
      <w:pPr>
        <w:pStyle w:val="PL"/>
      </w:pPr>
      <w:r w:rsidRPr="001E2B86">
        <w:t>UE-EUTRA-CapabilityAddXDD-Mode-v1550 ::=</w:t>
      </w:r>
      <w:r w:rsidRPr="001E2B86">
        <w:tab/>
        <w:t>SEQUENCE {</w:t>
      </w:r>
    </w:p>
    <w:p w14:paraId="54264C20" w14:textId="77777777" w:rsidR="005800D5" w:rsidRPr="001E2B86" w:rsidRDefault="005800D5" w:rsidP="005800D5">
      <w:pPr>
        <w:pStyle w:val="PL"/>
      </w:pPr>
      <w:r w:rsidRPr="001E2B86">
        <w:tab/>
        <w:t>neighCellSI-AcquisitionParameters-v1550</w:t>
      </w:r>
      <w:r w:rsidRPr="001E2B86">
        <w:tab/>
        <w:t>NeighCellSI-AcquisitionParameters-v1550</w:t>
      </w:r>
      <w:r w:rsidRPr="001E2B86">
        <w:tab/>
        <w:t>OPTIONAL</w:t>
      </w:r>
    </w:p>
    <w:p w14:paraId="5C435565" w14:textId="77777777" w:rsidR="005800D5" w:rsidRPr="001E2B86" w:rsidRDefault="005800D5" w:rsidP="005800D5">
      <w:pPr>
        <w:pStyle w:val="PL"/>
      </w:pPr>
      <w:r w:rsidRPr="001E2B86">
        <w:t>}</w:t>
      </w:r>
    </w:p>
    <w:p w14:paraId="1E2FE181" w14:textId="77777777" w:rsidR="005800D5" w:rsidRPr="001E2B86" w:rsidRDefault="005800D5" w:rsidP="005800D5">
      <w:pPr>
        <w:pStyle w:val="PL"/>
      </w:pPr>
    </w:p>
    <w:p w14:paraId="2DEAD53A" w14:textId="77777777" w:rsidR="005800D5" w:rsidRPr="001E2B86" w:rsidRDefault="005800D5" w:rsidP="005800D5">
      <w:pPr>
        <w:pStyle w:val="PL"/>
      </w:pPr>
      <w:r w:rsidRPr="001E2B86">
        <w:t>UE-EUTRA-CapabilityAddXDD-Mode-v1560 ::=</w:t>
      </w:r>
      <w:r w:rsidRPr="001E2B86">
        <w:tab/>
        <w:t>SEQUENCE {</w:t>
      </w:r>
    </w:p>
    <w:p w14:paraId="2502D0DD" w14:textId="77777777" w:rsidR="005800D5" w:rsidRPr="001E2B86" w:rsidRDefault="005800D5" w:rsidP="005800D5">
      <w:pPr>
        <w:pStyle w:val="PL"/>
      </w:pPr>
      <w:r w:rsidRPr="001E2B86">
        <w:tab/>
        <w:t>pdcp-ParametersNR-v1560</w:t>
      </w:r>
      <w:r w:rsidRPr="001E2B86">
        <w:tab/>
      </w:r>
      <w:r w:rsidRPr="001E2B86">
        <w:tab/>
      </w:r>
      <w:r w:rsidRPr="001E2B86">
        <w:tab/>
      </w:r>
      <w:r w:rsidRPr="001E2B86">
        <w:tab/>
      </w:r>
      <w:r w:rsidRPr="001E2B86">
        <w:tab/>
        <w:t>PDCP-ParametersNR-v1560</w:t>
      </w:r>
    </w:p>
    <w:p w14:paraId="78136A00" w14:textId="77777777" w:rsidR="005800D5" w:rsidRPr="001E2B86" w:rsidRDefault="005800D5" w:rsidP="005800D5">
      <w:pPr>
        <w:pStyle w:val="PL"/>
      </w:pPr>
      <w:r w:rsidRPr="001E2B86">
        <w:t>}</w:t>
      </w:r>
    </w:p>
    <w:p w14:paraId="1BD6794A" w14:textId="77777777" w:rsidR="005800D5" w:rsidRPr="001E2B86" w:rsidRDefault="005800D5" w:rsidP="005800D5">
      <w:pPr>
        <w:pStyle w:val="PL"/>
      </w:pPr>
    </w:p>
    <w:p w14:paraId="0DF7C5F5" w14:textId="77777777" w:rsidR="005800D5" w:rsidRPr="001E2B86" w:rsidRDefault="005800D5" w:rsidP="005800D5">
      <w:pPr>
        <w:pStyle w:val="PL"/>
      </w:pPr>
    </w:p>
    <w:p w14:paraId="7571F2B6" w14:textId="77777777" w:rsidR="005800D5" w:rsidRPr="001E2B86" w:rsidRDefault="005800D5" w:rsidP="005800D5">
      <w:pPr>
        <w:pStyle w:val="PL"/>
      </w:pPr>
      <w:r w:rsidRPr="001E2B86">
        <w:t>UE-EUTRA-CapabilityAddXDD-Mode-v15a0 ::=</w:t>
      </w:r>
      <w:r w:rsidRPr="001E2B86">
        <w:tab/>
        <w:t>SEQUENCE {</w:t>
      </w:r>
    </w:p>
    <w:p w14:paraId="2F791E7D" w14:textId="77777777" w:rsidR="005800D5" w:rsidRPr="001E2B86" w:rsidRDefault="005800D5" w:rsidP="005800D5">
      <w:pPr>
        <w:pStyle w:val="PL"/>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54936A51" w14:textId="77777777" w:rsidR="005800D5" w:rsidRPr="001E2B86" w:rsidRDefault="005800D5" w:rsidP="005800D5">
      <w:pPr>
        <w:pStyle w:val="PL"/>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36627527" w14:textId="77777777" w:rsidR="005800D5" w:rsidRPr="001E2B86" w:rsidRDefault="005800D5" w:rsidP="005800D5">
      <w:pPr>
        <w:pStyle w:val="PL"/>
      </w:pPr>
      <w:r w:rsidRPr="001E2B86">
        <w:tab/>
        <w:t>phyLayerParameters-v1550</w:t>
      </w:r>
      <w:r w:rsidRPr="001E2B86">
        <w:tab/>
      </w:r>
      <w:r w:rsidRPr="001E2B86">
        <w:tab/>
      </w:r>
      <w:r w:rsidRPr="001E2B86">
        <w:tab/>
      </w:r>
      <w:r w:rsidRPr="001E2B86">
        <w:tab/>
        <w:t>PhyLayerParameters-v1550</w:t>
      </w:r>
      <w:r w:rsidRPr="001E2B86">
        <w:tab/>
      </w:r>
      <w:r w:rsidRPr="001E2B86">
        <w:tab/>
      </w:r>
      <w:r w:rsidRPr="001E2B86">
        <w:tab/>
      </w:r>
      <w:r w:rsidRPr="001E2B86">
        <w:tab/>
        <w:t>OPTIONAL,</w:t>
      </w:r>
    </w:p>
    <w:p w14:paraId="7A3516D5" w14:textId="77777777" w:rsidR="005800D5" w:rsidRPr="001E2B86" w:rsidRDefault="005800D5" w:rsidP="005800D5">
      <w:pPr>
        <w:pStyle w:val="PL"/>
      </w:pPr>
      <w:r w:rsidRPr="001E2B86">
        <w:tab/>
        <w:t>neighCellSI-AcquisitionParameters-v15a0</w:t>
      </w:r>
      <w:r w:rsidRPr="001E2B86">
        <w:tab/>
        <w:t>NeighCellSI-AcquisitionParameters-v15a0</w:t>
      </w:r>
    </w:p>
    <w:p w14:paraId="61B9D606" w14:textId="77777777" w:rsidR="005800D5" w:rsidRPr="001E2B86" w:rsidRDefault="005800D5" w:rsidP="005800D5">
      <w:pPr>
        <w:pStyle w:val="PL"/>
      </w:pPr>
      <w:r w:rsidRPr="001E2B86">
        <w:t>}</w:t>
      </w:r>
    </w:p>
    <w:p w14:paraId="31548CB5" w14:textId="77777777" w:rsidR="005800D5" w:rsidRPr="001E2B86" w:rsidRDefault="005800D5" w:rsidP="005800D5">
      <w:pPr>
        <w:pStyle w:val="PL"/>
      </w:pPr>
    </w:p>
    <w:p w14:paraId="13A6BE25" w14:textId="77777777" w:rsidR="005800D5" w:rsidRPr="001E2B86" w:rsidRDefault="005800D5" w:rsidP="005800D5">
      <w:pPr>
        <w:pStyle w:val="PL"/>
      </w:pPr>
      <w:r w:rsidRPr="001E2B86">
        <w:t>UE-EUTRA-CapabilityAddXDD-Mode-v1610 ::= SEQUENCE {</w:t>
      </w:r>
    </w:p>
    <w:p w14:paraId="7ED9425E" w14:textId="77777777" w:rsidR="005800D5" w:rsidRPr="001E2B86" w:rsidRDefault="005800D5" w:rsidP="005800D5">
      <w:pPr>
        <w:pStyle w:val="PL"/>
      </w:pPr>
      <w:r w:rsidRPr="001E2B86">
        <w:tab/>
        <w:t>phyLayerParameters-v1610</w:t>
      </w:r>
      <w:r w:rsidRPr="001E2B86">
        <w:tab/>
      </w:r>
      <w:r w:rsidRPr="001E2B86">
        <w:tab/>
      </w:r>
      <w:r w:rsidRPr="001E2B86">
        <w:tab/>
      </w:r>
      <w:r w:rsidRPr="001E2B86">
        <w:tab/>
      </w:r>
      <w:r w:rsidRPr="001E2B86">
        <w:tab/>
        <w:t>PhyLayerParameters-v1610</w:t>
      </w:r>
      <w:r w:rsidRPr="001E2B86">
        <w:tab/>
      </w:r>
      <w:r w:rsidRPr="001E2B86">
        <w:tab/>
      </w:r>
      <w:r w:rsidRPr="001E2B86">
        <w:tab/>
      </w:r>
      <w:r w:rsidRPr="001E2B86">
        <w:tab/>
        <w:t>OPTIONAL,</w:t>
      </w:r>
    </w:p>
    <w:p w14:paraId="6FD40170" w14:textId="77777777" w:rsidR="005800D5" w:rsidRPr="001E2B86" w:rsidRDefault="005800D5" w:rsidP="005800D5">
      <w:pPr>
        <w:pStyle w:val="PL"/>
      </w:pPr>
      <w:r w:rsidRPr="001E2B86">
        <w:tab/>
        <w:t>pur-Parameters-r16</w:t>
      </w:r>
      <w:r w:rsidRPr="001E2B86">
        <w:tab/>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t>OPTIONAL,</w:t>
      </w:r>
    </w:p>
    <w:p w14:paraId="3348181B" w14:textId="77777777" w:rsidR="005800D5" w:rsidRPr="001E2B86" w:rsidRDefault="005800D5" w:rsidP="005800D5">
      <w:pPr>
        <w:pStyle w:val="PL"/>
      </w:pPr>
      <w:r w:rsidRPr="001E2B86">
        <w:tab/>
        <w:t>measParameters-v1610</w:t>
      </w:r>
      <w:r w:rsidRPr="001E2B86">
        <w:tab/>
      </w:r>
      <w:r w:rsidRPr="001E2B86">
        <w:tab/>
      </w:r>
      <w:r w:rsidRPr="001E2B86">
        <w:tab/>
      </w:r>
      <w:r w:rsidRPr="001E2B86">
        <w:tab/>
      </w:r>
      <w:r w:rsidRPr="001E2B86">
        <w:tab/>
      </w:r>
      <w:r w:rsidRPr="001E2B86">
        <w:tab/>
        <w:t>MeasParameters-v1610</w:t>
      </w:r>
      <w:r w:rsidRPr="001E2B86">
        <w:tab/>
      </w:r>
      <w:r w:rsidRPr="001E2B86">
        <w:tab/>
      </w:r>
      <w:r w:rsidRPr="001E2B86">
        <w:tab/>
      </w:r>
      <w:r w:rsidRPr="001E2B86">
        <w:tab/>
      </w:r>
      <w:r w:rsidRPr="001E2B86">
        <w:tab/>
        <w:t>OPTIONAL,</w:t>
      </w:r>
    </w:p>
    <w:p w14:paraId="6FD1855E" w14:textId="77777777" w:rsidR="005800D5" w:rsidRPr="001E2B86" w:rsidRDefault="005800D5" w:rsidP="005800D5">
      <w:pPr>
        <w:pStyle w:val="PL"/>
      </w:pPr>
      <w:r w:rsidRPr="001E2B86">
        <w:tab/>
        <w:t>eutra-5GC-Parameters-v1610</w:t>
      </w:r>
      <w:r w:rsidRPr="001E2B86">
        <w:tab/>
      </w:r>
      <w:r w:rsidRPr="001E2B86">
        <w:tab/>
      </w:r>
      <w:r w:rsidRPr="001E2B86">
        <w:tab/>
      </w:r>
      <w:r w:rsidRPr="001E2B86">
        <w:tab/>
      </w:r>
      <w:r w:rsidRPr="001E2B86">
        <w:tab/>
        <w:t>EUTRA-5GC-Parameters-v1610</w:t>
      </w:r>
      <w:r w:rsidRPr="001E2B86">
        <w:tab/>
      </w:r>
      <w:r w:rsidRPr="001E2B86">
        <w:tab/>
      </w:r>
      <w:r w:rsidRPr="001E2B86">
        <w:tab/>
      </w:r>
      <w:r w:rsidRPr="001E2B86">
        <w:tab/>
        <w:t>OPTIONAL,</w:t>
      </w:r>
    </w:p>
    <w:p w14:paraId="53F664E1" w14:textId="77777777" w:rsidR="005800D5" w:rsidRPr="001E2B86" w:rsidRDefault="005800D5" w:rsidP="005800D5">
      <w:pPr>
        <w:pStyle w:val="PL"/>
      </w:pPr>
      <w:r w:rsidRPr="001E2B86">
        <w:tab/>
        <w:t>irat-ParametersNR-v1610</w:t>
      </w:r>
      <w:r w:rsidRPr="001E2B86">
        <w:tab/>
      </w:r>
      <w:r w:rsidRPr="001E2B86">
        <w:tab/>
      </w:r>
      <w:r w:rsidRPr="001E2B86">
        <w:tab/>
      </w:r>
      <w:r w:rsidRPr="001E2B86">
        <w:tab/>
      </w:r>
      <w:r w:rsidRPr="001E2B86">
        <w:tab/>
      </w:r>
      <w:r w:rsidRPr="001E2B86">
        <w:tab/>
        <w:t>IRAT-ParametersNR-v1610</w:t>
      </w:r>
      <w:r w:rsidRPr="001E2B86">
        <w:tab/>
      </w:r>
      <w:r w:rsidRPr="001E2B86">
        <w:tab/>
      </w:r>
      <w:r w:rsidRPr="001E2B86">
        <w:tab/>
      </w:r>
      <w:r w:rsidRPr="001E2B86">
        <w:tab/>
      </w:r>
      <w:r w:rsidRPr="001E2B86">
        <w:tab/>
        <w:t>OPTIONAL,</w:t>
      </w:r>
    </w:p>
    <w:p w14:paraId="2E88DDC9" w14:textId="77777777" w:rsidR="005800D5" w:rsidRPr="001E2B86" w:rsidRDefault="005800D5" w:rsidP="005800D5">
      <w:pPr>
        <w:pStyle w:val="PL"/>
      </w:pPr>
      <w:r w:rsidRPr="001E2B86">
        <w:tab/>
        <w:t>neighCellSI-AcquisitionParameters-v1610</w:t>
      </w:r>
      <w:r w:rsidRPr="001E2B86">
        <w:tab/>
      </w:r>
      <w:r w:rsidRPr="001E2B86">
        <w:tab/>
        <w:t>NeighCellSI-AcquisitionParameters-v1610</w:t>
      </w:r>
      <w:r w:rsidRPr="001E2B86">
        <w:tab/>
        <w:t>OPTIONAL,</w:t>
      </w:r>
    </w:p>
    <w:p w14:paraId="53B13DE3" w14:textId="77777777" w:rsidR="005800D5" w:rsidRPr="001E2B86" w:rsidRDefault="005800D5" w:rsidP="005800D5">
      <w:pPr>
        <w:pStyle w:val="PL"/>
      </w:pPr>
      <w:r w:rsidRPr="001E2B86">
        <w:tab/>
        <w:t>mobilityParameters-v1610</w:t>
      </w:r>
      <w:r w:rsidRPr="001E2B86">
        <w:tab/>
      </w:r>
      <w:r w:rsidRPr="001E2B86">
        <w:tab/>
      </w:r>
      <w:r w:rsidRPr="001E2B86">
        <w:tab/>
      </w:r>
      <w:r w:rsidRPr="001E2B86">
        <w:tab/>
      </w:r>
      <w:r w:rsidRPr="001E2B86">
        <w:tab/>
        <w:t>MobilityParameters-v1610</w:t>
      </w:r>
      <w:r w:rsidRPr="001E2B86">
        <w:tab/>
      </w:r>
      <w:r w:rsidRPr="001E2B86">
        <w:tab/>
      </w:r>
      <w:r w:rsidRPr="001E2B86">
        <w:tab/>
      </w:r>
      <w:r w:rsidRPr="001E2B86">
        <w:tab/>
        <w:t>OPTIONAL</w:t>
      </w:r>
    </w:p>
    <w:p w14:paraId="51A00D72" w14:textId="77777777" w:rsidR="005800D5" w:rsidRPr="001E2B86" w:rsidRDefault="005800D5" w:rsidP="005800D5">
      <w:pPr>
        <w:pStyle w:val="PL"/>
      </w:pPr>
      <w:r w:rsidRPr="001E2B86">
        <w:t>}</w:t>
      </w:r>
    </w:p>
    <w:p w14:paraId="0430C268" w14:textId="77777777" w:rsidR="005800D5" w:rsidRPr="001E2B86" w:rsidRDefault="005800D5" w:rsidP="005800D5">
      <w:pPr>
        <w:pStyle w:val="PL"/>
      </w:pPr>
    </w:p>
    <w:p w14:paraId="5D9ECA26" w14:textId="77777777" w:rsidR="005800D5" w:rsidRPr="001E2B86" w:rsidRDefault="005800D5" w:rsidP="005800D5">
      <w:pPr>
        <w:pStyle w:val="PL"/>
      </w:pPr>
      <w:r w:rsidRPr="001E2B86">
        <w:lastRenderedPageBreak/>
        <w:t>UE-EUTRA-CapabilityAddXDD-Mode-v1630 ::= SEQUENCE {</w:t>
      </w:r>
    </w:p>
    <w:p w14:paraId="2FBE00C0" w14:textId="77777777" w:rsidR="005800D5" w:rsidRPr="001E2B86" w:rsidRDefault="005800D5" w:rsidP="005800D5">
      <w:pPr>
        <w:pStyle w:val="PL"/>
      </w:pPr>
      <w:r w:rsidRPr="001E2B86">
        <w:tab/>
        <w:t>measParameters-v1630</w:t>
      </w:r>
      <w:r w:rsidRPr="001E2B86">
        <w:tab/>
      </w:r>
      <w:r w:rsidRPr="001E2B86">
        <w:tab/>
      </w:r>
      <w:r w:rsidRPr="001E2B86">
        <w:tab/>
      </w:r>
      <w:r w:rsidRPr="001E2B86">
        <w:tab/>
      </w:r>
      <w:r w:rsidRPr="001E2B86">
        <w:tab/>
      </w:r>
      <w:r w:rsidRPr="001E2B86">
        <w:tab/>
        <w:t>MeasParameters-v1630</w:t>
      </w:r>
    </w:p>
    <w:p w14:paraId="272FA3A3" w14:textId="77777777" w:rsidR="005800D5" w:rsidRPr="001E2B86" w:rsidRDefault="005800D5" w:rsidP="005800D5">
      <w:pPr>
        <w:pStyle w:val="PL"/>
      </w:pPr>
      <w:r w:rsidRPr="001E2B86">
        <w:t>}</w:t>
      </w:r>
    </w:p>
    <w:p w14:paraId="69A56E8B" w14:textId="77777777" w:rsidR="005800D5" w:rsidRPr="001E2B86" w:rsidRDefault="005800D5" w:rsidP="005800D5">
      <w:pPr>
        <w:pStyle w:val="PL"/>
      </w:pPr>
    </w:p>
    <w:p w14:paraId="0A8EAB88" w14:textId="77777777" w:rsidR="005800D5" w:rsidRPr="001E2B86" w:rsidRDefault="005800D5" w:rsidP="005800D5">
      <w:pPr>
        <w:pStyle w:val="PL"/>
      </w:pPr>
      <w:r w:rsidRPr="001E2B86">
        <w:t>AccessStratumRelease ::=</w:t>
      </w:r>
      <w:r w:rsidRPr="001E2B86">
        <w:tab/>
      </w:r>
      <w:r w:rsidRPr="001E2B86">
        <w:tab/>
      </w:r>
      <w:r w:rsidRPr="001E2B86">
        <w:tab/>
        <w:t>ENUMERATED {</w:t>
      </w:r>
    </w:p>
    <w:p w14:paraId="1E573C80"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3B8C7E7"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14, rel15, ..., rel16, rel17, rel18, rel19}</w:t>
      </w:r>
    </w:p>
    <w:p w14:paraId="32D9B4BF" w14:textId="77777777" w:rsidR="005800D5" w:rsidRPr="001E2B86" w:rsidRDefault="005800D5" w:rsidP="005800D5">
      <w:pPr>
        <w:pStyle w:val="PL"/>
      </w:pPr>
    </w:p>
    <w:p w14:paraId="64F7D655" w14:textId="77777777" w:rsidR="005800D5" w:rsidRPr="001E2B86" w:rsidRDefault="005800D5" w:rsidP="005800D5">
      <w:pPr>
        <w:pStyle w:val="PL"/>
      </w:pPr>
      <w:r w:rsidRPr="001E2B86">
        <w:t>FeatureSetsEUTRA-r15 ::=</w:t>
      </w:r>
      <w:r w:rsidRPr="001E2B86">
        <w:tab/>
        <w:t>SEQUENCE {</w:t>
      </w:r>
    </w:p>
    <w:p w14:paraId="12E657A5" w14:textId="77777777" w:rsidR="005800D5" w:rsidRPr="001E2B86" w:rsidRDefault="005800D5" w:rsidP="005800D5">
      <w:pPr>
        <w:pStyle w:val="PL"/>
      </w:pPr>
      <w:r w:rsidRPr="001E2B86">
        <w:tab/>
        <w:t>featureSetsDL-r15</w:t>
      </w:r>
      <w:r w:rsidRPr="001E2B86">
        <w:tab/>
      </w:r>
      <w:r w:rsidRPr="001E2B86">
        <w:tab/>
      </w:r>
      <w:r w:rsidRPr="001E2B86">
        <w:tab/>
        <w:t>SEQUENCE (SIZE (1..maxFeatureSets-r15)) OF FeatureSetDL-r15</w:t>
      </w:r>
      <w:r w:rsidRPr="001E2B86">
        <w:tab/>
      </w:r>
      <w:r w:rsidRPr="001E2B86">
        <w:tab/>
        <w:t>OPTIONAL,</w:t>
      </w:r>
    </w:p>
    <w:p w14:paraId="29BD0379" w14:textId="77777777" w:rsidR="005800D5" w:rsidRPr="001E2B86" w:rsidRDefault="005800D5" w:rsidP="005800D5">
      <w:pPr>
        <w:pStyle w:val="PL"/>
      </w:pPr>
      <w:r w:rsidRPr="001E2B86">
        <w:tab/>
        <w:t>featureSetsDL-PerCC-r15</w:t>
      </w:r>
      <w:r w:rsidRPr="001E2B86">
        <w:tab/>
      </w:r>
      <w:r w:rsidRPr="001E2B86">
        <w:tab/>
        <w:t>SEQUENCE (SIZE (1..maxPerCC-FeatureSets-r15)) OF FeatureSetDL-PerCC-r15</w:t>
      </w:r>
      <w:r w:rsidRPr="001E2B86">
        <w:tab/>
      </w:r>
      <w:r w:rsidRPr="001E2B86">
        <w:tab/>
        <w:t>OPTIONAL,</w:t>
      </w:r>
    </w:p>
    <w:p w14:paraId="533B0B14" w14:textId="77777777" w:rsidR="005800D5" w:rsidRPr="001E2B86" w:rsidRDefault="005800D5" w:rsidP="005800D5">
      <w:pPr>
        <w:pStyle w:val="PL"/>
      </w:pPr>
      <w:r w:rsidRPr="001E2B86">
        <w:tab/>
        <w:t>featureSetsUL-r15</w:t>
      </w:r>
      <w:r w:rsidRPr="001E2B86">
        <w:tab/>
      </w:r>
      <w:r w:rsidRPr="001E2B86">
        <w:tab/>
      </w:r>
      <w:r w:rsidRPr="001E2B86">
        <w:tab/>
        <w:t>SEQUENCE (SIZE (1..maxFeatureSets-r15)) OF FeatureSetUL-r15</w:t>
      </w:r>
      <w:r w:rsidRPr="001E2B86">
        <w:tab/>
      </w:r>
      <w:r w:rsidRPr="001E2B86">
        <w:tab/>
        <w:t>OPTIONAL,</w:t>
      </w:r>
    </w:p>
    <w:p w14:paraId="1B24DB1B" w14:textId="77777777" w:rsidR="005800D5" w:rsidRPr="001E2B86" w:rsidRDefault="005800D5" w:rsidP="005800D5">
      <w:pPr>
        <w:pStyle w:val="PL"/>
      </w:pPr>
      <w:r w:rsidRPr="001E2B86">
        <w:tab/>
        <w:t>featureSetsUL-PerCC-r15</w:t>
      </w:r>
      <w:r w:rsidRPr="001E2B86">
        <w:tab/>
      </w:r>
      <w:r w:rsidRPr="001E2B86">
        <w:tab/>
        <w:t>SEQUENCE (SIZE (1..maxPerCC-FeatureSets-r15)) OF FeatureSetUL-PerCC-r15</w:t>
      </w:r>
      <w:r w:rsidRPr="001E2B86">
        <w:tab/>
      </w:r>
      <w:r w:rsidRPr="001E2B86">
        <w:tab/>
        <w:t>OPTIONAL,</w:t>
      </w:r>
    </w:p>
    <w:p w14:paraId="6FF6504E" w14:textId="77777777" w:rsidR="005800D5" w:rsidRPr="001E2B86" w:rsidRDefault="005800D5" w:rsidP="005800D5">
      <w:pPr>
        <w:pStyle w:val="PL"/>
      </w:pPr>
      <w:r w:rsidRPr="001E2B86">
        <w:tab/>
        <w:t>...,</w:t>
      </w:r>
    </w:p>
    <w:p w14:paraId="5773B4B3" w14:textId="77777777" w:rsidR="005800D5" w:rsidRPr="001E2B86" w:rsidRDefault="005800D5" w:rsidP="005800D5">
      <w:pPr>
        <w:pStyle w:val="PL"/>
      </w:pPr>
      <w:r w:rsidRPr="001E2B86">
        <w:tab/>
        <w:t>[[</w:t>
      </w:r>
      <w:r w:rsidRPr="001E2B86">
        <w:tab/>
        <w:t>featureSetsDL-v1550</w:t>
      </w:r>
      <w:r w:rsidRPr="001E2B86">
        <w:tab/>
      </w:r>
      <w:r w:rsidRPr="001E2B86">
        <w:tab/>
        <w:t>SEQUENCE (SIZE (1..maxFeatureSets-r15)) OF FeatureSetDL-v1550</w:t>
      </w:r>
      <w:r w:rsidRPr="001E2B86">
        <w:tab/>
        <w:t>OPTIONAL</w:t>
      </w:r>
    </w:p>
    <w:p w14:paraId="0CE81451" w14:textId="77777777" w:rsidR="005800D5" w:rsidRPr="001E2B86" w:rsidRDefault="005800D5" w:rsidP="005800D5">
      <w:pPr>
        <w:pStyle w:val="PL"/>
      </w:pPr>
      <w:r w:rsidRPr="001E2B86">
        <w:tab/>
        <w:t>]]</w:t>
      </w:r>
    </w:p>
    <w:p w14:paraId="3E60205F" w14:textId="77777777" w:rsidR="005800D5" w:rsidRPr="001E2B86" w:rsidRDefault="005800D5" w:rsidP="005800D5">
      <w:pPr>
        <w:pStyle w:val="PL"/>
      </w:pPr>
    </w:p>
    <w:p w14:paraId="08C6B827" w14:textId="77777777" w:rsidR="005800D5" w:rsidRPr="001E2B86" w:rsidRDefault="005800D5" w:rsidP="005800D5">
      <w:pPr>
        <w:pStyle w:val="PL"/>
      </w:pPr>
      <w:r w:rsidRPr="001E2B86">
        <w:t>}</w:t>
      </w:r>
    </w:p>
    <w:p w14:paraId="4A936943" w14:textId="77777777" w:rsidR="005800D5" w:rsidRPr="001E2B86" w:rsidRDefault="005800D5" w:rsidP="005800D5">
      <w:pPr>
        <w:pStyle w:val="PL"/>
      </w:pPr>
    </w:p>
    <w:p w14:paraId="143A18EB" w14:textId="77777777" w:rsidR="005800D5" w:rsidRPr="001E2B86" w:rsidRDefault="005800D5" w:rsidP="005800D5">
      <w:pPr>
        <w:pStyle w:val="PL"/>
      </w:pPr>
      <w:r w:rsidRPr="001E2B86">
        <w:t>MobilityParameters-r14 ::=</w:t>
      </w:r>
      <w:r w:rsidRPr="001E2B86">
        <w:tab/>
      </w:r>
      <w:r w:rsidRPr="001E2B86">
        <w:tab/>
      </w:r>
      <w:r w:rsidRPr="001E2B86">
        <w:tab/>
        <w:t>SEQUENCE {</w:t>
      </w:r>
    </w:p>
    <w:p w14:paraId="13DAA03A" w14:textId="77777777" w:rsidR="005800D5" w:rsidRPr="001E2B86" w:rsidRDefault="005800D5" w:rsidP="005800D5">
      <w:pPr>
        <w:pStyle w:val="PL"/>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5419508" w14:textId="77777777" w:rsidR="005800D5" w:rsidRPr="001E2B86" w:rsidRDefault="005800D5" w:rsidP="005800D5">
      <w:pPr>
        <w:pStyle w:val="PL"/>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FF2413" w14:textId="77777777" w:rsidR="005800D5" w:rsidRPr="001E2B86" w:rsidRDefault="005800D5" w:rsidP="005800D5">
      <w:pPr>
        <w:pStyle w:val="PL"/>
      </w:pPr>
      <w:r w:rsidRPr="001E2B86">
        <w:t>}</w:t>
      </w:r>
    </w:p>
    <w:p w14:paraId="7A17FABD" w14:textId="77777777" w:rsidR="005800D5" w:rsidRPr="001E2B86" w:rsidRDefault="005800D5" w:rsidP="005800D5">
      <w:pPr>
        <w:pStyle w:val="PL"/>
      </w:pPr>
    </w:p>
    <w:p w14:paraId="04FB1F06" w14:textId="77777777" w:rsidR="005800D5" w:rsidRPr="001E2B86" w:rsidRDefault="005800D5" w:rsidP="005800D5">
      <w:pPr>
        <w:pStyle w:val="PL"/>
      </w:pPr>
      <w:r w:rsidRPr="001E2B86">
        <w:t>MobilityParameters-v1610 ::=</w:t>
      </w:r>
      <w:r w:rsidRPr="001E2B86">
        <w:tab/>
      </w:r>
      <w:r w:rsidRPr="001E2B86">
        <w:tab/>
        <w:t>SEQUENCE {</w:t>
      </w:r>
    </w:p>
    <w:p w14:paraId="30E1CE1F" w14:textId="77777777" w:rsidR="005800D5" w:rsidRPr="001E2B86" w:rsidRDefault="005800D5" w:rsidP="005800D5">
      <w:pPr>
        <w:pStyle w:val="PL"/>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AD43CA" w14:textId="77777777" w:rsidR="005800D5" w:rsidRPr="001E2B86" w:rsidRDefault="005800D5" w:rsidP="005800D5">
      <w:pPr>
        <w:pStyle w:val="PL"/>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0E95FE" w14:textId="77777777" w:rsidR="005800D5" w:rsidRPr="001E2B86" w:rsidRDefault="005800D5" w:rsidP="005800D5">
      <w:pPr>
        <w:pStyle w:val="PL"/>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D9D038B" w14:textId="77777777" w:rsidR="005800D5" w:rsidRPr="001E2B86" w:rsidRDefault="005800D5" w:rsidP="005800D5">
      <w:pPr>
        <w:pStyle w:val="PL"/>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9DD646" w14:textId="77777777" w:rsidR="005800D5" w:rsidRPr="001E2B86" w:rsidRDefault="005800D5" w:rsidP="005800D5">
      <w:pPr>
        <w:pStyle w:val="PL"/>
      </w:pPr>
      <w:r w:rsidRPr="001E2B86">
        <w:t>}</w:t>
      </w:r>
    </w:p>
    <w:p w14:paraId="4131E8C3" w14:textId="77777777" w:rsidR="005800D5" w:rsidRPr="001E2B86" w:rsidRDefault="005800D5" w:rsidP="005800D5">
      <w:pPr>
        <w:pStyle w:val="PL"/>
      </w:pPr>
    </w:p>
    <w:p w14:paraId="32BB568F" w14:textId="77777777" w:rsidR="005800D5" w:rsidRPr="001E2B86" w:rsidRDefault="005800D5" w:rsidP="005800D5">
      <w:pPr>
        <w:pStyle w:val="PL"/>
      </w:pPr>
      <w:r w:rsidRPr="001E2B86">
        <w:t>DC-Parameters-r12 ::=</w:t>
      </w:r>
      <w:r w:rsidRPr="001E2B86">
        <w:tab/>
      </w:r>
      <w:r w:rsidRPr="001E2B86">
        <w:tab/>
      </w:r>
      <w:r w:rsidRPr="001E2B86">
        <w:tab/>
        <w:t>SEQUENCE {</w:t>
      </w:r>
    </w:p>
    <w:p w14:paraId="57F47DFF" w14:textId="77777777" w:rsidR="005800D5" w:rsidRPr="001E2B86" w:rsidRDefault="005800D5" w:rsidP="005800D5">
      <w:pPr>
        <w:pStyle w:val="PL"/>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927581" w14:textId="77777777" w:rsidR="005800D5" w:rsidRPr="001E2B86" w:rsidRDefault="005800D5" w:rsidP="005800D5">
      <w:pPr>
        <w:pStyle w:val="PL"/>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2B2B5D8" w14:textId="77777777" w:rsidR="005800D5" w:rsidRPr="001E2B86" w:rsidRDefault="005800D5" w:rsidP="005800D5">
      <w:pPr>
        <w:pStyle w:val="PL"/>
      </w:pPr>
      <w:r w:rsidRPr="001E2B86">
        <w:t>}</w:t>
      </w:r>
    </w:p>
    <w:p w14:paraId="7CF71374" w14:textId="77777777" w:rsidR="005800D5" w:rsidRPr="001E2B86" w:rsidRDefault="005800D5" w:rsidP="005800D5">
      <w:pPr>
        <w:pStyle w:val="PL"/>
      </w:pPr>
    </w:p>
    <w:p w14:paraId="2DB2503D" w14:textId="77777777" w:rsidR="005800D5" w:rsidRPr="001E2B86" w:rsidRDefault="005800D5" w:rsidP="005800D5">
      <w:pPr>
        <w:pStyle w:val="PL"/>
      </w:pPr>
      <w:r w:rsidRPr="001E2B86">
        <w:t>DC-Parameters-v1310 ::=</w:t>
      </w:r>
      <w:r w:rsidRPr="001E2B86">
        <w:tab/>
      </w:r>
      <w:r w:rsidRPr="001E2B86">
        <w:tab/>
      </w:r>
      <w:r w:rsidRPr="001E2B86">
        <w:tab/>
        <w:t>SEQUENCE {</w:t>
      </w:r>
    </w:p>
    <w:p w14:paraId="2CBCFAD2" w14:textId="77777777" w:rsidR="005800D5" w:rsidRPr="001E2B86" w:rsidRDefault="005800D5" w:rsidP="005800D5">
      <w:pPr>
        <w:pStyle w:val="PL"/>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68EF08C7" w14:textId="77777777" w:rsidR="005800D5" w:rsidRPr="001E2B86" w:rsidRDefault="005800D5" w:rsidP="005800D5">
      <w:pPr>
        <w:pStyle w:val="PL"/>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30A6DD" w14:textId="77777777" w:rsidR="005800D5" w:rsidRPr="001E2B86" w:rsidRDefault="005800D5" w:rsidP="005800D5">
      <w:pPr>
        <w:pStyle w:val="PL"/>
      </w:pPr>
      <w:r w:rsidRPr="001E2B86">
        <w:t>}</w:t>
      </w:r>
    </w:p>
    <w:p w14:paraId="267E4DB2" w14:textId="77777777" w:rsidR="005800D5" w:rsidRPr="001E2B86" w:rsidRDefault="005800D5" w:rsidP="005800D5">
      <w:pPr>
        <w:pStyle w:val="PL"/>
      </w:pPr>
    </w:p>
    <w:p w14:paraId="56775E3C" w14:textId="77777777" w:rsidR="005800D5" w:rsidRPr="001E2B86" w:rsidRDefault="005800D5" w:rsidP="005800D5">
      <w:pPr>
        <w:pStyle w:val="PL"/>
      </w:pPr>
      <w:r w:rsidRPr="001E2B86">
        <w:t>MAC-Parameters-r12 ::=</w:t>
      </w:r>
      <w:r w:rsidRPr="001E2B86">
        <w:tab/>
      </w:r>
      <w:r w:rsidRPr="001E2B86">
        <w:tab/>
      </w:r>
      <w:r w:rsidRPr="001E2B86">
        <w:tab/>
      </w:r>
      <w:r w:rsidRPr="001E2B86">
        <w:tab/>
        <w:t>SEQUENCE {</w:t>
      </w:r>
    </w:p>
    <w:p w14:paraId="3C6702F5" w14:textId="77777777" w:rsidR="005800D5" w:rsidRPr="001E2B86" w:rsidRDefault="005800D5" w:rsidP="005800D5">
      <w:pPr>
        <w:pStyle w:val="PL"/>
      </w:pPr>
      <w:r w:rsidRPr="001E2B86">
        <w:tab/>
        <w:t>logicalChannelSR-ProhibitTimer-r12</w:t>
      </w:r>
      <w:r w:rsidRPr="001E2B86">
        <w:tab/>
        <w:t>ENUMERATED {supported}</w:t>
      </w:r>
      <w:r w:rsidRPr="001E2B86">
        <w:tab/>
      </w:r>
      <w:r w:rsidRPr="001E2B86">
        <w:tab/>
      </w:r>
      <w:r w:rsidRPr="001E2B86">
        <w:tab/>
      </w:r>
      <w:r w:rsidRPr="001E2B86">
        <w:tab/>
      </w:r>
      <w:r w:rsidRPr="001E2B86">
        <w:tab/>
        <w:t>OPTIONAL,</w:t>
      </w:r>
    </w:p>
    <w:p w14:paraId="56E93EB4" w14:textId="77777777" w:rsidR="005800D5" w:rsidRPr="001E2B86" w:rsidRDefault="005800D5" w:rsidP="005800D5">
      <w:pPr>
        <w:pStyle w:val="PL"/>
      </w:pPr>
      <w:r w:rsidRPr="001E2B86">
        <w:tab/>
        <w:t>longDRX-Command-r12</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176717" w14:textId="77777777" w:rsidR="005800D5" w:rsidRPr="001E2B86" w:rsidRDefault="005800D5" w:rsidP="005800D5">
      <w:pPr>
        <w:pStyle w:val="PL"/>
      </w:pPr>
      <w:r w:rsidRPr="001E2B86">
        <w:t>}</w:t>
      </w:r>
    </w:p>
    <w:p w14:paraId="15DAC62F" w14:textId="77777777" w:rsidR="005800D5" w:rsidRPr="001E2B86" w:rsidRDefault="005800D5" w:rsidP="005800D5">
      <w:pPr>
        <w:pStyle w:val="PL"/>
      </w:pPr>
    </w:p>
    <w:p w14:paraId="04F1B0FA" w14:textId="77777777" w:rsidR="005800D5" w:rsidRPr="001E2B86" w:rsidRDefault="005800D5" w:rsidP="005800D5">
      <w:pPr>
        <w:pStyle w:val="PL"/>
      </w:pPr>
      <w:r w:rsidRPr="001E2B86">
        <w:t>MAC-Parameters-v1310 ::=</w:t>
      </w:r>
      <w:r w:rsidRPr="001E2B86">
        <w:tab/>
      </w:r>
      <w:r w:rsidRPr="001E2B86">
        <w:tab/>
      </w:r>
      <w:r w:rsidRPr="001E2B86">
        <w:tab/>
      </w:r>
      <w:r w:rsidRPr="001E2B86">
        <w:tab/>
        <w:t>SEQUENCE {</w:t>
      </w:r>
    </w:p>
    <w:p w14:paraId="471F0744" w14:textId="77777777" w:rsidR="005800D5" w:rsidRPr="001E2B86" w:rsidRDefault="005800D5" w:rsidP="005800D5">
      <w:pPr>
        <w:pStyle w:val="PL"/>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0C668822" w14:textId="77777777" w:rsidR="005800D5" w:rsidRPr="001E2B86" w:rsidRDefault="005800D5" w:rsidP="005800D5">
      <w:pPr>
        <w:pStyle w:val="PL"/>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813E51" w14:textId="77777777" w:rsidR="005800D5" w:rsidRPr="001E2B86" w:rsidRDefault="005800D5" w:rsidP="005800D5">
      <w:pPr>
        <w:pStyle w:val="PL"/>
      </w:pPr>
      <w:r w:rsidRPr="001E2B86">
        <w:t>}</w:t>
      </w:r>
    </w:p>
    <w:p w14:paraId="7D408B94" w14:textId="77777777" w:rsidR="005800D5" w:rsidRPr="001E2B86" w:rsidRDefault="005800D5" w:rsidP="005800D5">
      <w:pPr>
        <w:pStyle w:val="PL"/>
      </w:pPr>
    </w:p>
    <w:p w14:paraId="3037AB05" w14:textId="77777777" w:rsidR="005800D5" w:rsidRPr="001E2B86" w:rsidRDefault="005800D5" w:rsidP="005800D5">
      <w:pPr>
        <w:pStyle w:val="PL"/>
      </w:pPr>
      <w:r w:rsidRPr="001E2B86">
        <w:t>MAC-Parameters-v1430 ::=</w:t>
      </w:r>
      <w:r w:rsidRPr="001E2B86">
        <w:tab/>
      </w:r>
      <w:r w:rsidRPr="001E2B86">
        <w:tab/>
      </w:r>
      <w:r w:rsidRPr="001E2B86">
        <w:tab/>
      </w:r>
      <w:r w:rsidRPr="001E2B86">
        <w:tab/>
        <w:t>SEQUENCE {</w:t>
      </w:r>
    </w:p>
    <w:p w14:paraId="62A8BB34" w14:textId="77777777" w:rsidR="005800D5" w:rsidRPr="001E2B86" w:rsidRDefault="005800D5" w:rsidP="005800D5">
      <w:pPr>
        <w:pStyle w:val="PL"/>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E22924D" w14:textId="77777777" w:rsidR="005800D5" w:rsidRPr="001E2B86" w:rsidRDefault="005800D5" w:rsidP="005800D5">
      <w:pPr>
        <w:pStyle w:val="PL"/>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0F53A111" w14:textId="77777777" w:rsidR="005800D5" w:rsidRPr="001E2B86" w:rsidRDefault="005800D5" w:rsidP="005800D5">
      <w:pPr>
        <w:pStyle w:val="PL"/>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656BDDA" w14:textId="77777777" w:rsidR="005800D5" w:rsidRPr="001E2B86" w:rsidRDefault="005800D5" w:rsidP="005800D5">
      <w:pPr>
        <w:pStyle w:val="PL"/>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BE2246" w14:textId="77777777" w:rsidR="005800D5" w:rsidRPr="001E2B86" w:rsidRDefault="005800D5" w:rsidP="005800D5">
      <w:pPr>
        <w:pStyle w:val="PL"/>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135953F" w14:textId="77777777" w:rsidR="005800D5" w:rsidRPr="001E2B86" w:rsidRDefault="005800D5" w:rsidP="005800D5">
      <w:pPr>
        <w:pStyle w:val="PL"/>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B661C" w14:textId="77777777" w:rsidR="005800D5" w:rsidRPr="001E2B86" w:rsidRDefault="005800D5" w:rsidP="005800D5">
      <w:pPr>
        <w:pStyle w:val="PL"/>
      </w:pPr>
      <w:r w:rsidRPr="001E2B86">
        <w:t>}</w:t>
      </w:r>
    </w:p>
    <w:p w14:paraId="3D78F9F1" w14:textId="77777777" w:rsidR="005800D5" w:rsidRPr="001E2B86" w:rsidRDefault="005800D5" w:rsidP="005800D5">
      <w:pPr>
        <w:pStyle w:val="PL"/>
      </w:pPr>
    </w:p>
    <w:p w14:paraId="65196E1C" w14:textId="77777777" w:rsidR="005800D5" w:rsidRPr="001E2B86" w:rsidRDefault="005800D5" w:rsidP="005800D5">
      <w:pPr>
        <w:pStyle w:val="PL"/>
      </w:pPr>
      <w:r w:rsidRPr="001E2B86">
        <w:t>MAC-Parameters-v1440 ::=</w:t>
      </w:r>
      <w:r w:rsidRPr="001E2B86">
        <w:tab/>
      </w:r>
      <w:r w:rsidRPr="001E2B86">
        <w:tab/>
      </w:r>
      <w:r w:rsidRPr="001E2B86">
        <w:tab/>
      </w:r>
      <w:r w:rsidRPr="001E2B86">
        <w:tab/>
        <w:t>SEQUENCE {</w:t>
      </w:r>
    </w:p>
    <w:p w14:paraId="1BA22707" w14:textId="77777777" w:rsidR="005800D5" w:rsidRPr="001E2B86" w:rsidRDefault="005800D5" w:rsidP="005800D5">
      <w:pPr>
        <w:pStyle w:val="PL"/>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BFFEE0" w14:textId="77777777" w:rsidR="005800D5" w:rsidRPr="001E2B86" w:rsidRDefault="005800D5" w:rsidP="005800D5">
      <w:pPr>
        <w:pStyle w:val="PL"/>
      </w:pPr>
      <w:r w:rsidRPr="001E2B86">
        <w:t>}</w:t>
      </w:r>
    </w:p>
    <w:p w14:paraId="7EA1AE37" w14:textId="77777777" w:rsidR="005800D5" w:rsidRPr="001E2B86" w:rsidRDefault="005800D5" w:rsidP="005800D5">
      <w:pPr>
        <w:pStyle w:val="PL"/>
      </w:pPr>
    </w:p>
    <w:p w14:paraId="1BA561D4" w14:textId="77777777" w:rsidR="005800D5" w:rsidRPr="001E2B86" w:rsidRDefault="005800D5" w:rsidP="005800D5">
      <w:pPr>
        <w:pStyle w:val="PL"/>
      </w:pPr>
      <w:r w:rsidRPr="001E2B86">
        <w:t>MAC-Parameters-v1530 ::=</w:t>
      </w:r>
      <w:r w:rsidRPr="001E2B86">
        <w:tab/>
      </w:r>
      <w:r w:rsidRPr="001E2B86">
        <w:tab/>
        <w:t>SEQUENCE {</w:t>
      </w:r>
    </w:p>
    <w:p w14:paraId="32A6C095" w14:textId="77777777" w:rsidR="005800D5" w:rsidRPr="001E2B86" w:rsidRDefault="005800D5" w:rsidP="005800D5">
      <w:pPr>
        <w:pStyle w:val="PL"/>
      </w:pPr>
      <w:r w:rsidRPr="001E2B86">
        <w:tab/>
        <w:t>min-Proc-TimelineSubslot-r15</w:t>
      </w:r>
      <w:r w:rsidRPr="001E2B86">
        <w:tab/>
        <w:t>SEQUENCE (SIZE(1..3)) OF ProcessingTimelineSet-r15</w:t>
      </w:r>
      <w:r w:rsidRPr="001E2B86">
        <w:tab/>
        <w:t>OPTIONAL,</w:t>
      </w:r>
    </w:p>
    <w:p w14:paraId="4236E14E" w14:textId="77777777" w:rsidR="005800D5" w:rsidRPr="001E2B86" w:rsidRDefault="005800D5" w:rsidP="005800D5">
      <w:pPr>
        <w:pStyle w:val="PL"/>
      </w:pPr>
      <w:r w:rsidRPr="001E2B86">
        <w:tab/>
        <w:t>skipSubframeProcessing-r15</w:t>
      </w:r>
      <w:r w:rsidRPr="001E2B86">
        <w:tab/>
      </w:r>
      <w:r w:rsidRPr="001E2B86">
        <w:tab/>
      </w:r>
      <w:r w:rsidRPr="001E2B86">
        <w:tab/>
        <w:t>SkipSubframeProcessing-r15</w:t>
      </w:r>
      <w:r w:rsidRPr="001E2B86">
        <w:tab/>
      </w:r>
      <w:r w:rsidRPr="001E2B86">
        <w:tab/>
      </w:r>
      <w:r w:rsidRPr="001E2B86">
        <w:tab/>
      </w:r>
      <w:r w:rsidRPr="001E2B86">
        <w:tab/>
      </w:r>
      <w:r w:rsidRPr="001E2B86">
        <w:tab/>
      </w:r>
      <w:r w:rsidRPr="001E2B86">
        <w:tab/>
        <w:t>OPTIONAL,</w:t>
      </w:r>
    </w:p>
    <w:p w14:paraId="4E6E4A9F" w14:textId="77777777" w:rsidR="005800D5" w:rsidRPr="001E2B86" w:rsidRDefault="005800D5" w:rsidP="005800D5">
      <w:pPr>
        <w:pStyle w:val="PL"/>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78319511" w14:textId="77777777" w:rsidR="005800D5" w:rsidRPr="001E2B86" w:rsidRDefault="005800D5" w:rsidP="005800D5">
      <w:pPr>
        <w:pStyle w:val="PL"/>
      </w:pPr>
      <w:r w:rsidRPr="001E2B86">
        <w:tab/>
        <w:t>dormantSCellState-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2130AF2E" w14:textId="77777777" w:rsidR="005800D5" w:rsidRPr="001E2B86" w:rsidRDefault="005800D5" w:rsidP="005800D5">
      <w:pPr>
        <w:pStyle w:val="PL"/>
      </w:pPr>
      <w:r w:rsidRPr="001E2B86">
        <w:tab/>
        <w:t>directSCellActivation-r15</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3BD30E1" w14:textId="77777777" w:rsidR="005800D5" w:rsidRPr="001E2B86" w:rsidRDefault="005800D5" w:rsidP="005800D5">
      <w:pPr>
        <w:pStyle w:val="PL"/>
      </w:pPr>
      <w:r w:rsidRPr="001E2B86">
        <w:tab/>
        <w:t>directSCellHibernation-r15</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C091847" w14:textId="77777777" w:rsidR="005800D5" w:rsidRPr="001E2B86" w:rsidRDefault="005800D5" w:rsidP="005800D5">
      <w:pPr>
        <w:pStyle w:val="PL"/>
      </w:pPr>
      <w:r w:rsidRPr="001E2B86">
        <w:tab/>
        <w:t>extendedLCID-Duplication-r15</w:t>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33F55541" w14:textId="77777777" w:rsidR="005800D5" w:rsidRPr="001E2B86" w:rsidRDefault="005800D5" w:rsidP="005800D5">
      <w:pPr>
        <w:pStyle w:val="PL"/>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5D46305" w14:textId="77777777" w:rsidR="005800D5" w:rsidRPr="001E2B86" w:rsidRDefault="005800D5" w:rsidP="005800D5">
      <w:pPr>
        <w:pStyle w:val="PL"/>
      </w:pPr>
      <w:r w:rsidRPr="001E2B86">
        <w:lastRenderedPageBreak/>
        <w:t>}</w:t>
      </w:r>
    </w:p>
    <w:p w14:paraId="1FE7B0CD" w14:textId="77777777" w:rsidR="005800D5" w:rsidRPr="001E2B86" w:rsidRDefault="005800D5" w:rsidP="005800D5">
      <w:pPr>
        <w:pStyle w:val="PL"/>
      </w:pPr>
    </w:p>
    <w:p w14:paraId="1676773A" w14:textId="77777777" w:rsidR="005800D5" w:rsidRPr="001E2B86" w:rsidRDefault="005800D5" w:rsidP="005800D5">
      <w:pPr>
        <w:pStyle w:val="PL"/>
      </w:pPr>
      <w:r w:rsidRPr="001E2B86">
        <w:t>MAC-Parameters-v1550 ::=</w:t>
      </w:r>
      <w:r w:rsidRPr="001E2B86">
        <w:tab/>
      </w:r>
      <w:r w:rsidRPr="001E2B86">
        <w:tab/>
      </w:r>
      <w:r w:rsidRPr="001E2B86">
        <w:tab/>
      </w:r>
      <w:r w:rsidRPr="001E2B86">
        <w:tab/>
        <w:t>SEQUENCE {</w:t>
      </w:r>
    </w:p>
    <w:p w14:paraId="59C89BE0" w14:textId="77777777" w:rsidR="005800D5" w:rsidRPr="001E2B86" w:rsidRDefault="005800D5" w:rsidP="005800D5">
      <w:pPr>
        <w:pStyle w:val="PL"/>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010B5DF" w14:textId="77777777" w:rsidR="005800D5" w:rsidRPr="001E2B86" w:rsidRDefault="005800D5" w:rsidP="005800D5">
      <w:pPr>
        <w:pStyle w:val="PL"/>
      </w:pPr>
      <w:r w:rsidRPr="001E2B86">
        <w:t>}</w:t>
      </w:r>
    </w:p>
    <w:p w14:paraId="1C1DE928" w14:textId="77777777" w:rsidR="005800D5" w:rsidRPr="001E2B86" w:rsidRDefault="005800D5" w:rsidP="005800D5">
      <w:pPr>
        <w:pStyle w:val="PL"/>
      </w:pPr>
    </w:p>
    <w:p w14:paraId="42865F67" w14:textId="77777777" w:rsidR="005800D5" w:rsidRPr="001E2B86" w:rsidRDefault="005800D5" w:rsidP="005800D5">
      <w:pPr>
        <w:pStyle w:val="PL"/>
      </w:pPr>
      <w:r w:rsidRPr="001E2B86">
        <w:t>MAC-Parameters-v1610 ::=</w:t>
      </w:r>
      <w:r w:rsidRPr="001E2B86">
        <w:tab/>
      </w:r>
      <w:r w:rsidRPr="001E2B86">
        <w:tab/>
        <w:t>SEQUENCE {</w:t>
      </w:r>
    </w:p>
    <w:p w14:paraId="3806B88D" w14:textId="77777777" w:rsidR="005800D5" w:rsidRPr="001E2B86" w:rsidRDefault="005800D5" w:rsidP="005800D5">
      <w:pPr>
        <w:pStyle w:val="PL"/>
      </w:pPr>
      <w:r w:rsidRPr="001E2B86">
        <w:tab/>
        <w:t>directMCG-SCellActivationResume-r16</w:t>
      </w:r>
      <w:r w:rsidRPr="001E2B86">
        <w:tab/>
        <w:t>ENUMERATED {supported}</w:t>
      </w:r>
      <w:r w:rsidRPr="001E2B86">
        <w:tab/>
      </w:r>
      <w:r w:rsidRPr="001E2B86">
        <w:tab/>
      </w:r>
      <w:r w:rsidRPr="001E2B86">
        <w:tab/>
        <w:t>OPTIONAL,</w:t>
      </w:r>
    </w:p>
    <w:p w14:paraId="74E2D3A8" w14:textId="77777777" w:rsidR="005800D5" w:rsidRPr="001E2B86" w:rsidRDefault="005800D5" w:rsidP="005800D5">
      <w:pPr>
        <w:pStyle w:val="PL"/>
      </w:pPr>
      <w:r w:rsidRPr="001E2B86">
        <w:tab/>
        <w:t>directSCG-SCellActivationResume-r16</w:t>
      </w:r>
      <w:r w:rsidRPr="001E2B86">
        <w:tab/>
        <w:t>ENUMERATED {supported}</w:t>
      </w:r>
      <w:r w:rsidRPr="001E2B86">
        <w:tab/>
      </w:r>
      <w:r w:rsidRPr="001E2B86">
        <w:tab/>
      </w:r>
      <w:r w:rsidRPr="001E2B86">
        <w:tab/>
        <w:t>OPTIONAL,</w:t>
      </w:r>
    </w:p>
    <w:p w14:paraId="3CDEDD73" w14:textId="77777777" w:rsidR="005800D5" w:rsidRPr="001E2B86" w:rsidRDefault="005800D5" w:rsidP="005800D5">
      <w:pPr>
        <w:pStyle w:val="PL"/>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4CE263B6" w14:textId="77777777" w:rsidR="005800D5" w:rsidRPr="001E2B86" w:rsidRDefault="005800D5" w:rsidP="005800D5">
      <w:pPr>
        <w:pStyle w:val="PL"/>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181C47" w14:textId="77777777" w:rsidR="005800D5" w:rsidRPr="001E2B86" w:rsidRDefault="005800D5" w:rsidP="005800D5">
      <w:pPr>
        <w:pStyle w:val="PL"/>
      </w:pPr>
      <w:r w:rsidRPr="001E2B86">
        <w:t>}</w:t>
      </w:r>
    </w:p>
    <w:p w14:paraId="4C019D7E" w14:textId="77777777" w:rsidR="005800D5" w:rsidRPr="001E2B86" w:rsidRDefault="005800D5" w:rsidP="005800D5">
      <w:pPr>
        <w:pStyle w:val="PL"/>
      </w:pPr>
    </w:p>
    <w:p w14:paraId="7503D279" w14:textId="77777777" w:rsidR="005800D5" w:rsidRPr="001E2B86" w:rsidRDefault="005800D5" w:rsidP="005800D5">
      <w:pPr>
        <w:pStyle w:val="PL"/>
      </w:pPr>
      <w:r w:rsidRPr="001E2B86">
        <w:t>MAC-Parameters-v1630 ::=</w:t>
      </w:r>
      <w:r w:rsidRPr="001E2B86">
        <w:tab/>
      </w:r>
      <w:r w:rsidRPr="001E2B86">
        <w:tab/>
        <w:t>SEQUENCE {</w:t>
      </w:r>
    </w:p>
    <w:p w14:paraId="2EAE54C8" w14:textId="77777777" w:rsidR="005800D5" w:rsidRPr="001E2B86" w:rsidRDefault="005800D5" w:rsidP="005800D5">
      <w:pPr>
        <w:pStyle w:val="PL"/>
      </w:pPr>
      <w:r w:rsidRPr="001E2B86">
        <w:tab/>
        <w:t>directSCG-SCellActivationNEDC-r16</w:t>
      </w:r>
      <w:r w:rsidRPr="001E2B86">
        <w:tab/>
        <w:t>ENUMERATED {supported}</w:t>
      </w:r>
      <w:r w:rsidRPr="001E2B86">
        <w:tab/>
      </w:r>
      <w:r w:rsidRPr="001E2B86">
        <w:tab/>
      </w:r>
      <w:r w:rsidRPr="001E2B86">
        <w:tab/>
        <w:t>OPTIONAL</w:t>
      </w:r>
    </w:p>
    <w:p w14:paraId="70F75AFD" w14:textId="77777777" w:rsidR="005800D5" w:rsidRPr="001E2B86" w:rsidRDefault="005800D5" w:rsidP="005800D5">
      <w:pPr>
        <w:pStyle w:val="PL"/>
      </w:pPr>
      <w:r w:rsidRPr="001E2B86">
        <w:t>}</w:t>
      </w:r>
    </w:p>
    <w:p w14:paraId="5C6A900C" w14:textId="77777777" w:rsidR="005800D5" w:rsidRPr="001E2B86" w:rsidRDefault="005800D5" w:rsidP="005800D5">
      <w:pPr>
        <w:pStyle w:val="PL"/>
      </w:pPr>
    </w:p>
    <w:p w14:paraId="7F250B2D" w14:textId="77777777" w:rsidR="005800D5" w:rsidRPr="001E2B86" w:rsidRDefault="005800D5" w:rsidP="005800D5">
      <w:pPr>
        <w:pStyle w:val="PL"/>
      </w:pPr>
      <w:r w:rsidRPr="001E2B86">
        <w:t>NTN-Parameters-r17 ::=</w:t>
      </w:r>
      <w:r w:rsidRPr="001E2B86">
        <w:tab/>
      </w:r>
      <w:r w:rsidRPr="001E2B86">
        <w:tab/>
        <w:t>SEQUENCE {</w:t>
      </w:r>
    </w:p>
    <w:p w14:paraId="4B2AAFFD" w14:textId="77777777" w:rsidR="005800D5" w:rsidRPr="001E2B86" w:rsidRDefault="005800D5" w:rsidP="005800D5">
      <w:pPr>
        <w:pStyle w:val="PL"/>
      </w:pPr>
      <w:r w:rsidRPr="001E2B86">
        <w:tab/>
        <w:t>ntn-Connectivity-EPC-r17</w:t>
      </w:r>
      <w:r w:rsidRPr="001E2B86">
        <w:tab/>
      </w:r>
      <w:r w:rsidRPr="001E2B86">
        <w:tab/>
        <w:t>ENUMERATED {supported}</w:t>
      </w:r>
      <w:r w:rsidRPr="001E2B86">
        <w:tab/>
      </w:r>
      <w:r w:rsidRPr="001E2B86">
        <w:tab/>
      </w:r>
      <w:r w:rsidRPr="001E2B86">
        <w:tab/>
        <w:t>OPTIONAL,</w:t>
      </w:r>
    </w:p>
    <w:p w14:paraId="3FAE5374" w14:textId="77777777" w:rsidR="005800D5" w:rsidRPr="001E2B86" w:rsidRDefault="005800D5" w:rsidP="005800D5">
      <w:pPr>
        <w:pStyle w:val="PL"/>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1DC45B1D" w14:textId="77777777" w:rsidR="005800D5" w:rsidRPr="001E2B86" w:rsidRDefault="005800D5" w:rsidP="005800D5">
      <w:pPr>
        <w:pStyle w:val="PL"/>
      </w:pPr>
      <w:r w:rsidRPr="001E2B86">
        <w:tab/>
        <w:t>ntn-PUR-TimerDelay-r17</w:t>
      </w:r>
      <w:r w:rsidRPr="001E2B86">
        <w:tab/>
      </w:r>
      <w:r w:rsidRPr="001E2B86">
        <w:tab/>
        <w:t>ENUMERATED {supported}</w:t>
      </w:r>
      <w:r w:rsidRPr="001E2B86">
        <w:tab/>
      </w:r>
      <w:r w:rsidRPr="001E2B86">
        <w:tab/>
      </w:r>
      <w:r w:rsidRPr="001E2B86">
        <w:tab/>
        <w:t>OPTIONAL,</w:t>
      </w:r>
    </w:p>
    <w:p w14:paraId="10E83670" w14:textId="77777777" w:rsidR="005800D5" w:rsidRPr="001E2B86" w:rsidRDefault="005800D5" w:rsidP="005800D5">
      <w:pPr>
        <w:pStyle w:val="PL"/>
      </w:pPr>
      <w:r w:rsidRPr="001E2B86">
        <w:tab/>
        <w:t>ntn-OffsetTimingEnh-r17</w:t>
      </w:r>
      <w:r w:rsidRPr="001E2B86">
        <w:tab/>
      </w:r>
      <w:r w:rsidRPr="001E2B86">
        <w:tab/>
        <w:t>ENUMERATED {supported}</w:t>
      </w:r>
      <w:r w:rsidRPr="001E2B86">
        <w:tab/>
      </w:r>
      <w:r w:rsidRPr="001E2B86">
        <w:tab/>
      </w:r>
      <w:r w:rsidRPr="001E2B86">
        <w:tab/>
        <w:t>OPTIONAL,</w:t>
      </w:r>
    </w:p>
    <w:p w14:paraId="377D246E" w14:textId="77777777" w:rsidR="005800D5" w:rsidRPr="001E2B86" w:rsidRDefault="005800D5" w:rsidP="005800D5">
      <w:pPr>
        <w:pStyle w:val="PL"/>
      </w:pPr>
      <w:r w:rsidRPr="001E2B86">
        <w:tab/>
        <w:t>ntn-ScenarioSupport-r17</w:t>
      </w:r>
      <w:r w:rsidRPr="001E2B86">
        <w:tab/>
      </w:r>
      <w:r w:rsidRPr="001E2B86">
        <w:tab/>
        <w:t>ENUMERATED {ngso,gso}</w:t>
      </w:r>
      <w:r w:rsidRPr="001E2B86">
        <w:tab/>
      </w:r>
      <w:r w:rsidRPr="001E2B86">
        <w:tab/>
      </w:r>
      <w:r w:rsidRPr="001E2B86">
        <w:tab/>
      </w:r>
      <w:r w:rsidRPr="001E2B86">
        <w:tab/>
        <w:t>OPTIONAL</w:t>
      </w:r>
    </w:p>
    <w:p w14:paraId="56EB5D36" w14:textId="77777777" w:rsidR="005800D5" w:rsidRPr="001E2B86" w:rsidRDefault="005800D5" w:rsidP="005800D5">
      <w:pPr>
        <w:pStyle w:val="PL"/>
      </w:pPr>
      <w:r w:rsidRPr="001E2B86">
        <w:t>}</w:t>
      </w:r>
    </w:p>
    <w:p w14:paraId="1E63C4E0" w14:textId="77777777" w:rsidR="005800D5" w:rsidRPr="001E2B86" w:rsidRDefault="005800D5" w:rsidP="005800D5">
      <w:pPr>
        <w:pStyle w:val="PL"/>
      </w:pPr>
    </w:p>
    <w:p w14:paraId="74847A32" w14:textId="77777777" w:rsidR="005800D5" w:rsidRPr="001E2B86" w:rsidRDefault="005800D5" w:rsidP="005800D5">
      <w:pPr>
        <w:pStyle w:val="PL"/>
      </w:pPr>
      <w:r w:rsidRPr="001E2B86">
        <w:t>NTN-Parameters-v1720 ::=</w:t>
      </w:r>
      <w:r w:rsidRPr="001E2B86">
        <w:tab/>
      </w:r>
      <w:r w:rsidRPr="001E2B86">
        <w:tab/>
        <w:t>SEQUENCE {</w:t>
      </w:r>
    </w:p>
    <w:p w14:paraId="1950D28B" w14:textId="77777777" w:rsidR="005800D5" w:rsidRPr="001E2B86" w:rsidRDefault="005800D5" w:rsidP="005800D5">
      <w:pPr>
        <w:pStyle w:val="PL"/>
      </w:pPr>
      <w:r w:rsidRPr="001E2B86">
        <w:tab/>
        <w:t>ntn-SegmentedPrecompensationGaps-r17</w:t>
      </w:r>
      <w:r w:rsidRPr="001E2B86">
        <w:tab/>
      </w:r>
      <w:r w:rsidRPr="001E2B86">
        <w:tab/>
        <w:t>ENUMERATED {sym1,sl1,sf1}</w:t>
      </w:r>
      <w:r w:rsidRPr="001E2B86">
        <w:tab/>
      </w:r>
      <w:r w:rsidRPr="001E2B86">
        <w:tab/>
        <w:t>OPTIONAL</w:t>
      </w:r>
    </w:p>
    <w:p w14:paraId="4CA9D412" w14:textId="77777777" w:rsidR="005800D5" w:rsidRPr="001E2B86" w:rsidRDefault="005800D5" w:rsidP="005800D5">
      <w:pPr>
        <w:pStyle w:val="PL"/>
      </w:pPr>
      <w:r w:rsidRPr="001E2B86">
        <w:t>}</w:t>
      </w:r>
    </w:p>
    <w:p w14:paraId="2A398B82" w14:textId="77777777" w:rsidR="005800D5" w:rsidRPr="001E2B86" w:rsidRDefault="005800D5" w:rsidP="005800D5">
      <w:pPr>
        <w:pStyle w:val="PL"/>
      </w:pPr>
    </w:p>
    <w:p w14:paraId="7CA9D350" w14:textId="77777777" w:rsidR="005800D5" w:rsidRPr="001E2B86" w:rsidRDefault="005800D5" w:rsidP="005800D5">
      <w:pPr>
        <w:pStyle w:val="PL"/>
      </w:pPr>
      <w:r w:rsidRPr="001E2B86">
        <w:t>NTN-Parameters-v1800 ::=</w:t>
      </w:r>
      <w:r w:rsidRPr="001E2B86">
        <w:tab/>
      </w:r>
      <w:r w:rsidRPr="001E2B86">
        <w:tab/>
        <w:t>SEQUENCE {</w:t>
      </w:r>
    </w:p>
    <w:p w14:paraId="1A1CA325" w14:textId="77777777" w:rsidR="005800D5" w:rsidRPr="001E2B86" w:rsidRDefault="005800D5" w:rsidP="005800D5">
      <w:pPr>
        <w:pStyle w:val="PL"/>
      </w:pPr>
      <w:r w:rsidRPr="001E2B86">
        <w:tab/>
        <w:t>ntn-EventA4BasedCHO-r18</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B7850" w14:textId="77777777" w:rsidR="005800D5" w:rsidRPr="001E2B86" w:rsidRDefault="005800D5" w:rsidP="005800D5">
      <w:pPr>
        <w:pStyle w:val="PL"/>
      </w:pPr>
      <w:r w:rsidRPr="001E2B86">
        <w:tab/>
        <w:t>ntn-LocationBasedCHO-EFC-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3385E7" w14:textId="77777777" w:rsidR="005800D5" w:rsidRPr="001E2B86" w:rsidRDefault="005800D5" w:rsidP="005800D5">
      <w:pPr>
        <w:pStyle w:val="PL"/>
      </w:pPr>
      <w:r w:rsidRPr="001E2B86">
        <w:tab/>
        <w:t>ntn-LocationBasedCHO-EMC-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BA4DDE4" w14:textId="77777777" w:rsidR="005800D5" w:rsidRPr="001E2B86" w:rsidRDefault="005800D5" w:rsidP="005800D5">
      <w:pPr>
        <w:pStyle w:val="PL"/>
      </w:pPr>
      <w:r w:rsidRPr="001E2B86">
        <w:tab/>
        <w:t>ntn-TimeBasedCHO-r18</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EE127AE" w14:textId="77777777" w:rsidR="005800D5" w:rsidRPr="001E2B86" w:rsidRDefault="005800D5" w:rsidP="005800D5">
      <w:pPr>
        <w:pStyle w:val="PL"/>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EBC0C5D" w14:textId="77777777" w:rsidR="005800D5" w:rsidRPr="001E2B86" w:rsidRDefault="005800D5" w:rsidP="005800D5">
      <w:pPr>
        <w:pStyle w:val="PL"/>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331092" w14:textId="77777777" w:rsidR="005800D5" w:rsidRPr="001E2B86" w:rsidRDefault="005800D5" w:rsidP="005800D5">
      <w:pPr>
        <w:pStyle w:val="PL"/>
      </w:pPr>
      <w:r w:rsidRPr="001E2B86">
        <w:tab/>
        <w:t>ntn-LocationBasedMeasTrigger-EFC-r18</w:t>
      </w:r>
      <w:r w:rsidRPr="001E2B86">
        <w:tab/>
      </w:r>
      <w:r w:rsidRPr="001E2B86">
        <w:tab/>
      </w:r>
      <w:r w:rsidRPr="001E2B86">
        <w:tab/>
        <w:t>ENUMERATED {supported}</w:t>
      </w:r>
      <w:r w:rsidRPr="001E2B86">
        <w:tab/>
      </w:r>
      <w:r w:rsidRPr="001E2B86">
        <w:tab/>
      </w:r>
      <w:r w:rsidRPr="001E2B86">
        <w:tab/>
        <w:t>OPTIONAL,</w:t>
      </w:r>
    </w:p>
    <w:p w14:paraId="750F8122" w14:textId="77777777" w:rsidR="005800D5" w:rsidRPr="001E2B86" w:rsidRDefault="005800D5" w:rsidP="005800D5">
      <w:pPr>
        <w:pStyle w:val="PL"/>
      </w:pPr>
      <w:r w:rsidRPr="001E2B86">
        <w:tab/>
        <w:t>ntn-LocationBasedMeasTrigger-EMC-r18</w:t>
      </w:r>
      <w:r w:rsidRPr="001E2B86">
        <w:tab/>
      </w:r>
      <w:r w:rsidRPr="001E2B86">
        <w:tab/>
      </w:r>
      <w:r w:rsidRPr="001E2B86">
        <w:tab/>
        <w:t>ENUMERATED {supported}</w:t>
      </w:r>
      <w:r w:rsidRPr="001E2B86">
        <w:tab/>
      </w:r>
      <w:r w:rsidRPr="001E2B86">
        <w:tab/>
      </w:r>
      <w:r w:rsidRPr="001E2B86">
        <w:tab/>
        <w:t>OPTIONAL,</w:t>
      </w:r>
    </w:p>
    <w:p w14:paraId="6ED9FC38" w14:textId="77777777" w:rsidR="005800D5" w:rsidRPr="001E2B86" w:rsidRDefault="005800D5" w:rsidP="005800D5">
      <w:pPr>
        <w:pStyle w:val="PL"/>
      </w:pPr>
      <w:r w:rsidRPr="001E2B86">
        <w:tab/>
        <w:t>ntn-TimeBasedMeas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BADEEC0" w14:textId="77777777" w:rsidR="005800D5" w:rsidRPr="001E2B86" w:rsidRDefault="005800D5" w:rsidP="005800D5">
      <w:pPr>
        <w:pStyle w:val="PL"/>
      </w:pPr>
      <w:r w:rsidRPr="001E2B86">
        <w:tab/>
        <w:t>ntn-RRC-HarqDisableSingleTB-CE-ModeA-r18</w:t>
      </w:r>
      <w:r w:rsidRPr="001E2B86">
        <w:tab/>
      </w:r>
      <w:r w:rsidRPr="001E2B86">
        <w:tab/>
        <w:t>ENUMERATED {supported}</w:t>
      </w:r>
      <w:r w:rsidRPr="001E2B86">
        <w:tab/>
      </w:r>
      <w:r w:rsidRPr="001E2B86">
        <w:tab/>
      </w:r>
      <w:r w:rsidRPr="001E2B86">
        <w:tab/>
        <w:t>OPTIONAL,</w:t>
      </w:r>
    </w:p>
    <w:p w14:paraId="1AACFFB6" w14:textId="77777777" w:rsidR="005800D5" w:rsidRPr="001E2B86" w:rsidRDefault="005800D5" w:rsidP="005800D5">
      <w:pPr>
        <w:pStyle w:val="PL"/>
      </w:pPr>
      <w:r w:rsidRPr="001E2B86">
        <w:tab/>
        <w:t>ntn-RRC-HarqDisableMultiTB-CE-ModeA-r18</w:t>
      </w:r>
      <w:r w:rsidRPr="001E2B86">
        <w:tab/>
      </w:r>
      <w:r w:rsidRPr="001E2B86">
        <w:tab/>
      </w:r>
      <w:r w:rsidRPr="001E2B86">
        <w:tab/>
        <w:t>ENUMERATED {supported}</w:t>
      </w:r>
      <w:r w:rsidRPr="001E2B86">
        <w:tab/>
      </w:r>
      <w:r w:rsidRPr="001E2B86">
        <w:tab/>
      </w:r>
      <w:r w:rsidRPr="001E2B86">
        <w:tab/>
        <w:t>OPTIONAL,</w:t>
      </w:r>
    </w:p>
    <w:p w14:paraId="79DAB94A" w14:textId="77777777" w:rsidR="005800D5" w:rsidRPr="001E2B86" w:rsidRDefault="005800D5" w:rsidP="005800D5">
      <w:pPr>
        <w:pStyle w:val="PL"/>
      </w:pPr>
      <w:r w:rsidRPr="001E2B86">
        <w:tab/>
        <w:t>ntn-RRC-HarqDisableSingleTB-CE-ModeB-r18</w:t>
      </w:r>
      <w:r w:rsidRPr="001E2B86">
        <w:tab/>
      </w:r>
      <w:r w:rsidRPr="001E2B86">
        <w:tab/>
        <w:t>ENUMERATED {supported}</w:t>
      </w:r>
      <w:r w:rsidRPr="001E2B86">
        <w:tab/>
      </w:r>
      <w:r w:rsidRPr="001E2B86">
        <w:tab/>
      </w:r>
      <w:r w:rsidRPr="001E2B86">
        <w:tab/>
        <w:t>OPTIONAL,</w:t>
      </w:r>
    </w:p>
    <w:p w14:paraId="5703335C" w14:textId="77777777" w:rsidR="005800D5" w:rsidRPr="001E2B86" w:rsidRDefault="005800D5" w:rsidP="005800D5">
      <w:pPr>
        <w:pStyle w:val="PL"/>
      </w:pPr>
      <w:r w:rsidRPr="001E2B86">
        <w:tab/>
        <w:t>ntn-OverriddenHarqDisableSingleTB-CE-ModeB-r18</w:t>
      </w:r>
      <w:r w:rsidRPr="001E2B86">
        <w:tab/>
        <w:t>ENUMERATED {supported}</w:t>
      </w:r>
      <w:r w:rsidRPr="001E2B86">
        <w:tab/>
      </w:r>
      <w:r w:rsidRPr="001E2B86">
        <w:tab/>
      </w:r>
      <w:r w:rsidRPr="001E2B86">
        <w:tab/>
        <w:t>OPTIONAL,</w:t>
      </w:r>
    </w:p>
    <w:p w14:paraId="30D6246B" w14:textId="77777777" w:rsidR="005800D5" w:rsidRPr="001E2B86" w:rsidRDefault="005800D5" w:rsidP="005800D5">
      <w:pPr>
        <w:pStyle w:val="PL"/>
      </w:pPr>
      <w:r w:rsidRPr="001E2B86">
        <w:tab/>
        <w:t>ntn-DCI-HarqDisableSingleTB-CE-ModeB-r18</w:t>
      </w:r>
      <w:r w:rsidRPr="001E2B86">
        <w:tab/>
      </w:r>
      <w:r w:rsidRPr="001E2B86">
        <w:tab/>
        <w:t>ENUMERATED {supported}</w:t>
      </w:r>
      <w:r w:rsidRPr="001E2B86">
        <w:tab/>
      </w:r>
      <w:r w:rsidRPr="001E2B86">
        <w:tab/>
      </w:r>
      <w:r w:rsidRPr="001E2B86">
        <w:tab/>
        <w:t>OPTIONAL,</w:t>
      </w:r>
    </w:p>
    <w:p w14:paraId="223FE81A" w14:textId="77777777" w:rsidR="005800D5" w:rsidRPr="001E2B86" w:rsidRDefault="005800D5" w:rsidP="005800D5">
      <w:pPr>
        <w:pStyle w:val="PL"/>
      </w:pPr>
      <w:r w:rsidRPr="001E2B86">
        <w:tab/>
        <w:t>ntn-RRC-HarqDisableMultiTB-CE-ModeB-r18</w:t>
      </w:r>
      <w:r w:rsidRPr="001E2B86">
        <w:tab/>
      </w:r>
      <w:r w:rsidRPr="001E2B86">
        <w:tab/>
      </w:r>
      <w:r w:rsidRPr="001E2B86">
        <w:tab/>
        <w:t>ENUMERATED {supported}</w:t>
      </w:r>
      <w:r w:rsidRPr="001E2B86">
        <w:tab/>
      </w:r>
      <w:r w:rsidRPr="001E2B86">
        <w:tab/>
      </w:r>
      <w:r w:rsidRPr="001E2B86">
        <w:tab/>
        <w:t>OPTIONAL,</w:t>
      </w:r>
    </w:p>
    <w:p w14:paraId="08B7EF03" w14:textId="77777777" w:rsidR="005800D5" w:rsidRPr="001E2B86" w:rsidRDefault="005800D5" w:rsidP="005800D5">
      <w:pPr>
        <w:pStyle w:val="PL"/>
      </w:pPr>
      <w:r w:rsidRPr="001E2B86">
        <w:tab/>
        <w:t>ntn-OverriddenHarqDisableMultiTB-CE-ModeB-r18</w:t>
      </w:r>
      <w:r w:rsidRPr="001E2B86">
        <w:tab/>
        <w:t>ENUMERATED {supported}</w:t>
      </w:r>
      <w:r w:rsidRPr="001E2B86">
        <w:tab/>
      </w:r>
      <w:r w:rsidRPr="001E2B86">
        <w:tab/>
      </w:r>
      <w:r w:rsidRPr="001E2B86">
        <w:tab/>
        <w:t>OPTIONAL,</w:t>
      </w:r>
    </w:p>
    <w:p w14:paraId="1358F719" w14:textId="77777777" w:rsidR="005800D5" w:rsidRPr="001E2B86" w:rsidRDefault="005800D5" w:rsidP="005800D5">
      <w:pPr>
        <w:pStyle w:val="PL"/>
      </w:pPr>
      <w:r w:rsidRPr="001E2B86">
        <w:tab/>
        <w:t>ntn-DCI-HarqDisableMultiTB-CE-ModeB-r18</w:t>
      </w:r>
      <w:r w:rsidRPr="001E2B86">
        <w:tab/>
      </w:r>
      <w:r w:rsidRPr="001E2B86">
        <w:tab/>
      </w:r>
      <w:r w:rsidRPr="001E2B86">
        <w:tab/>
        <w:t>ENUMERATED {supported}</w:t>
      </w:r>
      <w:r w:rsidRPr="001E2B86">
        <w:tab/>
      </w:r>
      <w:r w:rsidRPr="001E2B86">
        <w:tab/>
      </w:r>
      <w:r w:rsidRPr="001E2B86">
        <w:tab/>
        <w:t>OPTIONAL,</w:t>
      </w:r>
    </w:p>
    <w:p w14:paraId="570C259D" w14:textId="77777777" w:rsidR="005800D5" w:rsidRPr="001E2B86" w:rsidRDefault="005800D5" w:rsidP="005800D5">
      <w:pPr>
        <w:pStyle w:val="PL"/>
      </w:pPr>
      <w:r w:rsidRPr="001E2B86">
        <w:tab/>
        <w:t>ntn-SemiStaticHarqDisableSPS-r18</w:t>
      </w:r>
      <w:r w:rsidRPr="001E2B86">
        <w:tab/>
      </w:r>
      <w:r w:rsidRPr="001E2B86">
        <w:tab/>
      </w:r>
      <w:r w:rsidRPr="001E2B86">
        <w:tab/>
      </w:r>
      <w:r w:rsidRPr="001E2B86">
        <w:tab/>
        <w:t>ENUMERATED {supported}</w:t>
      </w:r>
      <w:r w:rsidRPr="001E2B86">
        <w:tab/>
      </w:r>
      <w:r w:rsidRPr="001E2B86">
        <w:tab/>
      </w:r>
      <w:r w:rsidRPr="001E2B86">
        <w:tab/>
        <w:t>OPTIONAL,</w:t>
      </w:r>
    </w:p>
    <w:p w14:paraId="080BE655" w14:textId="77777777" w:rsidR="005800D5" w:rsidRPr="001E2B86" w:rsidRDefault="005800D5" w:rsidP="005800D5">
      <w:pPr>
        <w:pStyle w:val="PL"/>
      </w:pPr>
      <w:r w:rsidRPr="001E2B86">
        <w:tab/>
        <w:t>ntn-UplinkHarq-ModeB-SingleTB-r18</w:t>
      </w:r>
      <w:r w:rsidRPr="001E2B86">
        <w:tab/>
      </w:r>
      <w:r w:rsidRPr="001E2B86">
        <w:tab/>
      </w:r>
      <w:r w:rsidRPr="001E2B86">
        <w:tab/>
      </w:r>
      <w:r w:rsidRPr="001E2B86">
        <w:tab/>
        <w:t>ENUMERATED {supported}</w:t>
      </w:r>
      <w:r w:rsidRPr="001E2B86">
        <w:tab/>
      </w:r>
      <w:r w:rsidRPr="001E2B86">
        <w:tab/>
      </w:r>
      <w:r w:rsidRPr="001E2B86">
        <w:tab/>
        <w:t>OPTIONAL,</w:t>
      </w:r>
    </w:p>
    <w:p w14:paraId="4B900CBE" w14:textId="77777777" w:rsidR="005800D5" w:rsidRPr="001E2B86" w:rsidRDefault="005800D5" w:rsidP="005800D5">
      <w:pPr>
        <w:pStyle w:val="PL"/>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7045A1E6" w14:textId="77777777" w:rsidR="005800D5" w:rsidRPr="001E2B86" w:rsidRDefault="005800D5" w:rsidP="005800D5">
      <w:pPr>
        <w:pStyle w:val="PL"/>
      </w:pPr>
      <w:r w:rsidRPr="001E2B86">
        <w:tab/>
        <w:t>ntn-HarqEnhScenarioSupport-r18</w:t>
      </w:r>
      <w:r w:rsidRPr="001E2B86">
        <w:tab/>
      </w:r>
      <w:r w:rsidRPr="001E2B86">
        <w:tab/>
      </w:r>
      <w:r w:rsidRPr="001E2B86">
        <w:tab/>
      </w:r>
      <w:r w:rsidRPr="001E2B86">
        <w:tab/>
      </w:r>
      <w:r w:rsidRPr="001E2B86">
        <w:tab/>
        <w:t>ENUMERATED {ngso,gso}</w:t>
      </w:r>
      <w:r w:rsidRPr="001E2B86">
        <w:tab/>
      </w:r>
      <w:r w:rsidRPr="001E2B86">
        <w:tab/>
      </w:r>
      <w:r w:rsidRPr="001E2B86">
        <w:tab/>
        <w:t>OPTIONAL,</w:t>
      </w:r>
    </w:p>
    <w:p w14:paraId="3A60DC55" w14:textId="77777777" w:rsidR="005800D5" w:rsidRPr="001E2B86" w:rsidRDefault="005800D5" w:rsidP="005800D5">
      <w:pPr>
        <w:pStyle w:val="PL"/>
      </w:pPr>
      <w:r w:rsidRPr="001E2B86">
        <w:tab/>
        <w:t>ntn-Triggered-GNSS-Fix-r18</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0F17263" w14:textId="77777777" w:rsidR="005800D5" w:rsidRPr="001E2B86" w:rsidRDefault="005800D5" w:rsidP="005800D5">
      <w:pPr>
        <w:pStyle w:val="PL"/>
      </w:pPr>
      <w:r w:rsidRPr="001E2B86">
        <w:tab/>
        <w:t>ntn-Autonomous-GNSS-Fix-r18</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9BDFAB6" w14:textId="77777777" w:rsidR="005800D5" w:rsidRPr="001E2B86" w:rsidRDefault="005800D5" w:rsidP="005800D5">
      <w:pPr>
        <w:pStyle w:val="PL"/>
      </w:pPr>
      <w:r w:rsidRPr="001E2B86">
        <w:tab/>
        <w:t>ntn-UplinkTxExtension-r18</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847DB2E" w14:textId="77777777" w:rsidR="005800D5" w:rsidRPr="001E2B86" w:rsidRDefault="005800D5" w:rsidP="005800D5">
      <w:pPr>
        <w:pStyle w:val="PL"/>
      </w:pPr>
      <w:r w:rsidRPr="001E2B86">
        <w:tab/>
        <w:t>ntn-GNSS-EnhScenarioSupport-r18</w:t>
      </w:r>
      <w:r w:rsidRPr="001E2B86">
        <w:tab/>
      </w:r>
      <w:r w:rsidRPr="001E2B86">
        <w:tab/>
      </w:r>
      <w:r w:rsidRPr="001E2B86">
        <w:tab/>
      </w:r>
      <w:r w:rsidRPr="001E2B86">
        <w:tab/>
      </w:r>
      <w:r w:rsidRPr="001E2B86">
        <w:tab/>
        <w:t>ENUMERATED {ngso,gso}</w:t>
      </w:r>
      <w:r w:rsidRPr="001E2B86">
        <w:tab/>
      </w:r>
      <w:r w:rsidRPr="001E2B86">
        <w:tab/>
      </w:r>
      <w:r w:rsidRPr="001E2B86">
        <w:tab/>
        <w:t>OPTIONAL</w:t>
      </w:r>
    </w:p>
    <w:p w14:paraId="07B03CFF" w14:textId="77777777" w:rsidR="005800D5" w:rsidRPr="001E2B86" w:rsidRDefault="005800D5" w:rsidP="005800D5">
      <w:pPr>
        <w:pStyle w:val="PL"/>
      </w:pPr>
      <w:r w:rsidRPr="001E2B86">
        <w:t>}</w:t>
      </w:r>
    </w:p>
    <w:p w14:paraId="0F20A87B" w14:textId="77777777" w:rsidR="005800D5" w:rsidRPr="001E2B86" w:rsidRDefault="005800D5" w:rsidP="005800D5">
      <w:pPr>
        <w:pStyle w:val="PL"/>
      </w:pPr>
    </w:p>
    <w:p w14:paraId="72EC1FBE" w14:textId="77777777" w:rsidR="005800D5" w:rsidRPr="001E2B86" w:rsidRDefault="005800D5" w:rsidP="005800D5">
      <w:pPr>
        <w:pStyle w:val="PL"/>
      </w:pPr>
      <w:r w:rsidRPr="001E2B86">
        <w:t>NTN-Parameters-v1830 ::=</w:t>
      </w:r>
      <w:r w:rsidRPr="001E2B86">
        <w:tab/>
      </w:r>
      <w:r w:rsidRPr="001E2B86">
        <w:tab/>
        <w:t>SEQUENCE {</w:t>
      </w:r>
    </w:p>
    <w:p w14:paraId="678AAA8A" w14:textId="77777777" w:rsidR="005800D5" w:rsidRPr="001E2B86" w:rsidRDefault="005800D5" w:rsidP="005800D5">
      <w:pPr>
        <w:pStyle w:val="PL"/>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4DBD6D56" w14:textId="77777777" w:rsidR="005800D5" w:rsidRPr="001E2B86" w:rsidRDefault="005800D5" w:rsidP="005800D5">
      <w:pPr>
        <w:pStyle w:val="PL"/>
      </w:pPr>
      <w:r w:rsidRPr="001E2B86">
        <w:t>}</w:t>
      </w:r>
    </w:p>
    <w:p w14:paraId="77186A16" w14:textId="77777777" w:rsidR="005800D5" w:rsidRPr="001E2B86" w:rsidRDefault="005800D5" w:rsidP="005800D5">
      <w:pPr>
        <w:pStyle w:val="PL"/>
        <w:rPr>
          <w:rFonts w:eastAsiaTheme="minorEastAsia"/>
        </w:rPr>
      </w:pPr>
    </w:p>
    <w:p w14:paraId="7EAAB2C4" w14:textId="77777777" w:rsidR="005800D5" w:rsidRPr="001E2B86" w:rsidRDefault="005800D5" w:rsidP="005800D5">
      <w:pPr>
        <w:pStyle w:val="PL"/>
      </w:pPr>
      <w:r w:rsidRPr="001E2B86">
        <w:t>NTN-Parameters-v1900 ::=</w:t>
      </w:r>
      <w:r w:rsidRPr="001E2B86">
        <w:tab/>
      </w:r>
      <w:r w:rsidRPr="001E2B86">
        <w:tab/>
        <w:t>SEQUENCE {</w:t>
      </w:r>
    </w:p>
    <w:p w14:paraId="7599153E" w14:textId="3CA5B250" w:rsidR="005800D5" w:rsidRDefault="005800D5" w:rsidP="005800D5">
      <w:pPr>
        <w:pStyle w:val="PL"/>
        <w:rPr>
          <w:ins w:id="521" w:author="Huawei-post132" w:date="2025-11-25T17:15:00Z"/>
        </w:rPr>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ins w:id="522" w:author="Huawei-post132" w:date="2025-11-25T17:15:00Z">
        <w:r>
          <w:t>,</w:t>
        </w:r>
      </w:ins>
    </w:p>
    <w:p w14:paraId="3BB6840D" w14:textId="51F3C61A" w:rsidR="005800D5" w:rsidRPr="001E2B86" w:rsidRDefault="005800D5" w:rsidP="005800D5">
      <w:pPr>
        <w:pStyle w:val="PL"/>
      </w:pPr>
      <w:commentRangeStart w:id="523"/>
      <w:ins w:id="524" w:author="Huawei-post132" w:date="2025-11-25T17:15:00Z">
        <w:r w:rsidRPr="001E2B86">
          <w:tab/>
          <w:t>ntn-</w:t>
        </w:r>
        <w:r>
          <w:t>SF</w:t>
        </w:r>
        <w:r w:rsidRPr="001E2B86">
          <w:t>-</w:t>
        </w:r>
      </w:ins>
      <w:ins w:id="525" w:author="Huawei-post132" w:date="2025-11-25T17:16:00Z">
        <w:r>
          <w:t>M</w:t>
        </w:r>
      </w:ins>
      <w:ins w:id="526" w:author="Huawei-post132" w:date="2025-11-25T17:15:00Z">
        <w:r>
          <w:t>ode</w:t>
        </w:r>
        <w:r w:rsidRPr="001E2B86">
          <w:t>-r19</w:t>
        </w:r>
      </w:ins>
      <w:commentRangeEnd w:id="523"/>
      <w:ins w:id="527" w:author="Huawei-post132" w:date="2025-11-25T17:19:00Z">
        <w:r w:rsidR="00053683">
          <w:rPr>
            <w:rStyle w:val="CommentReference"/>
            <w:rFonts w:ascii="Times New Roman" w:hAnsi="Times New Roman"/>
            <w:noProof w:val="0"/>
            <w:lang w:eastAsia="ja-JP"/>
          </w:rPr>
          <w:commentReference w:id="523"/>
        </w:r>
      </w:ins>
      <w:ins w:id="528" w:author="Huawei-post132" w:date="2025-11-25T17:15:00Z">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ins>
    </w:p>
    <w:p w14:paraId="0CD0D819" w14:textId="77777777" w:rsidR="005800D5" w:rsidRPr="001E2B86" w:rsidRDefault="005800D5" w:rsidP="005800D5">
      <w:pPr>
        <w:pStyle w:val="PL"/>
        <w:rPr>
          <w:rFonts w:eastAsiaTheme="minorEastAsia"/>
        </w:rPr>
      </w:pPr>
      <w:r w:rsidRPr="001E2B86">
        <w:t>}</w:t>
      </w:r>
    </w:p>
    <w:p w14:paraId="42FEF233" w14:textId="77777777" w:rsidR="005800D5" w:rsidRPr="001E2B86" w:rsidRDefault="005800D5" w:rsidP="005800D5">
      <w:pPr>
        <w:pStyle w:val="PL"/>
      </w:pPr>
    </w:p>
    <w:p w14:paraId="499E746E" w14:textId="77777777" w:rsidR="005800D5" w:rsidRPr="001E2B86" w:rsidRDefault="005800D5" w:rsidP="005800D5">
      <w:pPr>
        <w:pStyle w:val="PL"/>
      </w:pPr>
      <w:r w:rsidRPr="001E2B86">
        <w:t>ProcessingTimelineSet-r15 ::=</w:t>
      </w:r>
      <w:r w:rsidRPr="001E2B86">
        <w:tab/>
      </w:r>
      <w:r w:rsidRPr="001E2B86">
        <w:tab/>
        <w:t>ENUMERATED {set1, set2}</w:t>
      </w:r>
    </w:p>
    <w:p w14:paraId="5EE57AFF" w14:textId="77777777" w:rsidR="005800D5" w:rsidRPr="001E2B86" w:rsidRDefault="005800D5" w:rsidP="005800D5">
      <w:pPr>
        <w:pStyle w:val="PL"/>
      </w:pPr>
    </w:p>
    <w:p w14:paraId="24AC7D14" w14:textId="77777777" w:rsidR="005800D5" w:rsidRPr="001E2B86" w:rsidRDefault="005800D5" w:rsidP="005800D5">
      <w:pPr>
        <w:pStyle w:val="PL"/>
      </w:pPr>
      <w:r w:rsidRPr="001E2B86">
        <w:t>RLC-Parameters-r12 ::=</w:t>
      </w:r>
      <w:r w:rsidRPr="001E2B86">
        <w:tab/>
      </w:r>
      <w:r w:rsidRPr="001E2B86">
        <w:tab/>
      </w:r>
      <w:r w:rsidRPr="001E2B86">
        <w:tab/>
      </w:r>
      <w:r w:rsidRPr="001E2B86">
        <w:tab/>
        <w:t>SEQUENCE {</w:t>
      </w:r>
    </w:p>
    <w:p w14:paraId="08472616" w14:textId="77777777" w:rsidR="005800D5" w:rsidRPr="001E2B86" w:rsidRDefault="005800D5" w:rsidP="005800D5">
      <w:pPr>
        <w:pStyle w:val="PL"/>
      </w:pPr>
      <w:r w:rsidRPr="001E2B86">
        <w:tab/>
        <w:t>extended-RLC-LI-Field-r12</w:t>
      </w:r>
      <w:r w:rsidRPr="001E2B86">
        <w:tab/>
      </w:r>
      <w:r w:rsidRPr="001E2B86">
        <w:tab/>
      </w:r>
      <w:r w:rsidRPr="001E2B86">
        <w:tab/>
        <w:t>ENUMERATED {supported}</w:t>
      </w:r>
    </w:p>
    <w:p w14:paraId="2C8CC7DA" w14:textId="77777777" w:rsidR="005800D5" w:rsidRPr="001E2B86" w:rsidRDefault="005800D5" w:rsidP="005800D5">
      <w:pPr>
        <w:pStyle w:val="PL"/>
      </w:pPr>
      <w:r w:rsidRPr="001E2B86">
        <w:t>}</w:t>
      </w:r>
    </w:p>
    <w:p w14:paraId="2FDBAFF7" w14:textId="77777777" w:rsidR="005800D5" w:rsidRPr="001E2B86" w:rsidRDefault="005800D5" w:rsidP="005800D5">
      <w:pPr>
        <w:pStyle w:val="PL"/>
      </w:pPr>
    </w:p>
    <w:p w14:paraId="19FA724C" w14:textId="77777777" w:rsidR="005800D5" w:rsidRPr="001E2B86" w:rsidRDefault="005800D5" w:rsidP="005800D5">
      <w:pPr>
        <w:pStyle w:val="PL"/>
      </w:pPr>
      <w:r w:rsidRPr="001E2B86">
        <w:t>RLC-Parameters-v1310 ::=</w:t>
      </w:r>
      <w:r w:rsidRPr="001E2B86">
        <w:tab/>
      </w:r>
      <w:r w:rsidRPr="001E2B86">
        <w:tab/>
      </w:r>
      <w:r w:rsidRPr="001E2B86">
        <w:tab/>
      </w:r>
      <w:r w:rsidRPr="001E2B86">
        <w:tab/>
        <w:t>SEQUENCE {</w:t>
      </w:r>
    </w:p>
    <w:p w14:paraId="37FF7FBD" w14:textId="77777777" w:rsidR="005800D5" w:rsidRPr="001E2B86" w:rsidRDefault="005800D5" w:rsidP="005800D5">
      <w:pPr>
        <w:pStyle w:val="PL"/>
      </w:pPr>
      <w:r w:rsidRPr="001E2B86">
        <w:tab/>
        <w:t>extendedRLC-SN-SO-Fiel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D43CFE" w14:textId="77777777" w:rsidR="005800D5" w:rsidRPr="001E2B86" w:rsidRDefault="005800D5" w:rsidP="005800D5">
      <w:pPr>
        <w:pStyle w:val="PL"/>
      </w:pPr>
      <w:r w:rsidRPr="001E2B86">
        <w:t>}</w:t>
      </w:r>
    </w:p>
    <w:p w14:paraId="6C34B31D" w14:textId="77777777" w:rsidR="005800D5" w:rsidRPr="001E2B86" w:rsidRDefault="005800D5" w:rsidP="005800D5">
      <w:pPr>
        <w:pStyle w:val="PL"/>
      </w:pPr>
    </w:p>
    <w:p w14:paraId="3CC84D61" w14:textId="77777777" w:rsidR="005800D5" w:rsidRPr="001E2B86" w:rsidRDefault="005800D5" w:rsidP="005800D5">
      <w:pPr>
        <w:pStyle w:val="PL"/>
      </w:pPr>
      <w:r w:rsidRPr="001E2B86">
        <w:t>RLC-Parameters-v1430 ::=</w:t>
      </w:r>
      <w:r w:rsidRPr="001E2B86">
        <w:tab/>
      </w:r>
      <w:r w:rsidRPr="001E2B86">
        <w:tab/>
      </w:r>
      <w:r w:rsidRPr="001E2B86">
        <w:tab/>
      </w:r>
      <w:r w:rsidRPr="001E2B86">
        <w:tab/>
        <w:t>SEQUENCE {</w:t>
      </w:r>
    </w:p>
    <w:p w14:paraId="6B4D672A" w14:textId="77777777" w:rsidR="005800D5" w:rsidRPr="001E2B86" w:rsidRDefault="005800D5" w:rsidP="005800D5">
      <w:pPr>
        <w:pStyle w:val="PL"/>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37BA9CD" w14:textId="77777777" w:rsidR="005800D5" w:rsidRPr="001E2B86" w:rsidRDefault="005800D5" w:rsidP="005800D5">
      <w:pPr>
        <w:pStyle w:val="PL"/>
      </w:pPr>
      <w:r w:rsidRPr="001E2B86">
        <w:lastRenderedPageBreak/>
        <w:t>}</w:t>
      </w:r>
    </w:p>
    <w:p w14:paraId="0A2DD48C" w14:textId="77777777" w:rsidR="005800D5" w:rsidRPr="001E2B86" w:rsidRDefault="005800D5" w:rsidP="005800D5">
      <w:pPr>
        <w:pStyle w:val="PL"/>
      </w:pPr>
    </w:p>
    <w:p w14:paraId="1B3FC5BE" w14:textId="77777777" w:rsidR="005800D5" w:rsidRPr="001E2B86" w:rsidRDefault="005800D5" w:rsidP="005800D5">
      <w:pPr>
        <w:pStyle w:val="PL"/>
      </w:pPr>
      <w:r w:rsidRPr="001E2B86">
        <w:t>RLC-Parameters-v1530 ::=</w:t>
      </w:r>
      <w:r w:rsidRPr="001E2B86">
        <w:tab/>
      </w:r>
      <w:r w:rsidRPr="001E2B86">
        <w:tab/>
      </w:r>
      <w:r w:rsidRPr="001E2B86">
        <w:tab/>
      </w:r>
      <w:r w:rsidRPr="001E2B86">
        <w:tab/>
        <w:t>SEQUENCE {</w:t>
      </w:r>
    </w:p>
    <w:p w14:paraId="7891DD6A" w14:textId="77777777" w:rsidR="005800D5" w:rsidRPr="001E2B86" w:rsidRDefault="005800D5" w:rsidP="005800D5">
      <w:pPr>
        <w:pStyle w:val="PL"/>
      </w:pPr>
      <w:r w:rsidRPr="001E2B86">
        <w:tab/>
        <w:t>flexibleUM-AM-Combinations-r15</w:t>
      </w:r>
      <w:r w:rsidRPr="001E2B86">
        <w:tab/>
      </w:r>
      <w:r w:rsidRPr="001E2B86">
        <w:tab/>
      </w:r>
      <w:r w:rsidRPr="001E2B86">
        <w:tab/>
        <w:t>ENUMERATED {supported}</w:t>
      </w:r>
      <w:r w:rsidRPr="001E2B86">
        <w:tab/>
      </w:r>
      <w:r w:rsidRPr="001E2B86">
        <w:tab/>
      </w:r>
      <w:r w:rsidRPr="001E2B86">
        <w:tab/>
        <w:t>OPTIONAL,</w:t>
      </w:r>
    </w:p>
    <w:p w14:paraId="0EE83215" w14:textId="77777777" w:rsidR="005800D5" w:rsidRPr="001E2B86" w:rsidRDefault="005800D5" w:rsidP="005800D5">
      <w:pPr>
        <w:pStyle w:val="PL"/>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D60BCB" w14:textId="77777777" w:rsidR="005800D5" w:rsidRPr="001E2B86" w:rsidRDefault="005800D5" w:rsidP="005800D5">
      <w:pPr>
        <w:pStyle w:val="PL"/>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A8F657B" w14:textId="77777777" w:rsidR="005800D5" w:rsidRPr="001E2B86" w:rsidRDefault="005800D5" w:rsidP="005800D5">
      <w:pPr>
        <w:pStyle w:val="PL"/>
      </w:pPr>
      <w:r w:rsidRPr="001E2B86">
        <w:t>}</w:t>
      </w:r>
    </w:p>
    <w:p w14:paraId="2A34E78B" w14:textId="77777777" w:rsidR="005800D5" w:rsidRPr="001E2B86" w:rsidRDefault="005800D5" w:rsidP="005800D5">
      <w:pPr>
        <w:pStyle w:val="PL"/>
      </w:pPr>
    </w:p>
    <w:p w14:paraId="4AA37A64" w14:textId="77777777" w:rsidR="005800D5" w:rsidRPr="001E2B86" w:rsidRDefault="005800D5" w:rsidP="005800D5">
      <w:pPr>
        <w:pStyle w:val="PL"/>
      </w:pPr>
      <w:r w:rsidRPr="001E2B86">
        <w:t>PDCP-Parameters ::=</w:t>
      </w:r>
      <w:r w:rsidRPr="001E2B86">
        <w:tab/>
      </w:r>
      <w:r w:rsidRPr="001E2B86">
        <w:tab/>
      </w:r>
      <w:r w:rsidRPr="001E2B86">
        <w:tab/>
      </w:r>
      <w:r w:rsidRPr="001E2B86">
        <w:tab/>
        <w:t>SEQUENCE {</w:t>
      </w:r>
    </w:p>
    <w:p w14:paraId="7C9B1F52" w14:textId="77777777" w:rsidR="005800D5" w:rsidRPr="001E2B86" w:rsidRDefault="005800D5" w:rsidP="005800D5">
      <w:pPr>
        <w:pStyle w:val="PL"/>
      </w:pPr>
      <w:r w:rsidRPr="001E2B86">
        <w:tab/>
        <w:t>supportedROHC-Profiles</w:t>
      </w:r>
      <w:r w:rsidRPr="001E2B86">
        <w:tab/>
      </w:r>
      <w:r w:rsidRPr="001E2B86">
        <w:tab/>
      </w:r>
      <w:r w:rsidRPr="001E2B86">
        <w:tab/>
      </w:r>
      <w:r w:rsidRPr="001E2B86">
        <w:tab/>
        <w:t>ROHC-ProfileSupportList-r15,</w:t>
      </w:r>
    </w:p>
    <w:p w14:paraId="660D9A8D" w14:textId="77777777" w:rsidR="005800D5" w:rsidRPr="001E2B86" w:rsidRDefault="005800D5" w:rsidP="005800D5">
      <w:pPr>
        <w:pStyle w:val="PL"/>
      </w:pPr>
      <w:r w:rsidRPr="001E2B86">
        <w:tab/>
        <w:t>maxNumberROHC-ContextSessions</w:t>
      </w:r>
      <w:r w:rsidRPr="001E2B86">
        <w:tab/>
      </w:r>
      <w:r w:rsidRPr="001E2B86">
        <w:tab/>
        <w:t>ENUMERATED {</w:t>
      </w:r>
    </w:p>
    <w:p w14:paraId="32EF068A"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16DAA484"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5CE62143"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0396E1DB" w14:textId="77777777" w:rsidR="005800D5" w:rsidRPr="001E2B86" w:rsidRDefault="005800D5" w:rsidP="005800D5">
      <w:pPr>
        <w:pStyle w:val="PL"/>
      </w:pPr>
      <w:r w:rsidRPr="001E2B86">
        <w:tab/>
        <w:t>...</w:t>
      </w:r>
    </w:p>
    <w:p w14:paraId="4E635238" w14:textId="77777777" w:rsidR="005800D5" w:rsidRPr="001E2B86" w:rsidRDefault="005800D5" w:rsidP="005800D5">
      <w:pPr>
        <w:pStyle w:val="PL"/>
      </w:pPr>
      <w:r w:rsidRPr="001E2B86">
        <w:t>}</w:t>
      </w:r>
    </w:p>
    <w:p w14:paraId="53560902" w14:textId="77777777" w:rsidR="005800D5" w:rsidRPr="001E2B86" w:rsidRDefault="005800D5" w:rsidP="005800D5">
      <w:pPr>
        <w:pStyle w:val="PL"/>
      </w:pPr>
    </w:p>
    <w:p w14:paraId="26A46353" w14:textId="77777777" w:rsidR="005800D5" w:rsidRPr="001E2B86" w:rsidRDefault="005800D5" w:rsidP="005800D5">
      <w:pPr>
        <w:pStyle w:val="PL"/>
      </w:pPr>
      <w:r w:rsidRPr="001E2B86">
        <w:t>PDCP-Parameters-v1130 ::=</w:t>
      </w:r>
      <w:r w:rsidRPr="001E2B86">
        <w:tab/>
      </w:r>
      <w:r w:rsidRPr="001E2B86">
        <w:tab/>
        <w:t>SEQUENCE {</w:t>
      </w:r>
    </w:p>
    <w:p w14:paraId="0B833994" w14:textId="77777777" w:rsidR="005800D5" w:rsidRPr="001E2B86" w:rsidRDefault="005800D5" w:rsidP="005800D5">
      <w:pPr>
        <w:pStyle w:val="PL"/>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4448EC0" w14:textId="77777777" w:rsidR="005800D5" w:rsidRPr="001E2B86" w:rsidRDefault="005800D5" w:rsidP="005800D5">
      <w:pPr>
        <w:pStyle w:val="PL"/>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15252721" w14:textId="77777777" w:rsidR="005800D5" w:rsidRPr="001E2B86" w:rsidRDefault="005800D5" w:rsidP="005800D5">
      <w:pPr>
        <w:pStyle w:val="PL"/>
      </w:pPr>
      <w:r w:rsidRPr="001E2B86">
        <w:t>}</w:t>
      </w:r>
    </w:p>
    <w:p w14:paraId="4D5AEC7D" w14:textId="77777777" w:rsidR="005800D5" w:rsidRPr="001E2B86" w:rsidRDefault="005800D5" w:rsidP="005800D5">
      <w:pPr>
        <w:pStyle w:val="PL"/>
      </w:pPr>
    </w:p>
    <w:p w14:paraId="342F4689" w14:textId="77777777" w:rsidR="005800D5" w:rsidRPr="001E2B86" w:rsidRDefault="005800D5" w:rsidP="005800D5">
      <w:pPr>
        <w:pStyle w:val="PL"/>
      </w:pPr>
      <w:r w:rsidRPr="001E2B86">
        <w:t>PDCP-Parameters-v1310 ::=</w:t>
      </w:r>
      <w:r w:rsidRPr="001E2B86">
        <w:tab/>
      </w:r>
      <w:r w:rsidRPr="001E2B86">
        <w:tab/>
      </w:r>
      <w:r w:rsidRPr="001E2B86">
        <w:tab/>
      </w:r>
      <w:r w:rsidRPr="001E2B86">
        <w:tab/>
        <w:t>SEQUENCE {</w:t>
      </w:r>
    </w:p>
    <w:p w14:paraId="14B1C86B" w14:textId="77777777" w:rsidR="005800D5" w:rsidRPr="001E2B86" w:rsidRDefault="005800D5" w:rsidP="005800D5">
      <w:pPr>
        <w:pStyle w:val="PL"/>
      </w:pPr>
      <w:r w:rsidRPr="001E2B86">
        <w:tab/>
        <w:t>pdcp-SN-Extension-18bits-r13</w:t>
      </w:r>
      <w:r w:rsidRPr="001E2B86">
        <w:tab/>
      </w:r>
      <w:r w:rsidRPr="001E2B86">
        <w:tab/>
      </w:r>
      <w:r w:rsidRPr="001E2B86">
        <w:tab/>
        <w:t>ENUMERATED {supported}</w:t>
      </w:r>
      <w:r w:rsidRPr="001E2B86">
        <w:tab/>
        <w:t>OPTIONAL</w:t>
      </w:r>
    </w:p>
    <w:p w14:paraId="036271C3" w14:textId="77777777" w:rsidR="005800D5" w:rsidRPr="001E2B86" w:rsidRDefault="005800D5" w:rsidP="005800D5">
      <w:pPr>
        <w:pStyle w:val="PL"/>
      </w:pPr>
      <w:r w:rsidRPr="001E2B86">
        <w:t>}</w:t>
      </w:r>
    </w:p>
    <w:p w14:paraId="72B304DA" w14:textId="77777777" w:rsidR="005800D5" w:rsidRPr="001E2B86" w:rsidRDefault="005800D5" w:rsidP="005800D5">
      <w:pPr>
        <w:pStyle w:val="PL"/>
      </w:pPr>
    </w:p>
    <w:p w14:paraId="58CE162E" w14:textId="77777777" w:rsidR="005800D5" w:rsidRPr="001E2B86" w:rsidRDefault="005800D5" w:rsidP="005800D5">
      <w:pPr>
        <w:pStyle w:val="PL"/>
      </w:pPr>
      <w:r w:rsidRPr="001E2B86">
        <w:t>PDCP-Parameters-v1430 ::=</w:t>
      </w:r>
      <w:r w:rsidRPr="001E2B86">
        <w:tab/>
      </w:r>
      <w:r w:rsidRPr="001E2B86">
        <w:tab/>
      </w:r>
      <w:r w:rsidRPr="001E2B86">
        <w:tab/>
      </w:r>
      <w:r w:rsidRPr="001E2B86">
        <w:tab/>
        <w:t>SEQUENCE {</w:t>
      </w:r>
    </w:p>
    <w:p w14:paraId="7535CDA1" w14:textId="77777777" w:rsidR="005800D5" w:rsidRPr="001E2B86" w:rsidRDefault="005800D5" w:rsidP="005800D5">
      <w:pPr>
        <w:pStyle w:val="PL"/>
      </w:pPr>
      <w:r w:rsidRPr="001E2B86">
        <w:tab/>
        <w:t>supportedUplinkOnlyROHC-Profiles-r14</w:t>
      </w:r>
      <w:r w:rsidRPr="001E2B86">
        <w:tab/>
      </w:r>
      <w:r w:rsidRPr="001E2B86">
        <w:tab/>
        <w:t>SEQUENCE {</w:t>
      </w:r>
    </w:p>
    <w:p w14:paraId="2C1EA169" w14:textId="77777777" w:rsidR="005800D5" w:rsidRPr="001E2B86" w:rsidRDefault="005800D5" w:rsidP="005800D5">
      <w:pPr>
        <w:pStyle w:val="PL"/>
      </w:pPr>
      <w:r w:rsidRPr="001E2B86">
        <w:tab/>
      </w:r>
      <w:r w:rsidRPr="001E2B86">
        <w:tab/>
        <w:t>profile0x0006-r14</w:t>
      </w:r>
      <w:r w:rsidRPr="001E2B86">
        <w:tab/>
      </w:r>
      <w:r w:rsidRPr="001E2B86">
        <w:tab/>
      </w:r>
      <w:r w:rsidRPr="001E2B86">
        <w:tab/>
      </w:r>
      <w:r w:rsidRPr="001E2B86">
        <w:tab/>
      </w:r>
      <w:r w:rsidRPr="001E2B86">
        <w:tab/>
      </w:r>
      <w:r w:rsidRPr="001E2B86">
        <w:tab/>
        <w:t>BOOLEAN</w:t>
      </w:r>
    </w:p>
    <w:p w14:paraId="2E22FFCE" w14:textId="77777777" w:rsidR="005800D5" w:rsidRPr="001E2B86" w:rsidRDefault="005800D5" w:rsidP="005800D5">
      <w:pPr>
        <w:pStyle w:val="PL"/>
      </w:pPr>
      <w:r w:rsidRPr="001E2B86">
        <w:tab/>
        <w:t>},</w:t>
      </w:r>
    </w:p>
    <w:p w14:paraId="0FBC4054" w14:textId="77777777" w:rsidR="005800D5" w:rsidRPr="001E2B86" w:rsidRDefault="005800D5" w:rsidP="005800D5">
      <w:pPr>
        <w:pStyle w:val="PL"/>
      </w:pPr>
      <w:r w:rsidRPr="001E2B86">
        <w:tab/>
        <w:t>maxNumberROHC-ContextSessions-r14</w:t>
      </w:r>
      <w:r w:rsidRPr="001E2B86">
        <w:tab/>
      </w:r>
      <w:r w:rsidRPr="001E2B86">
        <w:tab/>
        <w:t>ENUMERATED {</w:t>
      </w:r>
    </w:p>
    <w:p w14:paraId="43FC9CB9"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4D15469D"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4442D3F8"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52CAB040" w14:textId="77777777" w:rsidR="005800D5" w:rsidRPr="001E2B86" w:rsidRDefault="005800D5" w:rsidP="005800D5">
      <w:pPr>
        <w:pStyle w:val="PL"/>
      </w:pPr>
      <w:r w:rsidRPr="001E2B86">
        <w:t>}</w:t>
      </w:r>
    </w:p>
    <w:p w14:paraId="44D87B50" w14:textId="77777777" w:rsidR="005800D5" w:rsidRPr="001E2B86" w:rsidRDefault="005800D5" w:rsidP="005800D5">
      <w:pPr>
        <w:pStyle w:val="PL"/>
      </w:pPr>
    </w:p>
    <w:p w14:paraId="3FFF93C3" w14:textId="77777777" w:rsidR="005800D5" w:rsidRPr="001E2B86" w:rsidRDefault="005800D5" w:rsidP="005800D5">
      <w:pPr>
        <w:pStyle w:val="PL"/>
      </w:pPr>
      <w:r w:rsidRPr="001E2B86">
        <w:t>PDCP-Parameters-v1530 ::=</w:t>
      </w:r>
      <w:r w:rsidRPr="001E2B86">
        <w:tab/>
      </w:r>
      <w:r w:rsidRPr="001E2B86">
        <w:tab/>
      </w:r>
      <w:r w:rsidRPr="001E2B86">
        <w:tab/>
        <w:t>SEQUENCE {</w:t>
      </w:r>
    </w:p>
    <w:p w14:paraId="4AD488AA" w14:textId="77777777" w:rsidR="005800D5" w:rsidRPr="001E2B86" w:rsidRDefault="005800D5" w:rsidP="005800D5">
      <w:pPr>
        <w:pStyle w:val="PL"/>
      </w:pPr>
      <w:r w:rsidRPr="001E2B86">
        <w:tab/>
        <w:t>supportedUDC-r15</w:t>
      </w:r>
      <w:r w:rsidRPr="001E2B86">
        <w:tab/>
      </w:r>
      <w:r w:rsidRPr="001E2B86">
        <w:tab/>
      </w:r>
      <w:r w:rsidRPr="001E2B86">
        <w:tab/>
      </w:r>
      <w:r w:rsidRPr="001E2B86">
        <w:tab/>
      </w:r>
      <w:r w:rsidRPr="001E2B86">
        <w:tab/>
        <w:t>SupportedUDC-r15</w:t>
      </w:r>
      <w:r w:rsidRPr="001E2B86">
        <w:tab/>
      </w:r>
      <w:r w:rsidRPr="001E2B86">
        <w:tab/>
      </w:r>
      <w:r w:rsidRPr="001E2B86">
        <w:tab/>
      </w:r>
      <w:r w:rsidRPr="001E2B86">
        <w:tab/>
        <w:t>OPTIONAL,</w:t>
      </w:r>
    </w:p>
    <w:p w14:paraId="568BC004" w14:textId="77777777" w:rsidR="005800D5" w:rsidRPr="001E2B86" w:rsidRDefault="005800D5" w:rsidP="005800D5">
      <w:pPr>
        <w:pStyle w:val="PL"/>
      </w:pPr>
      <w:r w:rsidRPr="001E2B86">
        <w:tab/>
        <w:t>pdcp-Duplication-r15</w:t>
      </w:r>
      <w:r w:rsidRPr="001E2B86">
        <w:tab/>
      </w:r>
      <w:r w:rsidRPr="001E2B86">
        <w:tab/>
      </w:r>
      <w:r w:rsidRPr="001E2B86">
        <w:tab/>
      </w:r>
      <w:r w:rsidRPr="001E2B86">
        <w:tab/>
        <w:t>ENUMERATED {supported}</w:t>
      </w:r>
      <w:r w:rsidRPr="001E2B86">
        <w:tab/>
      </w:r>
      <w:r w:rsidRPr="001E2B86">
        <w:tab/>
        <w:t>OPTIONAL</w:t>
      </w:r>
    </w:p>
    <w:p w14:paraId="4A5246A0" w14:textId="77777777" w:rsidR="005800D5" w:rsidRPr="001E2B86" w:rsidRDefault="005800D5" w:rsidP="005800D5">
      <w:pPr>
        <w:pStyle w:val="PL"/>
      </w:pPr>
      <w:r w:rsidRPr="001E2B86">
        <w:t>}</w:t>
      </w:r>
    </w:p>
    <w:p w14:paraId="516C348D" w14:textId="77777777" w:rsidR="005800D5" w:rsidRPr="001E2B86" w:rsidRDefault="005800D5" w:rsidP="005800D5">
      <w:pPr>
        <w:pStyle w:val="PL"/>
      </w:pPr>
    </w:p>
    <w:p w14:paraId="3F28E98D" w14:textId="77777777" w:rsidR="005800D5" w:rsidRPr="001E2B86" w:rsidRDefault="005800D5" w:rsidP="005800D5">
      <w:pPr>
        <w:pStyle w:val="PL"/>
      </w:pPr>
      <w:r w:rsidRPr="001E2B86">
        <w:t>PDCP-Parameters-v1610 ::=</w:t>
      </w:r>
      <w:r w:rsidRPr="001E2B86">
        <w:tab/>
      </w:r>
      <w:r w:rsidRPr="001E2B86">
        <w:tab/>
      </w:r>
      <w:r w:rsidRPr="001E2B86">
        <w:tab/>
        <w:t>SEQUENCE {</w:t>
      </w:r>
    </w:p>
    <w:p w14:paraId="1F94A862" w14:textId="77777777" w:rsidR="005800D5" w:rsidRPr="001E2B86" w:rsidRDefault="005800D5" w:rsidP="005800D5">
      <w:pPr>
        <w:pStyle w:val="PL"/>
      </w:pPr>
      <w:r w:rsidRPr="001E2B86">
        <w:tab/>
        <w:t>pdcp-VersionChangeWithoutHO-r16</w:t>
      </w:r>
      <w:r w:rsidRPr="001E2B86">
        <w:tab/>
      </w:r>
      <w:r w:rsidRPr="001E2B86">
        <w:tab/>
        <w:t>ENUMERATED {supported}</w:t>
      </w:r>
      <w:r w:rsidRPr="001E2B86">
        <w:tab/>
      </w:r>
      <w:r w:rsidRPr="001E2B86">
        <w:tab/>
        <w:t>OPTIONAL,</w:t>
      </w:r>
    </w:p>
    <w:p w14:paraId="250C6922" w14:textId="77777777" w:rsidR="005800D5" w:rsidRPr="001E2B86" w:rsidRDefault="005800D5" w:rsidP="005800D5">
      <w:pPr>
        <w:pStyle w:val="PL"/>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829F34C" w14:textId="77777777" w:rsidR="005800D5" w:rsidRPr="001E2B86" w:rsidRDefault="005800D5" w:rsidP="005800D5">
      <w:pPr>
        <w:pStyle w:val="PL"/>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2C67A26C" w14:textId="77777777" w:rsidR="005800D5" w:rsidRPr="001E2B86" w:rsidRDefault="005800D5" w:rsidP="005800D5">
      <w:pPr>
        <w:pStyle w:val="PL"/>
        <w:tabs>
          <w:tab w:val="clear" w:pos="3840"/>
          <w:tab w:val="left" w:pos="3828"/>
        </w:tabs>
        <w:ind w:hanging="12"/>
      </w:pPr>
      <w:bookmarkStart w:id="529" w:name="_MCCTEMPBM_CRPT23360461___3"/>
      <w:r w:rsidRPr="001E2B86">
        <w:tab/>
      </w:r>
      <w:r w:rsidRPr="001E2B86">
        <w:tab/>
        <w:t>maxNumberEHC-Contexts-r16</w:t>
      </w:r>
      <w:r w:rsidRPr="001E2B86">
        <w:tab/>
      </w:r>
      <w:r w:rsidRPr="001E2B86">
        <w:tab/>
      </w:r>
      <w:r w:rsidRPr="001E2B86">
        <w:tab/>
        <w:t>ENUMERATED {cs2, cs4, cs8, cs16, cs32, cs64, cs128, cs256,</w:t>
      </w:r>
    </w:p>
    <w:p w14:paraId="1ECECDB9" w14:textId="77777777" w:rsidR="005800D5" w:rsidRPr="001E2B86" w:rsidRDefault="005800D5" w:rsidP="005800D5">
      <w:pPr>
        <w:pStyle w:val="PL"/>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512, cs1024, cs2048, cs4096, cs8192, cs16384,</w:t>
      </w:r>
    </w:p>
    <w:p w14:paraId="7EB6E66E" w14:textId="77777777" w:rsidR="005800D5" w:rsidRPr="001E2B86" w:rsidRDefault="005800D5" w:rsidP="005800D5">
      <w:pPr>
        <w:pStyle w:val="PL"/>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32768, cs65536}</w:t>
      </w:r>
      <w:r w:rsidRPr="001E2B86">
        <w:tab/>
        <w:t>OPTIONAL,</w:t>
      </w:r>
    </w:p>
    <w:p w14:paraId="49B2FAF4" w14:textId="77777777" w:rsidR="005800D5" w:rsidRPr="001E2B86" w:rsidRDefault="005800D5" w:rsidP="005800D5">
      <w:pPr>
        <w:pStyle w:val="PL"/>
        <w:ind w:left="3840" w:hanging="3840"/>
      </w:pPr>
      <w:bookmarkStart w:id="530" w:name="_MCCTEMPBM_CRPT23360462___2"/>
      <w:bookmarkEnd w:id="529"/>
      <w:r w:rsidRPr="001E2B86">
        <w:tab/>
        <w:t>jointEHC-ROHC-Config-r16</w:t>
      </w:r>
      <w:r w:rsidRPr="001E2B86">
        <w:tab/>
      </w:r>
      <w:r w:rsidRPr="001E2B86">
        <w:tab/>
      </w:r>
      <w:r w:rsidRPr="001E2B86">
        <w:tab/>
        <w:t>ENUMERATED {supported}</w:t>
      </w:r>
      <w:r w:rsidRPr="001E2B86">
        <w:tab/>
      </w:r>
      <w:r w:rsidRPr="001E2B86">
        <w:tab/>
        <w:t>OPTIONAL</w:t>
      </w:r>
    </w:p>
    <w:bookmarkEnd w:id="530"/>
    <w:p w14:paraId="7252392E" w14:textId="77777777" w:rsidR="005800D5" w:rsidRPr="001E2B86" w:rsidRDefault="005800D5" w:rsidP="005800D5">
      <w:pPr>
        <w:pStyle w:val="PL"/>
      </w:pPr>
      <w:r w:rsidRPr="001E2B86">
        <w:t>}</w:t>
      </w:r>
    </w:p>
    <w:p w14:paraId="5768920B" w14:textId="77777777" w:rsidR="005800D5" w:rsidRPr="001E2B86" w:rsidRDefault="005800D5" w:rsidP="005800D5">
      <w:pPr>
        <w:pStyle w:val="PL"/>
      </w:pPr>
    </w:p>
    <w:p w14:paraId="61B7A568" w14:textId="77777777" w:rsidR="005800D5" w:rsidRPr="001E2B86" w:rsidRDefault="005800D5" w:rsidP="005800D5">
      <w:pPr>
        <w:pStyle w:val="PL"/>
      </w:pPr>
      <w:r w:rsidRPr="001E2B86">
        <w:t>SupportedUDC-r15 ::=</w:t>
      </w:r>
      <w:r w:rsidRPr="001E2B86">
        <w:tab/>
      </w:r>
      <w:r w:rsidRPr="001E2B86">
        <w:tab/>
      </w:r>
      <w:r w:rsidRPr="001E2B86">
        <w:tab/>
      </w:r>
      <w:r w:rsidRPr="001E2B86">
        <w:tab/>
        <w:t>SEQUENCE {</w:t>
      </w:r>
    </w:p>
    <w:p w14:paraId="5D5178D2" w14:textId="77777777" w:rsidR="005800D5" w:rsidRPr="001E2B86" w:rsidRDefault="005800D5" w:rsidP="005800D5">
      <w:pPr>
        <w:pStyle w:val="PL"/>
      </w:pPr>
      <w:r w:rsidRPr="001E2B86">
        <w:tab/>
        <w:t>supportedStandardDic-r15</w:t>
      </w:r>
      <w:r w:rsidRPr="001E2B86">
        <w:tab/>
      </w:r>
      <w:r w:rsidRPr="001E2B86">
        <w:tab/>
      </w:r>
      <w:r w:rsidRPr="001E2B86">
        <w:tab/>
        <w:t>ENUMERATED {supported}</w:t>
      </w:r>
      <w:r w:rsidRPr="001E2B86">
        <w:tab/>
      </w:r>
      <w:r w:rsidRPr="001E2B86">
        <w:tab/>
        <w:t>OPTIONAL,</w:t>
      </w:r>
    </w:p>
    <w:p w14:paraId="1994FBAA" w14:textId="77777777" w:rsidR="005800D5" w:rsidRPr="001E2B86" w:rsidRDefault="005800D5" w:rsidP="005800D5">
      <w:pPr>
        <w:pStyle w:val="PL"/>
      </w:pPr>
      <w:r w:rsidRPr="001E2B86">
        <w:tab/>
        <w:t>supportedOperatorDic-r15</w:t>
      </w:r>
      <w:r w:rsidRPr="001E2B86">
        <w:tab/>
      </w:r>
      <w:r w:rsidRPr="001E2B86">
        <w:tab/>
      </w:r>
      <w:r w:rsidRPr="001E2B86">
        <w:tab/>
        <w:t>SupportedOperatorDic-r15</w:t>
      </w:r>
      <w:r w:rsidRPr="001E2B86">
        <w:tab/>
        <w:t>OPTIONAL</w:t>
      </w:r>
    </w:p>
    <w:p w14:paraId="03876767" w14:textId="77777777" w:rsidR="005800D5" w:rsidRPr="001E2B86" w:rsidRDefault="005800D5" w:rsidP="005800D5">
      <w:pPr>
        <w:pStyle w:val="PL"/>
      </w:pPr>
      <w:r w:rsidRPr="001E2B86">
        <w:t>}</w:t>
      </w:r>
    </w:p>
    <w:p w14:paraId="7C968832" w14:textId="77777777" w:rsidR="005800D5" w:rsidRPr="001E2B86" w:rsidRDefault="005800D5" w:rsidP="005800D5">
      <w:pPr>
        <w:pStyle w:val="PL"/>
      </w:pPr>
    </w:p>
    <w:p w14:paraId="35F3E5B1" w14:textId="77777777" w:rsidR="005800D5" w:rsidRPr="001E2B86" w:rsidRDefault="005800D5" w:rsidP="005800D5">
      <w:pPr>
        <w:pStyle w:val="PL"/>
      </w:pPr>
      <w:r w:rsidRPr="001E2B86">
        <w:t>SupportedOperatorDic-r15 ::=</w:t>
      </w:r>
      <w:r w:rsidRPr="001E2B86">
        <w:tab/>
      </w:r>
      <w:r w:rsidRPr="001E2B86">
        <w:tab/>
        <w:t>SEQUENCE {</w:t>
      </w:r>
    </w:p>
    <w:p w14:paraId="68BF9722" w14:textId="77777777" w:rsidR="005800D5" w:rsidRPr="001E2B86" w:rsidRDefault="005800D5" w:rsidP="005800D5">
      <w:pPr>
        <w:pStyle w:val="PL"/>
      </w:pPr>
      <w:r w:rsidRPr="001E2B86">
        <w:tab/>
        <w:t>versionOfDictionary-r15</w:t>
      </w:r>
      <w:r w:rsidRPr="001E2B86">
        <w:tab/>
      </w:r>
      <w:r w:rsidRPr="001E2B86">
        <w:tab/>
      </w:r>
      <w:r w:rsidRPr="001E2B86">
        <w:tab/>
      </w:r>
      <w:r w:rsidRPr="001E2B86">
        <w:tab/>
        <w:t>INTEGER (0..15),</w:t>
      </w:r>
    </w:p>
    <w:p w14:paraId="1915D968" w14:textId="77777777" w:rsidR="005800D5" w:rsidRPr="001E2B86" w:rsidRDefault="005800D5" w:rsidP="005800D5">
      <w:pPr>
        <w:pStyle w:val="PL"/>
      </w:pPr>
      <w:r w:rsidRPr="001E2B86">
        <w:tab/>
        <w:t>associatedPLMN-ID-r15</w:t>
      </w:r>
      <w:r w:rsidRPr="001E2B86">
        <w:tab/>
      </w:r>
      <w:r w:rsidRPr="001E2B86">
        <w:tab/>
      </w:r>
      <w:r w:rsidRPr="001E2B86">
        <w:tab/>
      </w:r>
      <w:r w:rsidRPr="001E2B86">
        <w:tab/>
        <w:t>PLMN-Identity</w:t>
      </w:r>
    </w:p>
    <w:p w14:paraId="76422D64" w14:textId="77777777" w:rsidR="005800D5" w:rsidRPr="001E2B86" w:rsidRDefault="005800D5" w:rsidP="005800D5">
      <w:pPr>
        <w:pStyle w:val="PL"/>
      </w:pPr>
      <w:r w:rsidRPr="001E2B86">
        <w:t>}</w:t>
      </w:r>
    </w:p>
    <w:p w14:paraId="63D44186" w14:textId="77777777" w:rsidR="005800D5" w:rsidRPr="001E2B86" w:rsidRDefault="005800D5" w:rsidP="005800D5">
      <w:pPr>
        <w:pStyle w:val="PL"/>
      </w:pPr>
    </w:p>
    <w:p w14:paraId="60E2969B" w14:textId="77777777" w:rsidR="005800D5" w:rsidRPr="001E2B86" w:rsidRDefault="005800D5" w:rsidP="005800D5">
      <w:pPr>
        <w:pStyle w:val="PL"/>
      </w:pPr>
      <w:r w:rsidRPr="001E2B86">
        <w:t>PhyLayerParameters ::=</w:t>
      </w:r>
      <w:r w:rsidRPr="001E2B86">
        <w:tab/>
      </w:r>
      <w:r w:rsidRPr="001E2B86">
        <w:tab/>
      </w:r>
      <w:r w:rsidRPr="001E2B86">
        <w:tab/>
      </w:r>
      <w:r w:rsidRPr="001E2B86">
        <w:tab/>
        <w:t>SEQUENCE {</w:t>
      </w:r>
    </w:p>
    <w:p w14:paraId="6FB8ABD8" w14:textId="77777777" w:rsidR="005800D5" w:rsidRPr="001E2B86" w:rsidRDefault="005800D5" w:rsidP="005800D5">
      <w:pPr>
        <w:pStyle w:val="PL"/>
      </w:pPr>
      <w:r w:rsidRPr="001E2B86">
        <w:tab/>
        <w:t>ue-TxAntennaSelectionSupported</w:t>
      </w:r>
      <w:r w:rsidRPr="001E2B86">
        <w:tab/>
      </w:r>
      <w:r w:rsidRPr="001E2B86">
        <w:tab/>
        <w:t>BOOLEAN,</w:t>
      </w:r>
    </w:p>
    <w:p w14:paraId="1AA5811F" w14:textId="77777777" w:rsidR="005800D5" w:rsidRPr="001E2B86" w:rsidRDefault="005800D5" w:rsidP="005800D5">
      <w:pPr>
        <w:pStyle w:val="PL"/>
      </w:pPr>
      <w:r w:rsidRPr="001E2B86">
        <w:tab/>
        <w:t>ue-SpecificRefSigsSupported</w:t>
      </w:r>
      <w:r w:rsidRPr="001E2B86">
        <w:tab/>
      </w:r>
      <w:r w:rsidRPr="001E2B86">
        <w:tab/>
        <w:t>BOOLEAN</w:t>
      </w:r>
    </w:p>
    <w:p w14:paraId="5A573B48" w14:textId="77777777" w:rsidR="005800D5" w:rsidRPr="001E2B86" w:rsidRDefault="005800D5" w:rsidP="005800D5">
      <w:pPr>
        <w:pStyle w:val="PL"/>
      </w:pPr>
      <w:r w:rsidRPr="001E2B86">
        <w:t>}</w:t>
      </w:r>
    </w:p>
    <w:p w14:paraId="5F8A1BC3" w14:textId="77777777" w:rsidR="005800D5" w:rsidRPr="001E2B86" w:rsidRDefault="005800D5" w:rsidP="005800D5">
      <w:pPr>
        <w:pStyle w:val="PL"/>
      </w:pPr>
    </w:p>
    <w:p w14:paraId="5057E32D" w14:textId="77777777" w:rsidR="005800D5" w:rsidRPr="001E2B86" w:rsidRDefault="005800D5" w:rsidP="005800D5">
      <w:pPr>
        <w:pStyle w:val="PL"/>
      </w:pPr>
      <w:r w:rsidRPr="001E2B86">
        <w:t>PhyLayerParameters-v920 ::=</w:t>
      </w:r>
      <w:r w:rsidRPr="001E2B86">
        <w:tab/>
      </w:r>
      <w:r w:rsidRPr="001E2B86">
        <w:tab/>
        <w:t>SEQUENCE {</w:t>
      </w:r>
    </w:p>
    <w:p w14:paraId="56B31F4C" w14:textId="77777777" w:rsidR="005800D5" w:rsidRPr="001E2B86" w:rsidRDefault="005800D5" w:rsidP="005800D5">
      <w:pPr>
        <w:pStyle w:val="PL"/>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30C47A4E" w14:textId="77777777" w:rsidR="005800D5" w:rsidRPr="001E2B86" w:rsidRDefault="005800D5" w:rsidP="005800D5">
      <w:pPr>
        <w:pStyle w:val="PL"/>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7C94D80D" w14:textId="77777777" w:rsidR="005800D5" w:rsidRPr="001E2B86" w:rsidRDefault="005800D5" w:rsidP="005800D5">
      <w:pPr>
        <w:pStyle w:val="PL"/>
      </w:pPr>
      <w:r w:rsidRPr="001E2B86">
        <w:t>}</w:t>
      </w:r>
    </w:p>
    <w:p w14:paraId="75316321" w14:textId="77777777" w:rsidR="005800D5" w:rsidRPr="001E2B86" w:rsidRDefault="005800D5" w:rsidP="005800D5">
      <w:pPr>
        <w:pStyle w:val="PL"/>
      </w:pPr>
    </w:p>
    <w:p w14:paraId="02B4E54C" w14:textId="77777777" w:rsidR="005800D5" w:rsidRPr="001E2B86" w:rsidRDefault="005800D5" w:rsidP="005800D5">
      <w:pPr>
        <w:pStyle w:val="PL"/>
      </w:pPr>
      <w:r w:rsidRPr="001E2B86">
        <w:t>PhyLayerParameters-v9d0 ::=</w:t>
      </w:r>
      <w:r w:rsidRPr="001E2B86">
        <w:tab/>
      </w:r>
      <w:r w:rsidRPr="001E2B86">
        <w:tab/>
      </w:r>
      <w:r w:rsidRPr="001E2B86">
        <w:tab/>
        <w:t>SEQUENCE {</w:t>
      </w:r>
    </w:p>
    <w:p w14:paraId="70CD5545" w14:textId="77777777" w:rsidR="005800D5" w:rsidRPr="001E2B86" w:rsidRDefault="005800D5" w:rsidP="005800D5">
      <w:pPr>
        <w:pStyle w:val="PL"/>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04D2EE9" w14:textId="77777777" w:rsidR="005800D5" w:rsidRPr="001E2B86" w:rsidRDefault="005800D5" w:rsidP="005800D5">
      <w:pPr>
        <w:pStyle w:val="PL"/>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0D47FB" w14:textId="77777777" w:rsidR="005800D5" w:rsidRPr="001E2B86" w:rsidRDefault="005800D5" w:rsidP="005800D5">
      <w:pPr>
        <w:pStyle w:val="PL"/>
      </w:pPr>
      <w:r w:rsidRPr="001E2B86">
        <w:t>}</w:t>
      </w:r>
    </w:p>
    <w:p w14:paraId="248F4FE3" w14:textId="77777777" w:rsidR="005800D5" w:rsidRPr="001E2B86" w:rsidRDefault="005800D5" w:rsidP="005800D5">
      <w:pPr>
        <w:pStyle w:val="PL"/>
      </w:pPr>
    </w:p>
    <w:p w14:paraId="28F879EE" w14:textId="77777777" w:rsidR="005800D5" w:rsidRPr="001E2B86" w:rsidRDefault="005800D5" w:rsidP="005800D5">
      <w:pPr>
        <w:pStyle w:val="PL"/>
      </w:pPr>
      <w:r w:rsidRPr="001E2B86">
        <w:t>PhyLayerParameters-v1020 ::=</w:t>
      </w:r>
      <w:r w:rsidRPr="001E2B86">
        <w:tab/>
      </w:r>
      <w:r w:rsidRPr="001E2B86">
        <w:tab/>
      </w:r>
      <w:r w:rsidRPr="001E2B86">
        <w:tab/>
        <w:t>SEQUENCE {</w:t>
      </w:r>
    </w:p>
    <w:p w14:paraId="5F6A575B" w14:textId="77777777" w:rsidR="005800D5" w:rsidRPr="001E2B86" w:rsidRDefault="005800D5" w:rsidP="005800D5">
      <w:pPr>
        <w:pStyle w:val="PL"/>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DA62B3C" w14:textId="77777777" w:rsidR="005800D5" w:rsidRPr="001E2B86" w:rsidRDefault="005800D5" w:rsidP="005800D5">
      <w:pPr>
        <w:pStyle w:val="PL"/>
      </w:pPr>
      <w:r w:rsidRPr="001E2B86">
        <w:lastRenderedPageBreak/>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AD542DC" w14:textId="77777777" w:rsidR="005800D5" w:rsidRPr="001E2B86" w:rsidRDefault="005800D5" w:rsidP="005800D5">
      <w:pPr>
        <w:pStyle w:val="PL"/>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2D641" w14:textId="77777777" w:rsidR="005800D5" w:rsidRPr="001E2B86" w:rsidRDefault="005800D5" w:rsidP="005800D5">
      <w:pPr>
        <w:pStyle w:val="PL"/>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923768" w14:textId="77777777" w:rsidR="005800D5" w:rsidRPr="001E2B86" w:rsidRDefault="005800D5" w:rsidP="005800D5">
      <w:pPr>
        <w:pStyle w:val="PL"/>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66468AC" w14:textId="77777777" w:rsidR="005800D5" w:rsidRPr="001E2B86" w:rsidRDefault="005800D5" w:rsidP="005800D5">
      <w:pPr>
        <w:pStyle w:val="PL"/>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5106ACD" w14:textId="77777777" w:rsidR="005800D5" w:rsidRPr="001E2B86" w:rsidRDefault="005800D5" w:rsidP="005800D5">
      <w:pPr>
        <w:pStyle w:val="PL"/>
      </w:pPr>
      <w:r w:rsidRPr="001E2B86">
        <w:tab/>
        <w:t>nonContiguousUL-RA-WithinCC-List-r10</w:t>
      </w:r>
      <w:r w:rsidRPr="001E2B86">
        <w:tab/>
        <w:t>NonContiguousUL-RA-WithinCC-List-r10</w:t>
      </w:r>
      <w:r w:rsidRPr="001E2B86">
        <w:tab/>
        <w:t>OPTIONAL</w:t>
      </w:r>
    </w:p>
    <w:p w14:paraId="31DDE58F" w14:textId="77777777" w:rsidR="005800D5" w:rsidRPr="001E2B86" w:rsidRDefault="005800D5" w:rsidP="005800D5">
      <w:pPr>
        <w:pStyle w:val="PL"/>
      </w:pPr>
      <w:r w:rsidRPr="001E2B86">
        <w:t>}</w:t>
      </w:r>
    </w:p>
    <w:p w14:paraId="28BC636F" w14:textId="77777777" w:rsidR="005800D5" w:rsidRPr="001E2B86" w:rsidRDefault="005800D5" w:rsidP="005800D5">
      <w:pPr>
        <w:pStyle w:val="PL"/>
      </w:pPr>
    </w:p>
    <w:p w14:paraId="5E3F73E9" w14:textId="77777777" w:rsidR="005800D5" w:rsidRPr="001E2B86" w:rsidRDefault="005800D5" w:rsidP="005800D5">
      <w:pPr>
        <w:pStyle w:val="PL"/>
      </w:pPr>
      <w:r w:rsidRPr="001E2B86">
        <w:t>PhyLayerParameters-v1130 ::=</w:t>
      </w:r>
      <w:r w:rsidRPr="001E2B86">
        <w:tab/>
      </w:r>
      <w:r w:rsidRPr="001E2B86">
        <w:tab/>
      </w:r>
      <w:r w:rsidRPr="001E2B86">
        <w:tab/>
        <w:t>SEQUENCE {</w:t>
      </w:r>
    </w:p>
    <w:p w14:paraId="434EA2A3" w14:textId="77777777" w:rsidR="005800D5" w:rsidRPr="001E2B86" w:rsidRDefault="005800D5" w:rsidP="005800D5">
      <w:pPr>
        <w:pStyle w:val="PL"/>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AC21DC2" w14:textId="77777777" w:rsidR="005800D5" w:rsidRPr="001E2B86" w:rsidRDefault="005800D5" w:rsidP="005800D5">
      <w:pPr>
        <w:pStyle w:val="PL"/>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3FC6D73" w14:textId="77777777" w:rsidR="005800D5" w:rsidRPr="001E2B86" w:rsidRDefault="005800D5" w:rsidP="005800D5">
      <w:pPr>
        <w:pStyle w:val="PL"/>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5FFA3AD" w14:textId="77777777" w:rsidR="005800D5" w:rsidRPr="001E2B86" w:rsidRDefault="005800D5" w:rsidP="005800D5">
      <w:pPr>
        <w:pStyle w:val="PL"/>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B3707F3" w14:textId="77777777" w:rsidR="005800D5" w:rsidRPr="001E2B86" w:rsidRDefault="005800D5" w:rsidP="005800D5">
      <w:pPr>
        <w:pStyle w:val="PL"/>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938E8E5" w14:textId="77777777" w:rsidR="005800D5" w:rsidRPr="001E2B86" w:rsidRDefault="005800D5" w:rsidP="005800D5">
      <w:pPr>
        <w:pStyle w:val="PL"/>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74B5728" w14:textId="77777777" w:rsidR="005800D5" w:rsidRPr="001E2B86" w:rsidRDefault="005800D5" w:rsidP="005800D5">
      <w:pPr>
        <w:pStyle w:val="PL"/>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B7BB0" w14:textId="77777777" w:rsidR="005800D5" w:rsidRPr="001E2B86" w:rsidRDefault="005800D5" w:rsidP="005800D5">
      <w:pPr>
        <w:pStyle w:val="PL"/>
      </w:pPr>
      <w:r w:rsidRPr="001E2B86">
        <w:t>}</w:t>
      </w:r>
    </w:p>
    <w:p w14:paraId="60A4E6D4" w14:textId="77777777" w:rsidR="005800D5" w:rsidRPr="001E2B86" w:rsidRDefault="005800D5" w:rsidP="005800D5">
      <w:pPr>
        <w:pStyle w:val="PL"/>
      </w:pPr>
    </w:p>
    <w:p w14:paraId="31382F54" w14:textId="77777777" w:rsidR="005800D5" w:rsidRPr="001E2B86" w:rsidRDefault="005800D5" w:rsidP="005800D5">
      <w:pPr>
        <w:pStyle w:val="PL"/>
      </w:pPr>
      <w:r w:rsidRPr="001E2B86">
        <w:t>PhyLayerParameters-v1170 ::=</w:t>
      </w:r>
      <w:r w:rsidRPr="001E2B86">
        <w:tab/>
      </w:r>
      <w:r w:rsidRPr="001E2B86">
        <w:tab/>
      </w:r>
      <w:r w:rsidRPr="001E2B86">
        <w:tab/>
        <w:t>SEQUENCE {</w:t>
      </w:r>
    </w:p>
    <w:p w14:paraId="537C7AF6" w14:textId="77777777" w:rsidR="005800D5" w:rsidRPr="001E2B86" w:rsidRDefault="005800D5" w:rsidP="005800D5">
      <w:pPr>
        <w:pStyle w:val="PL"/>
      </w:pPr>
      <w:r w:rsidRPr="001E2B86">
        <w:tab/>
        <w:t>interBandTDD-CA-WithDifferentConfig-r11</w:t>
      </w:r>
      <w:r w:rsidRPr="001E2B86">
        <w:tab/>
        <w:t>BIT STRING (SIZE (2))</w:t>
      </w:r>
      <w:r w:rsidRPr="001E2B86">
        <w:tab/>
      </w:r>
      <w:r w:rsidRPr="001E2B86">
        <w:tab/>
      </w:r>
      <w:r w:rsidRPr="001E2B86">
        <w:tab/>
        <w:t>OPTIONAL</w:t>
      </w:r>
    </w:p>
    <w:p w14:paraId="69861A36" w14:textId="77777777" w:rsidR="005800D5" w:rsidRPr="001E2B86" w:rsidRDefault="005800D5" w:rsidP="005800D5">
      <w:pPr>
        <w:pStyle w:val="PL"/>
      </w:pPr>
      <w:r w:rsidRPr="001E2B86">
        <w:t>}</w:t>
      </w:r>
    </w:p>
    <w:p w14:paraId="58A88A91" w14:textId="77777777" w:rsidR="005800D5" w:rsidRPr="001E2B86" w:rsidRDefault="005800D5" w:rsidP="005800D5">
      <w:pPr>
        <w:pStyle w:val="PL"/>
      </w:pPr>
    </w:p>
    <w:p w14:paraId="54D8CDAB" w14:textId="77777777" w:rsidR="005800D5" w:rsidRPr="001E2B86" w:rsidRDefault="005800D5" w:rsidP="005800D5">
      <w:pPr>
        <w:pStyle w:val="PL"/>
      </w:pPr>
      <w:r w:rsidRPr="001E2B86">
        <w:t>PhyLayerParameters-v1250 ::=</w:t>
      </w:r>
      <w:r w:rsidRPr="001E2B86">
        <w:tab/>
      </w:r>
      <w:r w:rsidRPr="001E2B86">
        <w:tab/>
      </w:r>
      <w:r w:rsidRPr="001E2B86">
        <w:tab/>
        <w:t>SEQUENCE {</w:t>
      </w:r>
    </w:p>
    <w:p w14:paraId="1C56EFAA" w14:textId="77777777" w:rsidR="005800D5" w:rsidRPr="001E2B86" w:rsidRDefault="005800D5" w:rsidP="005800D5">
      <w:pPr>
        <w:pStyle w:val="PL"/>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351EBB" w14:textId="77777777" w:rsidR="005800D5" w:rsidRPr="001E2B86" w:rsidRDefault="005800D5" w:rsidP="005800D5">
      <w:pPr>
        <w:pStyle w:val="PL"/>
      </w:pPr>
      <w:r w:rsidRPr="001E2B86">
        <w:tab/>
        <w:t>enhanced-4TxCodebook</w:t>
      </w:r>
      <w:r w:rsidRPr="001E2B86">
        <w:rPr>
          <w:rFonts w:eastAsia="宋体"/>
        </w:rPr>
        <w:t>-r12</w:t>
      </w:r>
      <w:r w:rsidRPr="001E2B86">
        <w:rPr>
          <w:rFonts w:eastAsia="宋体"/>
        </w:rPr>
        <w:tab/>
      </w:r>
      <w:r w:rsidRPr="001E2B86">
        <w:rPr>
          <w:rFonts w:eastAsia="宋体"/>
        </w:rPr>
        <w:tab/>
      </w:r>
      <w:r w:rsidRPr="001E2B86">
        <w:rPr>
          <w:rFonts w:eastAsia="宋体"/>
        </w:rPr>
        <w:tab/>
      </w:r>
      <w:r w:rsidRPr="001E2B86">
        <w:tab/>
        <w:t>ENUMERATED {supported}</w:t>
      </w:r>
      <w:r w:rsidRPr="001E2B86">
        <w:rPr>
          <w:rFonts w:eastAsia="宋体"/>
        </w:rPr>
        <w:tab/>
      </w:r>
      <w:r w:rsidRPr="001E2B86">
        <w:rPr>
          <w:rFonts w:eastAsia="宋体"/>
        </w:rPr>
        <w:tab/>
      </w:r>
      <w:r w:rsidRPr="001E2B86">
        <w:rPr>
          <w:rFonts w:eastAsia="宋体"/>
        </w:rPr>
        <w:tab/>
        <w:t>OPTIONAL,</w:t>
      </w:r>
    </w:p>
    <w:p w14:paraId="66E8BAD5" w14:textId="77777777" w:rsidR="005800D5" w:rsidRPr="001E2B86" w:rsidRDefault="005800D5" w:rsidP="005800D5">
      <w:pPr>
        <w:pStyle w:val="PL"/>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0954617D" w14:textId="77777777" w:rsidR="005800D5" w:rsidRPr="001E2B86" w:rsidRDefault="005800D5" w:rsidP="005800D5">
      <w:pPr>
        <w:pStyle w:val="PL"/>
        <w:rPr>
          <w:rFonts w:eastAsia="宋体"/>
        </w:rPr>
      </w:pPr>
      <w:r w:rsidRPr="001E2B86">
        <w:rPr>
          <w:rFonts w:eastAsia="宋体"/>
        </w:rPr>
        <w:tab/>
        <w:t>phy-TDD-ReConfig-TDD-PCell-r12</w:t>
      </w:r>
      <w:r w:rsidRPr="001E2B86">
        <w:rPr>
          <w:rFonts w:eastAsia="宋体"/>
        </w:rPr>
        <w:tab/>
      </w:r>
      <w:r w:rsidRPr="001E2B86">
        <w:rPr>
          <w:rFonts w:eastAsia="宋体"/>
        </w:rPr>
        <w:tab/>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052C9F4D" w14:textId="77777777" w:rsidR="005800D5" w:rsidRPr="001E2B86" w:rsidRDefault="005800D5" w:rsidP="005800D5">
      <w:pPr>
        <w:pStyle w:val="PL"/>
        <w:rPr>
          <w:rFonts w:eastAsia="宋体"/>
        </w:rPr>
      </w:pPr>
      <w:r w:rsidRPr="001E2B86">
        <w:rPr>
          <w:rFonts w:eastAsia="宋体"/>
        </w:rPr>
        <w:tab/>
        <w:t>phy-TDD-ReConfig-FDD-PCell-r12</w:t>
      </w:r>
      <w:r w:rsidRPr="001E2B86">
        <w:rPr>
          <w:rFonts w:eastAsia="宋体"/>
        </w:rPr>
        <w:tab/>
      </w:r>
      <w:r w:rsidRPr="001E2B86">
        <w:rPr>
          <w:rFonts w:eastAsia="宋体"/>
        </w:rPr>
        <w:tab/>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1BE80ADE" w14:textId="77777777" w:rsidR="005800D5" w:rsidRPr="001E2B86" w:rsidRDefault="005800D5" w:rsidP="005800D5">
      <w:pPr>
        <w:pStyle w:val="PL"/>
        <w:rPr>
          <w:rFonts w:eastAsia="宋体"/>
        </w:rPr>
      </w:pPr>
      <w:r w:rsidRPr="001E2B86">
        <w:tab/>
        <w:t>pusch-FeedbackMode</w:t>
      </w:r>
      <w:r w:rsidRPr="001E2B86">
        <w:rPr>
          <w:rFonts w:eastAsia="宋体"/>
        </w:rPr>
        <w:t>-r12</w:t>
      </w:r>
      <w:r w:rsidRPr="001E2B86">
        <w:rPr>
          <w:rFonts w:eastAsia="宋体"/>
        </w:rPr>
        <w:tab/>
      </w:r>
      <w:r w:rsidRPr="001E2B86">
        <w:rPr>
          <w:rFonts w:eastAsia="宋体"/>
        </w:rPr>
        <w:tab/>
      </w:r>
      <w:r w:rsidRPr="001E2B86">
        <w:rPr>
          <w:rFonts w:eastAsia="宋体"/>
        </w:rPr>
        <w:tab/>
      </w:r>
      <w:r w:rsidRPr="001E2B86">
        <w:tab/>
      </w:r>
      <w:r w:rsidRPr="001E2B86">
        <w:tab/>
        <w:t>ENUMERATED {supported}</w:t>
      </w:r>
      <w:r w:rsidRPr="001E2B86">
        <w:rPr>
          <w:rFonts w:eastAsia="宋体"/>
        </w:rPr>
        <w:tab/>
      </w:r>
      <w:r w:rsidRPr="001E2B86">
        <w:rPr>
          <w:rFonts w:eastAsia="宋体"/>
        </w:rPr>
        <w:tab/>
      </w:r>
      <w:r w:rsidRPr="001E2B86">
        <w:rPr>
          <w:rFonts w:eastAsia="宋体"/>
        </w:rPr>
        <w:tab/>
        <w:t>OPTIONAL,</w:t>
      </w:r>
    </w:p>
    <w:p w14:paraId="2FF59B79" w14:textId="77777777" w:rsidR="005800D5" w:rsidRPr="001E2B86" w:rsidRDefault="005800D5" w:rsidP="005800D5">
      <w:pPr>
        <w:pStyle w:val="PL"/>
        <w:rPr>
          <w:rFonts w:eastAsia="宋体"/>
        </w:rPr>
      </w:pPr>
      <w:r w:rsidRPr="001E2B86">
        <w:rPr>
          <w:rFonts w:eastAsia="宋体"/>
        </w:rPr>
        <w:tab/>
        <w:t>pusch-SRS-</w:t>
      </w:r>
      <w:r w:rsidRPr="001E2B86">
        <w:t>PowerControl</w:t>
      </w:r>
      <w:r w:rsidRPr="001E2B86">
        <w:rPr>
          <w:rFonts w:eastAsia="宋体"/>
        </w:rPr>
        <w:t>-</w:t>
      </w:r>
      <w:r w:rsidRPr="001E2B86">
        <w:t>SubframeSet-r12</w:t>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7C5A4CF7" w14:textId="77777777" w:rsidR="005800D5" w:rsidRPr="001E2B86" w:rsidRDefault="005800D5" w:rsidP="005800D5">
      <w:pPr>
        <w:pStyle w:val="PL"/>
      </w:pPr>
      <w:r w:rsidRPr="001E2B86">
        <w:rPr>
          <w:rFonts w:eastAsia="宋体"/>
        </w:rPr>
        <w:tab/>
        <w:t>csi-SubframeSe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r>
      <w:r w:rsidRPr="001E2B86">
        <w:rPr>
          <w:rFonts w:eastAsia="宋体"/>
        </w:rPr>
        <w:tab/>
        <w:t>OPTIONAL</w:t>
      </w:r>
      <w:r w:rsidRPr="001E2B86">
        <w:t>,</w:t>
      </w:r>
    </w:p>
    <w:p w14:paraId="2F47A208" w14:textId="77777777" w:rsidR="005800D5" w:rsidRPr="001E2B86" w:rsidRDefault="005800D5" w:rsidP="005800D5">
      <w:pPr>
        <w:pStyle w:val="PL"/>
      </w:pPr>
      <w:r w:rsidRPr="001E2B86">
        <w:tab/>
        <w:t>noResourceRestrictionForTTIBundling-r12</w:t>
      </w:r>
      <w:r w:rsidRPr="001E2B86">
        <w:tab/>
        <w:t>ENUMERATED {supported}</w:t>
      </w:r>
      <w:r w:rsidRPr="001E2B86">
        <w:tab/>
      </w:r>
      <w:r w:rsidRPr="001E2B86">
        <w:tab/>
      </w:r>
      <w:r w:rsidRPr="001E2B86">
        <w:tab/>
        <w:t>OPTIONAL,</w:t>
      </w:r>
    </w:p>
    <w:p w14:paraId="6A1FE1F3" w14:textId="77777777" w:rsidR="005800D5" w:rsidRPr="001E2B86" w:rsidRDefault="005800D5" w:rsidP="005800D5">
      <w:pPr>
        <w:pStyle w:val="PL"/>
        <w:rPr>
          <w:rFonts w:eastAsia="宋体"/>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宋体"/>
        </w:rPr>
        <w:t>,</w:t>
      </w:r>
    </w:p>
    <w:p w14:paraId="642C0755" w14:textId="77777777" w:rsidR="005800D5" w:rsidRPr="001E2B86" w:rsidRDefault="005800D5" w:rsidP="005800D5">
      <w:pPr>
        <w:pStyle w:val="PL"/>
      </w:pPr>
      <w:r w:rsidRPr="001E2B86">
        <w:rPr>
          <w:rFonts w:eastAsia="宋体"/>
        </w:rPr>
        <w:tab/>
        <w:t>naics-Capability-List-r12</w:t>
      </w:r>
      <w:r w:rsidRPr="001E2B86">
        <w:rPr>
          <w:rFonts w:eastAsia="宋体"/>
        </w:rPr>
        <w:tab/>
      </w:r>
      <w:r w:rsidRPr="001E2B86">
        <w:rPr>
          <w:rFonts w:eastAsia="宋体"/>
        </w:rPr>
        <w:tab/>
      </w:r>
      <w:r w:rsidRPr="001E2B86">
        <w:rPr>
          <w:rFonts w:eastAsia="宋体"/>
        </w:rPr>
        <w:tab/>
      </w:r>
      <w:r w:rsidRPr="001E2B86">
        <w:rPr>
          <w:rFonts w:eastAsia="宋体"/>
        </w:rPr>
        <w:tab/>
        <w:t>NAICS-Capability-List-r12</w:t>
      </w:r>
      <w:r w:rsidRPr="001E2B86">
        <w:tab/>
      </w:r>
      <w:r w:rsidRPr="001E2B86">
        <w:tab/>
      </w:r>
      <w:r w:rsidRPr="001E2B86">
        <w:rPr>
          <w:rFonts w:eastAsia="宋体"/>
        </w:rPr>
        <w:t>OPTIONAL</w:t>
      </w:r>
    </w:p>
    <w:p w14:paraId="082242D7" w14:textId="77777777" w:rsidR="005800D5" w:rsidRPr="001E2B86" w:rsidRDefault="005800D5" w:rsidP="005800D5">
      <w:pPr>
        <w:pStyle w:val="PL"/>
      </w:pPr>
      <w:r w:rsidRPr="001E2B86">
        <w:t>}</w:t>
      </w:r>
    </w:p>
    <w:p w14:paraId="256AE85B" w14:textId="77777777" w:rsidR="005800D5" w:rsidRPr="001E2B86" w:rsidRDefault="005800D5" w:rsidP="005800D5">
      <w:pPr>
        <w:pStyle w:val="PL"/>
      </w:pPr>
    </w:p>
    <w:p w14:paraId="1160B205" w14:textId="77777777" w:rsidR="005800D5" w:rsidRPr="001E2B86" w:rsidRDefault="005800D5" w:rsidP="005800D5">
      <w:pPr>
        <w:pStyle w:val="PL"/>
      </w:pPr>
      <w:r w:rsidRPr="001E2B86">
        <w:t>PhyLayerParameters-v1280 ::=</w:t>
      </w:r>
      <w:r w:rsidRPr="001E2B86">
        <w:tab/>
      </w:r>
      <w:r w:rsidRPr="001E2B86">
        <w:tab/>
      </w:r>
      <w:r w:rsidRPr="001E2B86">
        <w:tab/>
        <w:t>SEQUENCE {</w:t>
      </w:r>
    </w:p>
    <w:p w14:paraId="459A1DD1" w14:textId="77777777" w:rsidR="005800D5" w:rsidRPr="001E2B86" w:rsidRDefault="005800D5" w:rsidP="005800D5">
      <w:pPr>
        <w:pStyle w:val="PL"/>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4476B703" w14:textId="77777777" w:rsidR="005800D5" w:rsidRPr="001E2B86" w:rsidRDefault="005800D5" w:rsidP="005800D5">
      <w:pPr>
        <w:pStyle w:val="PL"/>
      </w:pPr>
      <w:r w:rsidRPr="001E2B86">
        <w:t>}</w:t>
      </w:r>
    </w:p>
    <w:p w14:paraId="1957D0FF" w14:textId="77777777" w:rsidR="005800D5" w:rsidRPr="001E2B86" w:rsidRDefault="005800D5" w:rsidP="005800D5">
      <w:pPr>
        <w:pStyle w:val="PL"/>
      </w:pPr>
    </w:p>
    <w:p w14:paraId="58F9977C" w14:textId="77777777" w:rsidR="005800D5" w:rsidRPr="001E2B86" w:rsidRDefault="005800D5" w:rsidP="005800D5">
      <w:pPr>
        <w:pStyle w:val="PL"/>
      </w:pPr>
      <w:r w:rsidRPr="001E2B86">
        <w:t>PhyLayerParameters-v1310 ::=</w:t>
      </w:r>
      <w:r w:rsidRPr="001E2B86">
        <w:tab/>
      </w:r>
      <w:r w:rsidRPr="001E2B86">
        <w:tab/>
      </w:r>
      <w:r w:rsidRPr="001E2B86">
        <w:tab/>
        <w:t>SEQUENCE {</w:t>
      </w:r>
    </w:p>
    <w:p w14:paraId="7A354982" w14:textId="77777777" w:rsidR="005800D5" w:rsidRPr="001E2B86" w:rsidRDefault="005800D5" w:rsidP="005800D5">
      <w:pPr>
        <w:pStyle w:val="PL"/>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6951FBC8" w14:textId="77777777" w:rsidR="005800D5" w:rsidRPr="001E2B86" w:rsidRDefault="005800D5" w:rsidP="005800D5">
      <w:pPr>
        <w:pStyle w:val="PL"/>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093515BB" w14:textId="77777777" w:rsidR="005800D5" w:rsidRPr="001E2B86" w:rsidRDefault="005800D5" w:rsidP="005800D5">
      <w:pPr>
        <w:pStyle w:val="PL"/>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548F53E4" w14:textId="77777777" w:rsidR="005800D5" w:rsidRPr="001E2B86" w:rsidRDefault="005800D5" w:rsidP="005800D5">
      <w:pPr>
        <w:pStyle w:val="PL"/>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9922B12" w14:textId="77777777" w:rsidR="005800D5" w:rsidRPr="001E2B86" w:rsidRDefault="005800D5" w:rsidP="005800D5">
      <w:pPr>
        <w:pStyle w:val="PL"/>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178B11D5" w14:textId="77777777" w:rsidR="005800D5" w:rsidRPr="001E2B86" w:rsidRDefault="005800D5" w:rsidP="005800D5">
      <w:pPr>
        <w:pStyle w:val="PL"/>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D37C602" w14:textId="77777777" w:rsidR="005800D5" w:rsidRPr="001E2B86" w:rsidRDefault="005800D5" w:rsidP="005800D5">
      <w:pPr>
        <w:pStyle w:val="PL"/>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B42C51" w14:textId="77777777" w:rsidR="005800D5" w:rsidRPr="001E2B86" w:rsidRDefault="005800D5" w:rsidP="005800D5">
      <w:pPr>
        <w:pStyle w:val="PL"/>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150759" w14:textId="77777777" w:rsidR="005800D5" w:rsidRPr="001E2B86" w:rsidRDefault="005800D5" w:rsidP="005800D5">
      <w:pPr>
        <w:pStyle w:val="PL"/>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37C7DF23" w14:textId="77777777" w:rsidR="005800D5" w:rsidRPr="001E2B86" w:rsidRDefault="005800D5" w:rsidP="005800D5">
      <w:pPr>
        <w:pStyle w:val="PL"/>
      </w:pPr>
      <w:r w:rsidRPr="001E2B86">
        <w:tab/>
        <w:t>supportedBlindDecoding-r13</w:t>
      </w:r>
      <w:r w:rsidRPr="001E2B86">
        <w:tab/>
      </w:r>
      <w:r w:rsidRPr="001E2B86">
        <w:tab/>
      </w:r>
      <w:r w:rsidRPr="001E2B86">
        <w:tab/>
      </w:r>
      <w:r w:rsidRPr="001E2B86">
        <w:tab/>
        <w:t>SEQUENCE {</w:t>
      </w:r>
    </w:p>
    <w:p w14:paraId="09C81AA9" w14:textId="77777777" w:rsidR="005800D5" w:rsidRPr="001E2B86" w:rsidRDefault="005800D5" w:rsidP="005800D5">
      <w:pPr>
        <w:pStyle w:val="PL"/>
      </w:pPr>
      <w:r w:rsidRPr="001E2B86">
        <w:tab/>
      </w:r>
      <w:r w:rsidRPr="001E2B86">
        <w:tab/>
        <w:t>maxNumberDecoding-r13</w:t>
      </w:r>
      <w:r w:rsidRPr="001E2B86">
        <w:tab/>
      </w:r>
      <w:r w:rsidRPr="001E2B86">
        <w:tab/>
      </w:r>
      <w:r w:rsidRPr="001E2B86">
        <w:tab/>
      </w:r>
      <w:r w:rsidRPr="001E2B86">
        <w:tab/>
      </w:r>
      <w:r w:rsidRPr="001E2B86">
        <w:tab/>
        <w:t>INTEGER(1..32)</w:t>
      </w:r>
      <w:r w:rsidRPr="001E2B86">
        <w:tab/>
      </w:r>
      <w:r w:rsidRPr="001E2B86">
        <w:tab/>
      </w:r>
      <w:r w:rsidRPr="001E2B86">
        <w:tab/>
      </w:r>
      <w:r w:rsidRPr="001E2B86">
        <w:tab/>
        <w:t>OPTIONAL,</w:t>
      </w:r>
    </w:p>
    <w:p w14:paraId="5CB369CF" w14:textId="77777777" w:rsidR="005800D5" w:rsidRPr="001E2B86" w:rsidRDefault="005800D5" w:rsidP="005800D5">
      <w:pPr>
        <w:pStyle w:val="PL"/>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69EF0EAD" w14:textId="77777777" w:rsidR="005800D5" w:rsidRPr="001E2B86" w:rsidRDefault="005800D5" w:rsidP="005800D5">
      <w:pPr>
        <w:pStyle w:val="PL"/>
      </w:pPr>
      <w:r w:rsidRPr="001E2B86">
        <w:tab/>
      </w:r>
      <w:r w:rsidRPr="001E2B86">
        <w:tab/>
        <w:t>skipMonitoringDCI-Format0-1A-r13</w:t>
      </w:r>
      <w:r w:rsidRPr="001E2B86">
        <w:tab/>
      </w:r>
      <w:r w:rsidRPr="001E2B86">
        <w:tab/>
        <w:t>ENUMERATED {supported}</w:t>
      </w:r>
      <w:r w:rsidRPr="001E2B86">
        <w:tab/>
      </w:r>
      <w:r w:rsidRPr="001E2B86">
        <w:tab/>
        <w:t>OPTIONAL</w:t>
      </w:r>
    </w:p>
    <w:p w14:paraId="1312F2F2"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8FED733" w14:textId="77777777" w:rsidR="005800D5" w:rsidRPr="001E2B86" w:rsidRDefault="005800D5" w:rsidP="005800D5">
      <w:pPr>
        <w:pStyle w:val="PL"/>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929C97" w14:textId="77777777" w:rsidR="005800D5" w:rsidRPr="001E2B86" w:rsidRDefault="005800D5" w:rsidP="005800D5">
      <w:pPr>
        <w:pStyle w:val="PL"/>
      </w:pPr>
      <w:r w:rsidRPr="001E2B86">
        <w:tab/>
        <w:t>crs-InterfMitigationTM10-r13</w:t>
      </w:r>
      <w:r w:rsidRPr="001E2B86">
        <w:tab/>
      </w:r>
      <w:r w:rsidRPr="001E2B86">
        <w:tab/>
      </w:r>
      <w:r w:rsidRPr="001E2B86">
        <w:tab/>
        <w:t>ENUMERATED {supported}</w:t>
      </w:r>
      <w:r w:rsidRPr="001E2B86">
        <w:tab/>
      </w:r>
      <w:r w:rsidRPr="001E2B86">
        <w:tab/>
      </w:r>
      <w:r w:rsidRPr="001E2B86">
        <w:tab/>
        <w:t>OPTIONAL,</w:t>
      </w:r>
    </w:p>
    <w:p w14:paraId="6A8E1742" w14:textId="77777777" w:rsidR="005800D5" w:rsidRPr="001E2B86" w:rsidRDefault="005800D5" w:rsidP="005800D5">
      <w:pPr>
        <w:pStyle w:val="PL"/>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681F26FA" w14:textId="77777777" w:rsidR="005800D5" w:rsidRPr="001E2B86" w:rsidRDefault="005800D5" w:rsidP="005800D5">
      <w:pPr>
        <w:pStyle w:val="PL"/>
      </w:pPr>
      <w:r w:rsidRPr="001E2B86">
        <w:t>}</w:t>
      </w:r>
    </w:p>
    <w:p w14:paraId="0E272329" w14:textId="77777777" w:rsidR="005800D5" w:rsidRPr="001E2B86" w:rsidRDefault="005800D5" w:rsidP="005800D5">
      <w:pPr>
        <w:pStyle w:val="PL"/>
      </w:pPr>
    </w:p>
    <w:p w14:paraId="0E7C834F" w14:textId="77777777" w:rsidR="005800D5" w:rsidRPr="001E2B86" w:rsidRDefault="005800D5" w:rsidP="005800D5">
      <w:pPr>
        <w:pStyle w:val="PL"/>
      </w:pPr>
      <w:r w:rsidRPr="001E2B86">
        <w:t>PhyLayerParameters-v1320 ::=</w:t>
      </w:r>
      <w:r w:rsidRPr="001E2B86">
        <w:tab/>
      </w:r>
      <w:r w:rsidRPr="001E2B86">
        <w:tab/>
      </w:r>
      <w:r w:rsidRPr="001E2B86">
        <w:tab/>
        <w:t>SEQUENCE {</w:t>
      </w:r>
    </w:p>
    <w:p w14:paraId="59C63601" w14:textId="77777777" w:rsidR="005800D5" w:rsidRPr="001E2B86" w:rsidRDefault="005800D5" w:rsidP="005800D5">
      <w:pPr>
        <w:pStyle w:val="PL"/>
      </w:pPr>
      <w:r w:rsidRPr="001E2B86">
        <w:tab/>
        <w:t>mimo-UE-Parameters-r13</w:t>
      </w:r>
      <w:r w:rsidRPr="001E2B86">
        <w:tab/>
      </w:r>
      <w:r w:rsidRPr="001E2B86">
        <w:tab/>
      </w:r>
      <w:r w:rsidRPr="001E2B86">
        <w:tab/>
      </w:r>
      <w:r w:rsidRPr="001E2B86">
        <w:tab/>
      </w:r>
      <w:r w:rsidRPr="001E2B86">
        <w:tab/>
        <w:t>MIMO-UE-Parameters-r13</w:t>
      </w:r>
      <w:r w:rsidRPr="001E2B86">
        <w:tab/>
      </w:r>
      <w:r w:rsidRPr="001E2B86">
        <w:tab/>
      </w:r>
      <w:r w:rsidRPr="001E2B86">
        <w:tab/>
        <w:t>OPTIONAL</w:t>
      </w:r>
    </w:p>
    <w:p w14:paraId="2412A912" w14:textId="77777777" w:rsidR="005800D5" w:rsidRPr="001E2B86" w:rsidRDefault="005800D5" w:rsidP="005800D5">
      <w:pPr>
        <w:pStyle w:val="PL"/>
      </w:pPr>
      <w:r w:rsidRPr="001E2B86">
        <w:t>}</w:t>
      </w:r>
    </w:p>
    <w:p w14:paraId="7AECCFCF" w14:textId="77777777" w:rsidR="005800D5" w:rsidRPr="001E2B86" w:rsidRDefault="005800D5" w:rsidP="005800D5">
      <w:pPr>
        <w:pStyle w:val="PL"/>
        <w:shd w:val="pct10" w:color="auto" w:fill="auto"/>
      </w:pPr>
    </w:p>
    <w:p w14:paraId="69ED21D9" w14:textId="77777777" w:rsidR="005800D5" w:rsidRPr="001E2B86" w:rsidRDefault="005800D5" w:rsidP="005800D5">
      <w:pPr>
        <w:pStyle w:val="PL"/>
        <w:shd w:val="pct10" w:color="auto" w:fill="auto"/>
      </w:pPr>
      <w:r w:rsidRPr="001E2B86">
        <w:t>PhyLayerParameters-v1330 ::=</w:t>
      </w:r>
      <w:r w:rsidRPr="001E2B86">
        <w:tab/>
      </w:r>
      <w:r w:rsidRPr="001E2B86">
        <w:tab/>
      </w:r>
      <w:r w:rsidRPr="001E2B86">
        <w:tab/>
        <w:t>SEQUENCE {</w:t>
      </w:r>
    </w:p>
    <w:p w14:paraId="4938602B" w14:textId="77777777" w:rsidR="005800D5" w:rsidRPr="001E2B86" w:rsidRDefault="005800D5" w:rsidP="005800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12CE1F66" w14:textId="77777777" w:rsidR="005800D5" w:rsidRPr="001E2B86" w:rsidRDefault="005800D5" w:rsidP="005800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0897545D" w14:textId="77777777" w:rsidR="005800D5" w:rsidRPr="001E2B86" w:rsidRDefault="005800D5" w:rsidP="005800D5">
      <w:pPr>
        <w:pStyle w:val="PL"/>
        <w:shd w:val="pct10" w:color="auto" w:fill="auto"/>
      </w:pPr>
      <w:r w:rsidRPr="001E2B86">
        <w:tab/>
        <w:t>cch-InterfMitigation-MaxNumCCs-r13</w:t>
      </w:r>
      <w:r w:rsidRPr="001E2B86">
        <w:tab/>
      </w:r>
      <w:r w:rsidRPr="001E2B86">
        <w:tab/>
        <w:t>INTEGER (1.. maxServCell-r13)</w:t>
      </w:r>
      <w:r w:rsidRPr="001E2B86">
        <w:tab/>
        <w:t>OPTIONAL,</w:t>
      </w:r>
    </w:p>
    <w:p w14:paraId="308C3220" w14:textId="77777777" w:rsidR="005800D5" w:rsidRPr="001E2B86" w:rsidRDefault="005800D5" w:rsidP="005800D5">
      <w:pPr>
        <w:pStyle w:val="PL"/>
        <w:shd w:val="pct10" w:color="auto" w:fill="auto"/>
      </w:pPr>
      <w:r w:rsidRPr="001E2B86">
        <w:tab/>
        <w:t>crs-InterfMitigationTM1toTM9-r13</w:t>
      </w:r>
      <w:r w:rsidRPr="001E2B86">
        <w:tab/>
      </w:r>
      <w:r w:rsidRPr="001E2B86">
        <w:tab/>
        <w:t>INTEGER (1.. maxServCell-r13)</w:t>
      </w:r>
      <w:r w:rsidRPr="001E2B86">
        <w:tab/>
        <w:t>OPTIONAL</w:t>
      </w:r>
    </w:p>
    <w:p w14:paraId="0D6BD443" w14:textId="77777777" w:rsidR="005800D5" w:rsidRPr="001E2B86" w:rsidRDefault="005800D5" w:rsidP="005800D5">
      <w:pPr>
        <w:pStyle w:val="PL"/>
        <w:shd w:val="pct10" w:color="auto" w:fill="auto"/>
      </w:pPr>
      <w:r w:rsidRPr="001E2B86">
        <w:t>}</w:t>
      </w:r>
    </w:p>
    <w:p w14:paraId="7CBAD19F" w14:textId="77777777" w:rsidR="005800D5" w:rsidRPr="001E2B86" w:rsidRDefault="005800D5" w:rsidP="005800D5">
      <w:pPr>
        <w:pStyle w:val="PL"/>
      </w:pPr>
    </w:p>
    <w:p w14:paraId="2608C550" w14:textId="77777777" w:rsidR="005800D5" w:rsidRPr="001E2B86" w:rsidRDefault="005800D5" w:rsidP="005800D5">
      <w:pPr>
        <w:pStyle w:val="PL"/>
      </w:pPr>
      <w:r w:rsidRPr="001E2B86">
        <w:t>PhyLayerParameters-v13e0 ::=</w:t>
      </w:r>
      <w:r w:rsidRPr="001E2B86">
        <w:tab/>
      </w:r>
      <w:r w:rsidRPr="001E2B86">
        <w:tab/>
      </w:r>
      <w:r w:rsidRPr="001E2B86">
        <w:tab/>
        <w:t>SEQUENCE {</w:t>
      </w:r>
    </w:p>
    <w:p w14:paraId="39864DFA" w14:textId="77777777" w:rsidR="005800D5" w:rsidRPr="001E2B86" w:rsidRDefault="005800D5" w:rsidP="005800D5">
      <w:pPr>
        <w:pStyle w:val="PL"/>
      </w:pPr>
      <w:r w:rsidRPr="001E2B86">
        <w:tab/>
        <w:t>mimo-UE-Parameters-v13e0</w:t>
      </w:r>
      <w:r w:rsidRPr="001E2B86">
        <w:tab/>
      </w:r>
      <w:r w:rsidRPr="001E2B86">
        <w:tab/>
      </w:r>
      <w:r w:rsidRPr="001E2B86">
        <w:tab/>
      </w:r>
      <w:r w:rsidRPr="001E2B86">
        <w:tab/>
        <w:t>MIMO-UE-Parameters-v13e0</w:t>
      </w:r>
      <w:r w:rsidRPr="001E2B86">
        <w:tab/>
      </w:r>
    </w:p>
    <w:p w14:paraId="706A4755" w14:textId="77777777" w:rsidR="005800D5" w:rsidRPr="001E2B86" w:rsidRDefault="005800D5" w:rsidP="005800D5">
      <w:pPr>
        <w:pStyle w:val="PL"/>
      </w:pPr>
      <w:r w:rsidRPr="001E2B86">
        <w:t>}</w:t>
      </w:r>
    </w:p>
    <w:p w14:paraId="383F8E14" w14:textId="77777777" w:rsidR="005800D5" w:rsidRPr="001E2B86" w:rsidRDefault="005800D5" w:rsidP="005800D5">
      <w:pPr>
        <w:pStyle w:val="PL"/>
      </w:pPr>
    </w:p>
    <w:p w14:paraId="793A5507" w14:textId="77777777" w:rsidR="005800D5" w:rsidRPr="001E2B86" w:rsidRDefault="005800D5" w:rsidP="005800D5">
      <w:pPr>
        <w:pStyle w:val="PL"/>
      </w:pPr>
      <w:r w:rsidRPr="001E2B86">
        <w:t>PhyLayerParameters-v1430 ::=</w:t>
      </w:r>
      <w:r w:rsidRPr="001E2B86">
        <w:tab/>
      </w:r>
      <w:r w:rsidRPr="001E2B86">
        <w:tab/>
      </w:r>
      <w:r w:rsidRPr="001E2B86">
        <w:tab/>
        <w:t>SEQUENCE {</w:t>
      </w:r>
    </w:p>
    <w:p w14:paraId="4DDCDD7C" w14:textId="77777777" w:rsidR="005800D5" w:rsidRPr="001E2B86" w:rsidRDefault="005800D5" w:rsidP="005800D5">
      <w:pPr>
        <w:pStyle w:val="PL"/>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D29C646" w14:textId="77777777" w:rsidR="005800D5" w:rsidRPr="001E2B86" w:rsidRDefault="005800D5" w:rsidP="005800D5">
      <w:pPr>
        <w:pStyle w:val="PL"/>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36A8384F" w14:textId="77777777" w:rsidR="005800D5" w:rsidRPr="001E2B86" w:rsidRDefault="005800D5" w:rsidP="005800D5">
      <w:pPr>
        <w:pStyle w:val="PL"/>
      </w:pPr>
      <w:r w:rsidRPr="001E2B86">
        <w:lastRenderedPageBreak/>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84F01C" w14:textId="77777777" w:rsidR="005800D5" w:rsidRPr="001E2B86" w:rsidRDefault="005800D5" w:rsidP="005800D5">
      <w:pPr>
        <w:pStyle w:val="PL"/>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CFC51F6" w14:textId="77777777" w:rsidR="005800D5" w:rsidRPr="001E2B86" w:rsidRDefault="005800D5" w:rsidP="005800D5">
      <w:pPr>
        <w:pStyle w:val="PL"/>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76E14ADE" w14:textId="77777777" w:rsidR="005800D5" w:rsidRPr="001E2B86" w:rsidRDefault="005800D5" w:rsidP="005800D5">
      <w:pPr>
        <w:pStyle w:val="PL"/>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3C021445" w14:textId="77777777" w:rsidR="005800D5" w:rsidRPr="001E2B86" w:rsidRDefault="005800D5" w:rsidP="005800D5">
      <w:pPr>
        <w:pStyle w:val="PL"/>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36D06B04" w14:textId="77777777" w:rsidR="005800D5" w:rsidRPr="001E2B86" w:rsidRDefault="005800D5" w:rsidP="005800D5">
      <w:pPr>
        <w:pStyle w:val="PL"/>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4A64B05" w14:textId="77777777" w:rsidR="005800D5" w:rsidRPr="001E2B86" w:rsidRDefault="005800D5" w:rsidP="005800D5">
      <w:pPr>
        <w:pStyle w:val="PL"/>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2A990577" w14:textId="77777777" w:rsidR="005800D5" w:rsidRPr="001E2B86" w:rsidRDefault="005800D5" w:rsidP="005800D5">
      <w:pPr>
        <w:pStyle w:val="PL"/>
      </w:pPr>
      <w:r w:rsidRPr="001E2B86">
        <w:tab/>
        <w:t>ce-ClosedLoopTxAntennaSelection-r14</w:t>
      </w:r>
      <w:r w:rsidRPr="001E2B86">
        <w:tab/>
      </w:r>
      <w:r w:rsidRPr="001E2B86">
        <w:tab/>
        <w:t>ENUMERATED {supported}</w:t>
      </w:r>
      <w:r w:rsidRPr="001E2B86">
        <w:tab/>
      </w:r>
      <w:r w:rsidRPr="001E2B86">
        <w:tab/>
      </w:r>
      <w:r w:rsidRPr="001E2B86">
        <w:tab/>
        <w:t>OPTIONAL,</w:t>
      </w:r>
    </w:p>
    <w:p w14:paraId="4B736971" w14:textId="77777777" w:rsidR="005800D5" w:rsidRPr="001E2B86" w:rsidRDefault="005800D5" w:rsidP="005800D5">
      <w:pPr>
        <w:pStyle w:val="PL"/>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5A0EB45" w14:textId="77777777" w:rsidR="005800D5" w:rsidRPr="001E2B86" w:rsidRDefault="005800D5" w:rsidP="005800D5">
      <w:pPr>
        <w:pStyle w:val="PL"/>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96E7A07" w14:textId="77777777" w:rsidR="005800D5" w:rsidRPr="001E2B86" w:rsidRDefault="005800D5" w:rsidP="005800D5">
      <w:pPr>
        <w:pStyle w:val="PL"/>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4C2EB8" w14:textId="77777777" w:rsidR="005800D5" w:rsidRPr="001E2B86" w:rsidRDefault="005800D5" w:rsidP="005800D5">
      <w:pPr>
        <w:pStyle w:val="PL"/>
      </w:pPr>
      <w:r w:rsidRPr="001E2B86">
        <w:tab/>
        <w:t>mimo-UE-Parameters-v1430</w:t>
      </w:r>
      <w:r w:rsidRPr="001E2B86">
        <w:tab/>
      </w:r>
      <w:r w:rsidRPr="001E2B86">
        <w:tab/>
      </w:r>
      <w:r w:rsidRPr="001E2B86">
        <w:tab/>
      </w:r>
      <w:r w:rsidRPr="001E2B86">
        <w:tab/>
        <w:t>MIMO-UE-Parameters-v1430</w:t>
      </w:r>
      <w:r w:rsidRPr="001E2B86">
        <w:tab/>
      </w:r>
      <w:r w:rsidRPr="001E2B86">
        <w:tab/>
        <w:t>OPTIONAL,</w:t>
      </w:r>
    </w:p>
    <w:p w14:paraId="1BA909F5" w14:textId="77777777" w:rsidR="005800D5" w:rsidRPr="001E2B86" w:rsidRDefault="005800D5" w:rsidP="005800D5">
      <w:pPr>
        <w:pStyle w:val="PL"/>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p>
    <w:p w14:paraId="3EEFCFED" w14:textId="77777777" w:rsidR="005800D5" w:rsidRPr="001E2B86" w:rsidRDefault="005800D5" w:rsidP="005800D5">
      <w:pPr>
        <w:pStyle w:val="PL"/>
      </w:pPr>
      <w:r w:rsidRPr="001E2B86">
        <w:tab/>
        <w:t>feMBMS-Unicast-Parameters-r14</w:t>
      </w:r>
      <w:r w:rsidRPr="001E2B86">
        <w:tab/>
      </w:r>
      <w:r w:rsidRPr="001E2B86">
        <w:tab/>
      </w:r>
      <w:r w:rsidRPr="001E2B86">
        <w:tab/>
        <w:t>FeMBMS-Unicast-Parameters-r14</w:t>
      </w:r>
      <w:r w:rsidRPr="001E2B86">
        <w:tab/>
        <w:t>OPTIONAL</w:t>
      </w:r>
    </w:p>
    <w:p w14:paraId="11087B5C" w14:textId="77777777" w:rsidR="005800D5" w:rsidRPr="001E2B86" w:rsidRDefault="005800D5" w:rsidP="005800D5">
      <w:pPr>
        <w:pStyle w:val="PL"/>
      </w:pPr>
      <w:r w:rsidRPr="001E2B86">
        <w:t>}</w:t>
      </w:r>
    </w:p>
    <w:p w14:paraId="0D713E1C" w14:textId="77777777" w:rsidR="005800D5" w:rsidRPr="001E2B86" w:rsidRDefault="005800D5" w:rsidP="005800D5">
      <w:pPr>
        <w:pStyle w:val="PL"/>
      </w:pPr>
    </w:p>
    <w:p w14:paraId="4C6868CD" w14:textId="77777777" w:rsidR="005800D5" w:rsidRPr="001E2B86" w:rsidRDefault="005800D5" w:rsidP="005800D5">
      <w:pPr>
        <w:pStyle w:val="PL"/>
      </w:pPr>
      <w:r w:rsidRPr="001E2B86">
        <w:t>PhyLayerParameters-v1450 ::=</w:t>
      </w:r>
      <w:r w:rsidRPr="001E2B86">
        <w:tab/>
      </w:r>
      <w:r w:rsidRPr="001E2B86">
        <w:tab/>
      </w:r>
      <w:r w:rsidRPr="001E2B86">
        <w:tab/>
        <w:t>SEQUENCE {</w:t>
      </w:r>
    </w:p>
    <w:p w14:paraId="5C8955E4" w14:textId="77777777" w:rsidR="005800D5" w:rsidRPr="001E2B86" w:rsidRDefault="005800D5" w:rsidP="005800D5">
      <w:pPr>
        <w:pStyle w:val="PL"/>
      </w:pPr>
      <w:r w:rsidRPr="001E2B86">
        <w:tab/>
        <w:t>ce-SRS-EnhancementWithoutComb4-r14</w:t>
      </w:r>
      <w:r w:rsidRPr="001E2B86">
        <w:tab/>
      </w:r>
      <w:r w:rsidRPr="001E2B86">
        <w:tab/>
        <w:t>ENUMERATED {supported}</w:t>
      </w:r>
      <w:r w:rsidRPr="001E2B86">
        <w:tab/>
      </w:r>
      <w:r w:rsidRPr="001E2B86">
        <w:tab/>
      </w:r>
      <w:r w:rsidRPr="001E2B86">
        <w:tab/>
        <w:t>OPTIONAL,</w:t>
      </w:r>
    </w:p>
    <w:p w14:paraId="1BB0E85E" w14:textId="77777777" w:rsidR="005800D5" w:rsidRPr="001E2B86" w:rsidRDefault="005800D5" w:rsidP="005800D5">
      <w:pPr>
        <w:pStyle w:val="PL"/>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CF1E23" w14:textId="77777777" w:rsidR="005800D5" w:rsidRPr="001E2B86" w:rsidRDefault="005800D5" w:rsidP="005800D5">
      <w:pPr>
        <w:pStyle w:val="PL"/>
      </w:pPr>
    </w:p>
    <w:p w14:paraId="60C40333" w14:textId="77777777" w:rsidR="005800D5" w:rsidRPr="001E2B86" w:rsidRDefault="005800D5" w:rsidP="005800D5">
      <w:pPr>
        <w:pStyle w:val="PL"/>
      </w:pPr>
      <w:r w:rsidRPr="001E2B86">
        <w:t>PhyLayerParameters-v1470 ::=</w:t>
      </w:r>
      <w:r w:rsidRPr="001E2B86">
        <w:tab/>
      </w:r>
      <w:r w:rsidRPr="001E2B86">
        <w:tab/>
      </w:r>
      <w:r w:rsidRPr="001E2B86">
        <w:tab/>
        <w:t>SEQUENCE {</w:t>
      </w:r>
    </w:p>
    <w:p w14:paraId="5ABB9750" w14:textId="77777777" w:rsidR="005800D5" w:rsidRPr="001E2B86" w:rsidRDefault="005800D5" w:rsidP="005800D5">
      <w:pPr>
        <w:pStyle w:val="PL"/>
      </w:pPr>
      <w:r w:rsidRPr="001E2B86">
        <w:tab/>
        <w:t>mimo-UE-Parameters-v1470</w:t>
      </w:r>
      <w:r w:rsidRPr="001E2B86">
        <w:tab/>
      </w:r>
      <w:r w:rsidRPr="001E2B86">
        <w:tab/>
      </w:r>
      <w:r w:rsidRPr="001E2B86">
        <w:tab/>
      </w:r>
      <w:r w:rsidRPr="001E2B86">
        <w:tab/>
        <w:t>MIMO-UE-Parameters-v1470</w:t>
      </w:r>
      <w:r w:rsidRPr="001E2B86">
        <w:tab/>
      </w:r>
      <w:r w:rsidRPr="001E2B86">
        <w:tab/>
        <w:t>OPTIONAL,</w:t>
      </w:r>
    </w:p>
    <w:p w14:paraId="69A8C575" w14:textId="77777777" w:rsidR="005800D5" w:rsidRPr="001E2B86" w:rsidRDefault="005800D5" w:rsidP="005800D5">
      <w:pPr>
        <w:pStyle w:val="PL"/>
      </w:pPr>
      <w:r w:rsidRPr="001E2B86">
        <w:tab/>
        <w:t>srs-UpPTS-6sym-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ABFAD7" w14:textId="77777777" w:rsidR="005800D5" w:rsidRPr="001E2B86" w:rsidRDefault="005800D5" w:rsidP="005800D5">
      <w:pPr>
        <w:pStyle w:val="PL"/>
      </w:pPr>
      <w:r w:rsidRPr="001E2B86">
        <w:t>}</w:t>
      </w:r>
    </w:p>
    <w:p w14:paraId="02C2BBB6" w14:textId="77777777" w:rsidR="005800D5" w:rsidRPr="001E2B86" w:rsidRDefault="005800D5" w:rsidP="005800D5">
      <w:pPr>
        <w:pStyle w:val="PL"/>
      </w:pPr>
    </w:p>
    <w:p w14:paraId="03A7F20A" w14:textId="77777777" w:rsidR="005800D5" w:rsidRPr="001E2B86" w:rsidRDefault="005800D5" w:rsidP="005800D5">
      <w:pPr>
        <w:pStyle w:val="PL"/>
      </w:pPr>
      <w:r w:rsidRPr="001E2B86">
        <w:t>PhyLayerParameters-v14a0 ::=</w:t>
      </w:r>
      <w:r w:rsidRPr="001E2B86">
        <w:tab/>
      </w:r>
      <w:r w:rsidRPr="001E2B86">
        <w:tab/>
      </w:r>
      <w:r w:rsidRPr="001E2B86">
        <w:tab/>
        <w:t>SEQUENCE {</w:t>
      </w:r>
    </w:p>
    <w:p w14:paraId="5CFD1099" w14:textId="77777777" w:rsidR="005800D5" w:rsidRPr="001E2B86" w:rsidRDefault="005800D5" w:rsidP="005800D5">
      <w:pPr>
        <w:pStyle w:val="PL"/>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372996F" w14:textId="77777777" w:rsidR="005800D5" w:rsidRPr="001E2B86" w:rsidRDefault="005800D5" w:rsidP="005800D5">
      <w:pPr>
        <w:pStyle w:val="PL"/>
      </w:pPr>
      <w:r w:rsidRPr="001E2B86">
        <w:t>}</w:t>
      </w:r>
    </w:p>
    <w:p w14:paraId="0E751C68" w14:textId="77777777" w:rsidR="005800D5" w:rsidRPr="001E2B86" w:rsidRDefault="005800D5" w:rsidP="005800D5">
      <w:pPr>
        <w:pStyle w:val="PL"/>
      </w:pPr>
    </w:p>
    <w:p w14:paraId="3DCF769B" w14:textId="77777777" w:rsidR="005800D5" w:rsidRPr="001E2B86" w:rsidRDefault="005800D5" w:rsidP="005800D5">
      <w:pPr>
        <w:pStyle w:val="PL"/>
      </w:pPr>
      <w:r w:rsidRPr="001E2B86">
        <w:t>PhyLayerParameters-v1530 ::=</w:t>
      </w:r>
      <w:r w:rsidRPr="001E2B86">
        <w:tab/>
      </w:r>
      <w:r w:rsidRPr="001E2B86">
        <w:tab/>
      </w:r>
      <w:r w:rsidRPr="001E2B86">
        <w:tab/>
        <w:t>SEQUENCE {</w:t>
      </w:r>
    </w:p>
    <w:p w14:paraId="5B05F452" w14:textId="77777777" w:rsidR="005800D5" w:rsidRPr="001E2B86" w:rsidRDefault="005800D5" w:rsidP="005800D5">
      <w:pPr>
        <w:pStyle w:val="PL"/>
      </w:pPr>
      <w:r w:rsidRPr="001E2B86">
        <w:tab/>
        <w:t>stti-SPT-Capabilities-r15</w:t>
      </w:r>
      <w:r w:rsidRPr="001E2B86">
        <w:tab/>
      </w:r>
      <w:r w:rsidRPr="001E2B86">
        <w:tab/>
      </w:r>
      <w:r w:rsidRPr="001E2B86">
        <w:tab/>
      </w:r>
      <w:r w:rsidRPr="001E2B86">
        <w:tab/>
        <w:t>SEQUENCE {</w:t>
      </w:r>
    </w:p>
    <w:p w14:paraId="0E7AC9BB" w14:textId="77777777" w:rsidR="005800D5" w:rsidRPr="001E2B86" w:rsidRDefault="005800D5" w:rsidP="005800D5">
      <w:pPr>
        <w:pStyle w:val="PL"/>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1799B98B" w14:textId="77777777" w:rsidR="005800D5" w:rsidRPr="001E2B86" w:rsidRDefault="005800D5" w:rsidP="005800D5">
      <w:pPr>
        <w:pStyle w:val="PL"/>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7F6FBC38" w14:textId="77777777" w:rsidR="005800D5" w:rsidRPr="001E2B86" w:rsidRDefault="005800D5" w:rsidP="005800D5">
      <w:pPr>
        <w:pStyle w:val="PL"/>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7C94AF6B" w14:textId="77777777" w:rsidR="005800D5" w:rsidRPr="001E2B86" w:rsidRDefault="005800D5" w:rsidP="005800D5">
      <w:pPr>
        <w:pStyle w:val="PL"/>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6F1A9E78" w14:textId="77777777" w:rsidR="005800D5" w:rsidRPr="001E2B86" w:rsidRDefault="005800D5" w:rsidP="005800D5">
      <w:pPr>
        <w:pStyle w:val="PL"/>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6B3E5282" w14:textId="77777777" w:rsidR="005800D5" w:rsidRPr="001E2B86" w:rsidRDefault="005800D5" w:rsidP="005800D5">
      <w:pPr>
        <w:pStyle w:val="PL"/>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50F03B3D" w14:textId="77777777" w:rsidR="005800D5" w:rsidRPr="001E2B86" w:rsidRDefault="005800D5" w:rsidP="005800D5">
      <w:pPr>
        <w:pStyle w:val="PL"/>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B1D704C" w14:textId="77777777" w:rsidR="005800D5" w:rsidRPr="001E2B86" w:rsidRDefault="005800D5" w:rsidP="005800D5">
      <w:pPr>
        <w:pStyle w:val="PL"/>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2369E4FC" w14:textId="77777777" w:rsidR="005800D5" w:rsidRPr="001E2B86" w:rsidRDefault="005800D5" w:rsidP="005800D5">
      <w:pPr>
        <w:pStyle w:val="PL"/>
      </w:pPr>
      <w:r w:rsidRPr="001E2B86">
        <w:tab/>
      </w:r>
      <w:r w:rsidRPr="001E2B86">
        <w:tab/>
        <w:t>maxLayersSlotOrSubslotPUSCH-r15</w:t>
      </w:r>
      <w:r w:rsidRPr="001E2B86">
        <w:tab/>
      </w:r>
      <w:r w:rsidRPr="001E2B86">
        <w:tab/>
      </w:r>
      <w:r w:rsidRPr="001E2B86">
        <w:tab/>
        <w:t>ENUMERATED {oneLayer,twoLayers,fourLayers}</w:t>
      </w:r>
    </w:p>
    <w:p w14:paraId="30825510" w14:textId="77777777" w:rsidR="005800D5" w:rsidRPr="001E2B86" w:rsidRDefault="005800D5" w:rsidP="005800D5">
      <w:pPr>
        <w:pStyle w:val="PL"/>
      </w:pPr>
      <w:r w:rsidRPr="001E2B86">
        <w:tab/>
      </w:r>
      <w:r w:rsidRPr="001E2B86">
        <w:tab/>
        <w:t>OPTIONAL,</w:t>
      </w:r>
    </w:p>
    <w:p w14:paraId="13062586" w14:textId="77777777" w:rsidR="005800D5" w:rsidRPr="001E2B86" w:rsidRDefault="005800D5" w:rsidP="005800D5">
      <w:pPr>
        <w:pStyle w:val="PL"/>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6DDA4FEE" w14:textId="77777777" w:rsidR="005800D5" w:rsidRPr="001E2B86" w:rsidRDefault="005800D5" w:rsidP="005800D5">
      <w:pPr>
        <w:pStyle w:val="PL"/>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6B395DE3" w14:textId="77777777" w:rsidR="005800D5" w:rsidRPr="001E2B86" w:rsidRDefault="005800D5" w:rsidP="005800D5">
      <w:pPr>
        <w:pStyle w:val="PL"/>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12D3B432" w14:textId="77777777" w:rsidR="005800D5" w:rsidRPr="001E2B86" w:rsidRDefault="005800D5" w:rsidP="005800D5">
      <w:pPr>
        <w:pStyle w:val="PL"/>
      </w:pPr>
      <w:r w:rsidRPr="001E2B86">
        <w:tab/>
      </w:r>
      <w:r w:rsidRPr="001E2B86">
        <w:tab/>
        <w:t>maxNumberUpdatedCSI-Proc-STTI-Comb22-Set1-r15</w:t>
      </w:r>
      <w:r w:rsidRPr="001E2B86">
        <w:tab/>
        <w:t>INTEGER(1..32)</w:t>
      </w:r>
      <w:r w:rsidRPr="001E2B86">
        <w:tab/>
      </w:r>
      <w:r w:rsidRPr="001E2B86">
        <w:tab/>
      </w:r>
      <w:r w:rsidRPr="001E2B86">
        <w:tab/>
        <w:t>OPTIONAL,</w:t>
      </w:r>
    </w:p>
    <w:p w14:paraId="5EB496D6" w14:textId="77777777" w:rsidR="005800D5" w:rsidRPr="001E2B86" w:rsidRDefault="005800D5" w:rsidP="005800D5">
      <w:pPr>
        <w:pStyle w:val="PL"/>
      </w:pPr>
      <w:r w:rsidRPr="001E2B86">
        <w:tab/>
      </w:r>
      <w:r w:rsidRPr="001E2B86">
        <w:tab/>
        <w:t>maxNumberUpdatedCSI-Proc-STTI-Comb22-Set2-r15</w:t>
      </w:r>
      <w:r w:rsidRPr="001E2B86">
        <w:tab/>
        <w:t>INTEGER(1..32)</w:t>
      </w:r>
      <w:r w:rsidRPr="001E2B86">
        <w:tab/>
      </w:r>
      <w:r w:rsidRPr="001E2B86">
        <w:tab/>
      </w:r>
      <w:r w:rsidRPr="001E2B86">
        <w:tab/>
        <w:t>OPTIONAL,</w:t>
      </w:r>
    </w:p>
    <w:p w14:paraId="510B842E" w14:textId="77777777" w:rsidR="005800D5" w:rsidRPr="001E2B86" w:rsidRDefault="005800D5" w:rsidP="005800D5">
      <w:pPr>
        <w:pStyle w:val="PL"/>
      </w:pPr>
      <w:r w:rsidRPr="001E2B86">
        <w:tab/>
      </w:r>
      <w:r w:rsidRPr="001E2B86">
        <w:tab/>
        <w:t>mimo-UE-ParametersSTTI-r15</w:t>
      </w:r>
      <w:r w:rsidRPr="001E2B86">
        <w:tab/>
      </w:r>
      <w:r w:rsidRPr="001E2B86">
        <w:tab/>
      </w:r>
      <w:r w:rsidRPr="001E2B86">
        <w:tab/>
      </w:r>
      <w:r w:rsidRPr="001E2B86">
        <w:tab/>
        <w:t>MIMO-UE-Parameters-r13</w:t>
      </w:r>
      <w:r w:rsidRPr="001E2B86">
        <w:tab/>
      </w:r>
      <w:r w:rsidRPr="001E2B86">
        <w:tab/>
      </w:r>
      <w:r w:rsidRPr="001E2B86">
        <w:tab/>
        <w:t>OPTIONAL,</w:t>
      </w:r>
    </w:p>
    <w:p w14:paraId="41DABCE4" w14:textId="77777777" w:rsidR="005800D5" w:rsidRPr="001E2B86" w:rsidRDefault="005800D5" w:rsidP="005800D5">
      <w:pPr>
        <w:pStyle w:val="PL"/>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7F8D4B0B" w14:textId="77777777" w:rsidR="005800D5" w:rsidRPr="001E2B86" w:rsidRDefault="005800D5" w:rsidP="005800D5">
      <w:pPr>
        <w:pStyle w:val="PL"/>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6A84EB7D" w14:textId="77777777" w:rsidR="005800D5" w:rsidRPr="001E2B86" w:rsidRDefault="005800D5" w:rsidP="005800D5">
      <w:pPr>
        <w:pStyle w:val="PL"/>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084B1C6A" w14:textId="77777777" w:rsidR="005800D5" w:rsidRPr="001E2B86" w:rsidRDefault="005800D5" w:rsidP="005800D5">
      <w:pPr>
        <w:pStyle w:val="PL"/>
      </w:pPr>
      <w:r w:rsidRPr="001E2B86">
        <w:tab/>
      </w:r>
      <w:r w:rsidRPr="001E2B86">
        <w:tab/>
        <w:t>powerUCI-SlotPUSCH</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48DC79A" w14:textId="77777777" w:rsidR="005800D5" w:rsidRPr="001E2B86" w:rsidRDefault="005800D5" w:rsidP="005800D5">
      <w:pPr>
        <w:pStyle w:val="PL"/>
      </w:pPr>
      <w:r w:rsidRPr="001E2B86">
        <w:tab/>
      </w:r>
      <w:r w:rsidRPr="001E2B86">
        <w:tab/>
        <w:t>powerUCI-SubslotPUSCH</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2F4886" w14:textId="77777777" w:rsidR="005800D5" w:rsidRPr="001E2B86" w:rsidRDefault="005800D5" w:rsidP="005800D5">
      <w:pPr>
        <w:pStyle w:val="PL"/>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46FDED88" w14:textId="77777777" w:rsidR="005800D5" w:rsidRPr="001E2B86" w:rsidRDefault="005800D5" w:rsidP="005800D5">
      <w:pPr>
        <w:pStyle w:val="PL"/>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168E64BB" w14:textId="77777777" w:rsidR="005800D5" w:rsidRPr="001E2B86" w:rsidRDefault="005800D5" w:rsidP="005800D5">
      <w:pPr>
        <w:pStyle w:val="PL"/>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6FBB2A1B" w14:textId="77777777" w:rsidR="005800D5" w:rsidRPr="001E2B86" w:rsidRDefault="005800D5" w:rsidP="005800D5">
      <w:pPr>
        <w:pStyle w:val="PL"/>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7A4B3548" w14:textId="77777777" w:rsidR="005800D5" w:rsidRPr="001E2B86" w:rsidRDefault="005800D5" w:rsidP="005800D5">
      <w:pPr>
        <w:pStyle w:val="PL"/>
      </w:pPr>
      <w:r w:rsidRPr="001E2B86">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2480584" w14:textId="77777777" w:rsidR="005800D5" w:rsidRPr="001E2B86" w:rsidRDefault="005800D5" w:rsidP="005800D5">
      <w:pPr>
        <w:pStyle w:val="PL"/>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0086442" w14:textId="77777777" w:rsidR="005800D5" w:rsidRPr="001E2B86" w:rsidRDefault="005800D5" w:rsidP="005800D5">
      <w:pPr>
        <w:pStyle w:val="PL"/>
      </w:pPr>
      <w:r w:rsidRPr="001E2B86">
        <w:tab/>
      </w:r>
      <w:r w:rsidRPr="001E2B86">
        <w:tab/>
        <w:t>sps-STTI-r15</w:t>
      </w:r>
      <w:r w:rsidRPr="001E2B86">
        <w:tab/>
      </w:r>
      <w:r w:rsidRPr="001E2B86">
        <w:tab/>
      </w:r>
      <w:r w:rsidRPr="001E2B86">
        <w:tab/>
      </w:r>
      <w:r w:rsidRPr="001E2B86">
        <w:tab/>
      </w:r>
      <w:r w:rsidRPr="001E2B86">
        <w:tab/>
      </w:r>
      <w:r w:rsidRPr="001E2B86">
        <w:tab/>
      </w:r>
      <w:r w:rsidRPr="001E2B86">
        <w:tab/>
        <w:t>ENUMERATED {slot, subslot, slotAndSubslot}</w:t>
      </w:r>
    </w:p>
    <w:p w14:paraId="2CFB0082" w14:textId="77777777" w:rsidR="005800D5" w:rsidRPr="001E2B86" w:rsidRDefault="005800D5" w:rsidP="005800D5">
      <w:pPr>
        <w:pStyle w:val="PL"/>
      </w:pPr>
      <w:r w:rsidRPr="001E2B86">
        <w:tab/>
      </w:r>
      <w:r w:rsidRPr="001E2B86">
        <w:tab/>
        <w:t>OPTIONAL,</w:t>
      </w:r>
    </w:p>
    <w:p w14:paraId="344F4E79" w14:textId="77777777" w:rsidR="005800D5" w:rsidRPr="001E2B86" w:rsidRDefault="005800D5" w:rsidP="005800D5">
      <w:pPr>
        <w:pStyle w:val="PL"/>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1824A3A" w14:textId="77777777" w:rsidR="005800D5" w:rsidRPr="001E2B86" w:rsidRDefault="005800D5" w:rsidP="005800D5">
      <w:pPr>
        <w:pStyle w:val="PL"/>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67DD7" w14:textId="77777777" w:rsidR="005800D5" w:rsidRPr="001E2B86" w:rsidRDefault="005800D5" w:rsidP="005800D5">
      <w:pPr>
        <w:pStyle w:val="PL"/>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1CF69B17" w14:textId="77777777" w:rsidR="005800D5" w:rsidRPr="001E2B86" w:rsidRDefault="005800D5" w:rsidP="005800D5">
      <w:pPr>
        <w:pStyle w:val="PL"/>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BA8901B" w14:textId="77777777" w:rsidR="005800D5" w:rsidRPr="001E2B86" w:rsidRDefault="005800D5" w:rsidP="005800D5">
      <w:pPr>
        <w:pStyle w:val="PL"/>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4CAD31FA" w14:textId="77777777" w:rsidR="005800D5" w:rsidRPr="001E2B86" w:rsidRDefault="005800D5" w:rsidP="005800D5">
      <w:pPr>
        <w:pStyle w:val="PL"/>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631951" w14:textId="77777777" w:rsidR="005800D5" w:rsidRPr="001E2B86" w:rsidRDefault="005800D5" w:rsidP="005800D5">
      <w:pPr>
        <w:pStyle w:val="PL"/>
      </w:pPr>
      <w:r w:rsidRPr="001E2B86">
        <w:tab/>
      </w:r>
      <w:r w:rsidRPr="001E2B86">
        <w:tab/>
        <w:t>ul-AsyncHarqSharingDiff-TTI-Lengths-r15</w:t>
      </w:r>
      <w:r w:rsidRPr="001E2B86">
        <w:tab/>
        <w:t>ENUMERATED {supported}</w:t>
      </w:r>
      <w:r w:rsidRPr="001E2B86">
        <w:tab/>
      </w:r>
      <w:r w:rsidRPr="001E2B86">
        <w:tab/>
      </w:r>
      <w:r w:rsidRPr="001E2B86">
        <w:tab/>
        <w:t>OPTIONAL</w:t>
      </w:r>
    </w:p>
    <w:p w14:paraId="13CEF592"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5AF9DE9" w14:textId="77777777" w:rsidR="005800D5" w:rsidRPr="001E2B86" w:rsidRDefault="005800D5" w:rsidP="005800D5">
      <w:pPr>
        <w:pStyle w:val="PL"/>
      </w:pPr>
      <w:r w:rsidRPr="001E2B86">
        <w:tab/>
        <w:t>ce-Capabilities-r15</w:t>
      </w:r>
      <w:r w:rsidRPr="001E2B86">
        <w:tab/>
      </w:r>
      <w:r w:rsidRPr="001E2B86">
        <w:tab/>
      </w:r>
      <w:r w:rsidRPr="001E2B86">
        <w:tab/>
      </w:r>
      <w:r w:rsidRPr="001E2B86">
        <w:tab/>
      </w:r>
      <w:r w:rsidRPr="001E2B86">
        <w:tab/>
        <w:t>SEQUENCE {</w:t>
      </w:r>
    </w:p>
    <w:p w14:paraId="3D49AC24" w14:textId="77777777" w:rsidR="005800D5" w:rsidRPr="001E2B86" w:rsidRDefault="005800D5" w:rsidP="005800D5">
      <w:pPr>
        <w:pStyle w:val="PL"/>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5DB945" w14:textId="77777777" w:rsidR="005800D5" w:rsidRPr="001E2B86" w:rsidRDefault="005800D5" w:rsidP="005800D5">
      <w:pPr>
        <w:pStyle w:val="PL"/>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7C995DE2" w14:textId="77777777" w:rsidR="005800D5" w:rsidRPr="001E2B86" w:rsidRDefault="005800D5" w:rsidP="005800D5">
      <w:pPr>
        <w:pStyle w:val="PL"/>
      </w:pPr>
      <w:r w:rsidRPr="001E2B86">
        <w:tab/>
      </w:r>
      <w:r w:rsidRPr="001E2B86">
        <w:tab/>
        <w:t>ce-PDSCH-FlexibleStartPRB-CE-ModeA-r15</w:t>
      </w:r>
      <w:r w:rsidRPr="001E2B86">
        <w:tab/>
        <w:t>ENUMERATED {supported}</w:t>
      </w:r>
      <w:r w:rsidRPr="001E2B86">
        <w:tab/>
      </w:r>
      <w:r w:rsidRPr="001E2B86">
        <w:tab/>
      </w:r>
      <w:r w:rsidRPr="001E2B86">
        <w:tab/>
        <w:t>OPTIONAL,</w:t>
      </w:r>
    </w:p>
    <w:p w14:paraId="22B3B4CB" w14:textId="77777777" w:rsidR="005800D5" w:rsidRPr="001E2B86" w:rsidRDefault="005800D5" w:rsidP="005800D5">
      <w:pPr>
        <w:pStyle w:val="PL"/>
      </w:pPr>
      <w:r w:rsidRPr="001E2B86">
        <w:tab/>
      </w:r>
      <w:r w:rsidRPr="001E2B86">
        <w:tab/>
        <w:t>ce-PDSCH-FlexibleStartPRB-CE-ModeB-r15</w:t>
      </w:r>
      <w:r w:rsidRPr="001E2B86">
        <w:tab/>
        <w:t>ENUMERATED {supported}</w:t>
      </w:r>
      <w:r w:rsidRPr="001E2B86">
        <w:tab/>
      </w:r>
      <w:r w:rsidRPr="001E2B86">
        <w:tab/>
      </w:r>
      <w:r w:rsidRPr="001E2B86">
        <w:tab/>
        <w:t>OPTIONAL,</w:t>
      </w:r>
    </w:p>
    <w:p w14:paraId="632B95CD" w14:textId="77777777" w:rsidR="005800D5" w:rsidRPr="001E2B86" w:rsidRDefault="005800D5" w:rsidP="005800D5">
      <w:pPr>
        <w:pStyle w:val="PL"/>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1ED34F" w14:textId="77777777" w:rsidR="005800D5" w:rsidRPr="001E2B86" w:rsidRDefault="005800D5" w:rsidP="005800D5">
      <w:pPr>
        <w:pStyle w:val="PL"/>
      </w:pPr>
      <w:r w:rsidRPr="001E2B86">
        <w:tab/>
      </w:r>
      <w:r w:rsidRPr="001E2B86">
        <w:tab/>
        <w:t>ce-PUSCH-FlexibleStartPRB-CE-ModeA-r15</w:t>
      </w:r>
      <w:r w:rsidRPr="001E2B86">
        <w:tab/>
        <w:t>ENUMERATED {supported}</w:t>
      </w:r>
      <w:r w:rsidRPr="001E2B86">
        <w:tab/>
      </w:r>
      <w:r w:rsidRPr="001E2B86">
        <w:tab/>
      </w:r>
      <w:r w:rsidRPr="001E2B86">
        <w:tab/>
        <w:t>OPTIONAL,</w:t>
      </w:r>
    </w:p>
    <w:p w14:paraId="2B9D3E84" w14:textId="77777777" w:rsidR="005800D5" w:rsidRPr="001E2B86" w:rsidRDefault="005800D5" w:rsidP="005800D5">
      <w:pPr>
        <w:pStyle w:val="PL"/>
      </w:pPr>
      <w:r w:rsidRPr="001E2B86">
        <w:tab/>
      </w:r>
      <w:r w:rsidRPr="001E2B86">
        <w:tab/>
        <w:t>ce-PUSCH-FlexibleStartPRB-CE-ModeB-r15</w:t>
      </w:r>
      <w:r w:rsidRPr="001E2B86">
        <w:tab/>
        <w:t>ENUMERATED {supported}</w:t>
      </w:r>
      <w:r w:rsidRPr="001E2B86">
        <w:tab/>
      </w:r>
      <w:r w:rsidRPr="001E2B86">
        <w:tab/>
      </w:r>
      <w:r w:rsidRPr="001E2B86">
        <w:tab/>
        <w:t>OPTIONAL,</w:t>
      </w:r>
    </w:p>
    <w:p w14:paraId="4A740600" w14:textId="77777777" w:rsidR="005800D5" w:rsidRPr="001E2B86" w:rsidRDefault="005800D5" w:rsidP="005800D5">
      <w:pPr>
        <w:pStyle w:val="PL"/>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601702BE" w14:textId="77777777" w:rsidR="005800D5" w:rsidRPr="001E2B86" w:rsidRDefault="005800D5" w:rsidP="005800D5">
      <w:pPr>
        <w:pStyle w:val="PL"/>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6DD11D92" w14:textId="77777777" w:rsidR="005800D5" w:rsidRPr="001E2B86" w:rsidRDefault="005800D5" w:rsidP="005800D5">
      <w:pPr>
        <w:pStyle w:val="PL"/>
      </w:pPr>
      <w:r w:rsidRPr="001E2B86">
        <w:lastRenderedPageBreak/>
        <w:tab/>
        <w:t>}</w:t>
      </w:r>
      <w:r w:rsidRPr="001E2B86">
        <w:tab/>
        <w:t>OPTIONAL,</w:t>
      </w:r>
    </w:p>
    <w:p w14:paraId="0A684F1F" w14:textId="77777777" w:rsidR="005800D5" w:rsidRPr="001E2B86" w:rsidRDefault="005800D5" w:rsidP="005800D5">
      <w:pPr>
        <w:pStyle w:val="PL"/>
      </w:pPr>
      <w:r w:rsidRPr="001E2B86">
        <w:tab/>
        <w:t>shortCQI-ForSCellActivation-r15</w:t>
      </w:r>
      <w:r w:rsidRPr="001E2B86">
        <w:tab/>
      </w:r>
      <w:r w:rsidRPr="001E2B86">
        <w:tab/>
      </w:r>
      <w:r w:rsidRPr="001E2B86">
        <w:tab/>
        <w:t>ENUMERATED {supported}</w:t>
      </w:r>
      <w:r w:rsidRPr="001E2B86">
        <w:tab/>
      </w:r>
      <w:r w:rsidRPr="001E2B86">
        <w:tab/>
      </w:r>
      <w:r w:rsidRPr="001E2B86">
        <w:tab/>
        <w:t>OPTIONAL,</w:t>
      </w:r>
    </w:p>
    <w:p w14:paraId="5EB00D16" w14:textId="77777777" w:rsidR="005800D5" w:rsidRPr="001E2B86" w:rsidRDefault="005800D5" w:rsidP="005800D5">
      <w:pPr>
        <w:pStyle w:val="PL"/>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p>
    <w:p w14:paraId="22F2E102" w14:textId="77777777" w:rsidR="005800D5" w:rsidRPr="001E2B86" w:rsidRDefault="005800D5" w:rsidP="005800D5">
      <w:pPr>
        <w:pStyle w:val="PL"/>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AEBF4D" w14:textId="77777777" w:rsidR="005800D5" w:rsidRPr="001E2B86" w:rsidRDefault="005800D5" w:rsidP="005800D5">
      <w:pPr>
        <w:pStyle w:val="PL"/>
      </w:pPr>
      <w:r w:rsidRPr="001E2B86">
        <w:tab/>
        <w:t>ul-PowerControlEnhancements-r15</w:t>
      </w:r>
      <w:r w:rsidRPr="001E2B86">
        <w:tab/>
      </w:r>
      <w:r w:rsidRPr="001E2B86">
        <w:tab/>
      </w:r>
      <w:r w:rsidRPr="001E2B86">
        <w:tab/>
        <w:t>ENUMERATED {supported}</w:t>
      </w:r>
      <w:r w:rsidRPr="001E2B86">
        <w:tab/>
      </w:r>
      <w:r w:rsidRPr="001E2B86">
        <w:tab/>
      </w:r>
      <w:r w:rsidRPr="001E2B86">
        <w:tab/>
        <w:t>OPTIONAL,</w:t>
      </w:r>
    </w:p>
    <w:p w14:paraId="7CEDC1F0" w14:textId="77777777" w:rsidR="005800D5" w:rsidRPr="001E2B86" w:rsidRDefault="005800D5" w:rsidP="005800D5">
      <w:pPr>
        <w:pStyle w:val="PL"/>
      </w:pPr>
      <w:r w:rsidRPr="001E2B86">
        <w:tab/>
        <w:t>urllc-Capabilities-r15</w:t>
      </w:r>
      <w:r w:rsidRPr="001E2B86">
        <w:tab/>
      </w:r>
      <w:r w:rsidRPr="001E2B86">
        <w:tab/>
      </w:r>
      <w:r w:rsidRPr="001E2B86">
        <w:tab/>
      </w:r>
      <w:r w:rsidRPr="001E2B86">
        <w:tab/>
      </w:r>
      <w:r w:rsidRPr="001E2B86">
        <w:tab/>
        <w:t>SEQUENCE {</w:t>
      </w:r>
    </w:p>
    <w:p w14:paraId="483613A4" w14:textId="77777777" w:rsidR="005800D5" w:rsidRPr="001E2B86" w:rsidRDefault="005800D5" w:rsidP="005800D5">
      <w:pPr>
        <w:pStyle w:val="PL"/>
      </w:pPr>
      <w:r w:rsidRPr="001E2B86">
        <w:tab/>
      </w:r>
      <w:r w:rsidRPr="001E2B86">
        <w:tab/>
        <w:t>pdsch-RepSubframe-r15</w:t>
      </w:r>
      <w:r w:rsidRPr="001E2B86">
        <w:tab/>
      </w:r>
      <w:r w:rsidRPr="001E2B86">
        <w:tab/>
      </w:r>
      <w:r w:rsidRPr="001E2B86">
        <w:tab/>
      </w:r>
      <w:r w:rsidRPr="001E2B86">
        <w:tab/>
      </w:r>
      <w:r w:rsidRPr="001E2B86">
        <w:tab/>
        <w:t>ENUMERATED {supported}</w:t>
      </w:r>
      <w:r w:rsidRPr="001E2B86">
        <w:tab/>
      </w:r>
      <w:r w:rsidRPr="001E2B86">
        <w:tab/>
        <w:t>OPTIONAL,</w:t>
      </w:r>
    </w:p>
    <w:p w14:paraId="5D9C535E" w14:textId="77777777" w:rsidR="005800D5" w:rsidRPr="001E2B86" w:rsidRDefault="005800D5" w:rsidP="005800D5">
      <w:pPr>
        <w:pStyle w:val="PL"/>
      </w:pPr>
      <w:r w:rsidRPr="001E2B86">
        <w:tab/>
      </w:r>
      <w:r w:rsidRPr="001E2B86">
        <w:tab/>
        <w:t>pdsch-RepSlo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137205A" w14:textId="77777777" w:rsidR="005800D5" w:rsidRPr="001E2B86" w:rsidRDefault="005800D5" w:rsidP="005800D5">
      <w:pPr>
        <w:pStyle w:val="PL"/>
      </w:pPr>
      <w:r w:rsidRPr="001E2B86">
        <w:tab/>
      </w:r>
      <w:r w:rsidRPr="001E2B86">
        <w:tab/>
        <w:t>pdsch-RepSubslot-r15</w:t>
      </w:r>
      <w:r w:rsidRPr="001E2B86">
        <w:tab/>
      </w:r>
      <w:r w:rsidRPr="001E2B86">
        <w:tab/>
      </w:r>
      <w:r w:rsidRPr="001E2B86">
        <w:tab/>
      </w:r>
      <w:r w:rsidRPr="001E2B86">
        <w:tab/>
      </w:r>
      <w:r w:rsidRPr="001E2B86">
        <w:tab/>
        <w:t>ENUMERATED {supported}</w:t>
      </w:r>
      <w:r w:rsidRPr="001E2B86">
        <w:tab/>
      </w:r>
      <w:r w:rsidRPr="001E2B86">
        <w:tab/>
        <w:t>OPTIONAL,</w:t>
      </w:r>
    </w:p>
    <w:p w14:paraId="4AE1096A" w14:textId="77777777" w:rsidR="005800D5" w:rsidRPr="001E2B86" w:rsidRDefault="005800D5" w:rsidP="005800D5">
      <w:pPr>
        <w:pStyle w:val="PL"/>
      </w:pPr>
      <w:r w:rsidRPr="001E2B86">
        <w:tab/>
      </w:r>
      <w:r w:rsidRPr="001E2B86">
        <w:tab/>
        <w:t>pusch-SPS-MultiConfigSubframe-r15</w:t>
      </w:r>
      <w:r w:rsidRPr="001E2B86">
        <w:tab/>
      </w:r>
      <w:r w:rsidRPr="001E2B86">
        <w:tab/>
        <w:t>INTEGER (0..6)</w:t>
      </w:r>
      <w:r w:rsidRPr="001E2B86">
        <w:tab/>
      </w:r>
      <w:r w:rsidRPr="001E2B86">
        <w:tab/>
      </w:r>
      <w:r w:rsidRPr="001E2B86">
        <w:tab/>
      </w:r>
      <w:r w:rsidRPr="001E2B86">
        <w:tab/>
        <w:t>OPTIONAL,</w:t>
      </w:r>
    </w:p>
    <w:p w14:paraId="363316DA" w14:textId="77777777" w:rsidR="005800D5" w:rsidRPr="001E2B86" w:rsidRDefault="005800D5" w:rsidP="005800D5">
      <w:pPr>
        <w:pStyle w:val="PL"/>
      </w:pPr>
      <w:r w:rsidRPr="001E2B86">
        <w:tab/>
      </w:r>
      <w:r w:rsidRPr="001E2B86">
        <w:tab/>
        <w:t>pusch-SPS-MaxConfigSubframe-r15</w:t>
      </w:r>
      <w:r w:rsidRPr="001E2B86">
        <w:tab/>
      </w:r>
      <w:r w:rsidRPr="001E2B86">
        <w:tab/>
      </w:r>
      <w:r w:rsidRPr="001E2B86">
        <w:tab/>
        <w:t>INTEGER (0..31)</w:t>
      </w:r>
      <w:r w:rsidRPr="001E2B86">
        <w:tab/>
      </w:r>
      <w:r w:rsidRPr="001E2B86">
        <w:tab/>
      </w:r>
      <w:r w:rsidRPr="001E2B86">
        <w:tab/>
      </w:r>
      <w:r w:rsidRPr="001E2B86">
        <w:tab/>
        <w:t>OPTIONAL,</w:t>
      </w:r>
    </w:p>
    <w:p w14:paraId="61007FE3" w14:textId="77777777" w:rsidR="005800D5" w:rsidRPr="001E2B86" w:rsidRDefault="005800D5" w:rsidP="005800D5">
      <w:pPr>
        <w:pStyle w:val="PL"/>
      </w:pPr>
      <w:r w:rsidRPr="001E2B86">
        <w:tab/>
      </w:r>
      <w:r w:rsidRPr="001E2B86">
        <w:tab/>
        <w:t>pusch-SPS-MultiConfigSlot-r15</w:t>
      </w:r>
      <w:r w:rsidRPr="001E2B86">
        <w:tab/>
      </w:r>
      <w:r w:rsidRPr="001E2B86">
        <w:tab/>
      </w:r>
      <w:r w:rsidRPr="001E2B86">
        <w:tab/>
        <w:t>INTEGER (0..6)</w:t>
      </w:r>
      <w:r w:rsidRPr="001E2B86">
        <w:tab/>
      </w:r>
      <w:r w:rsidRPr="001E2B86">
        <w:tab/>
      </w:r>
      <w:r w:rsidRPr="001E2B86">
        <w:tab/>
      </w:r>
      <w:r w:rsidRPr="001E2B86">
        <w:tab/>
        <w:t>OPTIONAL,</w:t>
      </w:r>
    </w:p>
    <w:p w14:paraId="6B37075F" w14:textId="77777777" w:rsidR="005800D5" w:rsidRPr="001E2B86" w:rsidRDefault="005800D5" w:rsidP="005800D5">
      <w:pPr>
        <w:pStyle w:val="PL"/>
      </w:pPr>
      <w:r w:rsidRPr="001E2B86">
        <w:tab/>
      </w:r>
      <w:r w:rsidRPr="001E2B86">
        <w:tab/>
        <w:t>pusch-SPS-MaxConfigSlot-r15</w:t>
      </w:r>
      <w:r w:rsidRPr="001E2B86">
        <w:tab/>
      </w:r>
      <w:r w:rsidRPr="001E2B86">
        <w:tab/>
      </w:r>
      <w:r w:rsidRPr="001E2B86">
        <w:tab/>
      </w:r>
      <w:r w:rsidRPr="001E2B86">
        <w:tab/>
        <w:t>INTEGER (0..31)</w:t>
      </w:r>
      <w:r w:rsidRPr="001E2B86">
        <w:tab/>
      </w:r>
      <w:r w:rsidRPr="001E2B86">
        <w:tab/>
      </w:r>
      <w:r w:rsidRPr="001E2B86">
        <w:tab/>
      </w:r>
      <w:r w:rsidRPr="001E2B86">
        <w:tab/>
        <w:t>OPTIONAL,</w:t>
      </w:r>
    </w:p>
    <w:p w14:paraId="3922B488" w14:textId="77777777" w:rsidR="005800D5" w:rsidRPr="001E2B86" w:rsidRDefault="005800D5" w:rsidP="005800D5">
      <w:pPr>
        <w:pStyle w:val="PL"/>
      </w:pPr>
      <w:r w:rsidRPr="001E2B86">
        <w:tab/>
      </w:r>
      <w:r w:rsidRPr="001E2B86">
        <w:tab/>
        <w:t>pusch-SPS-MultiConfigSubslot-r15</w:t>
      </w:r>
      <w:r w:rsidRPr="001E2B86">
        <w:tab/>
      </w:r>
      <w:r w:rsidRPr="001E2B86">
        <w:tab/>
        <w:t>INTEGER (0..6)</w:t>
      </w:r>
      <w:r w:rsidRPr="001E2B86">
        <w:tab/>
      </w:r>
      <w:r w:rsidRPr="001E2B86">
        <w:tab/>
      </w:r>
      <w:r w:rsidRPr="001E2B86">
        <w:tab/>
      </w:r>
      <w:r w:rsidRPr="001E2B86">
        <w:tab/>
        <w:t>OPTIONAL,</w:t>
      </w:r>
    </w:p>
    <w:p w14:paraId="0374AA57" w14:textId="77777777" w:rsidR="005800D5" w:rsidRPr="001E2B86" w:rsidRDefault="005800D5" w:rsidP="005800D5">
      <w:pPr>
        <w:pStyle w:val="PL"/>
      </w:pPr>
      <w:r w:rsidRPr="001E2B86">
        <w:tab/>
      </w:r>
      <w:r w:rsidRPr="001E2B86">
        <w:tab/>
        <w:t>pusch-SPS-MaxConfigSubslot-r15</w:t>
      </w:r>
      <w:r w:rsidRPr="001E2B86">
        <w:tab/>
      </w:r>
      <w:r w:rsidRPr="001E2B86">
        <w:tab/>
      </w:r>
      <w:r w:rsidRPr="001E2B86">
        <w:tab/>
        <w:t>INTEGER (0..31)</w:t>
      </w:r>
      <w:r w:rsidRPr="001E2B86">
        <w:tab/>
      </w:r>
      <w:r w:rsidRPr="001E2B86">
        <w:tab/>
      </w:r>
      <w:r w:rsidRPr="001E2B86">
        <w:tab/>
      </w:r>
      <w:r w:rsidRPr="001E2B86">
        <w:tab/>
        <w:t>OPTIONAL,</w:t>
      </w:r>
    </w:p>
    <w:p w14:paraId="2DB7726B" w14:textId="77777777" w:rsidR="005800D5" w:rsidRPr="001E2B86" w:rsidRDefault="005800D5" w:rsidP="005800D5">
      <w:pPr>
        <w:pStyle w:val="PL"/>
      </w:pPr>
      <w:r w:rsidRPr="001E2B86">
        <w:tab/>
      </w:r>
      <w:r w:rsidRPr="001E2B86">
        <w:tab/>
        <w:t>pusch-SPS-SlotRepPCell-r15</w:t>
      </w:r>
      <w:r w:rsidRPr="001E2B86">
        <w:tab/>
      </w:r>
      <w:r w:rsidRPr="001E2B86">
        <w:tab/>
      </w:r>
      <w:r w:rsidRPr="001E2B86">
        <w:tab/>
      </w:r>
      <w:r w:rsidRPr="001E2B86">
        <w:tab/>
        <w:t>ENUMERATED {supported}</w:t>
      </w:r>
      <w:r w:rsidRPr="001E2B86">
        <w:tab/>
      </w:r>
      <w:r w:rsidRPr="001E2B86">
        <w:tab/>
        <w:t>OPTIONAL,</w:t>
      </w:r>
    </w:p>
    <w:p w14:paraId="71AD5027" w14:textId="77777777" w:rsidR="005800D5" w:rsidRPr="001E2B86" w:rsidRDefault="005800D5" w:rsidP="005800D5">
      <w:pPr>
        <w:pStyle w:val="PL"/>
      </w:pPr>
      <w:r w:rsidRPr="001E2B86">
        <w:tab/>
      </w:r>
      <w:r w:rsidRPr="001E2B86">
        <w:tab/>
        <w:t>pusch-SPS-SlotRepPSCell-r15</w:t>
      </w:r>
      <w:r w:rsidRPr="001E2B86">
        <w:tab/>
      </w:r>
      <w:r w:rsidRPr="001E2B86">
        <w:tab/>
      </w:r>
      <w:r w:rsidRPr="001E2B86">
        <w:tab/>
      </w:r>
      <w:r w:rsidRPr="001E2B86">
        <w:tab/>
        <w:t>ENUMERATED {supported}</w:t>
      </w:r>
      <w:r w:rsidRPr="001E2B86">
        <w:tab/>
      </w:r>
      <w:r w:rsidRPr="001E2B86">
        <w:tab/>
        <w:t>OPTIONAL,</w:t>
      </w:r>
    </w:p>
    <w:p w14:paraId="20E8EDD8" w14:textId="77777777" w:rsidR="005800D5" w:rsidRPr="001E2B86" w:rsidRDefault="005800D5" w:rsidP="005800D5">
      <w:pPr>
        <w:pStyle w:val="PL"/>
      </w:pPr>
      <w:r w:rsidRPr="001E2B86">
        <w:tab/>
      </w:r>
      <w:r w:rsidRPr="001E2B86">
        <w:tab/>
        <w:t>pusch-SPS-SlotRepSCell-r15</w:t>
      </w:r>
      <w:r w:rsidRPr="001E2B86">
        <w:tab/>
      </w:r>
      <w:r w:rsidRPr="001E2B86">
        <w:tab/>
      </w:r>
      <w:r w:rsidRPr="001E2B86">
        <w:tab/>
      </w:r>
      <w:r w:rsidRPr="001E2B86">
        <w:tab/>
        <w:t>ENUMERATED {supported}</w:t>
      </w:r>
      <w:r w:rsidRPr="001E2B86">
        <w:tab/>
      </w:r>
      <w:r w:rsidRPr="001E2B86">
        <w:tab/>
        <w:t>OPTIONAL,</w:t>
      </w:r>
    </w:p>
    <w:p w14:paraId="22F92CBF" w14:textId="77777777" w:rsidR="005800D5" w:rsidRPr="001E2B86" w:rsidRDefault="005800D5" w:rsidP="005800D5">
      <w:pPr>
        <w:pStyle w:val="PL"/>
      </w:pPr>
      <w:r w:rsidRPr="001E2B86">
        <w:tab/>
      </w:r>
      <w:r w:rsidRPr="001E2B86">
        <w:tab/>
        <w:t>pusch-SPS-SubframeRepPCell-r15</w:t>
      </w:r>
      <w:r w:rsidRPr="001E2B86">
        <w:tab/>
      </w:r>
      <w:r w:rsidRPr="001E2B86">
        <w:tab/>
      </w:r>
      <w:r w:rsidRPr="001E2B86">
        <w:tab/>
        <w:t>ENUMERATED {supported}</w:t>
      </w:r>
      <w:r w:rsidRPr="001E2B86">
        <w:tab/>
      </w:r>
      <w:r w:rsidRPr="001E2B86">
        <w:tab/>
        <w:t>OPTIONAL,</w:t>
      </w:r>
    </w:p>
    <w:p w14:paraId="4C36547B" w14:textId="77777777" w:rsidR="005800D5" w:rsidRPr="001E2B86" w:rsidRDefault="005800D5" w:rsidP="005800D5">
      <w:pPr>
        <w:pStyle w:val="PL"/>
      </w:pPr>
      <w:r w:rsidRPr="001E2B86">
        <w:tab/>
      </w:r>
      <w:r w:rsidRPr="001E2B86">
        <w:tab/>
        <w:t>pusch-SPS-SubframeRepPSCell-r15</w:t>
      </w:r>
      <w:r w:rsidRPr="001E2B86">
        <w:tab/>
      </w:r>
      <w:r w:rsidRPr="001E2B86">
        <w:tab/>
      </w:r>
      <w:r w:rsidRPr="001E2B86">
        <w:tab/>
        <w:t>ENUMERATED {supported}</w:t>
      </w:r>
      <w:r w:rsidRPr="001E2B86">
        <w:tab/>
      </w:r>
      <w:r w:rsidRPr="001E2B86">
        <w:tab/>
        <w:t>OPTIONAL,</w:t>
      </w:r>
    </w:p>
    <w:p w14:paraId="5B53DC42" w14:textId="77777777" w:rsidR="005800D5" w:rsidRPr="001E2B86" w:rsidRDefault="005800D5" w:rsidP="005800D5">
      <w:pPr>
        <w:pStyle w:val="PL"/>
      </w:pPr>
      <w:r w:rsidRPr="001E2B86">
        <w:tab/>
      </w:r>
      <w:r w:rsidRPr="001E2B86">
        <w:tab/>
        <w:t>pusch-SPS-SubframeRepSCell-r15</w:t>
      </w:r>
      <w:r w:rsidRPr="001E2B86">
        <w:tab/>
      </w:r>
      <w:r w:rsidRPr="001E2B86">
        <w:tab/>
      </w:r>
      <w:r w:rsidRPr="001E2B86">
        <w:tab/>
        <w:t>ENUMERATED {supported}</w:t>
      </w:r>
      <w:r w:rsidRPr="001E2B86">
        <w:tab/>
      </w:r>
      <w:r w:rsidRPr="001E2B86">
        <w:tab/>
        <w:t>OPTIONAL,</w:t>
      </w:r>
    </w:p>
    <w:p w14:paraId="3B35A732" w14:textId="77777777" w:rsidR="005800D5" w:rsidRPr="001E2B86" w:rsidRDefault="005800D5" w:rsidP="005800D5">
      <w:pPr>
        <w:pStyle w:val="PL"/>
      </w:pPr>
      <w:r w:rsidRPr="001E2B86">
        <w:tab/>
      </w:r>
      <w:r w:rsidRPr="001E2B86">
        <w:tab/>
        <w:t>pusch-SPS-SubslotRepPCell-r15</w:t>
      </w:r>
      <w:r w:rsidRPr="001E2B86">
        <w:tab/>
      </w:r>
      <w:r w:rsidRPr="001E2B86">
        <w:tab/>
      </w:r>
      <w:r w:rsidRPr="001E2B86">
        <w:tab/>
        <w:t>ENUMERATED {supported}</w:t>
      </w:r>
      <w:r w:rsidRPr="001E2B86">
        <w:tab/>
      </w:r>
      <w:r w:rsidRPr="001E2B86">
        <w:tab/>
        <w:t>OPTIONAL,</w:t>
      </w:r>
    </w:p>
    <w:p w14:paraId="145BED21" w14:textId="77777777" w:rsidR="005800D5" w:rsidRPr="001E2B86" w:rsidRDefault="005800D5" w:rsidP="005800D5">
      <w:pPr>
        <w:pStyle w:val="PL"/>
      </w:pPr>
      <w:r w:rsidRPr="001E2B86">
        <w:tab/>
      </w:r>
      <w:r w:rsidRPr="001E2B86">
        <w:tab/>
        <w:t>pusch-SPS-SubslotRepPSCell-r15</w:t>
      </w:r>
      <w:r w:rsidRPr="001E2B86">
        <w:tab/>
      </w:r>
      <w:r w:rsidRPr="001E2B86">
        <w:tab/>
      </w:r>
      <w:r w:rsidRPr="001E2B86">
        <w:tab/>
        <w:t>ENUMERATED {supported}</w:t>
      </w:r>
      <w:r w:rsidRPr="001E2B86">
        <w:tab/>
      </w:r>
      <w:r w:rsidRPr="001E2B86">
        <w:tab/>
        <w:t>OPTIONAL,</w:t>
      </w:r>
    </w:p>
    <w:p w14:paraId="25A4B4CD" w14:textId="77777777" w:rsidR="005800D5" w:rsidRPr="001E2B86" w:rsidRDefault="005800D5" w:rsidP="005800D5">
      <w:pPr>
        <w:pStyle w:val="PL"/>
      </w:pPr>
      <w:r w:rsidRPr="001E2B86">
        <w:tab/>
      </w:r>
      <w:r w:rsidRPr="001E2B86">
        <w:tab/>
        <w:t>pusch-SPS-SubslotRepSCell-r15</w:t>
      </w:r>
      <w:r w:rsidRPr="001E2B86">
        <w:tab/>
      </w:r>
      <w:r w:rsidRPr="001E2B86">
        <w:tab/>
      </w:r>
      <w:r w:rsidRPr="001E2B86">
        <w:tab/>
        <w:t>ENUMERATED {supported}</w:t>
      </w:r>
      <w:r w:rsidRPr="001E2B86">
        <w:tab/>
      </w:r>
      <w:r w:rsidRPr="001E2B86">
        <w:tab/>
        <w:t>OPTIONAL,</w:t>
      </w:r>
    </w:p>
    <w:p w14:paraId="3AB8DD96" w14:textId="77777777" w:rsidR="005800D5" w:rsidRPr="001E2B86" w:rsidRDefault="005800D5" w:rsidP="005800D5">
      <w:pPr>
        <w:pStyle w:val="PL"/>
      </w:pPr>
      <w:r w:rsidRPr="001E2B86">
        <w:tab/>
      </w:r>
      <w:r w:rsidRPr="001E2B86">
        <w:tab/>
        <w:t>semiStaticCFI-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1199769" w14:textId="77777777" w:rsidR="005800D5" w:rsidRPr="001E2B86" w:rsidRDefault="005800D5" w:rsidP="005800D5">
      <w:pPr>
        <w:pStyle w:val="PL"/>
      </w:pPr>
      <w:r w:rsidRPr="001E2B86">
        <w:tab/>
      </w:r>
      <w:r w:rsidRPr="001E2B86">
        <w:tab/>
        <w:t>semiStaticCFI-Pattern-r15</w:t>
      </w:r>
      <w:r w:rsidRPr="001E2B86">
        <w:tab/>
      </w:r>
      <w:r w:rsidRPr="001E2B86">
        <w:tab/>
      </w:r>
      <w:r w:rsidRPr="001E2B86">
        <w:tab/>
      </w:r>
      <w:r w:rsidRPr="001E2B86">
        <w:tab/>
        <w:t>ENUMERATED {supported}</w:t>
      </w:r>
      <w:r w:rsidRPr="001E2B86">
        <w:tab/>
      </w:r>
      <w:r w:rsidRPr="001E2B86">
        <w:tab/>
        <w:t>OPTIONAL</w:t>
      </w:r>
    </w:p>
    <w:p w14:paraId="2DD281C5" w14:textId="77777777" w:rsidR="005800D5" w:rsidRPr="001E2B86" w:rsidRDefault="005800D5" w:rsidP="005800D5">
      <w:pPr>
        <w:pStyle w:val="PL"/>
      </w:pPr>
      <w:r w:rsidRPr="001E2B86">
        <w:tab/>
        <w:t>}</w:t>
      </w:r>
      <w:r w:rsidRPr="001E2B86">
        <w:tab/>
        <w:t>OPTIONAL,</w:t>
      </w:r>
    </w:p>
    <w:p w14:paraId="7FC9283F" w14:textId="77777777" w:rsidR="005800D5" w:rsidRPr="001E2B86" w:rsidRDefault="005800D5" w:rsidP="005800D5">
      <w:pPr>
        <w:pStyle w:val="PL"/>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319F63D" w14:textId="77777777" w:rsidR="005800D5" w:rsidRPr="001E2B86" w:rsidRDefault="005800D5" w:rsidP="005800D5">
      <w:pPr>
        <w:pStyle w:val="PL"/>
      </w:pPr>
      <w:r w:rsidRPr="001E2B86">
        <w:t>}</w:t>
      </w:r>
    </w:p>
    <w:p w14:paraId="76087E03" w14:textId="77777777" w:rsidR="005800D5" w:rsidRPr="001E2B86" w:rsidRDefault="005800D5" w:rsidP="005800D5">
      <w:pPr>
        <w:pStyle w:val="PL"/>
      </w:pPr>
    </w:p>
    <w:p w14:paraId="3ED742F5" w14:textId="77777777" w:rsidR="005800D5" w:rsidRPr="001E2B86" w:rsidRDefault="005800D5" w:rsidP="005800D5">
      <w:pPr>
        <w:pStyle w:val="PL"/>
      </w:pPr>
      <w:r w:rsidRPr="001E2B86">
        <w:t>PhyLayerParameters-v1540 ::=</w:t>
      </w:r>
      <w:r w:rsidRPr="001E2B86">
        <w:tab/>
      </w:r>
      <w:r w:rsidRPr="001E2B86">
        <w:tab/>
      </w:r>
      <w:r w:rsidRPr="001E2B86">
        <w:tab/>
        <w:t>SEQUENCE {</w:t>
      </w:r>
    </w:p>
    <w:p w14:paraId="6330933C" w14:textId="77777777" w:rsidR="005800D5" w:rsidRPr="001E2B86" w:rsidRDefault="005800D5" w:rsidP="005800D5">
      <w:pPr>
        <w:pStyle w:val="PL"/>
      </w:pPr>
      <w:r w:rsidRPr="001E2B86">
        <w:tab/>
        <w:t>stti-SPT-Capabilities-v1540</w:t>
      </w:r>
      <w:r w:rsidRPr="001E2B86">
        <w:tab/>
      </w:r>
      <w:r w:rsidRPr="001E2B86">
        <w:tab/>
      </w:r>
      <w:r w:rsidRPr="001E2B86">
        <w:tab/>
        <w:t>SEQUENCE {</w:t>
      </w:r>
    </w:p>
    <w:p w14:paraId="598D43A8" w14:textId="77777777" w:rsidR="005800D5" w:rsidRPr="001E2B86" w:rsidRDefault="005800D5" w:rsidP="005800D5">
      <w:pPr>
        <w:pStyle w:val="PL"/>
      </w:pPr>
      <w:r w:rsidRPr="001E2B86">
        <w:tab/>
      </w:r>
      <w:r w:rsidRPr="001E2B86">
        <w:tab/>
        <w:t>slotPDSCH-TxDiv-TM8-r15</w:t>
      </w:r>
      <w:r w:rsidRPr="001E2B86">
        <w:tab/>
      </w:r>
      <w:r w:rsidRPr="001E2B86">
        <w:tab/>
      </w:r>
      <w:r w:rsidRPr="001E2B86">
        <w:tab/>
      </w:r>
      <w:r w:rsidRPr="001E2B86">
        <w:tab/>
      </w:r>
      <w:r w:rsidRPr="001E2B86">
        <w:tab/>
        <w:t>ENUMERATED {supported}</w:t>
      </w:r>
    </w:p>
    <w:p w14:paraId="1B695C39"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403C888" w14:textId="77777777" w:rsidR="005800D5" w:rsidRPr="001E2B86" w:rsidRDefault="005800D5" w:rsidP="005800D5">
      <w:pPr>
        <w:pStyle w:val="PL"/>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030CA5F" w14:textId="77777777" w:rsidR="005800D5" w:rsidRPr="001E2B86" w:rsidRDefault="005800D5" w:rsidP="005800D5">
      <w:pPr>
        <w:pStyle w:val="PL"/>
      </w:pPr>
      <w:r w:rsidRPr="001E2B86">
        <w:tab/>
        <w:t>cch-IM-RefRecTypeA-OneRX-Port-v1540</w:t>
      </w:r>
      <w:r w:rsidRPr="001E2B86">
        <w:tab/>
      </w:r>
      <w:r w:rsidRPr="001E2B86">
        <w:tab/>
        <w:t>ENUMERATED {supported}</w:t>
      </w:r>
      <w:r w:rsidRPr="001E2B86">
        <w:tab/>
      </w:r>
      <w:r w:rsidRPr="001E2B86">
        <w:tab/>
      </w:r>
      <w:r w:rsidRPr="001E2B86">
        <w:tab/>
        <w:t>OPTIONAL</w:t>
      </w:r>
    </w:p>
    <w:p w14:paraId="3AD0647F" w14:textId="77777777" w:rsidR="005800D5" w:rsidRPr="001E2B86" w:rsidRDefault="005800D5" w:rsidP="005800D5">
      <w:pPr>
        <w:pStyle w:val="PL"/>
      </w:pPr>
      <w:r w:rsidRPr="001E2B86">
        <w:t>}</w:t>
      </w:r>
    </w:p>
    <w:p w14:paraId="67AC28A3" w14:textId="77777777" w:rsidR="005800D5" w:rsidRPr="001E2B86" w:rsidRDefault="005800D5" w:rsidP="005800D5">
      <w:pPr>
        <w:pStyle w:val="PL"/>
      </w:pPr>
    </w:p>
    <w:p w14:paraId="529FE083" w14:textId="77777777" w:rsidR="005800D5" w:rsidRPr="001E2B86" w:rsidRDefault="005800D5" w:rsidP="005800D5">
      <w:pPr>
        <w:pStyle w:val="PL"/>
      </w:pPr>
      <w:r w:rsidRPr="001E2B86">
        <w:t>PhyLayerParameters-v1550 ::=</w:t>
      </w:r>
      <w:r w:rsidRPr="001E2B86">
        <w:tab/>
      </w:r>
      <w:r w:rsidRPr="001E2B86">
        <w:tab/>
      </w:r>
      <w:r w:rsidRPr="001E2B86">
        <w:tab/>
        <w:t>SEQUENCE {</w:t>
      </w:r>
    </w:p>
    <w:p w14:paraId="5A74DFA0" w14:textId="77777777" w:rsidR="005800D5" w:rsidRPr="001E2B86" w:rsidRDefault="005800D5" w:rsidP="005800D5">
      <w:pPr>
        <w:pStyle w:val="PL"/>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50B3D564" w14:textId="77777777" w:rsidR="005800D5" w:rsidRPr="001E2B86" w:rsidRDefault="005800D5" w:rsidP="005800D5">
      <w:pPr>
        <w:pStyle w:val="PL"/>
      </w:pPr>
      <w:r w:rsidRPr="001E2B86">
        <w:t>}</w:t>
      </w:r>
    </w:p>
    <w:p w14:paraId="1E0E361F" w14:textId="77777777" w:rsidR="005800D5" w:rsidRPr="001E2B86" w:rsidRDefault="005800D5" w:rsidP="005800D5">
      <w:pPr>
        <w:pStyle w:val="PL"/>
      </w:pPr>
    </w:p>
    <w:p w14:paraId="223F001B" w14:textId="77777777" w:rsidR="005800D5" w:rsidRPr="001E2B86" w:rsidRDefault="005800D5" w:rsidP="005800D5">
      <w:pPr>
        <w:pStyle w:val="PL"/>
      </w:pPr>
      <w:r w:rsidRPr="001E2B86">
        <w:t>PhyLayerParameters-v1610 ::=</w:t>
      </w:r>
      <w:r w:rsidRPr="001E2B86">
        <w:tab/>
      </w:r>
      <w:r w:rsidRPr="001E2B86">
        <w:tab/>
      </w:r>
      <w:r w:rsidRPr="001E2B86">
        <w:tab/>
        <w:t>SEQUENCE {</w:t>
      </w:r>
    </w:p>
    <w:p w14:paraId="65F3D22A" w14:textId="77777777" w:rsidR="005800D5" w:rsidRPr="001E2B86" w:rsidRDefault="005800D5" w:rsidP="005800D5">
      <w:pPr>
        <w:pStyle w:val="PL"/>
      </w:pPr>
      <w:r w:rsidRPr="001E2B86">
        <w:tab/>
        <w:t>ce-Capabilities-v1610</w:t>
      </w:r>
      <w:r w:rsidRPr="001E2B86">
        <w:tab/>
        <w:t>SEQUENCE {</w:t>
      </w:r>
    </w:p>
    <w:p w14:paraId="55D2849A" w14:textId="77777777" w:rsidR="005800D5" w:rsidRPr="001E2B86" w:rsidRDefault="005800D5" w:rsidP="005800D5">
      <w:pPr>
        <w:pStyle w:val="PL"/>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35DEA4" w14:textId="77777777" w:rsidR="005800D5" w:rsidRPr="001E2B86" w:rsidRDefault="005800D5" w:rsidP="005800D5">
      <w:pPr>
        <w:pStyle w:val="PL"/>
      </w:pPr>
      <w:r w:rsidRPr="001E2B86">
        <w:tab/>
      </w:r>
      <w:r w:rsidRPr="001E2B86">
        <w:tab/>
        <w:t>ce-CSI-RS-FeedbackCodebookRestriction-r16</w:t>
      </w:r>
      <w:r w:rsidRPr="001E2B86">
        <w:tab/>
        <w:t>ENUMERATED {supported}</w:t>
      </w:r>
      <w:r w:rsidRPr="001E2B86">
        <w:tab/>
      </w:r>
      <w:r w:rsidRPr="001E2B86">
        <w:tab/>
      </w:r>
      <w:r w:rsidRPr="001E2B86">
        <w:tab/>
        <w:t>OPTIONAL,</w:t>
      </w:r>
    </w:p>
    <w:p w14:paraId="15AAF320" w14:textId="77777777" w:rsidR="005800D5" w:rsidRPr="001E2B86" w:rsidRDefault="005800D5" w:rsidP="005800D5">
      <w:pPr>
        <w:pStyle w:val="PL"/>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5A3DD948" w14:textId="77777777" w:rsidR="005800D5" w:rsidRPr="001E2B86" w:rsidRDefault="005800D5" w:rsidP="005800D5">
      <w:pPr>
        <w:pStyle w:val="PL"/>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11C58403" w14:textId="77777777" w:rsidR="005800D5" w:rsidRPr="001E2B86" w:rsidRDefault="005800D5" w:rsidP="005800D5">
      <w:pPr>
        <w:pStyle w:val="PL"/>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1662D4C" w14:textId="77777777" w:rsidR="005800D5" w:rsidRPr="001E2B86" w:rsidRDefault="005800D5" w:rsidP="005800D5">
      <w:pPr>
        <w:pStyle w:val="PL"/>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27E49E05" w14:textId="77777777" w:rsidR="005800D5" w:rsidRPr="001E2B86" w:rsidRDefault="005800D5" w:rsidP="005800D5">
      <w:pPr>
        <w:pStyle w:val="PL"/>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088EDE64" w14:textId="77777777" w:rsidR="005800D5" w:rsidRPr="001E2B86" w:rsidRDefault="005800D5" w:rsidP="005800D5">
      <w:pPr>
        <w:pStyle w:val="PL"/>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6BF65B1F" w14:textId="77777777" w:rsidR="005800D5" w:rsidRPr="001E2B86" w:rsidRDefault="005800D5" w:rsidP="005800D5">
      <w:pPr>
        <w:pStyle w:val="PL"/>
      </w:pPr>
      <w:r w:rsidRPr="001E2B86">
        <w:tab/>
      </w:r>
      <w:r w:rsidRPr="001E2B86">
        <w:tab/>
        <w:t>mpdc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6512A853" w14:textId="77777777" w:rsidR="005800D5" w:rsidRPr="001E2B86" w:rsidRDefault="005800D5" w:rsidP="005800D5">
      <w:pPr>
        <w:pStyle w:val="PL"/>
      </w:pPr>
      <w:r w:rsidRPr="001E2B86">
        <w:tab/>
      </w:r>
      <w:r w:rsidRPr="001E2B86">
        <w:tab/>
        <w:t>mpdc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17D05FEE" w14:textId="77777777" w:rsidR="005800D5" w:rsidRPr="001E2B86" w:rsidRDefault="005800D5" w:rsidP="005800D5">
      <w:pPr>
        <w:pStyle w:val="PL"/>
      </w:pPr>
      <w:r w:rsidRPr="001E2B86">
        <w:tab/>
      </w:r>
      <w:r w:rsidRPr="001E2B86">
        <w:tab/>
        <w:t>pds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2FFCF6E4" w14:textId="77777777" w:rsidR="005800D5" w:rsidRPr="001E2B86" w:rsidRDefault="005800D5" w:rsidP="005800D5">
      <w:pPr>
        <w:pStyle w:val="PL"/>
      </w:pPr>
      <w:r w:rsidRPr="001E2B86">
        <w:tab/>
      </w:r>
      <w:r w:rsidRPr="001E2B86">
        <w:tab/>
        <w:t>pds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169862F8" w14:textId="77777777" w:rsidR="005800D5" w:rsidRPr="001E2B86" w:rsidRDefault="005800D5" w:rsidP="005800D5">
      <w:pPr>
        <w:pStyle w:val="PL"/>
      </w:pPr>
      <w:r w:rsidRPr="001E2B86">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6F198B46" w14:textId="77777777" w:rsidR="005800D5" w:rsidRPr="001E2B86" w:rsidRDefault="005800D5" w:rsidP="005800D5">
      <w:pPr>
        <w:pStyle w:val="PL"/>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4200EBB3" w14:textId="77777777" w:rsidR="005800D5" w:rsidRPr="001E2B86" w:rsidRDefault="005800D5" w:rsidP="005800D5">
      <w:pPr>
        <w:pStyle w:val="PL"/>
      </w:pPr>
      <w:r w:rsidRPr="001E2B86">
        <w:tab/>
        <w:t>}</w:t>
      </w:r>
      <w:r w:rsidRPr="001E2B86">
        <w:tab/>
        <w:t>OPTIONAL,</w:t>
      </w:r>
    </w:p>
    <w:p w14:paraId="385F01D4" w14:textId="77777777" w:rsidR="005800D5" w:rsidRPr="001E2B86" w:rsidRDefault="005800D5" w:rsidP="005800D5">
      <w:pPr>
        <w:pStyle w:val="PL"/>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2FD5E6A7" w14:textId="77777777" w:rsidR="005800D5" w:rsidRPr="001E2B86" w:rsidRDefault="005800D5" w:rsidP="005800D5">
      <w:pPr>
        <w:pStyle w:val="PL"/>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3BFE56D5" w14:textId="77777777" w:rsidR="005800D5" w:rsidRPr="001E2B86" w:rsidRDefault="005800D5" w:rsidP="005800D5">
      <w:pPr>
        <w:pStyle w:val="PL"/>
      </w:pPr>
      <w:r w:rsidRPr="001E2B86">
        <w:tab/>
        <w:t>widebandPRG-Subframe-r16</w:t>
      </w:r>
      <w:r w:rsidRPr="001E2B86">
        <w:tab/>
      </w:r>
      <w:r w:rsidRPr="001E2B86">
        <w:tab/>
      </w:r>
      <w:r w:rsidRPr="001E2B86">
        <w:tab/>
        <w:t>ENUMERATED {supported}</w:t>
      </w:r>
      <w:r w:rsidRPr="001E2B86">
        <w:tab/>
      </w:r>
      <w:r w:rsidRPr="001E2B86">
        <w:tab/>
      </w:r>
      <w:r w:rsidRPr="001E2B86">
        <w:tab/>
        <w:t>OPTIONAL,</w:t>
      </w:r>
    </w:p>
    <w:p w14:paraId="2755EBC4" w14:textId="77777777" w:rsidR="005800D5" w:rsidRPr="001E2B86" w:rsidRDefault="005800D5" w:rsidP="005800D5">
      <w:pPr>
        <w:pStyle w:val="PL"/>
      </w:pPr>
      <w:r w:rsidRPr="001E2B86">
        <w:tab/>
        <w:t>addSRS-r16</w:t>
      </w:r>
      <w:r w:rsidRPr="001E2B86">
        <w:tab/>
      </w:r>
      <w:r w:rsidRPr="001E2B86">
        <w:tab/>
        <w:t>SEQUENCE {</w:t>
      </w:r>
    </w:p>
    <w:p w14:paraId="2642957F" w14:textId="77777777" w:rsidR="005800D5" w:rsidRPr="001E2B86" w:rsidRDefault="005800D5" w:rsidP="005800D5">
      <w:pPr>
        <w:pStyle w:val="PL"/>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636DF410" w14:textId="77777777" w:rsidR="005800D5" w:rsidRPr="001E2B86" w:rsidRDefault="005800D5" w:rsidP="005800D5">
      <w:pPr>
        <w:pStyle w:val="PL"/>
      </w:pPr>
      <w:r w:rsidRPr="001E2B86">
        <w:tab/>
      </w:r>
      <w:r w:rsidRPr="001E2B86">
        <w:tab/>
        <w:t>addSRS-AntennaSwitching-r16</w:t>
      </w:r>
      <w:r w:rsidRPr="001E2B86">
        <w:tab/>
      </w:r>
      <w:r w:rsidRPr="001E2B86">
        <w:tab/>
        <w:t>ENUMERATED {useBasic}</w:t>
      </w:r>
      <w:r w:rsidRPr="001E2B86">
        <w:tab/>
      </w:r>
      <w:r w:rsidRPr="001E2B86">
        <w:tab/>
      </w:r>
      <w:r w:rsidRPr="001E2B86">
        <w:tab/>
        <w:t>OPTIONAL,</w:t>
      </w:r>
    </w:p>
    <w:p w14:paraId="0C38FC3B" w14:textId="77777777" w:rsidR="005800D5" w:rsidRPr="001E2B86" w:rsidRDefault="005800D5" w:rsidP="005800D5">
      <w:pPr>
        <w:pStyle w:val="PL"/>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013124ED" w14:textId="77777777" w:rsidR="005800D5" w:rsidRPr="001E2B86" w:rsidRDefault="005800D5" w:rsidP="005800D5">
      <w:pPr>
        <w:pStyle w:val="PL"/>
      </w:pPr>
      <w:r w:rsidRPr="001E2B86">
        <w:tab/>
        <w:t>} OPTIONAL,</w:t>
      </w:r>
    </w:p>
    <w:p w14:paraId="55624222" w14:textId="77777777" w:rsidR="005800D5" w:rsidRPr="001E2B86" w:rsidRDefault="005800D5" w:rsidP="005800D5">
      <w:pPr>
        <w:pStyle w:val="PL"/>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358FE85F" w14:textId="77777777" w:rsidR="005800D5" w:rsidRPr="001E2B86" w:rsidRDefault="005800D5" w:rsidP="005800D5">
      <w:pPr>
        <w:pStyle w:val="PL"/>
      </w:pPr>
      <w:r w:rsidRPr="001E2B86">
        <w:tab/>
        <w:t>virtualCellID-AddSRS-r16</w:t>
      </w:r>
      <w:r w:rsidRPr="001E2B86">
        <w:tab/>
      </w:r>
      <w:r w:rsidRPr="001E2B86">
        <w:tab/>
        <w:t>ENUMERATED {supported}</w:t>
      </w:r>
      <w:r w:rsidRPr="001E2B86">
        <w:tab/>
      </w:r>
      <w:r w:rsidRPr="001E2B86">
        <w:tab/>
      </w:r>
      <w:r w:rsidRPr="001E2B86">
        <w:tab/>
        <w:t>OPTIONAL</w:t>
      </w:r>
    </w:p>
    <w:p w14:paraId="6CD25788" w14:textId="77777777" w:rsidR="005800D5" w:rsidRPr="001E2B86" w:rsidRDefault="005800D5" w:rsidP="005800D5">
      <w:pPr>
        <w:pStyle w:val="PL"/>
      </w:pPr>
      <w:r w:rsidRPr="001E2B86">
        <w:t>}</w:t>
      </w:r>
    </w:p>
    <w:p w14:paraId="5C74E022" w14:textId="77777777" w:rsidR="005800D5" w:rsidRPr="001E2B86" w:rsidRDefault="005800D5" w:rsidP="005800D5">
      <w:pPr>
        <w:pStyle w:val="PL"/>
      </w:pPr>
    </w:p>
    <w:p w14:paraId="0AC76F91" w14:textId="77777777" w:rsidR="005800D5" w:rsidRPr="001E2B86" w:rsidRDefault="005800D5" w:rsidP="005800D5">
      <w:pPr>
        <w:pStyle w:val="PL"/>
      </w:pPr>
      <w:r w:rsidRPr="001E2B86">
        <w:t>PhyLayerParameters-v1700 ::=</w:t>
      </w:r>
      <w:r w:rsidRPr="001E2B86">
        <w:tab/>
        <w:t>SEQUENCE {</w:t>
      </w:r>
    </w:p>
    <w:p w14:paraId="200FC0C7" w14:textId="77777777" w:rsidR="005800D5" w:rsidRPr="001E2B86" w:rsidRDefault="005800D5" w:rsidP="005800D5">
      <w:pPr>
        <w:pStyle w:val="PL"/>
      </w:pPr>
      <w:r w:rsidRPr="001E2B86">
        <w:tab/>
        <w:t>ce-Capabilities-v1700</w:t>
      </w:r>
      <w:r w:rsidRPr="001E2B86">
        <w:tab/>
      </w:r>
      <w:r w:rsidRPr="001E2B86">
        <w:tab/>
      </w:r>
      <w:r w:rsidRPr="001E2B86">
        <w:tab/>
        <w:t>SEQUENCE {</w:t>
      </w:r>
    </w:p>
    <w:p w14:paraId="1763677D" w14:textId="77777777" w:rsidR="005800D5" w:rsidRPr="001E2B86" w:rsidRDefault="005800D5" w:rsidP="005800D5">
      <w:pPr>
        <w:pStyle w:val="PL"/>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5B85EE0A" w14:textId="77777777" w:rsidR="005800D5" w:rsidRPr="001E2B86" w:rsidRDefault="005800D5" w:rsidP="005800D5">
      <w:pPr>
        <w:pStyle w:val="PL"/>
      </w:pPr>
      <w:r w:rsidRPr="001E2B86">
        <w:tab/>
      </w:r>
      <w:r w:rsidRPr="001E2B86">
        <w:tab/>
        <w:t>ce-PDSCH-14HARQProcesses-Alt2-r17</w:t>
      </w:r>
      <w:r w:rsidRPr="001E2B86">
        <w:tab/>
        <w:t>ENUMERATED {supported}</w:t>
      </w:r>
      <w:r w:rsidRPr="001E2B86">
        <w:tab/>
      </w:r>
      <w:r w:rsidRPr="001E2B86">
        <w:tab/>
      </w:r>
      <w:r w:rsidRPr="001E2B86">
        <w:tab/>
        <w:t>OPTIONAL,</w:t>
      </w:r>
    </w:p>
    <w:p w14:paraId="3C09E859" w14:textId="77777777" w:rsidR="005800D5" w:rsidRPr="001E2B86" w:rsidRDefault="005800D5" w:rsidP="005800D5">
      <w:pPr>
        <w:pStyle w:val="PL"/>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3237BB1" w14:textId="77777777" w:rsidR="005800D5" w:rsidRPr="001E2B86" w:rsidRDefault="005800D5" w:rsidP="005800D5">
      <w:pPr>
        <w:pStyle w:val="PL"/>
      </w:pPr>
      <w:r w:rsidRPr="001E2B86">
        <w:tab/>
        <w:t>}</w:t>
      </w:r>
      <w:r w:rsidRPr="001E2B86">
        <w:tab/>
        <w:t>OPTIONAL</w:t>
      </w:r>
    </w:p>
    <w:p w14:paraId="634D1B93" w14:textId="77777777" w:rsidR="005800D5" w:rsidRPr="001E2B86" w:rsidRDefault="005800D5" w:rsidP="005800D5">
      <w:pPr>
        <w:pStyle w:val="PL"/>
      </w:pPr>
      <w:r w:rsidRPr="001E2B86">
        <w:t>}</w:t>
      </w:r>
    </w:p>
    <w:p w14:paraId="2027D449" w14:textId="77777777" w:rsidR="005800D5" w:rsidRPr="001E2B86" w:rsidRDefault="005800D5" w:rsidP="005800D5">
      <w:pPr>
        <w:pStyle w:val="PL"/>
      </w:pPr>
    </w:p>
    <w:p w14:paraId="3307ADFE" w14:textId="77777777" w:rsidR="005800D5" w:rsidRPr="001E2B86" w:rsidRDefault="005800D5" w:rsidP="005800D5">
      <w:pPr>
        <w:pStyle w:val="PL"/>
      </w:pPr>
      <w:r w:rsidRPr="001E2B86">
        <w:t>PhyLayerParameters-v1730 ::=</w:t>
      </w:r>
      <w:r w:rsidRPr="001E2B86">
        <w:tab/>
        <w:t>SEQUENCE {</w:t>
      </w:r>
    </w:p>
    <w:p w14:paraId="48AAA8F6" w14:textId="77777777" w:rsidR="005800D5" w:rsidRPr="001E2B86" w:rsidRDefault="005800D5" w:rsidP="005800D5">
      <w:pPr>
        <w:pStyle w:val="PL"/>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5620CE57" w14:textId="77777777" w:rsidR="005800D5" w:rsidRPr="001E2B86" w:rsidRDefault="005800D5" w:rsidP="005800D5">
      <w:pPr>
        <w:pStyle w:val="PL"/>
      </w:pPr>
      <w:r w:rsidRPr="001E2B86">
        <w:t>}</w:t>
      </w:r>
    </w:p>
    <w:p w14:paraId="4398CBCD" w14:textId="77777777" w:rsidR="005800D5" w:rsidRPr="001E2B86" w:rsidRDefault="005800D5" w:rsidP="005800D5">
      <w:pPr>
        <w:pStyle w:val="PL"/>
      </w:pPr>
    </w:p>
    <w:p w14:paraId="57CF5C66" w14:textId="77777777" w:rsidR="005800D5" w:rsidRPr="001E2B86" w:rsidRDefault="005800D5" w:rsidP="005800D5">
      <w:pPr>
        <w:pStyle w:val="PL"/>
      </w:pPr>
      <w:r w:rsidRPr="001E2B86">
        <w:t>MIMO-UE-Parameters-r13 ::=</w:t>
      </w:r>
      <w:r w:rsidRPr="001E2B86">
        <w:tab/>
      </w:r>
      <w:r w:rsidRPr="001E2B86">
        <w:tab/>
      </w:r>
      <w:r w:rsidRPr="001E2B86">
        <w:tab/>
      </w:r>
      <w:r w:rsidRPr="001E2B86">
        <w:tab/>
        <w:t>SEQUENCE {</w:t>
      </w:r>
    </w:p>
    <w:p w14:paraId="4918A898" w14:textId="77777777" w:rsidR="005800D5" w:rsidRPr="001E2B86" w:rsidRDefault="005800D5" w:rsidP="005800D5">
      <w:pPr>
        <w:pStyle w:val="PL"/>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208AC81" w14:textId="77777777" w:rsidR="005800D5" w:rsidRPr="001E2B86" w:rsidRDefault="005800D5" w:rsidP="005800D5">
      <w:pPr>
        <w:pStyle w:val="PL"/>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1CEB02C" w14:textId="77777777" w:rsidR="005800D5" w:rsidRPr="001E2B86" w:rsidRDefault="005800D5" w:rsidP="005800D5">
      <w:pPr>
        <w:pStyle w:val="PL"/>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149639F" w14:textId="77777777" w:rsidR="005800D5" w:rsidRPr="001E2B86" w:rsidRDefault="005800D5" w:rsidP="005800D5">
      <w:pPr>
        <w:pStyle w:val="PL"/>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7FAA38" w14:textId="77777777" w:rsidR="005800D5" w:rsidRPr="001E2B86" w:rsidRDefault="005800D5" w:rsidP="005800D5">
      <w:pPr>
        <w:pStyle w:val="PL"/>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7B20FEB" w14:textId="77777777" w:rsidR="005800D5" w:rsidRPr="001E2B86" w:rsidRDefault="005800D5" w:rsidP="005800D5">
      <w:pPr>
        <w:pStyle w:val="PL"/>
      </w:pPr>
      <w:r w:rsidRPr="001E2B86">
        <w:t>}</w:t>
      </w:r>
    </w:p>
    <w:p w14:paraId="65198196" w14:textId="77777777" w:rsidR="005800D5" w:rsidRPr="001E2B86" w:rsidRDefault="005800D5" w:rsidP="005800D5">
      <w:pPr>
        <w:pStyle w:val="PL"/>
      </w:pPr>
    </w:p>
    <w:p w14:paraId="1E8D41D1" w14:textId="77777777" w:rsidR="005800D5" w:rsidRPr="001E2B86" w:rsidRDefault="005800D5" w:rsidP="005800D5">
      <w:pPr>
        <w:pStyle w:val="PL"/>
      </w:pPr>
      <w:r w:rsidRPr="001E2B86">
        <w:t>MIMO-UE-Parameters-v13e0 ::=</w:t>
      </w:r>
      <w:r w:rsidRPr="001E2B86">
        <w:tab/>
      </w:r>
      <w:r w:rsidRPr="001E2B86">
        <w:tab/>
      </w:r>
      <w:r w:rsidRPr="001E2B86">
        <w:tab/>
        <w:t>SEQUENCE {</w:t>
      </w:r>
    </w:p>
    <w:p w14:paraId="2C22BF1A" w14:textId="77777777" w:rsidR="005800D5" w:rsidRPr="001E2B86" w:rsidRDefault="005800D5" w:rsidP="005800D5">
      <w:pPr>
        <w:pStyle w:val="PL"/>
      </w:pPr>
      <w:r w:rsidRPr="001E2B86">
        <w:tab/>
        <w:t>mimo-WeightedLayersCapabilities-r13</w:t>
      </w:r>
      <w:r w:rsidRPr="001E2B86">
        <w:tab/>
      </w:r>
      <w:r w:rsidRPr="001E2B86">
        <w:tab/>
        <w:t>MIMO-WeightedLayersCapabilities-r13</w:t>
      </w:r>
      <w:r w:rsidRPr="001E2B86">
        <w:tab/>
        <w:t>OPTIONAL</w:t>
      </w:r>
    </w:p>
    <w:p w14:paraId="4C0A098F" w14:textId="77777777" w:rsidR="005800D5" w:rsidRPr="001E2B86" w:rsidRDefault="005800D5" w:rsidP="005800D5">
      <w:pPr>
        <w:pStyle w:val="PL"/>
      </w:pPr>
      <w:r w:rsidRPr="001E2B86">
        <w:t>}</w:t>
      </w:r>
    </w:p>
    <w:p w14:paraId="381D86DF" w14:textId="77777777" w:rsidR="005800D5" w:rsidRPr="001E2B86" w:rsidRDefault="005800D5" w:rsidP="005800D5">
      <w:pPr>
        <w:pStyle w:val="PL"/>
      </w:pPr>
    </w:p>
    <w:p w14:paraId="5FCBDD45" w14:textId="77777777" w:rsidR="005800D5" w:rsidRPr="001E2B86" w:rsidRDefault="005800D5" w:rsidP="005800D5">
      <w:pPr>
        <w:pStyle w:val="PL"/>
      </w:pPr>
      <w:r w:rsidRPr="001E2B86">
        <w:t>MIMO-UE-Parameters-v1430 ::=</w:t>
      </w:r>
      <w:r w:rsidRPr="001E2B86">
        <w:tab/>
      </w:r>
      <w:r w:rsidRPr="001E2B86">
        <w:tab/>
      </w:r>
      <w:r w:rsidRPr="001E2B86">
        <w:tab/>
        <w:t>SEQUENCE {</w:t>
      </w:r>
    </w:p>
    <w:p w14:paraId="2AF48C1D" w14:textId="77777777" w:rsidR="005800D5" w:rsidRPr="001E2B86" w:rsidRDefault="005800D5" w:rsidP="005800D5">
      <w:pPr>
        <w:pStyle w:val="PL"/>
      </w:pPr>
      <w:r w:rsidRPr="001E2B86">
        <w:tab/>
        <w:t>parametersTM9-v1430</w:t>
      </w:r>
      <w:r w:rsidRPr="001E2B86">
        <w:tab/>
      </w:r>
      <w:r w:rsidRPr="001E2B86">
        <w:tab/>
      </w:r>
      <w:r w:rsidRPr="001E2B86">
        <w:tab/>
      </w:r>
      <w:r w:rsidRPr="001E2B86">
        <w:tab/>
      </w:r>
      <w:r w:rsidRPr="001E2B86">
        <w:tab/>
      </w:r>
      <w:r w:rsidRPr="001E2B86">
        <w:tab/>
        <w:t>MIMO-UE-ParametersPerTM-v1430</w:t>
      </w:r>
      <w:r w:rsidRPr="001E2B86">
        <w:tab/>
        <w:t>OPTIONAL,</w:t>
      </w:r>
    </w:p>
    <w:p w14:paraId="02B00B88" w14:textId="77777777" w:rsidR="005800D5" w:rsidRPr="001E2B86" w:rsidRDefault="005800D5" w:rsidP="005800D5">
      <w:pPr>
        <w:pStyle w:val="PL"/>
      </w:pPr>
      <w:r w:rsidRPr="001E2B86">
        <w:tab/>
        <w:t>parametersTM10-v1430</w:t>
      </w:r>
      <w:r w:rsidRPr="001E2B86">
        <w:tab/>
      </w:r>
      <w:r w:rsidRPr="001E2B86">
        <w:tab/>
      </w:r>
      <w:r w:rsidRPr="001E2B86">
        <w:tab/>
      </w:r>
      <w:r w:rsidRPr="001E2B86">
        <w:tab/>
      </w:r>
      <w:r w:rsidRPr="001E2B86">
        <w:tab/>
        <w:t>MIMO-UE-ParametersPerTM-v1430</w:t>
      </w:r>
      <w:r w:rsidRPr="001E2B86">
        <w:tab/>
        <w:t>OPTIONAL</w:t>
      </w:r>
    </w:p>
    <w:p w14:paraId="36B70F76" w14:textId="77777777" w:rsidR="005800D5" w:rsidRPr="001E2B86" w:rsidRDefault="005800D5" w:rsidP="005800D5">
      <w:pPr>
        <w:pStyle w:val="PL"/>
      </w:pPr>
      <w:r w:rsidRPr="001E2B86">
        <w:t>}</w:t>
      </w:r>
    </w:p>
    <w:p w14:paraId="27D8FE68" w14:textId="77777777" w:rsidR="005800D5" w:rsidRPr="001E2B86" w:rsidRDefault="005800D5" w:rsidP="005800D5">
      <w:pPr>
        <w:pStyle w:val="PL"/>
      </w:pPr>
    </w:p>
    <w:p w14:paraId="4AA4B2C6" w14:textId="77777777" w:rsidR="005800D5" w:rsidRPr="001E2B86" w:rsidRDefault="005800D5" w:rsidP="005800D5">
      <w:pPr>
        <w:pStyle w:val="PL"/>
      </w:pPr>
      <w:r w:rsidRPr="001E2B86">
        <w:t>MIMO-UE-Parameters-v1470 ::=</w:t>
      </w:r>
      <w:r w:rsidRPr="001E2B86">
        <w:tab/>
      </w:r>
      <w:r w:rsidRPr="001E2B86">
        <w:tab/>
      </w:r>
      <w:r w:rsidRPr="001E2B86">
        <w:tab/>
        <w:t>SEQUENCE {</w:t>
      </w:r>
    </w:p>
    <w:p w14:paraId="2B6B2B59" w14:textId="77777777" w:rsidR="005800D5" w:rsidRPr="001E2B86" w:rsidRDefault="005800D5" w:rsidP="005800D5">
      <w:pPr>
        <w:pStyle w:val="PL"/>
      </w:pPr>
      <w:r w:rsidRPr="001E2B86">
        <w:tab/>
        <w:t>parametersTM9-v1470</w:t>
      </w:r>
      <w:r w:rsidRPr="001E2B86">
        <w:tab/>
      </w:r>
      <w:r w:rsidRPr="001E2B86">
        <w:tab/>
      </w:r>
      <w:r w:rsidRPr="001E2B86">
        <w:tab/>
      </w:r>
      <w:r w:rsidRPr="001E2B86">
        <w:tab/>
      </w:r>
      <w:r w:rsidRPr="001E2B86">
        <w:tab/>
        <w:t>MIMO-UE-ParametersPerTM-v1470,</w:t>
      </w:r>
    </w:p>
    <w:p w14:paraId="496AD1DE" w14:textId="77777777" w:rsidR="005800D5" w:rsidRPr="001E2B86" w:rsidRDefault="005800D5" w:rsidP="005800D5">
      <w:pPr>
        <w:pStyle w:val="PL"/>
      </w:pPr>
      <w:r w:rsidRPr="001E2B86">
        <w:tab/>
        <w:t>parametersTM10-v1470</w:t>
      </w:r>
      <w:r w:rsidRPr="001E2B86">
        <w:tab/>
      </w:r>
      <w:r w:rsidRPr="001E2B86">
        <w:tab/>
      </w:r>
      <w:r w:rsidRPr="001E2B86">
        <w:tab/>
      </w:r>
      <w:r w:rsidRPr="001E2B86">
        <w:tab/>
      </w:r>
      <w:r w:rsidRPr="001E2B86">
        <w:tab/>
        <w:t>MIMO-UE-ParametersPerTM-v1470</w:t>
      </w:r>
    </w:p>
    <w:p w14:paraId="22021801" w14:textId="77777777" w:rsidR="005800D5" w:rsidRPr="001E2B86" w:rsidRDefault="005800D5" w:rsidP="005800D5">
      <w:pPr>
        <w:pStyle w:val="PL"/>
      </w:pPr>
      <w:r w:rsidRPr="001E2B86">
        <w:t>}</w:t>
      </w:r>
    </w:p>
    <w:p w14:paraId="455F967C" w14:textId="77777777" w:rsidR="005800D5" w:rsidRPr="001E2B86" w:rsidRDefault="005800D5" w:rsidP="005800D5">
      <w:pPr>
        <w:pStyle w:val="PL"/>
      </w:pPr>
    </w:p>
    <w:p w14:paraId="7F1CEEC1" w14:textId="77777777" w:rsidR="005800D5" w:rsidRPr="001E2B86" w:rsidRDefault="005800D5" w:rsidP="005800D5">
      <w:pPr>
        <w:pStyle w:val="PL"/>
      </w:pPr>
      <w:r w:rsidRPr="001E2B86">
        <w:t>MIMO-UE-ParametersPerTM-r13 ::=</w:t>
      </w:r>
      <w:r w:rsidRPr="001E2B86">
        <w:tab/>
      </w:r>
      <w:r w:rsidRPr="001E2B86">
        <w:tab/>
      </w:r>
      <w:r w:rsidRPr="001E2B86">
        <w:tab/>
        <w:t>SEQUENCE {</w:t>
      </w:r>
    </w:p>
    <w:p w14:paraId="14006EE8" w14:textId="77777777" w:rsidR="005800D5" w:rsidRPr="001E2B86" w:rsidRDefault="005800D5" w:rsidP="005800D5">
      <w:pPr>
        <w:pStyle w:val="PL"/>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6FAB7971" w14:textId="77777777" w:rsidR="005800D5" w:rsidRPr="001E2B86" w:rsidRDefault="005800D5" w:rsidP="005800D5">
      <w:pPr>
        <w:pStyle w:val="PL"/>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205EE8FA" w14:textId="77777777" w:rsidR="005800D5" w:rsidRPr="001E2B86" w:rsidRDefault="005800D5" w:rsidP="005800D5">
      <w:pPr>
        <w:pStyle w:val="PL"/>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41C7B49" w14:textId="77777777" w:rsidR="005800D5" w:rsidRPr="001E2B86" w:rsidRDefault="005800D5" w:rsidP="005800D5">
      <w:pPr>
        <w:pStyle w:val="PL"/>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B28FC4" w14:textId="77777777" w:rsidR="005800D5" w:rsidRPr="001E2B86" w:rsidRDefault="005800D5" w:rsidP="005800D5">
      <w:pPr>
        <w:pStyle w:val="PL"/>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4420993" w14:textId="77777777" w:rsidR="005800D5" w:rsidRPr="001E2B86" w:rsidRDefault="005800D5" w:rsidP="005800D5">
      <w:pPr>
        <w:pStyle w:val="PL"/>
      </w:pPr>
      <w:r w:rsidRPr="001E2B86">
        <w:t>}</w:t>
      </w:r>
    </w:p>
    <w:p w14:paraId="24762F29" w14:textId="77777777" w:rsidR="005800D5" w:rsidRPr="001E2B86" w:rsidRDefault="005800D5" w:rsidP="005800D5">
      <w:pPr>
        <w:pStyle w:val="PL"/>
      </w:pPr>
    </w:p>
    <w:p w14:paraId="64FBFAF4" w14:textId="77777777" w:rsidR="005800D5" w:rsidRPr="001E2B86" w:rsidRDefault="005800D5" w:rsidP="005800D5">
      <w:pPr>
        <w:pStyle w:val="PL"/>
      </w:pPr>
      <w:r w:rsidRPr="001E2B86">
        <w:t>MIMO-UE-ParametersPerTM-v1430 ::=</w:t>
      </w:r>
      <w:r w:rsidRPr="001E2B86">
        <w:tab/>
      </w:r>
      <w:r w:rsidRPr="001E2B86">
        <w:tab/>
        <w:t>SEQUENCE {</w:t>
      </w:r>
    </w:p>
    <w:p w14:paraId="31D75249" w14:textId="77777777" w:rsidR="005800D5" w:rsidRPr="001E2B86" w:rsidRDefault="005800D5" w:rsidP="005800D5">
      <w:pPr>
        <w:pStyle w:val="PL"/>
      </w:pPr>
      <w:r w:rsidRPr="001E2B86">
        <w:tab/>
        <w:t>nzp-CSI-RS-AperiodicInfo-r14</w:t>
      </w:r>
      <w:r w:rsidRPr="001E2B86">
        <w:tab/>
      </w:r>
      <w:r w:rsidRPr="001E2B86">
        <w:tab/>
      </w:r>
      <w:r w:rsidRPr="001E2B86">
        <w:tab/>
        <w:t>SEQUENCE {</w:t>
      </w:r>
    </w:p>
    <w:p w14:paraId="2C7C86B9" w14:textId="77777777" w:rsidR="005800D5" w:rsidRPr="001E2B86" w:rsidRDefault="005800D5" w:rsidP="005800D5">
      <w:pPr>
        <w:pStyle w:val="PL"/>
      </w:pPr>
      <w:r w:rsidRPr="001E2B86">
        <w:tab/>
      </w:r>
      <w:r w:rsidRPr="001E2B86">
        <w:tab/>
        <w:t>nMaxProc-r14</w:t>
      </w:r>
      <w:r w:rsidRPr="001E2B86">
        <w:tab/>
      </w:r>
      <w:r w:rsidRPr="001E2B86">
        <w:tab/>
      </w:r>
      <w:r w:rsidRPr="001E2B86">
        <w:tab/>
      </w:r>
      <w:r w:rsidRPr="001E2B86">
        <w:tab/>
      </w:r>
      <w:r w:rsidRPr="001E2B86">
        <w:tab/>
      </w:r>
      <w:r w:rsidRPr="001E2B86">
        <w:tab/>
      </w:r>
      <w:r w:rsidRPr="001E2B86">
        <w:tab/>
        <w:t>INTEGER(5..32),</w:t>
      </w:r>
    </w:p>
    <w:p w14:paraId="404936A2" w14:textId="77777777" w:rsidR="005800D5" w:rsidRPr="001E2B86" w:rsidRDefault="005800D5" w:rsidP="005800D5">
      <w:pPr>
        <w:pStyle w:val="PL"/>
      </w:pPr>
      <w:r w:rsidRPr="001E2B86">
        <w:tab/>
      </w:r>
      <w:r w:rsidRPr="001E2B86">
        <w:tab/>
        <w:t>nMaxResource-r14</w:t>
      </w:r>
      <w:r w:rsidRPr="001E2B86">
        <w:tab/>
      </w:r>
      <w:r w:rsidRPr="001E2B86">
        <w:tab/>
      </w:r>
      <w:r w:rsidRPr="001E2B86">
        <w:tab/>
      </w:r>
      <w:r w:rsidRPr="001E2B86">
        <w:tab/>
      </w:r>
      <w:r w:rsidRPr="001E2B86">
        <w:tab/>
      </w:r>
      <w:r w:rsidRPr="001E2B86">
        <w:tab/>
        <w:t>ENUMERATED {n1, n2, n4, n8}</w:t>
      </w:r>
    </w:p>
    <w:p w14:paraId="53C1AD02"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816FC7E" w14:textId="77777777" w:rsidR="005800D5" w:rsidRPr="001E2B86" w:rsidRDefault="005800D5" w:rsidP="005800D5">
      <w:pPr>
        <w:pStyle w:val="PL"/>
      </w:pPr>
      <w:r w:rsidRPr="001E2B86">
        <w:tab/>
        <w:t>nzp-CSI-RS-PeriodicInfo-r14</w:t>
      </w:r>
      <w:r w:rsidRPr="001E2B86">
        <w:tab/>
      </w:r>
      <w:r w:rsidRPr="001E2B86">
        <w:tab/>
      </w:r>
      <w:r w:rsidRPr="001E2B86">
        <w:tab/>
      </w:r>
      <w:r w:rsidRPr="001E2B86">
        <w:tab/>
        <w:t>SEQUENCE {</w:t>
      </w:r>
    </w:p>
    <w:p w14:paraId="34E154A7" w14:textId="77777777" w:rsidR="005800D5" w:rsidRPr="001E2B86" w:rsidRDefault="005800D5" w:rsidP="005800D5">
      <w:pPr>
        <w:pStyle w:val="PL"/>
      </w:pPr>
      <w:r w:rsidRPr="001E2B86">
        <w:tab/>
      </w:r>
      <w:r w:rsidRPr="001E2B86">
        <w:tab/>
        <w:t>nMaxResource-r14</w:t>
      </w:r>
      <w:r w:rsidRPr="001E2B86">
        <w:tab/>
      </w:r>
      <w:r w:rsidRPr="001E2B86">
        <w:tab/>
      </w:r>
      <w:r w:rsidRPr="001E2B86">
        <w:tab/>
      </w:r>
      <w:r w:rsidRPr="001E2B86">
        <w:tab/>
      </w:r>
      <w:r w:rsidRPr="001E2B86">
        <w:tab/>
      </w:r>
      <w:r w:rsidRPr="001E2B86">
        <w:tab/>
        <w:t>ENUMERATED {n1, n2, n4, n8}</w:t>
      </w:r>
    </w:p>
    <w:p w14:paraId="43794D34"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F93A91F" w14:textId="77777777" w:rsidR="005800D5" w:rsidRPr="001E2B86" w:rsidRDefault="005800D5" w:rsidP="005800D5">
      <w:pPr>
        <w:pStyle w:val="PL"/>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ECBCCF2" w14:textId="77777777" w:rsidR="005800D5" w:rsidRPr="001E2B86" w:rsidRDefault="005800D5" w:rsidP="005800D5">
      <w:pPr>
        <w:pStyle w:val="PL"/>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825314" w14:textId="77777777" w:rsidR="005800D5" w:rsidRPr="001E2B86" w:rsidRDefault="005800D5" w:rsidP="005800D5">
      <w:pPr>
        <w:pStyle w:val="PL"/>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1BA0727" w14:textId="77777777" w:rsidR="005800D5" w:rsidRPr="001E2B86" w:rsidRDefault="005800D5" w:rsidP="005800D5">
      <w:pPr>
        <w:pStyle w:val="PL"/>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8B11166" w14:textId="77777777" w:rsidR="005800D5" w:rsidRPr="001E2B86" w:rsidRDefault="005800D5" w:rsidP="005800D5">
      <w:pPr>
        <w:pStyle w:val="PL"/>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F552AC" w14:textId="77777777" w:rsidR="005800D5" w:rsidRPr="001E2B86" w:rsidRDefault="005800D5" w:rsidP="005800D5">
      <w:pPr>
        <w:pStyle w:val="PL"/>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D714815" w14:textId="77777777" w:rsidR="005800D5" w:rsidRPr="001E2B86" w:rsidRDefault="005800D5" w:rsidP="005800D5">
      <w:pPr>
        <w:pStyle w:val="PL"/>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DE71EEC" w14:textId="77777777" w:rsidR="005800D5" w:rsidRPr="001E2B86" w:rsidRDefault="005800D5" w:rsidP="005800D5">
      <w:pPr>
        <w:pStyle w:val="PL"/>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69A4702" w14:textId="77777777" w:rsidR="005800D5" w:rsidRPr="001E2B86" w:rsidRDefault="005800D5" w:rsidP="005800D5">
      <w:pPr>
        <w:pStyle w:val="PL"/>
      </w:pPr>
      <w:r w:rsidRPr="001E2B86">
        <w:t>}</w:t>
      </w:r>
    </w:p>
    <w:p w14:paraId="77A2FA8E" w14:textId="77777777" w:rsidR="005800D5" w:rsidRPr="001E2B86" w:rsidRDefault="005800D5" w:rsidP="005800D5">
      <w:pPr>
        <w:pStyle w:val="PL"/>
      </w:pPr>
    </w:p>
    <w:p w14:paraId="427309D4" w14:textId="77777777" w:rsidR="005800D5" w:rsidRPr="001E2B86" w:rsidRDefault="005800D5" w:rsidP="005800D5">
      <w:pPr>
        <w:pStyle w:val="PL"/>
      </w:pPr>
      <w:r w:rsidRPr="001E2B86">
        <w:t>MIMO-UE-ParametersPerTM-v1470 ::=</w:t>
      </w:r>
      <w:r w:rsidRPr="001E2B86">
        <w:tab/>
      </w:r>
      <w:r w:rsidRPr="001E2B86">
        <w:tab/>
        <w:t>SEQUENCE {</w:t>
      </w:r>
    </w:p>
    <w:p w14:paraId="524CE7C0" w14:textId="77777777" w:rsidR="005800D5" w:rsidRPr="001E2B86" w:rsidRDefault="005800D5" w:rsidP="005800D5">
      <w:pPr>
        <w:pStyle w:val="PL"/>
      </w:pPr>
      <w:r w:rsidRPr="001E2B86">
        <w:tab/>
        <w:t>csi-ReportingAdvancedMaxPorts-r14</w:t>
      </w:r>
      <w:r w:rsidRPr="001E2B86">
        <w:tab/>
      </w:r>
      <w:r w:rsidRPr="001E2B86">
        <w:tab/>
        <w:t>ENUMERATED {n8, n12, n16, n20, n24, n28}</w:t>
      </w:r>
      <w:r w:rsidRPr="001E2B86">
        <w:tab/>
        <w:t>OPTIONAL</w:t>
      </w:r>
    </w:p>
    <w:p w14:paraId="6B639381" w14:textId="77777777" w:rsidR="005800D5" w:rsidRPr="001E2B86" w:rsidRDefault="005800D5" w:rsidP="005800D5">
      <w:pPr>
        <w:pStyle w:val="PL"/>
      </w:pPr>
      <w:r w:rsidRPr="001E2B86">
        <w:t>}</w:t>
      </w:r>
    </w:p>
    <w:p w14:paraId="661EA523" w14:textId="77777777" w:rsidR="005800D5" w:rsidRPr="001E2B86" w:rsidRDefault="005800D5" w:rsidP="005800D5">
      <w:pPr>
        <w:pStyle w:val="PL"/>
      </w:pPr>
    </w:p>
    <w:p w14:paraId="40B2117F" w14:textId="77777777" w:rsidR="005800D5" w:rsidRPr="001E2B86" w:rsidRDefault="005800D5" w:rsidP="005800D5">
      <w:pPr>
        <w:pStyle w:val="PL"/>
      </w:pPr>
      <w:r w:rsidRPr="001E2B86">
        <w:t>MIMO-CA-ParametersPerBoBC-r13 ::=</w:t>
      </w:r>
      <w:r w:rsidRPr="001E2B86">
        <w:tab/>
      </w:r>
      <w:r w:rsidRPr="001E2B86">
        <w:tab/>
        <w:t>SEQUENCE {</w:t>
      </w:r>
    </w:p>
    <w:p w14:paraId="0A56108E" w14:textId="77777777" w:rsidR="005800D5" w:rsidRPr="001E2B86" w:rsidRDefault="005800D5" w:rsidP="005800D5">
      <w:pPr>
        <w:pStyle w:val="PL"/>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22C5BBC7" w14:textId="77777777" w:rsidR="005800D5" w:rsidRPr="001E2B86" w:rsidRDefault="005800D5" w:rsidP="005800D5">
      <w:pPr>
        <w:pStyle w:val="PL"/>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6C190DF" w14:textId="77777777" w:rsidR="005800D5" w:rsidRPr="001E2B86" w:rsidRDefault="005800D5" w:rsidP="005800D5">
      <w:pPr>
        <w:pStyle w:val="PL"/>
      </w:pPr>
      <w:r w:rsidRPr="001E2B86">
        <w:t>}</w:t>
      </w:r>
    </w:p>
    <w:p w14:paraId="1ADF6ABE" w14:textId="77777777" w:rsidR="005800D5" w:rsidRPr="001E2B86" w:rsidRDefault="005800D5" w:rsidP="005800D5">
      <w:pPr>
        <w:pStyle w:val="PL"/>
      </w:pPr>
    </w:p>
    <w:p w14:paraId="080EC98D" w14:textId="77777777" w:rsidR="005800D5" w:rsidRPr="001E2B86" w:rsidRDefault="005800D5" w:rsidP="005800D5">
      <w:pPr>
        <w:pStyle w:val="PL"/>
      </w:pPr>
      <w:r w:rsidRPr="001E2B86">
        <w:t>MIMO-CA-ParametersPerBoBC-r15 ::=</w:t>
      </w:r>
      <w:r w:rsidRPr="001E2B86">
        <w:tab/>
      </w:r>
      <w:r w:rsidRPr="001E2B86">
        <w:tab/>
        <w:t>SEQUENCE {</w:t>
      </w:r>
    </w:p>
    <w:p w14:paraId="3A56E77C" w14:textId="77777777" w:rsidR="005800D5" w:rsidRPr="001E2B86" w:rsidRDefault="005800D5" w:rsidP="005800D5">
      <w:pPr>
        <w:pStyle w:val="PL"/>
      </w:pPr>
      <w:r w:rsidRPr="001E2B86">
        <w:tab/>
        <w:t>parametersTM9-r15</w:t>
      </w:r>
      <w:r w:rsidRPr="001E2B86">
        <w:tab/>
      </w:r>
      <w:r w:rsidRPr="001E2B86">
        <w:tab/>
      </w:r>
      <w:r w:rsidRPr="001E2B86">
        <w:tab/>
      </w:r>
      <w:r w:rsidRPr="001E2B86">
        <w:tab/>
      </w:r>
      <w:r w:rsidRPr="001E2B86">
        <w:tab/>
      </w:r>
      <w:r w:rsidRPr="001E2B86">
        <w:tab/>
        <w:t>MIMO-CA-ParametersPerBoBCPerTM-r15</w:t>
      </w:r>
      <w:r w:rsidRPr="001E2B86">
        <w:tab/>
        <w:t>OPTIONAL,</w:t>
      </w:r>
    </w:p>
    <w:p w14:paraId="32FB61E8" w14:textId="77777777" w:rsidR="005800D5" w:rsidRPr="001E2B86" w:rsidRDefault="005800D5" w:rsidP="005800D5">
      <w:pPr>
        <w:pStyle w:val="PL"/>
      </w:pPr>
      <w:r w:rsidRPr="001E2B86">
        <w:tab/>
        <w:t>parametersTM10-r15</w:t>
      </w:r>
      <w:r w:rsidRPr="001E2B86">
        <w:tab/>
      </w:r>
      <w:r w:rsidRPr="001E2B86">
        <w:tab/>
      </w:r>
      <w:r w:rsidRPr="001E2B86">
        <w:tab/>
      </w:r>
      <w:r w:rsidRPr="001E2B86">
        <w:tab/>
      </w:r>
      <w:r w:rsidRPr="001E2B86">
        <w:tab/>
      </w:r>
      <w:r w:rsidRPr="001E2B86">
        <w:tab/>
        <w:t>MIMO-CA-ParametersPerBoBCPerTM-r15</w:t>
      </w:r>
      <w:r w:rsidRPr="001E2B86">
        <w:tab/>
        <w:t>OPTIONAL</w:t>
      </w:r>
    </w:p>
    <w:p w14:paraId="70E7BD4C" w14:textId="77777777" w:rsidR="005800D5" w:rsidRPr="001E2B86" w:rsidRDefault="005800D5" w:rsidP="005800D5">
      <w:pPr>
        <w:pStyle w:val="PL"/>
      </w:pPr>
      <w:r w:rsidRPr="001E2B86">
        <w:t>}</w:t>
      </w:r>
    </w:p>
    <w:p w14:paraId="0555F969" w14:textId="77777777" w:rsidR="005800D5" w:rsidRPr="001E2B86" w:rsidRDefault="005800D5" w:rsidP="005800D5">
      <w:pPr>
        <w:pStyle w:val="PL"/>
      </w:pPr>
    </w:p>
    <w:p w14:paraId="4E4DDABB" w14:textId="77777777" w:rsidR="005800D5" w:rsidRPr="001E2B86" w:rsidRDefault="005800D5" w:rsidP="005800D5">
      <w:pPr>
        <w:pStyle w:val="PL"/>
      </w:pPr>
      <w:r w:rsidRPr="001E2B86">
        <w:t>MIMO-CA-ParametersPerBoBC-v1430 ::=</w:t>
      </w:r>
      <w:r w:rsidRPr="001E2B86">
        <w:tab/>
      </w:r>
      <w:r w:rsidRPr="001E2B86">
        <w:tab/>
        <w:t>SEQUENCE {</w:t>
      </w:r>
    </w:p>
    <w:p w14:paraId="1BCD0A82" w14:textId="77777777" w:rsidR="005800D5" w:rsidRPr="001E2B86" w:rsidRDefault="005800D5" w:rsidP="005800D5">
      <w:pPr>
        <w:pStyle w:val="PL"/>
      </w:pPr>
      <w:r w:rsidRPr="001E2B86">
        <w:tab/>
        <w:t>parametersTM9-v1430</w:t>
      </w:r>
      <w:r w:rsidRPr="001E2B86">
        <w:tab/>
      </w:r>
      <w:r w:rsidRPr="001E2B86">
        <w:tab/>
      </w:r>
      <w:r w:rsidRPr="001E2B86">
        <w:tab/>
      </w:r>
      <w:r w:rsidRPr="001E2B86">
        <w:tab/>
      </w:r>
      <w:r w:rsidRPr="001E2B86">
        <w:tab/>
      </w:r>
      <w:r w:rsidRPr="001E2B86">
        <w:tab/>
        <w:t>MIMO-CA-ParametersPerBoBCPerTM-v1430</w:t>
      </w:r>
      <w:r w:rsidRPr="001E2B86">
        <w:tab/>
        <w:t>OPTIONAL,</w:t>
      </w:r>
    </w:p>
    <w:p w14:paraId="2418D726" w14:textId="77777777" w:rsidR="005800D5" w:rsidRPr="001E2B86" w:rsidRDefault="005800D5" w:rsidP="005800D5">
      <w:pPr>
        <w:pStyle w:val="PL"/>
      </w:pPr>
      <w:r w:rsidRPr="001E2B86">
        <w:tab/>
        <w:t>parametersTM10-v1430</w:t>
      </w:r>
      <w:r w:rsidRPr="001E2B86">
        <w:tab/>
      </w:r>
      <w:r w:rsidRPr="001E2B86">
        <w:tab/>
      </w:r>
      <w:r w:rsidRPr="001E2B86">
        <w:tab/>
      </w:r>
      <w:r w:rsidRPr="001E2B86">
        <w:tab/>
      </w:r>
      <w:r w:rsidRPr="001E2B86">
        <w:tab/>
        <w:t>MIMO-CA-ParametersPerBoBCPerTM-v1430</w:t>
      </w:r>
      <w:r w:rsidRPr="001E2B86">
        <w:tab/>
        <w:t>OPTIONAL</w:t>
      </w:r>
    </w:p>
    <w:p w14:paraId="68028FF0" w14:textId="77777777" w:rsidR="005800D5" w:rsidRPr="001E2B86" w:rsidRDefault="005800D5" w:rsidP="005800D5">
      <w:pPr>
        <w:pStyle w:val="PL"/>
      </w:pPr>
      <w:r w:rsidRPr="001E2B86">
        <w:t>}</w:t>
      </w:r>
    </w:p>
    <w:p w14:paraId="4558E0CD" w14:textId="77777777" w:rsidR="005800D5" w:rsidRPr="001E2B86" w:rsidRDefault="005800D5" w:rsidP="005800D5">
      <w:pPr>
        <w:pStyle w:val="PL"/>
      </w:pPr>
    </w:p>
    <w:p w14:paraId="7DB4E08D" w14:textId="77777777" w:rsidR="005800D5" w:rsidRPr="001E2B86" w:rsidRDefault="005800D5" w:rsidP="005800D5">
      <w:pPr>
        <w:pStyle w:val="PL"/>
      </w:pPr>
      <w:r w:rsidRPr="001E2B86">
        <w:t>MIMO-CA-ParametersPerBoBC-v1470 ::=</w:t>
      </w:r>
      <w:r w:rsidRPr="001E2B86">
        <w:tab/>
      </w:r>
      <w:r w:rsidRPr="001E2B86">
        <w:tab/>
        <w:t>SEQUENCE {</w:t>
      </w:r>
    </w:p>
    <w:p w14:paraId="1F177763" w14:textId="77777777" w:rsidR="005800D5" w:rsidRPr="001E2B86" w:rsidRDefault="005800D5" w:rsidP="005800D5">
      <w:pPr>
        <w:pStyle w:val="PL"/>
      </w:pPr>
      <w:r w:rsidRPr="001E2B86">
        <w:tab/>
        <w:t>parametersTM9-v1470</w:t>
      </w:r>
      <w:r w:rsidRPr="001E2B86">
        <w:tab/>
      </w:r>
      <w:r w:rsidRPr="001E2B86">
        <w:tab/>
      </w:r>
      <w:r w:rsidRPr="001E2B86">
        <w:tab/>
      </w:r>
      <w:r w:rsidRPr="001E2B86">
        <w:tab/>
      </w:r>
      <w:r w:rsidRPr="001E2B86">
        <w:tab/>
      </w:r>
      <w:r w:rsidRPr="001E2B86">
        <w:tab/>
        <w:t>MIMO-CA-ParametersPerBoBCPerTM-v1470,</w:t>
      </w:r>
    </w:p>
    <w:p w14:paraId="624BD5AC" w14:textId="77777777" w:rsidR="005800D5" w:rsidRPr="001E2B86" w:rsidRDefault="005800D5" w:rsidP="005800D5">
      <w:pPr>
        <w:pStyle w:val="PL"/>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25116FB" w14:textId="77777777" w:rsidR="005800D5" w:rsidRPr="001E2B86" w:rsidRDefault="005800D5" w:rsidP="005800D5">
      <w:pPr>
        <w:pStyle w:val="PL"/>
      </w:pPr>
      <w:r w:rsidRPr="001E2B86">
        <w:t>}</w:t>
      </w:r>
    </w:p>
    <w:p w14:paraId="4BEB5973" w14:textId="77777777" w:rsidR="005800D5" w:rsidRPr="001E2B86" w:rsidRDefault="005800D5" w:rsidP="005800D5">
      <w:pPr>
        <w:pStyle w:val="PL"/>
      </w:pPr>
    </w:p>
    <w:p w14:paraId="1ED36872" w14:textId="77777777" w:rsidR="005800D5" w:rsidRPr="001E2B86" w:rsidRDefault="005800D5" w:rsidP="005800D5">
      <w:pPr>
        <w:pStyle w:val="PL"/>
      </w:pPr>
      <w:r w:rsidRPr="001E2B86">
        <w:t>MIMO-CA-ParametersPerBoBCPerTM-r13 ::=</w:t>
      </w:r>
      <w:r w:rsidRPr="001E2B86">
        <w:tab/>
        <w:t>SEQUENCE {</w:t>
      </w:r>
    </w:p>
    <w:p w14:paraId="2F5AA4D2" w14:textId="77777777" w:rsidR="005800D5" w:rsidRPr="001E2B86" w:rsidRDefault="005800D5" w:rsidP="005800D5">
      <w:pPr>
        <w:pStyle w:val="PL"/>
      </w:pPr>
      <w:r w:rsidRPr="001E2B86">
        <w:lastRenderedPageBreak/>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371EA19" w14:textId="77777777" w:rsidR="005800D5" w:rsidRPr="001E2B86" w:rsidRDefault="005800D5" w:rsidP="005800D5">
      <w:pPr>
        <w:pStyle w:val="PL"/>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042EAACF" w14:textId="77777777" w:rsidR="005800D5" w:rsidRPr="001E2B86" w:rsidRDefault="005800D5" w:rsidP="005800D5">
      <w:pPr>
        <w:pStyle w:val="PL"/>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0D5B85FE" w14:textId="77777777" w:rsidR="005800D5" w:rsidRPr="001E2B86" w:rsidRDefault="005800D5" w:rsidP="005800D5">
      <w:pPr>
        <w:pStyle w:val="PL"/>
      </w:pPr>
      <w:r w:rsidRPr="001E2B86">
        <w:t>}</w:t>
      </w:r>
    </w:p>
    <w:p w14:paraId="0B301CFF" w14:textId="77777777" w:rsidR="005800D5" w:rsidRPr="001E2B86" w:rsidRDefault="005800D5" w:rsidP="005800D5">
      <w:pPr>
        <w:pStyle w:val="PL"/>
      </w:pPr>
    </w:p>
    <w:p w14:paraId="4FD50D32" w14:textId="77777777" w:rsidR="005800D5" w:rsidRPr="001E2B86" w:rsidRDefault="005800D5" w:rsidP="005800D5">
      <w:pPr>
        <w:pStyle w:val="PL"/>
      </w:pPr>
      <w:r w:rsidRPr="001E2B86">
        <w:t>MIMO-CA-ParametersPerBoBCPerTM-v1430 ::=</w:t>
      </w:r>
      <w:r w:rsidRPr="001E2B86">
        <w:tab/>
        <w:t>SEQUENCE {</w:t>
      </w:r>
    </w:p>
    <w:p w14:paraId="3B681799" w14:textId="77777777" w:rsidR="005800D5" w:rsidRPr="001E2B86" w:rsidRDefault="005800D5" w:rsidP="005800D5">
      <w:pPr>
        <w:pStyle w:val="PL"/>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5E19A8" w14:textId="77777777" w:rsidR="005800D5" w:rsidRPr="001E2B86" w:rsidRDefault="005800D5" w:rsidP="005800D5">
      <w:pPr>
        <w:pStyle w:val="PL"/>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6C0B0A09" w14:textId="77777777" w:rsidR="005800D5" w:rsidRPr="001E2B86" w:rsidRDefault="005800D5" w:rsidP="005800D5">
      <w:pPr>
        <w:pStyle w:val="PL"/>
      </w:pPr>
      <w:r w:rsidRPr="001E2B86">
        <w:t>}</w:t>
      </w:r>
    </w:p>
    <w:p w14:paraId="7E8CEA76" w14:textId="77777777" w:rsidR="005800D5" w:rsidRPr="001E2B86" w:rsidRDefault="005800D5" w:rsidP="005800D5">
      <w:pPr>
        <w:pStyle w:val="PL"/>
      </w:pPr>
    </w:p>
    <w:p w14:paraId="7F0B9FFB" w14:textId="77777777" w:rsidR="005800D5" w:rsidRPr="001E2B86" w:rsidRDefault="005800D5" w:rsidP="005800D5">
      <w:pPr>
        <w:pStyle w:val="PL"/>
      </w:pPr>
      <w:r w:rsidRPr="001E2B86">
        <w:t>MIMO-CA-ParametersPerBoBCPerTM-v1470 ::=</w:t>
      </w:r>
      <w:r w:rsidRPr="001E2B86">
        <w:tab/>
        <w:t>SEQUENCE {</w:t>
      </w:r>
    </w:p>
    <w:p w14:paraId="7C056EC5" w14:textId="77777777" w:rsidR="005800D5" w:rsidRPr="001E2B86" w:rsidRDefault="005800D5" w:rsidP="005800D5">
      <w:pPr>
        <w:pStyle w:val="PL"/>
      </w:pPr>
      <w:r w:rsidRPr="001E2B86">
        <w:tab/>
        <w:t>csi-ReportingAdvancedMaxPorts-r14</w:t>
      </w:r>
      <w:r w:rsidRPr="001E2B86">
        <w:tab/>
      </w:r>
      <w:r w:rsidRPr="001E2B86">
        <w:tab/>
        <w:t>ENUMERATED {n8, n12, n16, n20, n24, n28}</w:t>
      </w:r>
      <w:r w:rsidRPr="001E2B86">
        <w:tab/>
        <w:t>OPTIONAL</w:t>
      </w:r>
    </w:p>
    <w:p w14:paraId="77776EE1" w14:textId="77777777" w:rsidR="005800D5" w:rsidRPr="001E2B86" w:rsidRDefault="005800D5" w:rsidP="005800D5">
      <w:pPr>
        <w:pStyle w:val="PL"/>
      </w:pPr>
      <w:r w:rsidRPr="001E2B86">
        <w:t>}</w:t>
      </w:r>
    </w:p>
    <w:p w14:paraId="3BE59C8F" w14:textId="77777777" w:rsidR="005800D5" w:rsidRPr="001E2B86" w:rsidRDefault="005800D5" w:rsidP="005800D5">
      <w:pPr>
        <w:pStyle w:val="PL"/>
      </w:pPr>
    </w:p>
    <w:p w14:paraId="72B3E64C" w14:textId="77777777" w:rsidR="005800D5" w:rsidRPr="001E2B86" w:rsidRDefault="005800D5" w:rsidP="005800D5">
      <w:pPr>
        <w:pStyle w:val="PL"/>
      </w:pPr>
      <w:r w:rsidRPr="001E2B86">
        <w:t>MIMO-CA-ParametersPerBoBCPerTM-r15 ::=</w:t>
      </w:r>
      <w:r w:rsidRPr="001E2B86">
        <w:tab/>
        <w:t>SEQUENCE {</w:t>
      </w:r>
    </w:p>
    <w:p w14:paraId="7A96F554" w14:textId="77777777" w:rsidR="005800D5" w:rsidRPr="001E2B86" w:rsidRDefault="005800D5" w:rsidP="005800D5">
      <w:pPr>
        <w:pStyle w:val="PL"/>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0C4EA44F" w14:textId="77777777" w:rsidR="005800D5" w:rsidRPr="001E2B86" w:rsidRDefault="005800D5" w:rsidP="005800D5">
      <w:pPr>
        <w:pStyle w:val="PL"/>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00229DD" w14:textId="77777777" w:rsidR="005800D5" w:rsidRPr="001E2B86" w:rsidRDefault="005800D5" w:rsidP="005800D5">
      <w:pPr>
        <w:pStyle w:val="PL"/>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E0CE1D9" w14:textId="77777777" w:rsidR="005800D5" w:rsidRPr="001E2B86" w:rsidRDefault="005800D5" w:rsidP="005800D5">
      <w:pPr>
        <w:pStyle w:val="PL"/>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F40FE26" w14:textId="77777777" w:rsidR="005800D5" w:rsidRPr="001E2B86" w:rsidRDefault="005800D5" w:rsidP="005800D5">
      <w:pPr>
        <w:pStyle w:val="PL"/>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B62DA1C" w14:textId="77777777" w:rsidR="005800D5" w:rsidRPr="001E2B86" w:rsidRDefault="005800D5" w:rsidP="005800D5">
      <w:pPr>
        <w:pStyle w:val="PL"/>
      </w:pPr>
      <w:r w:rsidRPr="001E2B86">
        <w:t>}</w:t>
      </w:r>
    </w:p>
    <w:p w14:paraId="5A564A00" w14:textId="77777777" w:rsidR="005800D5" w:rsidRPr="001E2B86" w:rsidRDefault="005800D5" w:rsidP="005800D5">
      <w:pPr>
        <w:pStyle w:val="PL"/>
      </w:pPr>
    </w:p>
    <w:p w14:paraId="3B61B612" w14:textId="77777777" w:rsidR="005800D5" w:rsidRPr="001E2B86" w:rsidRDefault="005800D5" w:rsidP="005800D5">
      <w:pPr>
        <w:pStyle w:val="PL"/>
      </w:pPr>
      <w:r w:rsidRPr="001E2B86">
        <w:t>MIMO-NonPrecodedCapabilities-r13 ::=</w:t>
      </w:r>
      <w:r w:rsidRPr="001E2B86">
        <w:tab/>
        <w:t>SEQUENCE {</w:t>
      </w:r>
    </w:p>
    <w:p w14:paraId="2E92A2BD" w14:textId="77777777" w:rsidR="005800D5" w:rsidRPr="001E2B86" w:rsidRDefault="005800D5" w:rsidP="005800D5">
      <w:pPr>
        <w:pStyle w:val="PL"/>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A79EA1A" w14:textId="77777777" w:rsidR="005800D5" w:rsidRPr="001E2B86" w:rsidRDefault="005800D5" w:rsidP="005800D5">
      <w:pPr>
        <w:pStyle w:val="PL"/>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216BF30" w14:textId="77777777" w:rsidR="005800D5" w:rsidRPr="001E2B86" w:rsidRDefault="005800D5" w:rsidP="005800D5">
      <w:pPr>
        <w:pStyle w:val="PL"/>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B162CF" w14:textId="77777777" w:rsidR="005800D5" w:rsidRPr="001E2B86" w:rsidRDefault="005800D5" w:rsidP="005800D5">
      <w:pPr>
        <w:pStyle w:val="PL"/>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9289F41" w14:textId="77777777" w:rsidR="005800D5" w:rsidRPr="001E2B86" w:rsidRDefault="005800D5" w:rsidP="005800D5">
      <w:pPr>
        <w:pStyle w:val="PL"/>
      </w:pPr>
      <w:r w:rsidRPr="001E2B86">
        <w:t>}</w:t>
      </w:r>
    </w:p>
    <w:p w14:paraId="4672446C" w14:textId="77777777" w:rsidR="005800D5" w:rsidRPr="001E2B86" w:rsidRDefault="005800D5" w:rsidP="005800D5">
      <w:pPr>
        <w:pStyle w:val="PL"/>
      </w:pPr>
    </w:p>
    <w:p w14:paraId="28B7CBD6" w14:textId="77777777" w:rsidR="005800D5" w:rsidRPr="001E2B86" w:rsidRDefault="005800D5" w:rsidP="005800D5">
      <w:pPr>
        <w:pStyle w:val="PL"/>
      </w:pPr>
      <w:r w:rsidRPr="001E2B86">
        <w:t>MIMO-UE-BeamformedCapabilities-r13 ::=</w:t>
      </w:r>
      <w:r w:rsidRPr="001E2B86">
        <w:tab/>
      </w:r>
      <w:r w:rsidRPr="001E2B86">
        <w:tab/>
        <w:t>SEQUENCE {</w:t>
      </w:r>
    </w:p>
    <w:p w14:paraId="2E139A19" w14:textId="77777777" w:rsidR="005800D5" w:rsidRPr="001E2B86" w:rsidRDefault="005800D5" w:rsidP="005800D5">
      <w:pPr>
        <w:pStyle w:val="PL"/>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10B8441" w14:textId="77777777" w:rsidR="005800D5" w:rsidRPr="001E2B86" w:rsidRDefault="005800D5" w:rsidP="005800D5">
      <w:pPr>
        <w:pStyle w:val="PL"/>
      </w:pPr>
      <w:r w:rsidRPr="001E2B86">
        <w:tab/>
        <w:t>mimo-BeamformedCapabilities-r13</w:t>
      </w:r>
      <w:r w:rsidRPr="001E2B86">
        <w:tab/>
      </w:r>
      <w:r w:rsidRPr="001E2B86">
        <w:tab/>
      </w:r>
      <w:r w:rsidRPr="001E2B86">
        <w:tab/>
        <w:t>MIMO-BeamformedCapabilityList-r13</w:t>
      </w:r>
    </w:p>
    <w:p w14:paraId="71DD7CEA" w14:textId="77777777" w:rsidR="005800D5" w:rsidRPr="001E2B86" w:rsidRDefault="005800D5" w:rsidP="005800D5">
      <w:pPr>
        <w:pStyle w:val="PL"/>
      </w:pPr>
      <w:r w:rsidRPr="001E2B86">
        <w:t>}</w:t>
      </w:r>
    </w:p>
    <w:p w14:paraId="590E0BE7" w14:textId="77777777" w:rsidR="005800D5" w:rsidRPr="001E2B86" w:rsidRDefault="005800D5" w:rsidP="005800D5">
      <w:pPr>
        <w:pStyle w:val="PL"/>
      </w:pPr>
    </w:p>
    <w:p w14:paraId="0AEB702B" w14:textId="77777777" w:rsidR="005800D5" w:rsidRPr="001E2B86" w:rsidRDefault="005800D5" w:rsidP="005800D5">
      <w:pPr>
        <w:pStyle w:val="PL"/>
      </w:pPr>
      <w:r w:rsidRPr="001E2B86">
        <w:t>MIMO-BeamformedCapabilityList-r13 ::=</w:t>
      </w:r>
      <w:r w:rsidRPr="001E2B86">
        <w:tab/>
      </w:r>
      <w:r w:rsidRPr="001E2B86">
        <w:tab/>
        <w:t>SEQUENCE (SIZE (1..maxCSI-Proc-r11)) OF MIMO-BeamformedCapabilities-r13</w:t>
      </w:r>
    </w:p>
    <w:p w14:paraId="053ACD88" w14:textId="77777777" w:rsidR="005800D5" w:rsidRPr="001E2B86" w:rsidRDefault="005800D5" w:rsidP="005800D5">
      <w:pPr>
        <w:pStyle w:val="PL"/>
      </w:pPr>
    </w:p>
    <w:p w14:paraId="3BEB9ED1" w14:textId="77777777" w:rsidR="005800D5" w:rsidRPr="001E2B86" w:rsidRDefault="005800D5" w:rsidP="005800D5">
      <w:pPr>
        <w:pStyle w:val="PL"/>
      </w:pPr>
      <w:r w:rsidRPr="001E2B86">
        <w:t>MIMO-BeamformedCapabilities-r13 ::=</w:t>
      </w:r>
      <w:r w:rsidRPr="001E2B86">
        <w:tab/>
      </w:r>
      <w:r w:rsidRPr="001E2B86">
        <w:tab/>
        <w:t>SEQUENCE {</w:t>
      </w:r>
    </w:p>
    <w:p w14:paraId="59388B8B" w14:textId="77777777" w:rsidR="005800D5" w:rsidRPr="001E2B86" w:rsidRDefault="005800D5" w:rsidP="005800D5">
      <w:pPr>
        <w:pStyle w:val="PL"/>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694E489B" w14:textId="77777777" w:rsidR="005800D5" w:rsidRPr="001E2B86" w:rsidRDefault="005800D5" w:rsidP="005800D5">
      <w:pPr>
        <w:pStyle w:val="PL"/>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7B445ED6" w14:textId="77777777" w:rsidR="005800D5" w:rsidRPr="001E2B86" w:rsidRDefault="005800D5" w:rsidP="005800D5">
      <w:pPr>
        <w:pStyle w:val="PL"/>
      </w:pPr>
      <w:r w:rsidRPr="001E2B86">
        <w:t>}</w:t>
      </w:r>
    </w:p>
    <w:p w14:paraId="08F7339A" w14:textId="77777777" w:rsidR="005800D5" w:rsidRPr="001E2B86" w:rsidRDefault="005800D5" w:rsidP="005800D5">
      <w:pPr>
        <w:pStyle w:val="PL"/>
      </w:pPr>
    </w:p>
    <w:p w14:paraId="0E83582A" w14:textId="77777777" w:rsidR="005800D5" w:rsidRPr="001E2B86" w:rsidRDefault="005800D5" w:rsidP="005800D5">
      <w:pPr>
        <w:pStyle w:val="PL"/>
      </w:pPr>
      <w:r w:rsidRPr="001E2B86">
        <w:t>MIMO-WeightedLayersCapabilities-r13 ::=</w:t>
      </w:r>
      <w:r w:rsidRPr="001E2B86">
        <w:tab/>
      </w:r>
      <w:r w:rsidRPr="001E2B86">
        <w:tab/>
        <w:t>SEQUENCE {</w:t>
      </w:r>
    </w:p>
    <w:p w14:paraId="5FDA0618" w14:textId="77777777" w:rsidR="005800D5" w:rsidRPr="001E2B86" w:rsidRDefault="005800D5" w:rsidP="005800D5">
      <w:pPr>
        <w:pStyle w:val="PL"/>
      </w:pPr>
      <w:r w:rsidRPr="001E2B86">
        <w:tab/>
        <w:t>relWeightTwoLayers-r13</w:t>
      </w:r>
      <w:r w:rsidRPr="001E2B86">
        <w:tab/>
        <w:t>ENUMERATED {v1, v1dot25, v1dot5, v1dot75, v2, v2dot5, v3, v4},</w:t>
      </w:r>
    </w:p>
    <w:p w14:paraId="4A28A175" w14:textId="77777777" w:rsidR="005800D5" w:rsidRPr="001E2B86" w:rsidRDefault="005800D5" w:rsidP="005800D5">
      <w:pPr>
        <w:pStyle w:val="PL"/>
      </w:pPr>
      <w:r w:rsidRPr="001E2B86">
        <w:tab/>
        <w:t>relWeightFourLayers-r13</w:t>
      </w:r>
      <w:r w:rsidRPr="001E2B86">
        <w:tab/>
        <w:t>ENUMERATED {v1, v1dot25, v1dot5, v1dot75, v2, v2dot5, v3, v4}</w:t>
      </w:r>
      <w:r w:rsidRPr="001E2B86">
        <w:tab/>
        <w:t>OPTIONAL,</w:t>
      </w:r>
    </w:p>
    <w:p w14:paraId="13C6DE12" w14:textId="77777777" w:rsidR="005800D5" w:rsidRPr="001E2B86" w:rsidRDefault="005800D5" w:rsidP="005800D5">
      <w:pPr>
        <w:pStyle w:val="PL"/>
      </w:pPr>
      <w:r w:rsidRPr="001E2B86">
        <w:tab/>
        <w:t>relWeightEightLayers-r13</w:t>
      </w:r>
      <w:r w:rsidRPr="001E2B86">
        <w:tab/>
        <w:t>ENUMERATED {v1, v1dot25, v1dot5, v1dot75, v2, v2dot5, v3, v4}</w:t>
      </w:r>
      <w:r w:rsidRPr="001E2B86">
        <w:tab/>
        <w:t>OPTIONAL,</w:t>
      </w:r>
    </w:p>
    <w:p w14:paraId="4F4226D7" w14:textId="77777777" w:rsidR="005800D5" w:rsidRPr="001E2B86" w:rsidRDefault="005800D5" w:rsidP="005800D5">
      <w:pPr>
        <w:pStyle w:val="PL"/>
      </w:pPr>
      <w:r w:rsidRPr="001E2B86">
        <w:tab/>
        <w:t>totalWeightedLayers-r13</w:t>
      </w:r>
      <w:r w:rsidRPr="001E2B86">
        <w:tab/>
        <w:t>INTEGER (2..128)</w:t>
      </w:r>
    </w:p>
    <w:p w14:paraId="37D8D8D4" w14:textId="77777777" w:rsidR="005800D5" w:rsidRPr="001E2B86" w:rsidRDefault="005800D5" w:rsidP="005800D5">
      <w:pPr>
        <w:pStyle w:val="PL"/>
      </w:pPr>
      <w:r w:rsidRPr="001E2B86">
        <w:t>}</w:t>
      </w:r>
    </w:p>
    <w:p w14:paraId="150304E0" w14:textId="77777777" w:rsidR="005800D5" w:rsidRPr="001E2B86" w:rsidRDefault="005800D5" w:rsidP="005800D5">
      <w:pPr>
        <w:pStyle w:val="PL"/>
      </w:pPr>
    </w:p>
    <w:p w14:paraId="2FDEC045" w14:textId="77777777" w:rsidR="005800D5" w:rsidRPr="001E2B86" w:rsidRDefault="005800D5" w:rsidP="005800D5">
      <w:pPr>
        <w:pStyle w:val="PL"/>
      </w:pPr>
      <w:r w:rsidRPr="001E2B86">
        <w:t>NonContiguousUL-RA-WithinCC-List-r10 ::= SEQUENCE (SIZE (1..maxBands)) OF NonContiguousUL-RA-WithinCC-r10</w:t>
      </w:r>
    </w:p>
    <w:p w14:paraId="0F82E811" w14:textId="77777777" w:rsidR="005800D5" w:rsidRPr="001E2B86" w:rsidRDefault="005800D5" w:rsidP="005800D5">
      <w:pPr>
        <w:pStyle w:val="PL"/>
      </w:pPr>
    </w:p>
    <w:p w14:paraId="2C0D9537" w14:textId="77777777" w:rsidR="005800D5" w:rsidRPr="001E2B86" w:rsidRDefault="005800D5" w:rsidP="005800D5">
      <w:pPr>
        <w:pStyle w:val="PL"/>
      </w:pPr>
      <w:r w:rsidRPr="001E2B86">
        <w:t>NonContiguousUL-RA-WithinCC-r10 ::=</w:t>
      </w:r>
      <w:r w:rsidRPr="001E2B86">
        <w:tab/>
      </w:r>
      <w:r w:rsidRPr="001E2B86">
        <w:tab/>
        <w:t>SEQUENCE {</w:t>
      </w:r>
    </w:p>
    <w:p w14:paraId="20222BEF" w14:textId="77777777" w:rsidR="005800D5" w:rsidRPr="001E2B86" w:rsidRDefault="005800D5" w:rsidP="005800D5">
      <w:pPr>
        <w:pStyle w:val="PL"/>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59FC3834" w14:textId="77777777" w:rsidR="005800D5" w:rsidRPr="001E2B86" w:rsidRDefault="005800D5" w:rsidP="005800D5">
      <w:pPr>
        <w:pStyle w:val="PL"/>
      </w:pPr>
      <w:r w:rsidRPr="001E2B86">
        <w:t>}</w:t>
      </w:r>
    </w:p>
    <w:p w14:paraId="3C050E90" w14:textId="77777777" w:rsidR="005800D5" w:rsidRPr="001E2B86" w:rsidRDefault="005800D5" w:rsidP="005800D5">
      <w:pPr>
        <w:pStyle w:val="PL"/>
      </w:pPr>
    </w:p>
    <w:p w14:paraId="290C84D4" w14:textId="77777777" w:rsidR="005800D5" w:rsidRPr="001E2B86" w:rsidRDefault="005800D5" w:rsidP="005800D5">
      <w:pPr>
        <w:pStyle w:val="PL"/>
      </w:pPr>
      <w:r w:rsidRPr="001E2B86">
        <w:t>RF-Parameters ::=</w:t>
      </w:r>
      <w:r w:rsidRPr="001E2B86">
        <w:tab/>
      </w:r>
      <w:r w:rsidRPr="001E2B86">
        <w:tab/>
      </w:r>
      <w:r w:rsidRPr="001E2B86">
        <w:tab/>
      </w:r>
      <w:r w:rsidRPr="001E2B86">
        <w:tab/>
      </w:r>
      <w:r w:rsidRPr="001E2B86">
        <w:tab/>
        <w:t>SEQUENCE {</w:t>
      </w:r>
    </w:p>
    <w:p w14:paraId="60507CAD" w14:textId="77777777" w:rsidR="005800D5" w:rsidRPr="001E2B86" w:rsidRDefault="005800D5" w:rsidP="005800D5">
      <w:pPr>
        <w:pStyle w:val="PL"/>
      </w:pPr>
      <w:r w:rsidRPr="001E2B86">
        <w:tab/>
        <w:t>supportedBandListEUTRA</w:t>
      </w:r>
      <w:r w:rsidRPr="001E2B86">
        <w:tab/>
      </w:r>
      <w:r w:rsidRPr="001E2B86">
        <w:tab/>
      </w:r>
      <w:r w:rsidRPr="001E2B86">
        <w:tab/>
      </w:r>
      <w:r w:rsidRPr="001E2B86">
        <w:tab/>
        <w:t>SupportedBandListEUTRA</w:t>
      </w:r>
    </w:p>
    <w:p w14:paraId="0ACBD384" w14:textId="77777777" w:rsidR="005800D5" w:rsidRPr="001E2B86" w:rsidRDefault="005800D5" w:rsidP="005800D5">
      <w:pPr>
        <w:pStyle w:val="PL"/>
      </w:pPr>
      <w:r w:rsidRPr="001E2B86">
        <w:t>}</w:t>
      </w:r>
    </w:p>
    <w:p w14:paraId="487E1A30" w14:textId="77777777" w:rsidR="005800D5" w:rsidRPr="001E2B86" w:rsidRDefault="005800D5" w:rsidP="005800D5">
      <w:pPr>
        <w:pStyle w:val="PL"/>
      </w:pPr>
    </w:p>
    <w:p w14:paraId="28BF75DC" w14:textId="77777777" w:rsidR="005800D5" w:rsidRPr="001E2B86" w:rsidRDefault="005800D5" w:rsidP="005800D5">
      <w:pPr>
        <w:pStyle w:val="PL"/>
      </w:pPr>
      <w:r w:rsidRPr="001E2B86">
        <w:t>RF-Parameters-v9e0 ::=</w:t>
      </w:r>
      <w:r w:rsidRPr="001E2B86">
        <w:tab/>
      </w:r>
      <w:r w:rsidRPr="001E2B86">
        <w:tab/>
      </w:r>
      <w:r w:rsidRPr="001E2B86">
        <w:tab/>
      </w:r>
      <w:r w:rsidRPr="001E2B86">
        <w:tab/>
      </w:r>
      <w:r w:rsidRPr="001E2B86">
        <w:tab/>
        <w:t>SEQUENCE {</w:t>
      </w:r>
    </w:p>
    <w:p w14:paraId="54194B44" w14:textId="77777777" w:rsidR="005800D5" w:rsidRPr="001E2B86" w:rsidRDefault="005800D5" w:rsidP="005800D5">
      <w:pPr>
        <w:pStyle w:val="PL"/>
      </w:pPr>
      <w:r w:rsidRPr="001E2B86">
        <w:tab/>
        <w:t>supportedBandListEUTRA-v9e0</w:t>
      </w:r>
      <w:r w:rsidRPr="001E2B86">
        <w:tab/>
      </w:r>
      <w:r w:rsidRPr="001E2B86">
        <w:tab/>
      </w:r>
      <w:r w:rsidRPr="001E2B86">
        <w:tab/>
      </w:r>
      <w:r w:rsidRPr="001E2B86">
        <w:tab/>
        <w:t>SupportedBandListEUTRA-v9e0</w:t>
      </w:r>
      <w:r w:rsidRPr="001E2B86">
        <w:tab/>
      </w:r>
      <w:r w:rsidRPr="001E2B86">
        <w:tab/>
      </w:r>
      <w:r w:rsidRPr="001E2B86">
        <w:tab/>
      </w:r>
      <w:r w:rsidRPr="001E2B86">
        <w:tab/>
        <w:t>OPTIONAL</w:t>
      </w:r>
    </w:p>
    <w:p w14:paraId="69696171" w14:textId="77777777" w:rsidR="005800D5" w:rsidRPr="001E2B86" w:rsidRDefault="005800D5" w:rsidP="005800D5">
      <w:pPr>
        <w:pStyle w:val="PL"/>
      </w:pPr>
      <w:r w:rsidRPr="001E2B86">
        <w:t>}</w:t>
      </w:r>
    </w:p>
    <w:p w14:paraId="0ACC21EB" w14:textId="77777777" w:rsidR="005800D5" w:rsidRPr="001E2B86" w:rsidRDefault="005800D5" w:rsidP="005800D5">
      <w:pPr>
        <w:pStyle w:val="PL"/>
      </w:pPr>
    </w:p>
    <w:p w14:paraId="543DDD22" w14:textId="77777777" w:rsidR="005800D5" w:rsidRPr="001E2B86" w:rsidRDefault="005800D5" w:rsidP="005800D5">
      <w:pPr>
        <w:pStyle w:val="PL"/>
      </w:pPr>
      <w:r w:rsidRPr="001E2B86">
        <w:t>RF-Parameters-v1020 ::=</w:t>
      </w:r>
      <w:r w:rsidRPr="001E2B86">
        <w:tab/>
      </w:r>
      <w:r w:rsidRPr="001E2B86">
        <w:tab/>
      </w:r>
      <w:r w:rsidRPr="001E2B86">
        <w:tab/>
      </w:r>
      <w:r w:rsidRPr="001E2B86">
        <w:tab/>
        <w:t>SEQUENCE {</w:t>
      </w:r>
    </w:p>
    <w:p w14:paraId="645933FF" w14:textId="77777777" w:rsidR="005800D5" w:rsidRPr="001E2B86" w:rsidRDefault="005800D5" w:rsidP="005800D5">
      <w:pPr>
        <w:pStyle w:val="PL"/>
      </w:pPr>
      <w:r w:rsidRPr="001E2B86">
        <w:tab/>
        <w:t>supportedBandCombination-r10</w:t>
      </w:r>
      <w:r w:rsidRPr="001E2B86">
        <w:tab/>
      </w:r>
      <w:r w:rsidRPr="001E2B86">
        <w:tab/>
      </w:r>
      <w:r w:rsidRPr="001E2B86">
        <w:tab/>
        <w:t>SupportedBandCombination-r10</w:t>
      </w:r>
    </w:p>
    <w:p w14:paraId="4D2CA4E3" w14:textId="77777777" w:rsidR="005800D5" w:rsidRPr="001E2B86" w:rsidRDefault="005800D5" w:rsidP="005800D5">
      <w:pPr>
        <w:pStyle w:val="PL"/>
      </w:pPr>
      <w:r w:rsidRPr="001E2B86">
        <w:t>}</w:t>
      </w:r>
    </w:p>
    <w:p w14:paraId="44BE7DD8" w14:textId="77777777" w:rsidR="005800D5" w:rsidRPr="001E2B86" w:rsidRDefault="005800D5" w:rsidP="005800D5">
      <w:pPr>
        <w:pStyle w:val="PL"/>
      </w:pPr>
    </w:p>
    <w:p w14:paraId="5AEE9817" w14:textId="77777777" w:rsidR="005800D5" w:rsidRPr="001E2B86" w:rsidRDefault="005800D5" w:rsidP="005800D5">
      <w:pPr>
        <w:pStyle w:val="PL"/>
      </w:pPr>
      <w:r w:rsidRPr="001E2B86">
        <w:t>RF-Parameters-v1060 ::=</w:t>
      </w:r>
      <w:r w:rsidRPr="001E2B86">
        <w:tab/>
      </w:r>
      <w:r w:rsidRPr="001E2B86">
        <w:tab/>
      </w:r>
      <w:r w:rsidRPr="001E2B86">
        <w:tab/>
      </w:r>
      <w:r w:rsidRPr="001E2B86">
        <w:tab/>
        <w:t>SEQUENCE {</w:t>
      </w:r>
    </w:p>
    <w:p w14:paraId="0E4D9548" w14:textId="77777777" w:rsidR="005800D5" w:rsidRPr="001E2B86" w:rsidRDefault="005800D5" w:rsidP="005800D5">
      <w:pPr>
        <w:pStyle w:val="PL"/>
      </w:pPr>
      <w:r w:rsidRPr="001E2B86">
        <w:tab/>
        <w:t>supportedBandCombinationExt-r10</w:t>
      </w:r>
      <w:r w:rsidRPr="001E2B86">
        <w:tab/>
      </w:r>
      <w:r w:rsidRPr="001E2B86">
        <w:tab/>
      </w:r>
      <w:r w:rsidRPr="001E2B86">
        <w:tab/>
        <w:t>SupportedBandCombinationExt-r10</w:t>
      </w:r>
    </w:p>
    <w:p w14:paraId="5164A659" w14:textId="77777777" w:rsidR="005800D5" w:rsidRPr="001E2B86" w:rsidRDefault="005800D5" w:rsidP="005800D5">
      <w:pPr>
        <w:pStyle w:val="PL"/>
      </w:pPr>
      <w:r w:rsidRPr="001E2B86">
        <w:t>}</w:t>
      </w:r>
    </w:p>
    <w:p w14:paraId="1D4E9135" w14:textId="77777777" w:rsidR="005800D5" w:rsidRPr="001E2B86" w:rsidRDefault="005800D5" w:rsidP="005800D5">
      <w:pPr>
        <w:pStyle w:val="PL"/>
      </w:pPr>
    </w:p>
    <w:p w14:paraId="6A254ECE" w14:textId="77777777" w:rsidR="005800D5" w:rsidRPr="001E2B86" w:rsidRDefault="005800D5" w:rsidP="005800D5">
      <w:pPr>
        <w:pStyle w:val="PL"/>
      </w:pPr>
      <w:r w:rsidRPr="001E2B86">
        <w:t>RF-Parameters-v1090 ::=</w:t>
      </w:r>
      <w:r w:rsidRPr="001E2B86">
        <w:tab/>
      </w:r>
      <w:r w:rsidRPr="001E2B86">
        <w:tab/>
      </w:r>
      <w:r w:rsidRPr="001E2B86">
        <w:tab/>
      </w:r>
      <w:r w:rsidRPr="001E2B86">
        <w:tab/>
      </w:r>
      <w:r w:rsidRPr="001E2B86">
        <w:tab/>
        <w:t>SEQUENCE {</w:t>
      </w:r>
    </w:p>
    <w:p w14:paraId="344D29A6" w14:textId="77777777" w:rsidR="005800D5" w:rsidRPr="001E2B86" w:rsidRDefault="005800D5" w:rsidP="005800D5">
      <w:pPr>
        <w:pStyle w:val="PL"/>
      </w:pPr>
      <w:r w:rsidRPr="001E2B86">
        <w:tab/>
        <w:t>supportedBandCombination-v1090</w:t>
      </w:r>
      <w:r w:rsidRPr="001E2B86">
        <w:tab/>
      </w:r>
      <w:r w:rsidRPr="001E2B86">
        <w:tab/>
      </w:r>
      <w:r w:rsidRPr="001E2B86">
        <w:tab/>
        <w:t>SupportedBandCombination-v1090</w:t>
      </w:r>
      <w:r w:rsidRPr="001E2B86">
        <w:tab/>
      </w:r>
      <w:r w:rsidRPr="001E2B86">
        <w:tab/>
      </w:r>
      <w:r w:rsidRPr="001E2B86">
        <w:tab/>
        <w:t>OPTIONAL</w:t>
      </w:r>
    </w:p>
    <w:p w14:paraId="0F43A5F7" w14:textId="77777777" w:rsidR="005800D5" w:rsidRPr="001E2B86" w:rsidRDefault="005800D5" w:rsidP="005800D5">
      <w:pPr>
        <w:pStyle w:val="PL"/>
      </w:pPr>
      <w:r w:rsidRPr="001E2B86">
        <w:t>}</w:t>
      </w:r>
    </w:p>
    <w:p w14:paraId="3142B459" w14:textId="77777777" w:rsidR="005800D5" w:rsidRPr="001E2B86" w:rsidRDefault="005800D5" w:rsidP="005800D5">
      <w:pPr>
        <w:pStyle w:val="PL"/>
      </w:pPr>
    </w:p>
    <w:p w14:paraId="670D75F9" w14:textId="77777777" w:rsidR="005800D5" w:rsidRPr="001E2B86" w:rsidRDefault="005800D5" w:rsidP="005800D5">
      <w:pPr>
        <w:pStyle w:val="PL"/>
      </w:pPr>
      <w:r w:rsidRPr="001E2B86">
        <w:lastRenderedPageBreak/>
        <w:t>RF-Parameters-v10f0 ::=</w:t>
      </w:r>
      <w:r w:rsidRPr="001E2B86">
        <w:tab/>
      </w:r>
      <w:r w:rsidRPr="001E2B86">
        <w:tab/>
      </w:r>
      <w:r w:rsidRPr="001E2B86">
        <w:tab/>
      </w:r>
      <w:r w:rsidRPr="001E2B86">
        <w:tab/>
      </w:r>
      <w:r w:rsidRPr="001E2B86">
        <w:tab/>
        <w:t>SEQUENCE {</w:t>
      </w:r>
    </w:p>
    <w:p w14:paraId="0A73C1C7" w14:textId="77777777" w:rsidR="005800D5" w:rsidRPr="001E2B86" w:rsidRDefault="005800D5" w:rsidP="005800D5">
      <w:pPr>
        <w:pStyle w:val="PL"/>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5DDAD7D" w14:textId="77777777" w:rsidR="005800D5" w:rsidRPr="001E2B86" w:rsidRDefault="005800D5" w:rsidP="005800D5">
      <w:pPr>
        <w:pStyle w:val="PL"/>
      </w:pPr>
      <w:r w:rsidRPr="001E2B86">
        <w:t>}</w:t>
      </w:r>
    </w:p>
    <w:p w14:paraId="74553EBE" w14:textId="77777777" w:rsidR="005800D5" w:rsidRPr="001E2B86" w:rsidRDefault="005800D5" w:rsidP="005800D5">
      <w:pPr>
        <w:pStyle w:val="PL"/>
      </w:pPr>
    </w:p>
    <w:p w14:paraId="0554F0EB" w14:textId="77777777" w:rsidR="005800D5" w:rsidRPr="001E2B86" w:rsidRDefault="005800D5" w:rsidP="005800D5">
      <w:pPr>
        <w:pStyle w:val="PL"/>
      </w:pPr>
      <w:r w:rsidRPr="001E2B86">
        <w:t>RF-Parameters-v10i0 ::=</w:t>
      </w:r>
      <w:r w:rsidRPr="001E2B86">
        <w:tab/>
      </w:r>
      <w:r w:rsidRPr="001E2B86">
        <w:tab/>
      </w:r>
      <w:r w:rsidRPr="001E2B86">
        <w:tab/>
      </w:r>
      <w:r w:rsidRPr="001E2B86">
        <w:tab/>
      </w:r>
      <w:r w:rsidRPr="001E2B86">
        <w:tab/>
        <w:t>SEQUENCE {</w:t>
      </w:r>
    </w:p>
    <w:p w14:paraId="26AB1E72" w14:textId="77777777" w:rsidR="005800D5" w:rsidRPr="001E2B86" w:rsidRDefault="005800D5" w:rsidP="005800D5">
      <w:pPr>
        <w:pStyle w:val="PL"/>
      </w:pPr>
      <w:r w:rsidRPr="001E2B86">
        <w:tab/>
        <w:t>supportedBandCombination-v10i0</w:t>
      </w:r>
      <w:r w:rsidRPr="001E2B86">
        <w:tab/>
      </w:r>
      <w:r w:rsidRPr="001E2B86">
        <w:tab/>
      </w:r>
      <w:r w:rsidRPr="001E2B86">
        <w:tab/>
        <w:t>SupportedBandCombination-v10i0</w:t>
      </w:r>
      <w:r w:rsidRPr="001E2B86">
        <w:tab/>
      </w:r>
      <w:r w:rsidRPr="001E2B86">
        <w:tab/>
      </w:r>
      <w:r w:rsidRPr="001E2B86">
        <w:tab/>
        <w:t>OPTIONAL</w:t>
      </w:r>
    </w:p>
    <w:p w14:paraId="0DBBC24D" w14:textId="77777777" w:rsidR="005800D5" w:rsidRPr="001E2B86" w:rsidRDefault="005800D5" w:rsidP="005800D5">
      <w:pPr>
        <w:pStyle w:val="PL"/>
      </w:pPr>
      <w:r w:rsidRPr="001E2B86">
        <w:t>}</w:t>
      </w:r>
    </w:p>
    <w:p w14:paraId="7719B100" w14:textId="77777777" w:rsidR="005800D5" w:rsidRPr="001E2B86" w:rsidRDefault="005800D5" w:rsidP="005800D5">
      <w:pPr>
        <w:pStyle w:val="PL"/>
      </w:pPr>
    </w:p>
    <w:p w14:paraId="2FA85393" w14:textId="77777777" w:rsidR="005800D5" w:rsidRPr="001E2B86" w:rsidRDefault="005800D5" w:rsidP="005800D5">
      <w:pPr>
        <w:pStyle w:val="PL"/>
      </w:pPr>
      <w:r w:rsidRPr="001E2B86">
        <w:t>RF-Parameters-v10j0 ::=</w:t>
      </w:r>
      <w:r w:rsidRPr="001E2B86">
        <w:tab/>
      </w:r>
      <w:r w:rsidRPr="001E2B86">
        <w:tab/>
      </w:r>
      <w:r w:rsidRPr="001E2B86">
        <w:tab/>
      </w:r>
      <w:r w:rsidRPr="001E2B86">
        <w:tab/>
      </w:r>
      <w:r w:rsidRPr="001E2B86">
        <w:tab/>
        <w:t>SEQUENCE {</w:t>
      </w:r>
    </w:p>
    <w:p w14:paraId="679AEA91" w14:textId="77777777" w:rsidR="005800D5" w:rsidRPr="001E2B86" w:rsidRDefault="005800D5" w:rsidP="005800D5">
      <w:pPr>
        <w:pStyle w:val="PL"/>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D25B769" w14:textId="77777777" w:rsidR="005800D5" w:rsidRPr="001E2B86" w:rsidRDefault="005800D5" w:rsidP="005800D5">
      <w:pPr>
        <w:pStyle w:val="PL"/>
      </w:pPr>
      <w:r w:rsidRPr="001E2B86">
        <w:t>}</w:t>
      </w:r>
    </w:p>
    <w:p w14:paraId="6AF9FED9" w14:textId="77777777" w:rsidR="005800D5" w:rsidRPr="001E2B86" w:rsidRDefault="005800D5" w:rsidP="005800D5">
      <w:pPr>
        <w:pStyle w:val="PL"/>
      </w:pPr>
    </w:p>
    <w:p w14:paraId="13B2C485" w14:textId="77777777" w:rsidR="005800D5" w:rsidRPr="001E2B86" w:rsidRDefault="005800D5" w:rsidP="005800D5">
      <w:pPr>
        <w:pStyle w:val="PL"/>
      </w:pPr>
      <w:r w:rsidRPr="001E2B86">
        <w:t>RF-Parameters-v1130 ::=</w:t>
      </w:r>
      <w:r w:rsidRPr="001E2B86">
        <w:tab/>
      </w:r>
      <w:r w:rsidRPr="001E2B86">
        <w:tab/>
      </w:r>
      <w:r w:rsidRPr="001E2B86">
        <w:tab/>
      </w:r>
      <w:r w:rsidRPr="001E2B86">
        <w:tab/>
        <w:t>SEQUENCE {</w:t>
      </w:r>
    </w:p>
    <w:p w14:paraId="4C29D531" w14:textId="77777777" w:rsidR="005800D5" w:rsidRPr="001E2B86" w:rsidRDefault="005800D5" w:rsidP="005800D5">
      <w:pPr>
        <w:pStyle w:val="PL"/>
      </w:pPr>
      <w:r w:rsidRPr="001E2B86">
        <w:tab/>
        <w:t>supportedBandCombination-v1130</w:t>
      </w:r>
      <w:r w:rsidRPr="001E2B86">
        <w:tab/>
      </w:r>
      <w:r w:rsidRPr="001E2B86">
        <w:tab/>
      </w:r>
      <w:r w:rsidRPr="001E2B86">
        <w:tab/>
        <w:t>SupportedBandCombination-v1130</w:t>
      </w:r>
      <w:r w:rsidRPr="001E2B86">
        <w:tab/>
      </w:r>
      <w:r w:rsidRPr="001E2B86">
        <w:tab/>
      </w:r>
      <w:r w:rsidRPr="001E2B86">
        <w:tab/>
        <w:t>OPTIONAL</w:t>
      </w:r>
    </w:p>
    <w:p w14:paraId="7BE49F73" w14:textId="77777777" w:rsidR="005800D5" w:rsidRPr="001E2B86" w:rsidRDefault="005800D5" w:rsidP="005800D5">
      <w:pPr>
        <w:pStyle w:val="PL"/>
      </w:pPr>
      <w:r w:rsidRPr="001E2B86">
        <w:t>}</w:t>
      </w:r>
    </w:p>
    <w:p w14:paraId="0CC5F924" w14:textId="77777777" w:rsidR="005800D5" w:rsidRPr="001E2B86" w:rsidRDefault="005800D5" w:rsidP="005800D5">
      <w:pPr>
        <w:pStyle w:val="PL"/>
      </w:pPr>
    </w:p>
    <w:p w14:paraId="21F37F05" w14:textId="77777777" w:rsidR="005800D5" w:rsidRPr="001E2B86" w:rsidRDefault="005800D5" w:rsidP="005800D5">
      <w:pPr>
        <w:pStyle w:val="PL"/>
      </w:pPr>
      <w:r w:rsidRPr="001E2B86">
        <w:t>RF-Parameters-v1180 ::=</w:t>
      </w:r>
      <w:r w:rsidRPr="001E2B86">
        <w:tab/>
      </w:r>
      <w:r w:rsidRPr="001E2B86">
        <w:tab/>
      </w:r>
      <w:r w:rsidRPr="001E2B86">
        <w:tab/>
      </w:r>
      <w:r w:rsidRPr="001E2B86">
        <w:tab/>
        <w:t>SEQUENCE {</w:t>
      </w:r>
    </w:p>
    <w:p w14:paraId="155CAB5A" w14:textId="77777777" w:rsidR="005800D5" w:rsidRPr="001E2B86" w:rsidRDefault="005800D5" w:rsidP="005800D5">
      <w:pPr>
        <w:pStyle w:val="PL"/>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264894" w14:textId="77777777" w:rsidR="005800D5" w:rsidRPr="001E2B86" w:rsidRDefault="005800D5" w:rsidP="005800D5">
      <w:pPr>
        <w:pStyle w:val="PL"/>
      </w:pPr>
      <w:r w:rsidRPr="001E2B86">
        <w:tab/>
        <w:t>requestedBands-r11</w:t>
      </w:r>
      <w:r w:rsidRPr="001E2B86">
        <w:tab/>
      </w:r>
      <w:r w:rsidRPr="001E2B86">
        <w:tab/>
      </w:r>
      <w:r w:rsidRPr="001E2B86">
        <w:tab/>
      </w:r>
      <w:r w:rsidRPr="001E2B86">
        <w:tab/>
      </w:r>
      <w:r w:rsidRPr="001E2B86">
        <w:tab/>
      </w:r>
      <w:r w:rsidRPr="001E2B86">
        <w:tab/>
        <w:t>SEQUENCE (SIZE (1.. maxBands)) OF FreqBandIndicator-r11</w:t>
      </w:r>
      <w:r w:rsidRPr="001E2B86">
        <w:tab/>
      </w:r>
      <w:r w:rsidRPr="001E2B86">
        <w:tab/>
      </w:r>
      <w:r w:rsidRPr="001E2B86">
        <w:tab/>
      </w:r>
      <w:r w:rsidRPr="001E2B86">
        <w:tab/>
      </w:r>
      <w:r w:rsidRPr="001E2B86">
        <w:tab/>
      </w:r>
      <w:r w:rsidRPr="001E2B86">
        <w:tab/>
        <w:t>OPTIONAL,</w:t>
      </w:r>
    </w:p>
    <w:p w14:paraId="1ABB280A" w14:textId="77777777" w:rsidR="005800D5" w:rsidRPr="001E2B86" w:rsidRDefault="005800D5" w:rsidP="005800D5">
      <w:pPr>
        <w:pStyle w:val="PL"/>
      </w:pPr>
      <w:r w:rsidRPr="001E2B86">
        <w:tab/>
        <w:t>supportedBandCombinationAdd-r11</w:t>
      </w:r>
      <w:r w:rsidRPr="001E2B86">
        <w:tab/>
      </w:r>
      <w:r w:rsidRPr="001E2B86">
        <w:tab/>
      </w:r>
      <w:r w:rsidRPr="001E2B86">
        <w:tab/>
        <w:t>SupportedBandCombinationAdd-r11</w:t>
      </w:r>
      <w:r w:rsidRPr="001E2B86">
        <w:tab/>
      </w:r>
      <w:r w:rsidRPr="001E2B86">
        <w:tab/>
        <w:t>OPTIONAL</w:t>
      </w:r>
    </w:p>
    <w:p w14:paraId="18FBCC0C" w14:textId="77777777" w:rsidR="005800D5" w:rsidRPr="001E2B86" w:rsidRDefault="005800D5" w:rsidP="005800D5">
      <w:pPr>
        <w:pStyle w:val="PL"/>
        <w:rPr>
          <w:rFonts w:eastAsia="宋体"/>
        </w:rPr>
      </w:pPr>
      <w:r w:rsidRPr="001E2B86">
        <w:t>}</w:t>
      </w:r>
    </w:p>
    <w:p w14:paraId="0ECF959F" w14:textId="77777777" w:rsidR="005800D5" w:rsidRPr="001E2B86" w:rsidRDefault="005800D5" w:rsidP="005800D5">
      <w:pPr>
        <w:pStyle w:val="PL"/>
      </w:pPr>
    </w:p>
    <w:p w14:paraId="4CAB9D26" w14:textId="77777777" w:rsidR="005800D5" w:rsidRPr="001E2B86" w:rsidRDefault="005800D5" w:rsidP="005800D5">
      <w:pPr>
        <w:pStyle w:val="PL"/>
      </w:pPr>
      <w:r w:rsidRPr="001E2B86">
        <w:t>RF-Parameters-v11d0 ::=</w:t>
      </w:r>
      <w:r w:rsidRPr="001E2B86">
        <w:tab/>
      </w:r>
      <w:r w:rsidRPr="001E2B86">
        <w:tab/>
      </w:r>
      <w:r w:rsidRPr="001E2B86">
        <w:tab/>
      </w:r>
      <w:r w:rsidRPr="001E2B86">
        <w:tab/>
      </w:r>
      <w:r w:rsidRPr="001E2B86">
        <w:tab/>
        <w:t>SEQUENCE {</w:t>
      </w:r>
    </w:p>
    <w:p w14:paraId="6EB890F8" w14:textId="77777777" w:rsidR="005800D5" w:rsidRPr="001E2B86" w:rsidRDefault="005800D5" w:rsidP="005800D5">
      <w:pPr>
        <w:pStyle w:val="PL"/>
      </w:pPr>
      <w:r w:rsidRPr="001E2B86">
        <w:tab/>
        <w:t>supportedBandCombinationAdd-v11d0</w:t>
      </w:r>
      <w:r w:rsidRPr="001E2B86">
        <w:tab/>
      </w:r>
      <w:r w:rsidRPr="001E2B86">
        <w:tab/>
        <w:t>SupportedBandCombinationAdd-v11d0</w:t>
      </w:r>
      <w:r w:rsidRPr="001E2B86">
        <w:tab/>
      </w:r>
      <w:r w:rsidRPr="001E2B86">
        <w:tab/>
        <w:t>OPTIONAL</w:t>
      </w:r>
    </w:p>
    <w:p w14:paraId="399E75F3" w14:textId="77777777" w:rsidR="005800D5" w:rsidRPr="001E2B86" w:rsidRDefault="005800D5" w:rsidP="005800D5">
      <w:pPr>
        <w:pStyle w:val="PL"/>
      </w:pPr>
      <w:r w:rsidRPr="001E2B86">
        <w:t>}</w:t>
      </w:r>
    </w:p>
    <w:p w14:paraId="0F1FCEDC" w14:textId="77777777" w:rsidR="005800D5" w:rsidRPr="001E2B86" w:rsidRDefault="005800D5" w:rsidP="005800D5">
      <w:pPr>
        <w:pStyle w:val="PL"/>
        <w:rPr>
          <w:rFonts w:eastAsia="宋体"/>
        </w:rPr>
      </w:pPr>
    </w:p>
    <w:p w14:paraId="524F90C2" w14:textId="77777777" w:rsidR="005800D5" w:rsidRPr="001E2B86" w:rsidRDefault="005800D5" w:rsidP="005800D5">
      <w:pPr>
        <w:pStyle w:val="PL"/>
        <w:rPr>
          <w:rFonts w:eastAsia="宋体"/>
        </w:rPr>
      </w:pPr>
      <w:r w:rsidRPr="001E2B86">
        <w:t>RF-Parameters-v1250 ::=</w:t>
      </w:r>
      <w:r w:rsidRPr="001E2B86">
        <w:tab/>
      </w:r>
      <w:r w:rsidRPr="001E2B86">
        <w:tab/>
      </w:r>
      <w:r w:rsidRPr="001E2B86">
        <w:tab/>
      </w:r>
      <w:r w:rsidRPr="001E2B86">
        <w:tab/>
        <w:t>SEQUENCE {</w:t>
      </w:r>
    </w:p>
    <w:p w14:paraId="51713D37" w14:textId="77777777" w:rsidR="005800D5" w:rsidRPr="001E2B86" w:rsidRDefault="005800D5" w:rsidP="005800D5">
      <w:pPr>
        <w:pStyle w:val="PL"/>
        <w:tabs>
          <w:tab w:val="clear" w:pos="4608"/>
          <w:tab w:val="left" w:pos="4276"/>
        </w:tabs>
      </w:pPr>
      <w:r w:rsidRPr="001E2B86">
        <w:tab/>
        <w:t>supportedBandListEUTRA-v1250</w:t>
      </w:r>
      <w:r w:rsidRPr="001E2B86">
        <w:tab/>
      </w:r>
      <w:r w:rsidRPr="001E2B86">
        <w:tab/>
      </w:r>
      <w:r w:rsidRPr="001E2B86">
        <w:tab/>
      </w:r>
      <w:r w:rsidRPr="001E2B86">
        <w:tab/>
        <w:t>SupportedBandListEUTRA-v1250</w:t>
      </w:r>
      <w:r w:rsidRPr="001E2B86">
        <w:tab/>
      </w:r>
      <w:r w:rsidRPr="001E2B86">
        <w:tab/>
      </w:r>
      <w:r w:rsidRPr="001E2B86">
        <w:tab/>
        <w:t>OPTIONAL,</w:t>
      </w:r>
    </w:p>
    <w:p w14:paraId="00463F8D" w14:textId="77777777" w:rsidR="005800D5" w:rsidRPr="001E2B86" w:rsidRDefault="005800D5" w:rsidP="005800D5">
      <w:pPr>
        <w:pStyle w:val="PL"/>
      </w:pPr>
      <w:r w:rsidRPr="001E2B86">
        <w:tab/>
        <w:t>supportedBandCombination-v1250</w:t>
      </w:r>
      <w:r w:rsidRPr="001E2B86">
        <w:tab/>
      </w:r>
      <w:r w:rsidRPr="001E2B86">
        <w:tab/>
      </w:r>
      <w:r w:rsidRPr="001E2B86">
        <w:tab/>
        <w:t>SupportedBandCombination-v1250</w:t>
      </w:r>
      <w:r w:rsidRPr="001E2B86">
        <w:tab/>
      </w:r>
      <w:r w:rsidRPr="001E2B86">
        <w:tab/>
      </w:r>
      <w:r w:rsidRPr="001E2B86">
        <w:tab/>
        <w:t>OPTIONAL,</w:t>
      </w:r>
    </w:p>
    <w:p w14:paraId="2200AC29" w14:textId="77777777" w:rsidR="005800D5" w:rsidRPr="001E2B86" w:rsidRDefault="005800D5" w:rsidP="005800D5">
      <w:pPr>
        <w:pStyle w:val="PL"/>
        <w:rPr>
          <w:rFonts w:eastAsia="宋体"/>
        </w:rPr>
      </w:pPr>
      <w:r w:rsidRPr="001E2B86">
        <w:tab/>
        <w:t>supportedBandCombinationAdd-v1250</w:t>
      </w:r>
      <w:r w:rsidRPr="001E2B86">
        <w:tab/>
      </w:r>
      <w:r w:rsidRPr="001E2B86">
        <w:tab/>
        <w:t>SupportedBandCombinationAdd-v1250</w:t>
      </w:r>
      <w:r w:rsidRPr="001E2B86">
        <w:tab/>
      </w:r>
      <w:r w:rsidRPr="001E2B86">
        <w:tab/>
        <w:t>OPTIONAL,</w:t>
      </w:r>
    </w:p>
    <w:p w14:paraId="0ED9739F" w14:textId="77777777" w:rsidR="005800D5" w:rsidRPr="001E2B86" w:rsidRDefault="005800D5" w:rsidP="005800D5">
      <w:pPr>
        <w:pStyle w:val="PL"/>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354AA4" w14:textId="77777777" w:rsidR="005800D5" w:rsidRPr="001E2B86" w:rsidRDefault="005800D5" w:rsidP="005800D5">
      <w:pPr>
        <w:pStyle w:val="PL"/>
      </w:pPr>
      <w:r w:rsidRPr="001E2B86">
        <w:t>}</w:t>
      </w:r>
    </w:p>
    <w:p w14:paraId="627D520A" w14:textId="77777777" w:rsidR="005800D5" w:rsidRPr="001E2B86" w:rsidRDefault="005800D5" w:rsidP="005800D5">
      <w:pPr>
        <w:pStyle w:val="PL"/>
      </w:pPr>
    </w:p>
    <w:p w14:paraId="7CC12903" w14:textId="77777777" w:rsidR="005800D5" w:rsidRPr="001E2B86" w:rsidRDefault="005800D5" w:rsidP="005800D5">
      <w:pPr>
        <w:pStyle w:val="PL"/>
      </w:pPr>
      <w:r w:rsidRPr="001E2B86">
        <w:t>RF-Parameters-v1270 ::=</w:t>
      </w:r>
      <w:r w:rsidRPr="001E2B86">
        <w:tab/>
      </w:r>
      <w:r w:rsidRPr="001E2B86">
        <w:tab/>
      </w:r>
      <w:r w:rsidRPr="001E2B86">
        <w:tab/>
      </w:r>
      <w:r w:rsidRPr="001E2B86">
        <w:tab/>
        <w:t>SEQUENCE {</w:t>
      </w:r>
    </w:p>
    <w:p w14:paraId="194F6110" w14:textId="77777777" w:rsidR="005800D5" w:rsidRPr="001E2B86" w:rsidRDefault="005800D5" w:rsidP="005800D5">
      <w:pPr>
        <w:pStyle w:val="PL"/>
      </w:pPr>
      <w:r w:rsidRPr="001E2B86">
        <w:tab/>
        <w:t>supportedBandCombination-v1270</w:t>
      </w:r>
      <w:r w:rsidRPr="001E2B86">
        <w:tab/>
      </w:r>
      <w:r w:rsidRPr="001E2B86">
        <w:tab/>
      </w:r>
      <w:r w:rsidRPr="001E2B86">
        <w:tab/>
        <w:t>SupportedBandCombination-v1270</w:t>
      </w:r>
      <w:r w:rsidRPr="001E2B86">
        <w:tab/>
      </w:r>
      <w:r w:rsidRPr="001E2B86">
        <w:tab/>
      </w:r>
      <w:r w:rsidRPr="001E2B86">
        <w:tab/>
        <w:t>OPTIONAL,</w:t>
      </w:r>
    </w:p>
    <w:p w14:paraId="154B57CA" w14:textId="77777777" w:rsidR="005800D5" w:rsidRPr="001E2B86" w:rsidRDefault="005800D5" w:rsidP="005800D5">
      <w:pPr>
        <w:pStyle w:val="PL"/>
      </w:pPr>
      <w:r w:rsidRPr="001E2B86">
        <w:tab/>
        <w:t>supportedBandCombinationAdd-v1270</w:t>
      </w:r>
      <w:r w:rsidRPr="001E2B86">
        <w:tab/>
      </w:r>
      <w:r w:rsidRPr="001E2B86">
        <w:tab/>
        <w:t>SupportedBandCombinationAdd-v1270</w:t>
      </w:r>
      <w:r w:rsidRPr="001E2B86">
        <w:tab/>
      </w:r>
      <w:r w:rsidRPr="001E2B86">
        <w:tab/>
        <w:t>OPTIONAL</w:t>
      </w:r>
    </w:p>
    <w:p w14:paraId="0673A3F9" w14:textId="77777777" w:rsidR="005800D5" w:rsidRPr="001E2B86" w:rsidRDefault="005800D5" w:rsidP="005800D5">
      <w:pPr>
        <w:pStyle w:val="PL"/>
      </w:pPr>
      <w:r w:rsidRPr="001E2B86">
        <w:t>}</w:t>
      </w:r>
    </w:p>
    <w:p w14:paraId="1D6634CB" w14:textId="77777777" w:rsidR="005800D5" w:rsidRPr="001E2B86" w:rsidRDefault="005800D5" w:rsidP="005800D5">
      <w:pPr>
        <w:pStyle w:val="PL"/>
      </w:pPr>
    </w:p>
    <w:p w14:paraId="7503FF19" w14:textId="77777777" w:rsidR="005800D5" w:rsidRPr="001E2B86" w:rsidRDefault="005800D5" w:rsidP="005800D5">
      <w:pPr>
        <w:pStyle w:val="PL"/>
      </w:pPr>
      <w:r w:rsidRPr="001E2B86">
        <w:t>RF-Parameters-v1310 ::=</w:t>
      </w:r>
      <w:r w:rsidRPr="001E2B86">
        <w:tab/>
      </w:r>
      <w:r w:rsidRPr="001E2B86">
        <w:tab/>
      </w:r>
      <w:r w:rsidRPr="001E2B86">
        <w:tab/>
      </w:r>
      <w:r w:rsidRPr="001E2B86">
        <w:tab/>
        <w:t>SEQUENCE {</w:t>
      </w:r>
    </w:p>
    <w:p w14:paraId="355E5A7E" w14:textId="77777777" w:rsidR="005800D5" w:rsidRPr="001E2B86" w:rsidRDefault="005800D5" w:rsidP="005800D5">
      <w:pPr>
        <w:pStyle w:val="PL"/>
      </w:pPr>
      <w:r w:rsidRPr="001E2B86">
        <w:tab/>
        <w:t>eNB-RequestedParameters-r13</w:t>
      </w:r>
      <w:r w:rsidRPr="001E2B86">
        <w:tab/>
      </w:r>
      <w:r w:rsidRPr="001E2B86">
        <w:tab/>
      </w:r>
      <w:r w:rsidRPr="001E2B86">
        <w:tab/>
        <w:t>SEQUENCE {</w:t>
      </w:r>
    </w:p>
    <w:p w14:paraId="7FC269B6" w14:textId="77777777" w:rsidR="005800D5" w:rsidRPr="001E2B86" w:rsidRDefault="005800D5" w:rsidP="005800D5">
      <w:pPr>
        <w:pStyle w:val="PL"/>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605E786E" w14:textId="77777777" w:rsidR="005800D5" w:rsidRPr="001E2B86" w:rsidRDefault="005800D5" w:rsidP="005800D5">
      <w:pPr>
        <w:pStyle w:val="PL"/>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233F03FB" w14:textId="77777777" w:rsidR="005800D5" w:rsidRPr="001E2B86" w:rsidRDefault="005800D5" w:rsidP="005800D5">
      <w:pPr>
        <w:pStyle w:val="PL"/>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43887CDD" w14:textId="77777777" w:rsidR="005800D5" w:rsidRPr="001E2B86" w:rsidRDefault="005800D5" w:rsidP="005800D5">
      <w:pPr>
        <w:pStyle w:val="PL"/>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662B0B77"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63C4A0" w14:textId="77777777" w:rsidR="005800D5" w:rsidRPr="001E2B86" w:rsidRDefault="005800D5" w:rsidP="005800D5">
      <w:pPr>
        <w:pStyle w:val="PL"/>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A7AF349" w14:textId="77777777" w:rsidR="005800D5" w:rsidRPr="001E2B86" w:rsidRDefault="005800D5" w:rsidP="005800D5">
      <w:pPr>
        <w:pStyle w:val="PL"/>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9D40419" w14:textId="77777777" w:rsidR="005800D5" w:rsidRPr="001E2B86" w:rsidRDefault="005800D5" w:rsidP="005800D5">
      <w:pPr>
        <w:pStyle w:val="PL"/>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5ADFEFB" w14:textId="77777777" w:rsidR="005800D5" w:rsidRPr="001E2B86" w:rsidRDefault="005800D5" w:rsidP="005800D5">
      <w:pPr>
        <w:pStyle w:val="PL"/>
        <w:tabs>
          <w:tab w:val="clear" w:pos="4608"/>
          <w:tab w:val="left" w:pos="4276"/>
        </w:tabs>
      </w:pPr>
      <w:r w:rsidRPr="001E2B86">
        <w:tab/>
        <w:t>supportedBandListEUTRA-v1310</w:t>
      </w:r>
      <w:r w:rsidRPr="001E2B86">
        <w:tab/>
      </w:r>
      <w:r w:rsidRPr="001E2B86">
        <w:tab/>
      </w:r>
      <w:r w:rsidRPr="001E2B86">
        <w:tab/>
        <w:t>SupportedBandListEUTRA-v1310</w:t>
      </w:r>
      <w:r w:rsidRPr="001E2B86">
        <w:tab/>
      </w:r>
      <w:r w:rsidRPr="001E2B86">
        <w:tab/>
      </w:r>
      <w:r w:rsidRPr="001E2B86">
        <w:tab/>
        <w:t>OPTIONAL,</w:t>
      </w:r>
    </w:p>
    <w:p w14:paraId="2F1BE376" w14:textId="77777777" w:rsidR="005800D5" w:rsidRPr="001E2B86" w:rsidRDefault="005800D5" w:rsidP="005800D5">
      <w:pPr>
        <w:pStyle w:val="PL"/>
      </w:pPr>
      <w:r w:rsidRPr="001E2B86">
        <w:tab/>
        <w:t>supportedBandCombinationReduced-r13</w:t>
      </w:r>
      <w:r w:rsidRPr="001E2B86">
        <w:tab/>
      </w:r>
      <w:r w:rsidRPr="001E2B86">
        <w:tab/>
        <w:t>SupportedBandCombinationReduced-r13</w:t>
      </w:r>
      <w:r w:rsidRPr="001E2B86">
        <w:tab/>
      </w:r>
      <w:r w:rsidRPr="001E2B86">
        <w:tab/>
        <w:t>OPTIONAL</w:t>
      </w:r>
    </w:p>
    <w:p w14:paraId="5BF1FE82" w14:textId="77777777" w:rsidR="005800D5" w:rsidRPr="001E2B86" w:rsidRDefault="005800D5" w:rsidP="005800D5">
      <w:pPr>
        <w:pStyle w:val="PL"/>
      </w:pPr>
      <w:r w:rsidRPr="001E2B86">
        <w:t>}</w:t>
      </w:r>
    </w:p>
    <w:p w14:paraId="6DBD967E" w14:textId="77777777" w:rsidR="005800D5" w:rsidRPr="001E2B86" w:rsidRDefault="005800D5" w:rsidP="005800D5">
      <w:pPr>
        <w:pStyle w:val="PL"/>
      </w:pPr>
    </w:p>
    <w:p w14:paraId="1D4354BD" w14:textId="77777777" w:rsidR="005800D5" w:rsidRPr="001E2B86" w:rsidRDefault="005800D5" w:rsidP="005800D5">
      <w:pPr>
        <w:pStyle w:val="PL"/>
      </w:pPr>
      <w:r w:rsidRPr="001E2B86">
        <w:t>RF-Parameters-v1320 ::=</w:t>
      </w:r>
      <w:r w:rsidRPr="001E2B86">
        <w:tab/>
      </w:r>
      <w:r w:rsidRPr="001E2B86">
        <w:tab/>
      </w:r>
      <w:r w:rsidRPr="001E2B86">
        <w:tab/>
      </w:r>
      <w:r w:rsidRPr="001E2B86">
        <w:tab/>
        <w:t>SEQUENCE {</w:t>
      </w:r>
    </w:p>
    <w:p w14:paraId="3B169EF7" w14:textId="77777777" w:rsidR="005800D5" w:rsidRPr="001E2B86" w:rsidRDefault="005800D5" w:rsidP="005800D5">
      <w:pPr>
        <w:pStyle w:val="PL"/>
        <w:tabs>
          <w:tab w:val="clear" w:pos="4608"/>
          <w:tab w:val="left" w:pos="4276"/>
        </w:tabs>
      </w:pPr>
      <w:r w:rsidRPr="001E2B86">
        <w:tab/>
        <w:t>supportedBandListEUTRA-v1320</w:t>
      </w:r>
      <w:r w:rsidRPr="001E2B86">
        <w:tab/>
      </w:r>
      <w:r w:rsidRPr="001E2B86">
        <w:tab/>
      </w:r>
      <w:r w:rsidRPr="001E2B86">
        <w:tab/>
        <w:t>SupportedBandListEUTRA-v1320</w:t>
      </w:r>
      <w:r w:rsidRPr="001E2B86">
        <w:tab/>
      </w:r>
      <w:r w:rsidRPr="001E2B86">
        <w:tab/>
      </w:r>
      <w:r w:rsidRPr="001E2B86">
        <w:tab/>
        <w:t>OPTIONAL,</w:t>
      </w:r>
    </w:p>
    <w:p w14:paraId="6DDD4E6E" w14:textId="77777777" w:rsidR="005800D5" w:rsidRPr="001E2B86" w:rsidRDefault="005800D5" w:rsidP="005800D5">
      <w:pPr>
        <w:pStyle w:val="PL"/>
      </w:pPr>
      <w:r w:rsidRPr="001E2B86">
        <w:tab/>
        <w:t>supportedBandCombination-v1320</w:t>
      </w:r>
      <w:r w:rsidRPr="001E2B86">
        <w:tab/>
      </w:r>
      <w:r w:rsidRPr="001E2B86">
        <w:tab/>
      </w:r>
      <w:r w:rsidRPr="001E2B86">
        <w:tab/>
        <w:t>SupportedBandCombination-v1320</w:t>
      </w:r>
      <w:r w:rsidRPr="001E2B86">
        <w:tab/>
      </w:r>
      <w:r w:rsidRPr="001E2B86">
        <w:tab/>
      </w:r>
      <w:r w:rsidRPr="001E2B86">
        <w:tab/>
        <w:t>OPTIONAL,</w:t>
      </w:r>
    </w:p>
    <w:p w14:paraId="5E16D6F5" w14:textId="77777777" w:rsidR="005800D5" w:rsidRPr="001E2B86" w:rsidRDefault="005800D5" w:rsidP="005800D5">
      <w:pPr>
        <w:pStyle w:val="PL"/>
      </w:pPr>
      <w:r w:rsidRPr="001E2B86">
        <w:tab/>
        <w:t>supportedBandCombinationAdd-v1320</w:t>
      </w:r>
      <w:r w:rsidRPr="001E2B86">
        <w:tab/>
      </w:r>
      <w:r w:rsidRPr="001E2B86">
        <w:tab/>
        <w:t>SupportedBandCombinationAdd-v1320</w:t>
      </w:r>
      <w:r w:rsidRPr="001E2B86">
        <w:tab/>
      </w:r>
      <w:r w:rsidRPr="001E2B86">
        <w:tab/>
        <w:t>OPTIONAL,</w:t>
      </w:r>
    </w:p>
    <w:p w14:paraId="2D415EBB" w14:textId="77777777" w:rsidR="005800D5" w:rsidRPr="001E2B86" w:rsidRDefault="005800D5" w:rsidP="005800D5">
      <w:pPr>
        <w:pStyle w:val="PL"/>
      </w:pPr>
      <w:r w:rsidRPr="001E2B86">
        <w:tab/>
        <w:t>supportedBandCombinationReduced-v1320</w:t>
      </w:r>
      <w:r w:rsidRPr="001E2B86">
        <w:tab/>
        <w:t>SupportedBandCombinationReduced-v1320</w:t>
      </w:r>
      <w:r w:rsidRPr="001E2B86">
        <w:tab/>
        <w:t>OPTIONAL</w:t>
      </w:r>
    </w:p>
    <w:p w14:paraId="3FDBEAB9" w14:textId="77777777" w:rsidR="005800D5" w:rsidRPr="001E2B86" w:rsidRDefault="005800D5" w:rsidP="005800D5">
      <w:pPr>
        <w:pStyle w:val="PL"/>
      </w:pPr>
      <w:r w:rsidRPr="001E2B86">
        <w:t>}</w:t>
      </w:r>
    </w:p>
    <w:p w14:paraId="72C89D49" w14:textId="77777777" w:rsidR="005800D5" w:rsidRPr="001E2B86" w:rsidRDefault="005800D5" w:rsidP="005800D5">
      <w:pPr>
        <w:pStyle w:val="PL"/>
      </w:pPr>
    </w:p>
    <w:p w14:paraId="1546F0CF" w14:textId="77777777" w:rsidR="005800D5" w:rsidRPr="001E2B86" w:rsidRDefault="005800D5" w:rsidP="005800D5">
      <w:pPr>
        <w:pStyle w:val="PL"/>
      </w:pPr>
      <w:r w:rsidRPr="001E2B86">
        <w:t>RF-Parameters-v1380 ::=</w:t>
      </w:r>
      <w:r w:rsidRPr="001E2B86">
        <w:tab/>
      </w:r>
      <w:r w:rsidRPr="001E2B86">
        <w:tab/>
      </w:r>
      <w:r w:rsidRPr="001E2B86">
        <w:tab/>
      </w:r>
      <w:r w:rsidRPr="001E2B86">
        <w:tab/>
        <w:t>SEQUENCE {</w:t>
      </w:r>
    </w:p>
    <w:p w14:paraId="5D90EF44" w14:textId="77777777" w:rsidR="005800D5" w:rsidRPr="001E2B86" w:rsidRDefault="005800D5" w:rsidP="005800D5">
      <w:pPr>
        <w:pStyle w:val="PL"/>
      </w:pPr>
      <w:r w:rsidRPr="001E2B86">
        <w:tab/>
        <w:t>supportedBandCombination-v1380</w:t>
      </w:r>
      <w:r w:rsidRPr="001E2B86">
        <w:tab/>
      </w:r>
      <w:r w:rsidRPr="001E2B86">
        <w:tab/>
      </w:r>
      <w:r w:rsidRPr="001E2B86">
        <w:tab/>
        <w:t>SupportedBandCombination-v1380</w:t>
      </w:r>
      <w:r w:rsidRPr="001E2B86">
        <w:tab/>
      </w:r>
      <w:r w:rsidRPr="001E2B86">
        <w:tab/>
      </w:r>
      <w:r w:rsidRPr="001E2B86">
        <w:tab/>
        <w:t>OPTIONAL,</w:t>
      </w:r>
    </w:p>
    <w:p w14:paraId="1C37FB24" w14:textId="77777777" w:rsidR="005800D5" w:rsidRPr="001E2B86" w:rsidRDefault="005800D5" w:rsidP="005800D5">
      <w:pPr>
        <w:pStyle w:val="PL"/>
      </w:pPr>
      <w:r w:rsidRPr="001E2B86">
        <w:tab/>
        <w:t>supportedBandCombinationAdd-v1380</w:t>
      </w:r>
      <w:r w:rsidRPr="001E2B86">
        <w:tab/>
      </w:r>
      <w:r w:rsidRPr="001E2B86">
        <w:tab/>
        <w:t>SupportedBandCombinationAdd-v1380</w:t>
      </w:r>
      <w:r w:rsidRPr="001E2B86">
        <w:tab/>
      </w:r>
      <w:r w:rsidRPr="001E2B86">
        <w:tab/>
        <w:t>OPTIONAL,</w:t>
      </w:r>
    </w:p>
    <w:p w14:paraId="2AAA5C16" w14:textId="77777777" w:rsidR="005800D5" w:rsidRPr="001E2B86" w:rsidRDefault="005800D5" w:rsidP="005800D5">
      <w:pPr>
        <w:pStyle w:val="PL"/>
      </w:pPr>
      <w:r w:rsidRPr="001E2B86">
        <w:tab/>
        <w:t>supportedBandCombinationReduced-v1380</w:t>
      </w:r>
      <w:r w:rsidRPr="001E2B86">
        <w:tab/>
        <w:t>SupportedBandCombinationReduced-v1380</w:t>
      </w:r>
      <w:r w:rsidRPr="001E2B86">
        <w:tab/>
        <w:t>OPTIONAL</w:t>
      </w:r>
    </w:p>
    <w:p w14:paraId="649B80D2" w14:textId="77777777" w:rsidR="005800D5" w:rsidRPr="001E2B86" w:rsidRDefault="005800D5" w:rsidP="005800D5">
      <w:pPr>
        <w:pStyle w:val="PL"/>
      </w:pPr>
      <w:r w:rsidRPr="001E2B86">
        <w:t>}</w:t>
      </w:r>
    </w:p>
    <w:p w14:paraId="3CA9E769" w14:textId="77777777" w:rsidR="005800D5" w:rsidRPr="001E2B86" w:rsidRDefault="005800D5" w:rsidP="005800D5">
      <w:pPr>
        <w:pStyle w:val="PL"/>
      </w:pPr>
    </w:p>
    <w:p w14:paraId="5D1F68EE" w14:textId="77777777" w:rsidR="005800D5" w:rsidRPr="001E2B86" w:rsidRDefault="005800D5" w:rsidP="005800D5">
      <w:pPr>
        <w:pStyle w:val="PL"/>
      </w:pPr>
      <w:r w:rsidRPr="001E2B86">
        <w:t>RF-Parameters-v1390 ::=</w:t>
      </w:r>
      <w:r w:rsidRPr="001E2B86">
        <w:tab/>
      </w:r>
      <w:r w:rsidRPr="001E2B86">
        <w:tab/>
      </w:r>
      <w:r w:rsidRPr="001E2B86">
        <w:tab/>
      </w:r>
      <w:r w:rsidRPr="001E2B86">
        <w:tab/>
        <w:t>SEQUENCE {</w:t>
      </w:r>
    </w:p>
    <w:p w14:paraId="19095EBC" w14:textId="77777777" w:rsidR="005800D5" w:rsidRPr="001E2B86" w:rsidRDefault="005800D5" w:rsidP="005800D5">
      <w:pPr>
        <w:pStyle w:val="PL"/>
      </w:pPr>
      <w:r w:rsidRPr="001E2B86">
        <w:tab/>
        <w:t>supportedBandCombination-v1390</w:t>
      </w:r>
      <w:r w:rsidRPr="001E2B86">
        <w:tab/>
      </w:r>
      <w:r w:rsidRPr="001E2B86">
        <w:tab/>
      </w:r>
      <w:r w:rsidRPr="001E2B86">
        <w:tab/>
        <w:t>SupportedBandCombination-v1390</w:t>
      </w:r>
      <w:r w:rsidRPr="001E2B86">
        <w:tab/>
      </w:r>
      <w:r w:rsidRPr="001E2B86">
        <w:tab/>
      </w:r>
      <w:r w:rsidRPr="001E2B86">
        <w:tab/>
        <w:t>OPTIONAL,</w:t>
      </w:r>
    </w:p>
    <w:p w14:paraId="178417D5" w14:textId="77777777" w:rsidR="005800D5" w:rsidRPr="001E2B86" w:rsidRDefault="005800D5" w:rsidP="005800D5">
      <w:pPr>
        <w:pStyle w:val="PL"/>
      </w:pPr>
      <w:r w:rsidRPr="001E2B86">
        <w:tab/>
        <w:t>supportedBandCombinationAdd-v1390</w:t>
      </w:r>
      <w:r w:rsidRPr="001E2B86">
        <w:tab/>
      </w:r>
      <w:r w:rsidRPr="001E2B86">
        <w:tab/>
        <w:t>SupportedBandCombinationAdd-v1390</w:t>
      </w:r>
      <w:r w:rsidRPr="001E2B86">
        <w:tab/>
      </w:r>
      <w:r w:rsidRPr="001E2B86">
        <w:tab/>
        <w:t>OPTIONAL,</w:t>
      </w:r>
    </w:p>
    <w:p w14:paraId="41930F6F" w14:textId="77777777" w:rsidR="005800D5" w:rsidRPr="001E2B86" w:rsidRDefault="005800D5" w:rsidP="005800D5">
      <w:pPr>
        <w:pStyle w:val="PL"/>
      </w:pPr>
      <w:r w:rsidRPr="001E2B86">
        <w:tab/>
        <w:t>supportedBandCombinationReduced-v1390</w:t>
      </w:r>
      <w:r w:rsidRPr="001E2B86">
        <w:tab/>
        <w:t>SupportedBandCombinationReduced-v1390</w:t>
      </w:r>
      <w:r w:rsidRPr="001E2B86">
        <w:tab/>
        <w:t>OPTIONAL</w:t>
      </w:r>
    </w:p>
    <w:p w14:paraId="41C3F2FC" w14:textId="77777777" w:rsidR="005800D5" w:rsidRPr="001E2B86" w:rsidRDefault="005800D5" w:rsidP="005800D5">
      <w:pPr>
        <w:pStyle w:val="PL"/>
      </w:pPr>
      <w:r w:rsidRPr="001E2B86">
        <w:t>}</w:t>
      </w:r>
    </w:p>
    <w:p w14:paraId="154D8956" w14:textId="77777777" w:rsidR="005800D5" w:rsidRPr="001E2B86" w:rsidRDefault="005800D5" w:rsidP="005800D5">
      <w:pPr>
        <w:pStyle w:val="PL"/>
      </w:pPr>
    </w:p>
    <w:p w14:paraId="5A9A6F46" w14:textId="77777777" w:rsidR="005800D5" w:rsidRPr="001E2B86" w:rsidRDefault="005800D5" w:rsidP="005800D5">
      <w:pPr>
        <w:pStyle w:val="PL"/>
      </w:pPr>
      <w:r w:rsidRPr="001E2B86">
        <w:t>RF-Parameters-v12b0 ::=</w:t>
      </w:r>
      <w:r w:rsidRPr="001E2B86">
        <w:tab/>
      </w:r>
      <w:r w:rsidRPr="001E2B86">
        <w:tab/>
      </w:r>
      <w:r w:rsidRPr="001E2B86">
        <w:tab/>
      </w:r>
      <w:r w:rsidRPr="001E2B86">
        <w:tab/>
        <w:t>SEQUENCE {</w:t>
      </w:r>
    </w:p>
    <w:p w14:paraId="71ABB1C2" w14:textId="77777777" w:rsidR="005800D5" w:rsidRPr="001E2B86" w:rsidRDefault="005800D5" w:rsidP="005800D5">
      <w:pPr>
        <w:pStyle w:val="PL"/>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CF5DCE" w14:textId="77777777" w:rsidR="005800D5" w:rsidRPr="001E2B86" w:rsidRDefault="005800D5" w:rsidP="005800D5">
      <w:pPr>
        <w:pStyle w:val="PL"/>
      </w:pPr>
      <w:r w:rsidRPr="001E2B86">
        <w:t>}</w:t>
      </w:r>
    </w:p>
    <w:p w14:paraId="484E8B44" w14:textId="77777777" w:rsidR="005800D5" w:rsidRPr="001E2B86" w:rsidRDefault="005800D5" w:rsidP="005800D5">
      <w:pPr>
        <w:pStyle w:val="PL"/>
      </w:pPr>
    </w:p>
    <w:p w14:paraId="08418AF8" w14:textId="77777777" w:rsidR="005800D5" w:rsidRPr="001E2B86" w:rsidRDefault="005800D5" w:rsidP="005800D5">
      <w:pPr>
        <w:pStyle w:val="PL"/>
      </w:pPr>
      <w:r w:rsidRPr="001E2B86">
        <w:t>RF-Parameters-v1430 ::=</w:t>
      </w:r>
      <w:r w:rsidRPr="001E2B86">
        <w:tab/>
      </w:r>
      <w:r w:rsidRPr="001E2B86">
        <w:tab/>
      </w:r>
      <w:r w:rsidRPr="001E2B86">
        <w:tab/>
      </w:r>
      <w:r w:rsidRPr="001E2B86">
        <w:tab/>
        <w:t>SEQUENCE {</w:t>
      </w:r>
    </w:p>
    <w:p w14:paraId="557D08B6" w14:textId="77777777" w:rsidR="005800D5" w:rsidRPr="001E2B86" w:rsidRDefault="005800D5" w:rsidP="005800D5">
      <w:pPr>
        <w:pStyle w:val="PL"/>
      </w:pPr>
      <w:r w:rsidRPr="001E2B86">
        <w:tab/>
        <w:t>supportedBandCombination-v1430</w:t>
      </w:r>
      <w:r w:rsidRPr="001E2B86">
        <w:tab/>
      </w:r>
      <w:r w:rsidRPr="001E2B86">
        <w:tab/>
      </w:r>
      <w:r w:rsidRPr="001E2B86">
        <w:tab/>
        <w:t>SupportedBandCombination-v1430</w:t>
      </w:r>
      <w:r w:rsidRPr="001E2B86">
        <w:tab/>
      </w:r>
      <w:r w:rsidRPr="001E2B86">
        <w:tab/>
      </w:r>
      <w:r w:rsidRPr="001E2B86">
        <w:tab/>
        <w:t>OPTIONAL,</w:t>
      </w:r>
    </w:p>
    <w:p w14:paraId="38C405EF" w14:textId="77777777" w:rsidR="005800D5" w:rsidRPr="001E2B86" w:rsidRDefault="005800D5" w:rsidP="005800D5">
      <w:pPr>
        <w:pStyle w:val="PL"/>
      </w:pPr>
      <w:r w:rsidRPr="001E2B86">
        <w:lastRenderedPageBreak/>
        <w:tab/>
        <w:t>supportedBandCombinationAdd-v1430</w:t>
      </w:r>
      <w:r w:rsidRPr="001E2B86">
        <w:tab/>
      </w:r>
      <w:r w:rsidRPr="001E2B86">
        <w:tab/>
        <w:t>SupportedBandCombinationAdd-v1430</w:t>
      </w:r>
      <w:r w:rsidRPr="001E2B86">
        <w:tab/>
      </w:r>
      <w:r w:rsidRPr="001E2B86">
        <w:tab/>
        <w:t>OPTIONAL,</w:t>
      </w:r>
    </w:p>
    <w:p w14:paraId="5324772B" w14:textId="77777777" w:rsidR="005800D5" w:rsidRPr="001E2B86" w:rsidRDefault="005800D5" w:rsidP="005800D5">
      <w:pPr>
        <w:pStyle w:val="PL"/>
      </w:pPr>
      <w:r w:rsidRPr="001E2B86">
        <w:tab/>
        <w:t>supportedBandCombinationReduced-v1430</w:t>
      </w:r>
      <w:r w:rsidRPr="001E2B86">
        <w:tab/>
        <w:t>SupportedBandCombinationReduced-v1430</w:t>
      </w:r>
      <w:r w:rsidRPr="001E2B86">
        <w:tab/>
        <w:t>OPTIONAL,</w:t>
      </w:r>
    </w:p>
    <w:p w14:paraId="38FC8231" w14:textId="77777777" w:rsidR="005800D5" w:rsidRPr="001E2B86" w:rsidRDefault="005800D5" w:rsidP="005800D5">
      <w:pPr>
        <w:pStyle w:val="PL"/>
      </w:pPr>
      <w:r w:rsidRPr="001E2B86">
        <w:tab/>
        <w:t>eNB-RequestedParameters-v1430</w:t>
      </w:r>
      <w:r w:rsidRPr="001E2B86">
        <w:tab/>
      </w:r>
      <w:r w:rsidRPr="001E2B86">
        <w:tab/>
      </w:r>
      <w:r w:rsidRPr="001E2B86">
        <w:tab/>
        <w:t>SEQUENCE {</w:t>
      </w:r>
    </w:p>
    <w:p w14:paraId="4A1B55E9" w14:textId="77777777" w:rsidR="005800D5" w:rsidRPr="001E2B86" w:rsidRDefault="005800D5" w:rsidP="005800D5">
      <w:pPr>
        <w:pStyle w:val="PL"/>
      </w:pPr>
      <w:r w:rsidRPr="001E2B86">
        <w:tab/>
      </w:r>
      <w:r w:rsidRPr="001E2B86">
        <w:tab/>
        <w:t>requestedDiffFallbackCombList-r14</w:t>
      </w:r>
      <w:r w:rsidRPr="001E2B86">
        <w:tab/>
      </w:r>
      <w:r w:rsidRPr="001E2B86">
        <w:tab/>
        <w:t>BandCombinationList-r14</w:t>
      </w:r>
    </w:p>
    <w:p w14:paraId="15BBA9C2"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B6C3059" w14:textId="77777777" w:rsidR="005800D5" w:rsidRPr="001E2B86" w:rsidRDefault="005800D5" w:rsidP="005800D5">
      <w:pPr>
        <w:pStyle w:val="PL"/>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0879B00" w14:textId="77777777" w:rsidR="005800D5" w:rsidRPr="001E2B86" w:rsidRDefault="005800D5" w:rsidP="005800D5">
      <w:pPr>
        <w:pStyle w:val="PL"/>
      </w:pPr>
      <w:r w:rsidRPr="001E2B86">
        <w:t>}</w:t>
      </w:r>
    </w:p>
    <w:p w14:paraId="4D523294" w14:textId="77777777" w:rsidR="005800D5" w:rsidRPr="001E2B86" w:rsidRDefault="005800D5" w:rsidP="005800D5">
      <w:pPr>
        <w:pStyle w:val="PL"/>
      </w:pPr>
    </w:p>
    <w:p w14:paraId="656B40F7" w14:textId="77777777" w:rsidR="005800D5" w:rsidRPr="001E2B86" w:rsidRDefault="005800D5" w:rsidP="005800D5">
      <w:pPr>
        <w:pStyle w:val="PL"/>
      </w:pPr>
      <w:r w:rsidRPr="001E2B86">
        <w:t>RF-Parameters-v1450 ::=</w:t>
      </w:r>
      <w:r w:rsidRPr="001E2B86">
        <w:tab/>
      </w:r>
      <w:r w:rsidRPr="001E2B86">
        <w:tab/>
      </w:r>
      <w:r w:rsidRPr="001E2B86">
        <w:tab/>
      </w:r>
      <w:r w:rsidRPr="001E2B86">
        <w:tab/>
        <w:t>SEQUENCE {</w:t>
      </w:r>
    </w:p>
    <w:p w14:paraId="5EA81E78" w14:textId="77777777" w:rsidR="005800D5" w:rsidRPr="001E2B86" w:rsidRDefault="005800D5" w:rsidP="005800D5">
      <w:pPr>
        <w:pStyle w:val="PL"/>
      </w:pPr>
      <w:r w:rsidRPr="001E2B86">
        <w:tab/>
        <w:t>supportedBandCombination-v1450</w:t>
      </w:r>
      <w:r w:rsidRPr="001E2B86">
        <w:tab/>
      </w:r>
      <w:r w:rsidRPr="001E2B86">
        <w:tab/>
      </w:r>
      <w:r w:rsidRPr="001E2B86">
        <w:tab/>
        <w:t>SupportedBandCombination-v1450</w:t>
      </w:r>
      <w:r w:rsidRPr="001E2B86">
        <w:tab/>
      </w:r>
      <w:r w:rsidRPr="001E2B86">
        <w:tab/>
      </w:r>
      <w:r w:rsidRPr="001E2B86">
        <w:tab/>
        <w:t>OPTIONAL,</w:t>
      </w:r>
    </w:p>
    <w:p w14:paraId="72A5BA28" w14:textId="77777777" w:rsidR="005800D5" w:rsidRPr="001E2B86" w:rsidRDefault="005800D5" w:rsidP="005800D5">
      <w:pPr>
        <w:pStyle w:val="PL"/>
      </w:pPr>
      <w:r w:rsidRPr="001E2B86">
        <w:tab/>
        <w:t>supportedBandCombinationAdd-v1450</w:t>
      </w:r>
      <w:r w:rsidRPr="001E2B86">
        <w:tab/>
      </w:r>
      <w:r w:rsidRPr="001E2B86">
        <w:tab/>
        <w:t>SupportedBandCombinationAdd-v1450</w:t>
      </w:r>
      <w:r w:rsidRPr="001E2B86">
        <w:tab/>
      </w:r>
      <w:r w:rsidRPr="001E2B86">
        <w:tab/>
        <w:t>OPTIONAL,</w:t>
      </w:r>
    </w:p>
    <w:p w14:paraId="5AE38531" w14:textId="77777777" w:rsidR="005800D5" w:rsidRPr="001E2B86" w:rsidRDefault="005800D5" w:rsidP="005800D5">
      <w:pPr>
        <w:pStyle w:val="PL"/>
      </w:pPr>
      <w:r w:rsidRPr="001E2B86">
        <w:tab/>
        <w:t>supportedBandCombinationReduced-v1450</w:t>
      </w:r>
      <w:r w:rsidRPr="001E2B86">
        <w:tab/>
        <w:t>SupportedBandCombinationReduced-v1450</w:t>
      </w:r>
      <w:r w:rsidRPr="001E2B86">
        <w:tab/>
        <w:t>OPTIONAL</w:t>
      </w:r>
    </w:p>
    <w:p w14:paraId="6579A1F5" w14:textId="77777777" w:rsidR="005800D5" w:rsidRPr="001E2B86" w:rsidRDefault="005800D5" w:rsidP="005800D5">
      <w:pPr>
        <w:pStyle w:val="PL"/>
      </w:pPr>
      <w:r w:rsidRPr="001E2B86">
        <w:t>}</w:t>
      </w:r>
    </w:p>
    <w:p w14:paraId="06472932" w14:textId="77777777" w:rsidR="005800D5" w:rsidRPr="001E2B86" w:rsidRDefault="005800D5" w:rsidP="005800D5">
      <w:pPr>
        <w:pStyle w:val="PL"/>
      </w:pPr>
    </w:p>
    <w:p w14:paraId="730419EF" w14:textId="77777777" w:rsidR="005800D5" w:rsidRPr="001E2B86" w:rsidRDefault="005800D5" w:rsidP="005800D5">
      <w:pPr>
        <w:pStyle w:val="PL"/>
      </w:pPr>
      <w:r w:rsidRPr="001E2B86">
        <w:t>RF-Parameters-v1470 ::=</w:t>
      </w:r>
      <w:r w:rsidRPr="001E2B86">
        <w:tab/>
      </w:r>
      <w:r w:rsidRPr="001E2B86">
        <w:tab/>
      </w:r>
      <w:r w:rsidRPr="001E2B86">
        <w:tab/>
      </w:r>
      <w:r w:rsidRPr="001E2B86">
        <w:tab/>
        <w:t>SEQUENCE {</w:t>
      </w:r>
    </w:p>
    <w:p w14:paraId="7F63DD8E" w14:textId="77777777" w:rsidR="005800D5" w:rsidRPr="001E2B86" w:rsidRDefault="005800D5" w:rsidP="005800D5">
      <w:pPr>
        <w:pStyle w:val="PL"/>
      </w:pPr>
      <w:r w:rsidRPr="001E2B86">
        <w:tab/>
        <w:t>supportedBandCombination-v1470</w:t>
      </w:r>
      <w:r w:rsidRPr="001E2B86">
        <w:tab/>
      </w:r>
      <w:r w:rsidRPr="001E2B86">
        <w:tab/>
      </w:r>
      <w:r w:rsidRPr="001E2B86">
        <w:tab/>
        <w:t>SupportedBandCombination-v1470</w:t>
      </w:r>
      <w:r w:rsidRPr="001E2B86">
        <w:tab/>
      </w:r>
      <w:r w:rsidRPr="001E2B86">
        <w:tab/>
      </w:r>
      <w:r w:rsidRPr="001E2B86">
        <w:tab/>
        <w:t>OPTIONAL,</w:t>
      </w:r>
    </w:p>
    <w:p w14:paraId="35379AFB" w14:textId="77777777" w:rsidR="005800D5" w:rsidRPr="001E2B86" w:rsidRDefault="005800D5" w:rsidP="005800D5">
      <w:pPr>
        <w:pStyle w:val="PL"/>
      </w:pPr>
      <w:r w:rsidRPr="001E2B86">
        <w:tab/>
        <w:t>supportedBandCombinationAdd-v1470</w:t>
      </w:r>
      <w:r w:rsidRPr="001E2B86">
        <w:tab/>
      </w:r>
      <w:r w:rsidRPr="001E2B86">
        <w:tab/>
        <w:t>SupportedBandCombinationAdd-v1470</w:t>
      </w:r>
      <w:r w:rsidRPr="001E2B86">
        <w:tab/>
      </w:r>
      <w:r w:rsidRPr="001E2B86">
        <w:tab/>
        <w:t>OPTIONAL,</w:t>
      </w:r>
    </w:p>
    <w:p w14:paraId="3141558B" w14:textId="77777777" w:rsidR="005800D5" w:rsidRPr="001E2B86" w:rsidRDefault="005800D5" w:rsidP="005800D5">
      <w:pPr>
        <w:pStyle w:val="PL"/>
      </w:pPr>
      <w:r w:rsidRPr="001E2B86">
        <w:tab/>
        <w:t>supportedBandCombinationReduced-v1470</w:t>
      </w:r>
      <w:r w:rsidRPr="001E2B86">
        <w:tab/>
        <w:t>SupportedBandCombinationReduced-v1470</w:t>
      </w:r>
      <w:r w:rsidRPr="001E2B86">
        <w:tab/>
        <w:t>OPTIONAL</w:t>
      </w:r>
    </w:p>
    <w:p w14:paraId="327B7E7A" w14:textId="77777777" w:rsidR="005800D5" w:rsidRPr="001E2B86" w:rsidRDefault="005800D5" w:rsidP="005800D5">
      <w:pPr>
        <w:pStyle w:val="PL"/>
      </w:pPr>
      <w:r w:rsidRPr="001E2B86">
        <w:t>}</w:t>
      </w:r>
    </w:p>
    <w:p w14:paraId="46AFE503" w14:textId="77777777" w:rsidR="005800D5" w:rsidRPr="001E2B86" w:rsidRDefault="005800D5" w:rsidP="005800D5">
      <w:pPr>
        <w:pStyle w:val="PL"/>
      </w:pPr>
    </w:p>
    <w:p w14:paraId="64F183FF" w14:textId="77777777" w:rsidR="005800D5" w:rsidRPr="001E2B86" w:rsidRDefault="005800D5" w:rsidP="005800D5">
      <w:pPr>
        <w:pStyle w:val="PL"/>
      </w:pPr>
      <w:r w:rsidRPr="001E2B86">
        <w:t>RF-Parameters-v14b0 ::=</w:t>
      </w:r>
      <w:r w:rsidRPr="001E2B86">
        <w:tab/>
      </w:r>
      <w:r w:rsidRPr="001E2B86">
        <w:tab/>
      </w:r>
      <w:r w:rsidRPr="001E2B86">
        <w:tab/>
      </w:r>
      <w:r w:rsidRPr="001E2B86">
        <w:tab/>
        <w:t>SEQUENCE {</w:t>
      </w:r>
    </w:p>
    <w:p w14:paraId="2061BAA9" w14:textId="77777777" w:rsidR="005800D5" w:rsidRPr="001E2B86" w:rsidRDefault="005800D5" w:rsidP="005800D5">
      <w:pPr>
        <w:pStyle w:val="PL"/>
      </w:pPr>
      <w:r w:rsidRPr="001E2B86">
        <w:tab/>
        <w:t>supportedBandCombination-v14b0</w:t>
      </w:r>
      <w:r w:rsidRPr="001E2B86">
        <w:tab/>
      </w:r>
      <w:r w:rsidRPr="001E2B86">
        <w:tab/>
      </w:r>
      <w:r w:rsidRPr="001E2B86">
        <w:tab/>
        <w:t>SupportedBandCombination-v14b0</w:t>
      </w:r>
      <w:r w:rsidRPr="001E2B86">
        <w:tab/>
      </w:r>
      <w:r w:rsidRPr="001E2B86">
        <w:tab/>
      </w:r>
      <w:r w:rsidRPr="001E2B86">
        <w:tab/>
        <w:t>OPTIONAL,</w:t>
      </w:r>
    </w:p>
    <w:p w14:paraId="6042A3E2" w14:textId="77777777" w:rsidR="005800D5" w:rsidRPr="001E2B86" w:rsidRDefault="005800D5" w:rsidP="005800D5">
      <w:pPr>
        <w:pStyle w:val="PL"/>
      </w:pPr>
      <w:r w:rsidRPr="001E2B86">
        <w:tab/>
        <w:t>supportedBandCombinationAdd-v14b0</w:t>
      </w:r>
      <w:r w:rsidRPr="001E2B86">
        <w:tab/>
      </w:r>
      <w:r w:rsidRPr="001E2B86">
        <w:tab/>
        <w:t>SupportedBandCombinationAdd-v14b0</w:t>
      </w:r>
      <w:r w:rsidRPr="001E2B86">
        <w:tab/>
      </w:r>
      <w:r w:rsidRPr="001E2B86">
        <w:tab/>
        <w:t>OPTIONAL,</w:t>
      </w:r>
    </w:p>
    <w:p w14:paraId="779601AB" w14:textId="77777777" w:rsidR="005800D5" w:rsidRPr="001E2B86" w:rsidRDefault="005800D5" w:rsidP="005800D5">
      <w:pPr>
        <w:pStyle w:val="PL"/>
      </w:pPr>
      <w:r w:rsidRPr="001E2B86">
        <w:tab/>
        <w:t>supportedBandCombinationReduced-v14b0</w:t>
      </w:r>
      <w:r w:rsidRPr="001E2B86">
        <w:tab/>
        <w:t>SupportedBandCombinationReduced-v14b0</w:t>
      </w:r>
      <w:r w:rsidRPr="001E2B86">
        <w:tab/>
        <w:t>OPTIONAL</w:t>
      </w:r>
    </w:p>
    <w:p w14:paraId="50CB04E4" w14:textId="77777777" w:rsidR="005800D5" w:rsidRPr="001E2B86" w:rsidRDefault="005800D5" w:rsidP="005800D5">
      <w:pPr>
        <w:pStyle w:val="PL"/>
      </w:pPr>
      <w:r w:rsidRPr="001E2B86">
        <w:t>}</w:t>
      </w:r>
    </w:p>
    <w:p w14:paraId="17877DC4" w14:textId="77777777" w:rsidR="005800D5" w:rsidRPr="001E2B86" w:rsidRDefault="005800D5" w:rsidP="005800D5">
      <w:pPr>
        <w:pStyle w:val="PL"/>
      </w:pPr>
    </w:p>
    <w:p w14:paraId="43F08100" w14:textId="77777777" w:rsidR="005800D5" w:rsidRPr="001E2B86" w:rsidRDefault="005800D5" w:rsidP="005800D5">
      <w:pPr>
        <w:pStyle w:val="PL"/>
      </w:pPr>
      <w:r w:rsidRPr="001E2B86">
        <w:t>RF-Parameters-v1530 ::=</w:t>
      </w:r>
      <w:r w:rsidRPr="001E2B86">
        <w:tab/>
      </w:r>
      <w:r w:rsidRPr="001E2B86">
        <w:tab/>
      </w:r>
      <w:r w:rsidRPr="001E2B86">
        <w:tab/>
      </w:r>
      <w:r w:rsidRPr="001E2B86">
        <w:tab/>
        <w:t>SEQUENCE {</w:t>
      </w:r>
    </w:p>
    <w:p w14:paraId="7C91AAB3" w14:textId="77777777" w:rsidR="005800D5" w:rsidRPr="001E2B86" w:rsidRDefault="005800D5" w:rsidP="005800D5">
      <w:pPr>
        <w:pStyle w:val="PL"/>
      </w:pPr>
      <w:r w:rsidRPr="001E2B86">
        <w:tab/>
        <w:t>sTTI-SPT-Supported-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B4E7CBA" w14:textId="77777777" w:rsidR="005800D5" w:rsidRPr="001E2B86" w:rsidRDefault="005800D5" w:rsidP="005800D5">
      <w:pPr>
        <w:pStyle w:val="PL"/>
      </w:pPr>
      <w:r w:rsidRPr="001E2B86">
        <w:tab/>
        <w:t>supportedBandCombination-v1530</w:t>
      </w:r>
      <w:r w:rsidRPr="001E2B86">
        <w:tab/>
      </w:r>
      <w:r w:rsidRPr="001E2B86">
        <w:tab/>
      </w:r>
      <w:r w:rsidRPr="001E2B86">
        <w:tab/>
        <w:t>SupportedBandCombination-v1530</w:t>
      </w:r>
      <w:r w:rsidRPr="001E2B86">
        <w:tab/>
      </w:r>
      <w:r w:rsidRPr="001E2B86">
        <w:tab/>
      </w:r>
      <w:r w:rsidRPr="001E2B86">
        <w:tab/>
        <w:t>OPTIONAL,</w:t>
      </w:r>
    </w:p>
    <w:p w14:paraId="0D13D466" w14:textId="77777777" w:rsidR="005800D5" w:rsidRPr="001E2B86" w:rsidRDefault="005800D5" w:rsidP="005800D5">
      <w:pPr>
        <w:pStyle w:val="PL"/>
      </w:pPr>
      <w:r w:rsidRPr="001E2B86">
        <w:tab/>
        <w:t>supportedBandCombinationAdd-v1530</w:t>
      </w:r>
      <w:r w:rsidRPr="001E2B86">
        <w:tab/>
      </w:r>
      <w:r w:rsidRPr="001E2B86">
        <w:tab/>
        <w:t>SupportedBandCombinationAdd-v1530</w:t>
      </w:r>
      <w:r w:rsidRPr="001E2B86">
        <w:tab/>
      </w:r>
      <w:r w:rsidRPr="001E2B86">
        <w:tab/>
        <w:t>OPTIONAL,</w:t>
      </w:r>
    </w:p>
    <w:p w14:paraId="4CC80507" w14:textId="77777777" w:rsidR="005800D5" w:rsidRPr="001E2B86" w:rsidRDefault="005800D5" w:rsidP="005800D5">
      <w:pPr>
        <w:pStyle w:val="PL"/>
      </w:pPr>
      <w:r w:rsidRPr="001E2B86">
        <w:tab/>
        <w:t>supportedBandCombinationReduced-v1530</w:t>
      </w:r>
      <w:r w:rsidRPr="001E2B86">
        <w:tab/>
        <w:t>SupportedBandCombinationReduced-v1530</w:t>
      </w:r>
      <w:r w:rsidRPr="001E2B86">
        <w:tab/>
        <w:t>OPTIONAL,</w:t>
      </w:r>
    </w:p>
    <w:p w14:paraId="3075AB52" w14:textId="77777777" w:rsidR="005800D5" w:rsidRPr="001E2B86" w:rsidRDefault="005800D5" w:rsidP="005800D5">
      <w:pPr>
        <w:pStyle w:val="PL"/>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3A3119" w14:textId="77777777" w:rsidR="005800D5" w:rsidRPr="001E2B86" w:rsidRDefault="005800D5" w:rsidP="005800D5">
      <w:pPr>
        <w:pStyle w:val="PL"/>
      </w:pPr>
      <w:r w:rsidRPr="001E2B86">
        <w:t>}</w:t>
      </w:r>
    </w:p>
    <w:p w14:paraId="2C7A4A6D" w14:textId="77777777" w:rsidR="005800D5" w:rsidRPr="001E2B86" w:rsidRDefault="005800D5" w:rsidP="005800D5">
      <w:pPr>
        <w:pStyle w:val="PL"/>
      </w:pPr>
    </w:p>
    <w:p w14:paraId="6A85EFDE" w14:textId="77777777" w:rsidR="005800D5" w:rsidRPr="001E2B86" w:rsidRDefault="005800D5" w:rsidP="005800D5">
      <w:pPr>
        <w:pStyle w:val="PL"/>
      </w:pPr>
      <w:r w:rsidRPr="001E2B86">
        <w:t>RF-Parameters-v1570 ::=</w:t>
      </w:r>
      <w:r w:rsidRPr="001E2B86">
        <w:tab/>
      </w:r>
      <w:r w:rsidRPr="001E2B86">
        <w:tab/>
      </w:r>
      <w:r w:rsidRPr="001E2B86">
        <w:tab/>
        <w:t>SEQUENCE {</w:t>
      </w:r>
    </w:p>
    <w:p w14:paraId="2F50014C" w14:textId="77777777" w:rsidR="005800D5" w:rsidRPr="001E2B86" w:rsidRDefault="005800D5" w:rsidP="005800D5">
      <w:pPr>
        <w:pStyle w:val="PL"/>
      </w:pPr>
      <w:r w:rsidRPr="001E2B86">
        <w:tab/>
        <w:t>dl-1024QAM-ScalingFactor-r15</w:t>
      </w:r>
      <w:r w:rsidRPr="001E2B86">
        <w:tab/>
      </w:r>
      <w:r w:rsidRPr="001E2B86">
        <w:tab/>
      </w:r>
      <w:r w:rsidRPr="001E2B86">
        <w:tab/>
        <w:t>ENUMERATED {v1, v1dot2, v1dot25},</w:t>
      </w:r>
    </w:p>
    <w:p w14:paraId="2B4E9ECC" w14:textId="77777777" w:rsidR="005800D5" w:rsidRPr="001E2B86" w:rsidRDefault="005800D5" w:rsidP="005800D5">
      <w:pPr>
        <w:pStyle w:val="PL"/>
      </w:pPr>
      <w:r w:rsidRPr="001E2B86">
        <w:tab/>
        <w:t>dl-1024QAM-TotalWeightedLayers-r15</w:t>
      </w:r>
      <w:r w:rsidRPr="001E2B86">
        <w:tab/>
      </w:r>
      <w:r w:rsidRPr="001E2B86">
        <w:tab/>
        <w:t>INTEGER (0..10)</w:t>
      </w:r>
    </w:p>
    <w:p w14:paraId="022EB7F4" w14:textId="77777777" w:rsidR="005800D5" w:rsidRPr="001E2B86" w:rsidRDefault="005800D5" w:rsidP="005800D5">
      <w:pPr>
        <w:pStyle w:val="PL"/>
      </w:pPr>
      <w:r w:rsidRPr="001E2B86">
        <w:t>}</w:t>
      </w:r>
    </w:p>
    <w:p w14:paraId="5553B5D3" w14:textId="77777777" w:rsidR="005800D5" w:rsidRPr="001E2B86" w:rsidRDefault="005800D5" w:rsidP="005800D5">
      <w:pPr>
        <w:pStyle w:val="PL"/>
      </w:pPr>
    </w:p>
    <w:p w14:paraId="0773439D" w14:textId="77777777" w:rsidR="005800D5" w:rsidRPr="001E2B86" w:rsidRDefault="005800D5" w:rsidP="005800D5">
      <w:pPr>
        <w:pStyle w:val="PL"/>
      </w:pPr>
      <w:r w:rsidRPr="001E2B86">
        <w:t>RF-Parameters-v1610 ::=</w:t>
      </w:r>
      <w:r w:rsidRPr="001E2B86">
        <w:tab/>
      </w:r>
      <w:r w:rsidRPr="001E2B86">
        <w:tab/>
      </w:r>
      <w:r w:rsidRPr="001E2B86">
        <w:tab/>
      </w:r>
      <w:r w:rsidRPr="001E2B86">
        <w:tab/>
        <w:t>SEQUENCE {</w:t>
      </w:r>
    </w:p>
    <w:p w14:paraId="6BF58DFD" w14:textId="77777777" w:rsidR="005800D5" w:rsidRPr="001E2B86" w:rsidRDefault="005800D5" w:rsidP="005800D5">
      <w:pPr>
        <w:pStyle w:val="PL"/>
      </w:pPr>
      <w:r w:rsidRPr="001E2B86">
        <w:tab/>
        <w:t>supportedBandCombination-v1610</w:t>
      </w:r>
      <w:r w:rsidRPr="001E2B86">
        <w:tab/>
      </w:r>
      <w:r w:rsidRPr="001E2B86">
        <w:tab/>
      </w:r>
      <w:r w:rsidRPr="001E2B86">
        <w:tab/>
        <w:t>SupportedBandCombination-v1610</w:t>
      </w:r>
      <w:r w:rsidRPr="001E2B86">
        <w:tab/>
      </w:r>
      <w:r w:rsidRPr="001E2B86">
        <w:tab/>
      </w:r>
      <w:r w:rsidRPr="001E2B86">
        <w:tab/>
        <w:t>OPTIONAL,</w:t>
      </w:r>
    </w:p>
    <w:p w14:paraId="46550657" w14:textId="77777777" w:rsidR="005800D5" w:rsidRPr="001E2B86" w:rsidRDefault="005800D5" w:rsidP="005800D5">
      <w:pPr>
        <w:pStyle w:val="PL"/>
      </w:pPr>
      <w:r w:rsidRPr="001E2B86">
        <w:tab/>
        <w:t>supportedBandCombinationAdd-v1610</w:t>
      </w:r>
      <w:r w:rsidRPr="001E2B86">
        <w:tab/>
      </w:r>
      <w:r w:rsidRPr="001E2B86">
        <w:tab/>
        <w:t>SupportedBandCombinationAdd-v1610</w:t>
      </w:r>
      <w:r w:rsidRPr="001E2B86">
        <w:tab/>
      </w:r>
      <w:r w:rsidRPr="001E2B86">
        <w:tab/>
        <w:t>OPTIONAL,</w:t>
      </w:r>
    </w:p>
    <w:p w14:paraId="46E112F1" w14:textId="77777777" w:rsidR="005800D5" w:rsidRPr="001E2B86" w:rsidRDefault="005800D5" w:rsidP="005800D5">
      <w:pPr>
        <w:pStyle w:val="PL"/>
      </w:pPr>
      <w:r w:rsidRPr="001E2B86">
        <w:tab/>
        <w:t>supportedBandCombinationReduced-v1610</w:t>
      </w:r>
      <w:r w:rsidRPr="001E2B86">
        <w:tab/>
        <w:t>SupportedBandCombinationReduced-v1610</w:t>
      </w:r>
      <w:r w:rsidRPr="001E2B86">
        <w:tab/>
        <w:t>OPTIONAL</w:t>
      </w:r>
    </w:p>
    <w:p w14:paraId="43A09180" w14:textId="77777777" w:rsidR="005800D5" w:rsidRPr="001E2B86" w:rsidRDefault="005800D5" w:rsidP="005800D5">
      <w:pPr>
        <w:pStyle w:val="PL"/>
      </w:pPr>
      <w:r w:rsidRPr="001E2B86">
        <w:t>}</w:t>
      </w:r>
    </w:p>
    <w:p w14:paraId="01FAAF33" w14:textId="77777777" w:rsidR="005800D5" w:rsidRPr="001E2B86" w:rsidRDefault="005800D5" w:rsidP="005800D5">
      <w:pPr>
        <w:pStyle w:val="PL"/>
      </w:pPr>
    </w:p>
    <w:p w14:paraId="091FE6E3" w14:textId="77777777" w:rsidR="005800D5" w:rsidRPr="001E2B86" w:rsidRDefault="005800D5" w:rsidP="005800D5">
      <w:pPr>
        <w:pStyle w:val="PL"/>
      </w:pPr>
      <w:r w:rsidRPr="001E2B86">
        <w:t>RF-Parameters-v1630 ::=</w:t>
      </w:r>
      <w:r w:rsidRPr="001E2B86">
        <w:tab/>
      </w:r>
      <w:r w:rsidRPr="001E2B86">
        <w:tab/>
      </w:r>
      <w:r w:rsidRPr="001E2B86">
        <w:tab/>
      </w:r>
      <w:r w:rsidRPr="001E2B86">
        <w:tab/>
        <w:t>SEQUENCE {</w:t>
      </w:r>
    </w:p>
    <w:p w14:paraId="27E93E27" w14:textId="77777777" w:rsidR="005800D5" w:rsidRPr="001E2B86" w:rsidRDefault="005800D5" w:rsidP="005800D5">
      <w:pPr>
        <w:pStyle w:val="PL"/>
      </w:pPr>
      <w:r w:rsidRPr="001E2B86">
        <w:tab/>
        <w:t>supportedBandCombination-v1630</w:t>
      </w:r>
      <w:r w:rsidRPr="001E2B86">
        <w:tab/>
      </w:r>
      <w:r w:rsidRPr="001E2B86">
        <w:tab/>
      </w:r>
      <w:r w:rsidRPr="001E2B86">
        <w:tab/>
        <w:t>SupportedBandCombination-v1630</w:t>
      </w:r>
      <w:r w:rsidRPr="001E2B86">
        <w:tab/>
      </w:r>
      <w:r w:rsidRPr="001E2B86">
        <w:tab/>
      </w:r>
      <w:r w:rsidRPr="001E2B86">
        <w:tab/>
        <w:t>OPTIONAL,</w:t>
      </w:r>
    </w:p>
    <w:p w14:paraId="3A0224AB" w14:textId="77777777" w:rsidR="005800D5" w:rsidRPr="001E2B86" w:rsidRDefault="005800D5" w:rsidP="005800D5">
      <w:pPr>
        <w:pStyle w:val="PL"/>
      </w:pPr>
      <w:r w:rsidRPr="001E2B86">
        <w:tab/>
        <w:t>supportedBandCombinationAdd-v1630</w:t>
      </w:r>
      <w:r w:rsidRPr="001E2B86">
        <w:tab/>
      </w:r>
      <w:r w:rsidRPr="001E2B86">
        <w:tab/>
        <w:t>SupportedBandCombinationAdd-v1630</w:t>
      </w:r>
      <w:r w:rsidRPr="001E2B86">
        <w:tab/>
      </w:r>
      <w:r w:rsidRPr="001E2B86">
        <w:tab/>
        <w:t>OPTIONAL,</w:t>
      </w:r>
    </w:p>
    <w:p w14:paraId="7F457BC9" w14:textId="77777777" w:rsidR="005800D5" w:rsidRPr="001E2B86" w:rsidRDefault="005800D5" w:rsidP="005800D5">
      <w:pPr>
        <w:pStyle w:val="PL"/>
      </w:pPr>
      <w:r w:rsidRPr="001E2B86">
        <w:tab/>
        <w:t>supportedBandCombinationReduced-v1630</w:t>
      </w:r>
      <w:r w:rsidRPr="001E2B86">
        <w:tab/>
        <w:t>SupportedBandCombinationReduced-v1630</w:t>
      </w:r>
      <w:r w:rsidRPr="001E2B86">
        <w:tab/>
        <w:t>OPTIONAL</w:t>
      </w:r>
    </w:p>
    <w:p w14:paraId="27AAD771" w14:textId="77777777" w:rsidR="005800D5" w:rsidRPr="001E2B86" w:rsidRDefault="005800D5" w:rsidP="005800D5">
      <w:pPr>
        <w:pStyle w:val="PL"/>
      </w:pPr>
      <w:r w:rsidRPr="001E2B86">
        <w:t>}</w:t>
      </w:r>
    </w:p>
    <w:p w14:paraId="6017C29F" w14:textId="77777777" w:rsidR="005800D5" w:rsidRPr="001E2B86" w:rsidRDefault="005800D5" w:rsidP="005800D5">
      <w:pPr>
        <w:pStyle w:val="PL"/>
      </w:pPr>
    </w:p>
    <w:p w14:paraId="0A922CED" w14:textId="77777777" w:rsidR="005800D5" w:rsidRPr="001E2B86" w:rsidRDefault="005800D5" w:rsidP="005800D5">
      <w:pPr>
        <w:pStyle w:val="PL"/>
      </w:pPr>
      <w:r w:rsidRPr="001E2B86">
        <w:t>RF-Parameters-v1800 ::=</w:t>
      </w:r>
      <w:r w:rsidRPr="001E2B86">
        <w:tab/>
      </w:r>
      <w:r w:rsidRPr="001E2B86">
        <w:tab/>
      </w:r>
      <w:r w:rsidRPr="001E2B86">
        <w:tab/>
      </w:r>
      <w:r w:rsidRPr="001E2B86">
        <w:tab/>
        <w:t>SEQUENCE {</w:t>
      </w:r>
    </w:p>
    <w:p w14:paraId="24D22770" w14:textId="77777777" w:rsidR="005800D5" w:rsidRPr="001E2B86" w:rsidRDefault="005800D5" w:rsidP="005800D5">
      <w:pPr>
        <w:pStyle w:val="PL"/>
      </w:pPr>
      <w:r w:rsidRPr="001E2B86">
        <w:t xml:space="preserve"> -- Support handling of aerial-specific Ns and Pmax list broadcasted by the cell</w:t>
      </w:r>
    </w:p>
    <w:p w14:paraId="2D3FB507" w14:textId="77777777" w:rsidR="005800D5" w:rsidRPr="001E2B86" w:rsidRDefault="005800D5" w:rsidP="005800D5">
      <w:pPr>
        <w:pStyle w:val="PL"/>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0109002" w14:textId="77777777" w:rsidR="005800D5" w:rsidRPr="001E2B86" w:rsidRDefault="005800D5" w:rsidP="005800D5">
      <w:pPr>
        <w:pStyle w:val="PL"/>
      </w:pPr>
      <w:r w:rsidRPr="001E2B86">
        <w:tab/>
        <w:t>supportedBandListEUTRA-v1800</w:t>
      </w:r>
      <w:r w:rsidRPr="001E2B86">
        <w:tab/>
      </w:r>
      <w:r w:rsidRPr="001E2B86">
        <w:tab/>
      </w:r>
      <w:r w:rsidRPr="001E2B86">
        <w:tab/>
        <w:t>SupportedBandListEUTRA-v1800</w:t>
      </w:r>
      <w:r w:rsidRPr="001E2B86">
        <w:tab/>
      </w:r>
      <w:r w:rsidRPr="001E2B86">
        <w:tab/>
      </w:r>
      <w:r w:rsidRPr="001E2B86">
        <w:tab/>
        <w:t>OPTIONAL,</w:t>
      </w:r>
    </w:p>
    <w:p w14:paraId="167154A0" w14:textId="77777777" w:rsidR="005800D5" w:rsidRPr="001E2B86" w:rsidRDefault="005800D5" w:rsidP="005800D5">
      <w:pPr>
        <w:pStyle w:val="PL"/>
      </w:pPr>
      <w:r w:rsidRPr="001E2B86">
        <w:tab/>
        <w:t>supportedBandCombination-v1800</w:t>
      </w:r>
      <w:r w:rsidRPr="001E2B86">
        <w:tab/>
      </w:r>
      <w:r w:rsidRPr="001E2B86">
        <w:tab/>
      </w:r>
      <w:r w:rsidRPr="001E2B86">
        <w:tab/>
        <w:t>SupportedBandCombination-v1800</w:t>
      </w:r>
      <w:r w:rsidRPr="001E2B86">
        <w:tab/>
      </w:r>
      <w:r w:rsidRPr="001E2B86">
        <w:tab/>
      </w:r>
      <w:r w:rsidRPr="001E2B86">
        <w:tab/>
        <w:t>OPTIONAL,</w:t>
      </w:r>
    </w:p>
    <w:p w14:paraId="14C844F0" w14:textId="77777777" w:rsidR="005800D5" w:rsidRPr="001E2B86" w:rsidRDefault="005800D5" w:rsidP="005800D5">
      <w:pPr>
        <w:pStyle w:val="PL"/>
      </w:pPr>
      <w:r w:rsidRPr="001E2B86">
        <w:tab/>
        <w:t>supportedBandCombinationAdd-v1800</w:t>
      </w:r>
      <w:r w:rsidRPr="001E2B86">
        <w:tab/>
      </w:r>
      <w:r w:rsidRPr="001E2B86">
        <w:tab/>
        <w:t>SupportedBandCombinationAdd-v1800</w:t>
      </w:r>
      <w:r w:rsidRPr="001E2B86">
        <w:tab/>
      </w:r>
      <w:r w:rsidRPr="001E2B86">
        <w:tab/>
        <w:t>OPTIONAL,</w:t>
      </w:r>
    </w:p>
    <w:p w14:paraId="62095EE8" w14:textId="77777777" w:rsidR="005800D5" w:rsidRPr="001E2B86" w:rsidRDefault="005800D5" w:rsidP="005800D5">
      <w:pPr>
        <w:pStyle w:val="PL"/>
      </w:pPr>
      <w:r w:rsidRPr="001E2B86">
        <w:tab/>
        <w:t>supportedBandCombinationReduced-v1800</w:t>
      </w:r>
      <w:r w:rsidRPr="001E2B86">
        <w:tab/>
        <w:t>SupportedBandCombinationReduced-v1800</w:t>
      </w:r>
      <w:r w:rsidRPr="001E2B86">
        <w:tab/>
        <w:t>OPTIONAL</w:t>
      </w:r>
    </w:p>
    <w:p w14:paraId="1C8AC903" w14:textId="77777777" w:rsidR="005800D5" w:rsidRPr="001E2B86" w:rsidRDefault="005800D5" w:rsidP="005800D5">
      <w:pPr>
        <w:pStyle w:val="PL"/>
      </w:pPr>
      <w:r w:rsidRPr="001E2B86">
        <w:t>}</w:t>
      </w:r>
    </w:p>
    <w:p w14:paraId="134E3A7B" w14:textId="77777777" w:rsidR="005800D5" w:rsidRPr="001E2B86" w:rsidRDefault="005800D5" w:rsidP="005800D5">
      <w:pPr>
        <w:pStyle w:val="PL"/>
      </w:pPr>
    </w:p>
    <w:p w14:paraId="3B26319D" w14:textId="77777777" w:rsidR="005800D5" w:rsidRPr="001E2B86" w:rsidRDefault="005800D5" w:rsidP="005800D5">
      <w:pPr>
        <w:pStyle w:val="PL"/>
      </w:pPr>
      <w:r w:rsidRPr="001E2B86">
        <w:t>SkipSubframeProcessing-r15 ::=</w:t>
      </w:r>
      <w:r w:rsidRPr="001E2B86">
        <w:tab/>
      </w:r>
      <w:r w:rsidRPr="001E2B86">
        <w:tab/>
        <w:t>SEQUENCE {</w:t>
      </w:r>
    </w:p>
    <w:p w14:paraId="434A1EF7" w14:textId="77777777" w:rsidR="005800D5" w:rsidRPr="001E2B86" w:rsidRDefault="005800D5" w:rsidP="005800D5">
      <w:pPr>
        <w:pStyle w:val="PL"/>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0D92B5C9" w14:textId="77777777" w:rsidR="005800D5" w:rsidRPr="001E2B86" w:rsidRDefault="005800D5" w:rsidP="005800D5">
      <w:pPr>
        <w:pStyle w:val="PL"/>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5054A182" w14:textId="77777777" w:rsidR="005800D5" w:rsidRPr="001E2B86" w:rsidRDefault="005800D5" w:rsidP="005800D5">
      <w:pPr>
        <w:pStyle w:val="PL"/>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59C4C8A0" w14:textId="77777777" w:rsidR="005800D5" w:rsidRPr="001E2B86" w:rsidRDefault="005800D5" w:rsidP="005800D5">
      <w:pPr>
        <w:pStyle w:val="PL"/>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6D517824" w14:textId="77777777" w:rsidR="005800D5" w:rsidRPr="001E2B86" w:rsidRDefault="005800D5" w:rsidP="005800D5">
      <w:pPr>
        <w:pStyle w:val="PL"/>
      </w:pPr>
      <w:r w:rsidRPr="001E2B86">
        <w:t>}</w:t>
      </w:r>
    </w:p>
    <w:p w14:paraId="697AEAFF" w14:textId="77777777" w:rsidR="005800D5" w:rsidRPr="001E2B86" w:rsidRDefault="005800D5" w:rsidP="005800D5">
      <w:pPr>
        <w:pStyle w:val="PL"/>
      </w:pPr>
    </w:p>
    <w:p w14:paraId="2B962476" w14:textId="77777777" w:rsidR="005800D5" w:rsidRPr="001E2B86" w:rsidRDefault="005800D5" w:rsidP="005800D5">
      <w:pPr>
        <w:pStyle w:val="PL"/>
      </w:pPr>
      <w:r w:rsidRPr="001E2B86">
        <w:t>SPT-Parameters-r15 ::=</w:t>
      </w:r>
      <w:r w:rsidRPr="001E2B86">
        <w:tab/>
      </w:r>
      <w:r w:rsidRPr="001E2B86">
        <w:tab/>
      </w:r>
      <w:r w:rsidRPr="001E2B86">
        <w:tab/>
      </w:r>
      <w:r w:rsidRPr="001E2B86">
        <w:tab/>
        <w:t>SEQUENCE {</w:t>
      </w:r>
    </w:p>
    <w:p w14:paraId="3A0184F4" w14:textId="77777777" w:rsidR="005800D5" w:rsidRPr="001E2B86" w:rsidRDefault="005800D5" w:rsidP="005800D5">
      <w:pPr>
        <w:pStyle w:val="PL"/>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6756666C" w14:textId="77777777" w:rsidR="005800D5" w:rsidRPr="001E2B86" w:rsidRDefault="005800D5" w:rsidP="005800D5">
      <w:pPr>
        <w:pStyle w:val="PL"/>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78A418A5" w14:textId="77777777" w:rsidR="005800D5" w:rsidRPr="001E2B86" w:rsidRDefault="005800D5" w:rsidP="005800D5">
      <w:pPr>
        <w:pStyle w:val="PL"/>
      </w:pPr>
      <w:r w:rsidRPr="001E2B86">
        <w:t>}</w:t>
      </w:r>
    </w:p>
    <w:p w14:paraId="4A5262DC" w14:textId="77777777" w:rsidR="005800D5" w:rsidRPr="001E2B86" w:rsidRDefault="005800D5" w:rsidP="005800D5">
      <w:pPr>
        <w:pStyle w:val="PL"/>
      </w:pPr>
    </w:p>
    <w:p w14:paraId="55A76192" w14:textId="77777777" w:rsidR="005800D5" w:rsidRPr="001E2B86" w:rsidRDefault="005800D5" w:rsidP="005800D5">
      <w:pPr>
        <w:pStyle w:val="PL"/>
      </w:pPr>
      <w:r w:rsidRPr="001E2B86">
        <w:t>STTI-SPT-BandParameters-r15 ::= SEQUENCE {</w:t>
      </w:r>
    </w:p>
    <w:p w14:paraId="1156FB1A" w14:textId="77777777" w:rsidR="005800D5" w:rsidRPr="001E2B86" w:rsidRDefault="005800D5" w:rsidP="005800D5">
      <w:pPr>
        <w:pStyle w:val="PL"/>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EBDED9" w14:textId="77777777" w:rsidR="005800D5" w:rsidRPr="001E2B86" w:rsidRDefault="005800D5" w:rsidP="005800D5">
      <w:pPr>
        <w:pStyle w:val="PL"/>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03D112D6" w14:textId="77777777" w:rsidR="005800D5" w:rsidRPr="001E2B86" w:rsidRDefault="005800D5" w:rsidP="005800D5">
      <w:pPr>
        <w:pStyle w:val="PL"/>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06CC53B8" w14:textId="77777777" w:rsidR="005800D5" w:rsidRPr="001E2B86" w:rsidRDefault="005800D5" w:rsidP="005800D5">
      <w:pPr>
        <w:pStyle w:val="PL"/>
      </w:pPr>
      <w:r w:rsidRPr="001E2B86">
        <w:tab/>
        <w:t>simultaneousTx-differentTx-duration-r15</w:t>
      </w:r>
      <w:r w:rsidRPr="001E2B86">
        <w:tab/>
        <w:t>ENUMERATED {supported}</w:t>
      </w:r>
      <w:r w:rsidRPr="001E2B86">
        <w:tab/>
      </w:r>
      <w:r w:rsidRPr="001E2B86">
        <w:tab/>
      </w:r>
      <w:r w:rsidRPr="001E2B86">
        <w:tab/>
        <w:t>OPTIONAL,</w:t>
      </w:r>
    </w:p>
    <w:p w14:paraId="67B46141" w14:textId="77777777" w:rsidR="005800D5" w:rsidRPr="001E2B86" w:rsidRDefault="005800D5" w:rsidP="005800D5">
      <w:pPr>
        <w:pStyle w:val="PL"/>
      </w:pPr>
      <w:r w:rsidRPr="001E2B86">
        <w:tab/>
        <w:t>sTTI-CA-MIMO-ParametersDL-r15</w:t>
      </w:r>
      <w:r w:rsidRPr="001E2B86">
        <w:tab/>
      </w:r>
      <w:r w:rsidRPr="001E2B86">
        <w:tab/>
      </w:r>
      <w:r w:rsidRPr="001E2B86">
        <w:tab/>
        <w:t>CA-MIMO-ParametersDL-r15</w:t>
      </w:r>
      <w:r w:rsidRPr="001E2B86">
        <w:tab/>
      </w:r>
      <w:r w:rsidRPr="001E2B86">
        <w:tab/>
        <w:t>OPTIONAL,</w:t>
      </w:r>
    </w:p>
    <w:p w14:paraId="0E03E949" w14:textId="77777777" w:rsidR="005800D5" w:rsidRPr="001E2B86" w:rsidRDefault="005800D5" w:rsidP="005800D5">
      <w:pPr>
        <w:pStyle w:val="PL"/>
      </w:pPr>
      <w:r w:rsidRPr="001E2B86">
        <w:lastRenderedPageBreak/>
        <w:tab/>
        <w:t>sTTI-CA-MIMO-ParametersUL-r15</w:t>
      </w:r>
      <w:r w:rsidRPr="001E2B86">
        <w:tab/>
      </w:r>
      <w:r w:rsidRPr="001E2B86">
        <w:tab/>
      </w:r>
      <w:r w:rsidRPr="001E2B86">
        <w:tab/>
        <w:t>CA-MIMO-ParametersUL-r15,</w:t>
      </w:r>
    </w:p>
    <w:p w14:paraId="471953DC" w14:textId="77777777" w:rsidR="005800D5" w:rsidRPr="001E2B86" w:rsidRDefault="005800D5" w:rsidP="005800D5">
      <w:pPr>
        <w:pStyle w:val="PL"/>
      </w:pPr>
      <w:r w:rsidRPr="001E2B86">
        <w:tab/>
        <w:t>sTTI-FD-MIMO-Coexistence</w:t>
      </w:r>
      <w:r w:rsidRPr="001E2B86">
        <w:tab/>
      </w:r>
      <w:r w:rsidRPr="001E2B86">
        <w:tab/>
      </w:r>
      <w:r w:rsidRPr="001E2B86">
        <w:tab/>
      </w:r>
      <w:r w:rsidRPr="001E2B86">
        <w:tab/>
        <w:t>ENUMERATED {supported}</w:t>
      </w:r>
      <w:r w:rsidRPr="001E2B86">
        <w:tab/>
      </w:r>
      <w:r w:rsidRPr="001E2B86">
        <w:tab/>
      </w:r>
      <w:r w:rsidRPr="001E2B86">
        <w:tab/>
        <w:t>OPTIONAL,</w:t>
      </w:r>
    </w:p>
    <w:p w14:paraId="31B2FD8F" w14:textId="77777777" w:rsidR="005800D5" w:rsidRPr="001E2B86" w:rsidRDefault="005800D5" w:rsidP="005800D5">
      <w:pPr>
        <w:pStyle w:val="PL"/>
      </w:pPr>
      <w:r w:rsidRPr="001E2B86">
        <w:tab/>
        <w:t>sTTI-MIMO-CA-ParametersPerBoBCs-r15</w:t>
      </w:r>
      <w:r w:rsidRPr="001E2B86">
        <w:tab/>
      </w:r>
      <w:r w:rsidRPr="001E2B86">
        <w:tab/>
        <w:t>MIMO-CA-ParametersPerBoBC-r13</w:t>
      </w:r>
      <w:r w:rsidRPr="001E2B86">
        <w:tab/>
        <w:t>OPTIONAL,</w:t>
      </w:r>
    </w:p>
    <w:p w14:paraId="3AB61A3C" w14:textId="77777777" w:rsidR="005800D5" w:rsidRPr="001E2B86" w:rsidRDefault="005800D5" w:rsidP="005800D5">
      <w:pPr>
        <w:pStyle w:val="PL"/>
      </w:pPr>
      <w:r w:rsidRPr="001E2B86">
        <w:tab/>
        <w:t>sTTI-MIMO-CA-ParametersPerBoBCs-v1530</w:t>
      </w:r>
      <w:r w:rsidRPr="001E2B86">
        <w:tab/>
        <w:t>MIMO-CA-ParametersPerBoBC-v1430</w:t>
      </w:r>
      <w:r w:rsidRPr="001E2B86">
        <w:tab/>
        <w:t>OPTIONAL,</w:t>
      </w:r>
    </w:p>
    <w:p w14:paraId="77194DFB" w14:textId="77777777" w:rsidR="005800D5" w:rsidRPr="001E2B86" w:rsidRDefault="005800D5" w:rsidP="005800D5">
      <w:pPr>
        <w:pStyle w:val="PL"/>
      </w:pPr>
      <w:r w:rsidRPr="001E2B86">
        <w:tab/>
        <w:t>sTTI-SupportedCombinations-r15</w:t>
      </w:r>
      <w:r w:rsidRPr="001E2B86">
        <w:tab/>
      </w:r>
      <w:r w:rsidRPr="001E2B86">
        <w:tab/>
      </w:r>
      <w:r w:rsidRPr="001E2B86">
        <w:tab/>
        <w:t>STTI-SupportedCombinations-r15</w:t>
      </w:r>
      <w:r w:rsidRPr="001E2B86">
        <w:tab/>
        <w:t>OPTIONAL,</w:t>
      </w:r>
    </w:p>
    <w:p w14:paraId="20D17C63" w14:textId="77777777" w:rsidR="005800D5" w:rsidRPr="001E2B86" w:rsidRDefault="005800D5" w:rsidP="005800D5">
      <w:pPr>
        <w:pStyle w:val="PL"/>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1F9DB284" w14:textId="77777777" w:rsidR="005800D5" w:rsidRPr="001E2B86" w:rsidRDefault="005800D5" w:rsidP="005800D5">
      <w:pPr>
        <w:pStyle w:val="PL"/>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FD62F8A" w14:textId="77777777" w:rsidR="005800D5" w:rsidRPr="001E2B86" w:rsidRDefault="005800D5" w:rsidP="005800D5">
      <w:pPr>
        <w:pStyle w:val="PL"/>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EACD2C" w14:textId="77777777" w:rsidR="005800D5" w:rsidRPr="001E2B86" w:rsidRDefault="005800D5" w:rsidP="005800D5">
      <w:pPr>
        <w:pStyle w:val="PL"/>
      </w:pPr>
      <w:r w:rsidRPr="001E2B86">
        <w:tab/>
        <w:t>...</w:t>
      </w:r>
    </w:p>
    <w:p w14:paraId="08CDFD8F" w14:textId="77777777" w:rsidR="005800D5" w:rsidRPr="001E2B86" w:rsidRDefault="005800D5" w:rsidP="005800D5">
      <w:pPr>
        <w:pStyle w:val="PL"/>
      </w:pPr>
      <w:r w:rsidRPr="001E2B86">
        <w:t>}</w:t>
      </w:r>
    </w:p>
    <w:p w14:paraId="618511FE" w14:textId="77777777" w:rsidR="005800D5" w:rsidRPr="001E2B86" w:rsidRDefault="005800D5" w:rsidP="005800D5">
      <w:pPr>
        <w:pStyle w:val="PL"/>
      </w:pPr>
    </w:p>
    <w:p w14:paraId="49101C35" w14:textId="77777777" w:rsidR="005800D5" w:rsidRPr="001E2B86" w:rsidRDefault="005800D5" w:rsidP="005800D5">
      <w:pPr>
        <w:pStyle w:val="PL"/>
      </w:pPr>
      <w:r w:rsidRPr="001E2B86">
        <w:t>STTI-SupportedCombinations-r15 ::=</w:t>
      </w:r>
      <w:r w:rsidRPr="001E2B86">
        <w:tab/>
        <w:t>SEQUENCE {</w:t>
      </w:r>
    </w:p>
    <w:p w14:paraId="0A16FC6B" w14:textId="77777777" w:rsidR="005800D5" w:rsidRPr="001E2B86" w:rsidRDefault="005800D5" w:rsidP="005800D5">
      <w:pPr>
        <w:pStyle w:val="PL"/>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2EDE3C36" w14:textId="77777777" w:rsidR="005800D5" w:rsidRPr="001E2B86" w:rsidRDefault="005800D5" w:rsidP="005800D5">
      <w:pPr>
        <w:pStyle w:val="PL"/>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1EB8A4F5" w14:textId="77777777" w:rsidR="005800D5" w:rsidRPr="001E2B86" w:rsidRDefault="005800D5" w:rsidP="005800D5">
      <w:pPr>
        <w:pStyle w:val="PL"/>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2C9D0D78" w14:textId="77777777" w:rsidR="005800D5" w:rsidRPr="001E2B86" w:rsidRDefault="005800D5" w:rsidP="005800D5">
      <w:pPr>
        <w:pStyle w:val="PL"/>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201A6C7E" w14:textId="77777777" w:rsidR="005800D5" w:rsidRPr="001E2B86" w:rsidRDefault="005800D5" w:rsidP="005800D5">
      <w:pPr>
        <w:pStyle w:val="PL"/>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30C0E495" w14:textId="77777777" w:rsidR="005800D5" w:rsidRPr="001E2B86" w:rsidRDefault="005800D5" w:rsidP="005800D5">
      <w:pPr>
        <w:pStyle w:val="PL"/>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730DF48E" w14:textId="77777777" w:rsidR="005800D5" w:rsidRPr="001E2B86" w:rsidRDefault="005800D5" w:rsidP="005800D5">
      <w:pPr>
        <w:pStyle w:val="PL"/>
      </w:pPr>
      <w:r w:rsidRPr="001E2B86">
        <w:t>}</w:t>
      </w:r>
    </w:p>
    <w:p w14:paraId="796BCFE9" w14:textId="77777777" w:rsidR="005800D5" w:rsidRPr="001E2B86" w:rsidRDefault="005800D5" w:rsidP="005800D5">
      <w:pPr>
        <w:pStyle w:val="PL"/>
      </w:pPr>
    </w:p>
    <w:p w14:paraId="3814263D" w14:textId="77777777" w:rsidR="005800D5" w:rsidRPr="001E2B86" w:rsidRDefault="005800D5" w:rsidP="005800D5">
      <w:pPr>
        <w:pStyle w:val="PL"/>
      </w:pPr>
      <w:r w:rsidRPr="001E2B86">
        <w:t>DL-UL-CCs-r15 ::= SEQUENCE {</w:t>
      </w:r>
    </w:p>
    <w:p w14:paraId="780BD117" w14:textId="77777777" w:rsidR="005800D5" w:rsidRPr="001E2B86" w:rsidRDefault="005800D5" w:rsidP="005800D5">
      <w:pPr>
        <w:pStyle w:val="PL"/>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786164E0" w14:textId="77777777" w:rsidR="005800D5" w:rsidRPr="001E2B86" w:rsidRDefault="005800D5" w:rsidP="005800D5">
      <w:pPr>
        <w:pStyle w:val="PL"/>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B67D997" w14:textId="77777777" w:rsidR="005800D5" w:rsidRPr="001E2B86" w:rsidRDefault="005800D5" w:rsidP="005800D5">
      <w:pPr>
        <w:pStyle w:val="PL"/>
      </w:pPr>
      <w:r w:rsidRPr="001E2B86">
        <w:t>}</w:t>
      </w:r>
    </w:p>
    <w:p w14:paraId="6A134534" w14:textId="77777777" w:rsidR="005800D5" w:rsidRPr="001E2B86" w:rsidRDefault="005800D5" w:rsidP="005800D5">
      <w:pPr>
        <w:pStyle w:val="PL"/>
      </w:pPr>
    </w:p>
    <w:p w14:paraId="0052C372" w14:textId="77777777" w:rsidR="005800D5" w:rsidRPr="001E2B86" w:rsidRDefault="005800D5" w:rsidP="005800D5">
      <w:pPr>
        <w:pStyle w:val="PL"/>
      </w:pPr>
      <w:r w:rsidRPr="001E2B86">
        <w:t>SupportedBandCombination-r10 ::= SEQUENCE (SIZE (1..maxBandComb-r10)) OF BandCombinationParameters-r10</w:t>
      </w:r>
    </w:p>
    <w:p w14:paraId="0220A0F1" w14:textId="77777777" w:rsidR="005800D5" w:rsidRPr="001E2B86" w:rsidRDefault="005800D5" w:rsidP="005800D5">
      <w:pPr>
        <w:pStyle w:val="PL"/>
      </w:pPr>
    </w:p>
    <w:p w14:paraId="38CAFDB1" w14:textId="77777777" w:rsidR="005800D5" w:rsidRPr="001E2B86" w:rsidRDefault="005800D5" w:rsidP="005800D5">
      <w:pPr>
        <w:pStyle w:val="PL"/>
      </w:pPr>
      <w:r w:rsidRPr="001E2B86">
        <w:t>SupportedBandCombinationExt-r10 ::= SEQUENCE (SIZE (1..maxBandComb-r10)) OF BandCombinationParametersExt-r10</w:t>
      </w:r>
    </w:p>
    <w:p w14:paraId="5E7343BB" w14:textId="77777777" w:rsidR="005800D5" w:rsidRPr="001E2B86" w:rsidRDefault="005800D5" w:rsidP="005800D5">
      <w:pPr>
        <w:pStyle w:val="PL"/>
      </w:pPr>
    </w:p>
    <w:p w14:paraId="06FA520D" w14:textId="77777777" w:rsidR="005800D5" w:rsidRPr="001E2B86" w:rsidRDefault="005800D5" w:rsidP="005800D5">
      <w:pPr>
        <w:pStyle w:val="PL"/>
      </w:pPr>
      <w:r w:rsidRPr="001E2B86">
        <w:t>SupportedBandCombination-v1090 ::= SEQUENCE (SIZE (1..maxBandComb-r10)) OF BandCombinationParameters-v1090</w:t>
      </w:r>
    </w:p>
    <w:p w14:paraId="4C2A6C87" w14:textId="77777777" w:rsidR="005800D5" w:rsidRPr="001E2B86" w:rsidRDefault="005800D5" w:rsidP="005800D5">
      <w:pPr>
        <w:pStyle w:val="PL"/>
      </w:pPr>
    </w:p>
    <w:p w14:paraId="12924C8A" w14:textId="77777777" w:rsidR="005800D5" w:rsidRPr="001E2B86" w:rsidRDefault="005800D5" w:rsidP="005800D5">
      <w:pPr>
        <w:pStyle w:val="PL"/>
      </w:pPr>
      <w:r w:rsidRPr="001E2B86">
        <w:t>SupportedBandCombination-v10i0 ::= SEQUENCE (SIZE (1..maxBandComb-r10)) OF BandCombinationParameters-v10i0</w:t>
      </w:r>
    </w:p>
    <w:p w14:paraId="118F0747" w14:textId="77777777" w:rsidR="005800D5" w:rsidRPr="001E2B86" w:rsidRDefault="005800D5" w:rsidP="005800D5">
      <w:pPr>
        <w:pStyle w:val="PL"/>
      </w:pPr>
    </w:p>
    <w:p w14:paraId="3716EAA9" w14:textId="77777777" w:rsidR="005800D5" w:rsidRPr="001E2B86" w:rsidRDefault="005800D5" w:rsidP="005800D5">
      <w:pPr>
        <w:pStyle w:val="PL"/>
      </w:pPr>
      <w:r w:rsidRPr="001E2B86">
        <w:t>SupportedBandCombination-v1130 ::= SEQUENCE (SIZE (1..maxBandComb-r10)) OF BandCombinationParameters-v1130</w:t>
      </w:r>
    </w:p>
    <w:p w14:paraId="05353442" w14:textId="77777777" w:rsidR="005800D5" w:rsidRPr="001E2B86" w:rsidRDefault="005800D5" w:rsidP="005800D5">
      <w:pPr>
        <w:pStyle w:val="PL"/>
      </w:pPr>
    </w:p>
    <w:p w14:paraId="652279CD" w14:textId="77777777" w:rsidR="005800D5" w:rsidRPr="001E2B86" w:rsidRDefault="005800D5" w:rsidP="005800D5">
      <w:pPr>
        <w:pStyle w:val="PL"/>
      </w:pPr>
      <w:r w:rsidRPr="001E2B86">
        <w:t>SupportedBandCombination-v1250 ::= SEQUENCE (SIZE (1..maxBandComb-r10)) OF BandCombinationParameters-v1250</w:t>
      </w:r>
    </w:p>
    <w:p w14:paraId="76A7A5A8" w14:textId="77777777" w:rsidR="005800D5" w:rsidRPr="001E2B86" w:rsidRDefault="005800D5" w:rsidP="005800D5">
      <w:pPr>
        <w:pStyle w:val="PL"/>
      </w:pPr>
    </w:p>
    <w:p w14:paraId="188B055C" w14:textId="77777777" w:rsidR="005800D5" w:rsidRPr="001E2B86" w:rsidRDefault="005800D5" w:rsidP="005800D5">
      <w:pPr>
        <w:pStyle w:val="PL"/>
      </w:pPr>
      <w:r w:rsidRPr="001E2B86">
        <w:t>SupportedBandCombination-v1270 ::= SEQUENCE (SIZE (1..maxBandComb-r10)) OF BandCombinationParameters-v1270</w:t>
      </w:r>
    </w:p>
    <w:p w14:paraId="2859607B" w14:textId="77777777" w:rsidR="005800D5" w:rsidRPr="001E2B86" w:rsidRDefault="005800D5" w:rsidP="005800D5">
      <w:pPr>
        <w:pStyle w:val="PL"/>
      </w:pPr>
    </w:p>
    <w:p w14:paraId="07D72228" w14:textId="77777777" w:rsidR="005800D5" w:rsidRPr="001E2B86" w:rsidRDefault="005800D5" w:rsidP="005800D5">
      <w:pPr>
        <w:pStyle w:val="PL"/>
      </w:pPr>
      <w:r w:rsidRPr="001E2B86">
        <w:t>SupportedBandCombination-v1320 ::= SEQUENCE (SIZE (1..maxBandComb-r10)) OF BandCombinationParameters-v1320</w:t>
      </w:r>
    </w:p>
    <w:p w14:paraId="63461958" w14:textId="77777777" w:rsidR="005800D5" w:rsidRPr="001E2B86" w:rsidRDefault="005800D5" w:rsidP="005800D5">
      <w:pPr>
        <w:pStyle w:val="PL"/>
      </w:pPr>
    </w:p>
    <w:p w14:paraId="13472362" w14:textId="77777777" w:rsidR="005800D5" w:rsidRPr="001E2B86" w:rsidRDefault="005800D5" w:rsidP="005800D5">
      <w:pPr>
        <w:pStyle w:val="PL"/>
        <w:shd w:val="pct10" w:color="auto" w:fill="auto"/>
      </w:pPr>
      <w:r w:rsidRPr="001E2B86">
        <w:t>SupportedBandCombination-v1380 ::= SEQUENCE (SIZE (1..maxBandComb-r10)) OF BandCombinationParameters-v1380</w:t>
      </w:r>
    </w:p>
    <w:p w14:paraId="2B2514FC" w14:textId="77777777" w:rsidR="005800D5" w:rsidRPr="001E2B86" w:rsidRDefault="005800D5" w:rsidP="005800D5">
      <w:pPr>
        <w:pStyle w:val="PL"/>
        <w:shd w:val="pct10" w:color="auto" w:fill="auto"/>
      </w:pPr>
    </w:p>
    <w:p w14:paraId="48A2CBBB" w14:textId="77777777" w:rsidR="005800D5" w:rsidRPr="001E2B86" w:rsidRDefault="005800D5" w:rsidP="005800D5">
      <w:pPr>
        <w:pStyle w:val="PL"/>
        <w:shd w:val="pct10" w:color="auto" w:fill="auto"/>
      </w:pPr>
      <w:r w:rsidRPr="001E2B86">
        <w:t>SupportedBandCombination-v1390 ::= SEQUENCE (SIZE (1..maxBandComb-r10)) OF BandCombinationParameters-v1390</w:t>
      </w:r>
    </w:p>
    <w:p w14:paraId="286EAA03" w14:textId="77777777" w:rsidR="005800D5" w:rsidRPr="001E2B86" w:rsidRDefault="005800D5" w:rsidP="005800D5">
      <w:pPr>
        <w:pStyle w:val="PL"/>
        <w:shd w:val="pct10" w:color="auto" w:fill="auto"/>
      </w:pPr>
    </w:p>
    <w:p w14:paraId="387D1034" w14:textId="77777777" w:rsidR="005800D5" w:rsidRPr="001E2B86" w:rsidRDefault="005800D5" w:rsidP="005800D5">
      <w:pPr>
        <w:pStyle w:val="PL"/>
      </w:pPr>
      <w:r w:rsidRPr="001E2B86">
        <w:t>SupportedBandCombination-v1430 ::= SEQUENCE (SIZE (1..maxBandComb-r10)) OF BandCombinationParameters-v1430</w:t>
      </w:r>
    </w:p>
    <w:p w14:paraId="30E36FEF" w14:textId="77777777" w:rsidR="005800D5" w:rsidRPr="001E2B86" w:rsidRDefault="005800D5" w:rsidP="005800D5">
      <w:pPr>
        <w:pStyle w:val="PL"/>
      </w:pPr>
    </w:p>
    <w:p w14:paraId="204A03E2" w14:textId="77777777" w:rsidR="005800D5" w:rsidRPr="001E2B86" w:rsidRDefault="005800D5" w:rsidP="005800D5">
      <w:pPr>
        <w:pStyle w:val="PL"/>
      </w:pPr>
      <w:r w:rsidRPr="001E2B86">
        <w:t>SupportedBandCombination-v1450 ::= SEQUENCE (SIZE (1..maxBandComb-r10)) OF BandCombinationParameters-v1450</w:t>
      </w:r>
    </w:p>
    <w:p w14:paraId="5283C9B2" w14:textId="77777777" w:rsidR="005800D5" w:rsidRPr="001E2B86" w:rsidRDefault="005800D5" w:rsidP="005800D5">
      <w:pPr>
        <w:pStyle w:val="PL"/>
      </w:pPr>
    </w:p>
    <w:p w14:paraId="24DD8E47" w14:textId="77777777" w:rsidR="005800D5" w:rsidRPr="001E2B86" w:rsidRDefault="005800D5" w:rsidP="005800D5">
      <w:pPr>
        <w:pStyle w:val="PL"/>
        <w:shd w:val="pct10" w:color="auto" w:fill="auto"/>
      </w:pPr>
      <w:r w:rsidRPr="001E2B86">
        <w:t>SupportedBandCombination-v1470 ::= SEQUENCE (SIZE (1..maxBandComb-r10)) OF BandCombinationParameters-v1470</w:t>
      </w:r>
    </w:p>
    <w:p w14:paraId="62A800C0" w14:textId="77777777" w:rsidR="005800D5" w:rsidRPr="001E2B86" w:rsidRDefault="005800D5" w:rsidP="005800D5">
      <w:pPr>
        <w:pStyle w:val="PL"/>
      </w:pPr>
    </w:p>
    <w:p w14:paraId="6231A01D" w14:textId="77777777" w:rsidR="005800D5" w:rsidRPr="001E2B86" w:rsidRDefault="005800D5" w:rsidP="005800D5">
      <w:pPr>
        <w:pStyle w:val="PL"/>
      </w:pPr>
      <w:r w:rsidRPr="001E2B86">
        <w:t>SupportedBandCombination-v14b0 ::= SEQUENCE (SIZE (1..maxBandComb-r10)) OF BandCombinationParameters-v14b0</w:t>
      </w:r>
    </w:p>
    <w:p w14:paraId="24D854A0" w14:textId="77777777" w:rsidR="005800D5" w:rsidRPr="001E2B86" w:rsidRDefault="005800D5" w:rsidP="005800D5">
      <w:pPr>
        <w:pStyle w:val="PL"/>
        <w:shd w:val="pct10" w:color="auto" w:fill="auto"/>
      </w:pPr>
    </w:p>
    <w:p w14:paraId="1A333AAB" w14:textId="77777777" w:rsidR="005800D5" w:rsidRPr="001E2B86" w:rsidRDefault="005800D5" w:rsidP="005800D5">
      <w:pPr>
        <w:pStyle w:val="PL"/>
        <w:shd w:val="pct10" w:color="auto" w:fill="auto"/>
      </w:pPr>
      <w:r w:rsidRPr="001E2B86">
        <w:t>SupportedBandCombination-v1530 ::= SEQUENCE (SIZE (1..maxBandComb-r10)) OF BandCombinationParameters-v1530</w:t>
      </w:r>
    </w:p>
    <w:p w14:paraId="3A5E82F8" w14:textId="77777777" w:rsidR="005800D5" w:rsidRPr="001E2B86" w:rsidRDefault="005800D5" w:rsidP="005800D5">
      <w:pPr>
        <w:pStyle w:val="PL"/>
        <w:shd w:val="pct10" w:color="auto" w:fill="auto"/>
      </w:pPr>
    </w:p>
    <w:p w14:paraId="56D33D8F" w14:textId="77777777" w:rsidR="005800D5" w:rsidRPr="001E2B86" w:rsidRDefault="005800D5" w:rsidP="005800D5">
      <w:pPr>
        <w:pStyle w:val="PL"/>
        <w:shd w:val="pct10" w:color="auto" w:fill="auto"/>
      </w:pPr>
      <w:r w:rsidRPr="001E2B86">
        <w:t>SupportedBandCombination-v1610 ::= SEQUENCE (SIZE (1..maxBandComb-r10)) OF BandCombinationParameters-v1610</w:t>
      </w:r>
    </w:p>
    <w:p w14:paraId="00ED6C26" w14:textId="77777777" w:rsidR="005800D5" w:rsidRPr="001E2B86" w:rsidRDefault="005800D5" w:rsidP="005800D5">
      <w:pPr>
        <w:pStyle w:val="PL"/>
        <w:shd w:val="pct10" w:color="auto" w:fill="auto"/>
      </w:pPr>
    </w:p>
    <w:p w14:paraId="2F5A8F13" w14:textId="77777777" w:rsidR="005800D5" w:rsidRPr="001E2B86" w:rsidRDefault="005800D5" w:rsidP="005800D5">
      <w:pPr>
        <w:pStyle w:val="PL"/>
        <w:shd w:val="pct10" w:color="auto" w:fill="auto"/>
      </w:pPr>
      <w:r w:rsidRPr="001E2B86">
        <w:t>SupportedBandCombination-v1630 ::= SEQUENCE (SIZE (1..maxBandComb-r10)) OF BandCombinationParameters-v1630</w:t>
      </w:r>
    </w:p>
    <w:p w14:paraId="402F9841" w14:textId="77777777" w:rsidR="005800D5" w:rsidRPr="001E2B86" w:rsidRDefault="005800D5" w:rsidP="005800D5">
      <w:pPr>
        <w:pStyle w:val="PL"/>
        <w:shd w:val="pct10" w:color="auto" w:fill="auto"/>
      </w:pPr>
    </w:p>
    <w:p w14:paraId="7CF0DE79" w14:textId="77777777" w:rsidR="005800D5" w:rsidRPr="001E2B86" w:rsidRDefault="005800D5" w:rsidP="005800D5">
      <w:pPr>
        <w:pStyle w:val="PL"/>
        <w:shd w:val="pct10" w:color="auto" w:fill="auto"/>
      </w:pPr>
      <w:r w:rsidRPr="001E2B86">
        <w:t>SupportedBandCombination-v1800 ::= SEQUENCE (SIZE (1..maxBandComb-r10)) OF BandCombinationParameters-v1800</w:t>
      </w:r>
    </w:p>
    <w:p w14:paraId="3F93BCD8" w14:textId="77777777" w:rsidR="005800D5" w:rsidRPr="001E2B86" w:rsidRDefault="005800D5" w:rsidP="005800D5">
      <w:pPr>
        <w:pStyle w:val="PL"/>
        <w:shd w:val="pct10" w:color="auto" w:fill="auto"/>
      </w:pPr>
    </w:p>
    <w:p w14:paraId="21C09219" w14:textId="77777777" w:rsidR="005800D5" w:rsidRPr="001E2B86" w:rsidRDefault="005800D5" w:rsidP="005800D5">
      <w:pPr>
        <w:pStyle w:val="PL"/>
      </w:pPr>
      <w:r w:rsidRPr="001E2B86">
        <w:t>SupportedBandCombinationAdd-r11 ::= SEQUENCE (SIZE (1..maxBandComb-r11)) OF BandCombinationParameters-r11</w:t>
      </w:r>
    </w:p>
    <w:p w14:paraId="73B18493" w14:textId="77777777" w:rsidR="005800D5" w:rsidRPr="001E2B86" w:rsidRDefault="005800D5" w:rsidP="005800D5">
      <w:pPr>
        <w:pStyle w:val="PL"/>
      </w:pPr>
    </w:p>
    <w:p w14:paraId="7C37DDC8" w14:textId="77777777" w:rsidR="005800D5" w:rsidRPr="001E2B86" w:rsidRDefault="005800D5" w:rsidP="005800D5">
      <w:pPr>
        <w:pStyle w:val="PL"/>
      </w:pPr>
      <w:r w:rsidRPr="001E2B86">
        <w:t>SupportedBandCombinationAdd-v11d0 ::= SEQUENCE (SIZE (1..maxBandComb-r11)) OF BandCombinationParameters-v10i0</w:t>
      </w:r>
    </w:p>
    <w:p w14:paraId="06442E88" w14:textId="77777777" w:rsidR="005800D5" w:rsidRPr="001E2B86" w:rsidRDefault="005800D5" w:rsidP="005800D5">
      <w:pPr>
        <w:pStyle w:val="PL"/>
      </w:pPr>
    </w:p>
    <w:p w14:paraId="00B9C80A" w14:textId="77777777" w:rsidR="005800D5" w:rsidRPr="001E2B86" w:rsidRDefault="005800D5" w:rsidP="005800D5">
      <w:pPr>
        <w:pStyle w:val="PL"/>
      </w:pPr>
      <w:r w:rsidRPr="001E2B86">
        <w:t>SupportedBandCombinationAdd-v1250 ::= SEQUENCE (SIZE (1..maxBandComb-r11)) OF BandCombinationParameters-v1250</w:t>
      </w:r>
    </w:p>
    <w:p w14:paraId="723BD6AF" w14:textId="77777777" w:rsidR="005800D5" w:rsidRPr="001E2B86" w:rsidRDefault="005800D5" w:rsidP="005800D5">
      <w:pPr>
        <w:pStyle w:val="PL"/>
      </w:pPr>
    </w:p>
    <w:p w14:paraId="7CA7FA79" w14:textId="77777777" w:rsidR="005800D5" w:rsidRPr="001E2B86" w:rsidRDefault="005800D5" w:rsidP="005800D5">
      <w:pPr>
        <w:pStyle w:val="PL"/>
      </w:pPr>
      <w:r w:rsidRPr="001E2B86">
        <w:t>SupportedBandCombinationAdd-v1270 ::= SEQUENCE (SIZE (1..maxBandComb-r11)) OF BandCombinationParameters-v1270</w:t>
      </w:r>
    </w:p>
    <w:p w14:paraId="5340E5EC" w14:textId="77777777" w:rsidR="005800D5" w:rsidRPr="001E2B86" w:rsidRDefault="005800D5" w:rsidP="005800D5">
      <w:pPr>
        <w:pStyle w:val="PL"/>
      </w:pPr>
    </w:p>
    <w:p w14:paraId="7BC17336" w14:textId="77777777" w:rsidR="005800D5" w:rsidRPr="001E2B86" w:rsidRDefault="005800D5" w:rsidP="005800D5">
      <w:pPr>
        <w:pStyle w:val="PL"/>
      </w:pPr>
      <w:r w:rsidRPr="001E2B86">
        <w:t>SupportedBandCombinationAdd-v1320 ::= SEQUENCE (SIZE (1..maxBandComb-r11)) OF BandCombinationParameters-v1320</w:t>
      </w:r>
    </w:p>
    <w:p w14:paraId="476DCEB6" w14:textId="77777777" w:rsidR="005800D5" w:rsidRPr="001E2B86" w:rsidRDefault="005800D5" w:rsidP="005800D5">
      <w:pPr>
        <w:pStyle w:val="PL"/>
      </w:pPr>
    </w:p>
    <w:p w14:paraId="5A9FEBC4" w14:textId="77777777" w:rsidR="005800D5" w:rsidRPr="001E2B86" w:rsidRDefault="005800D5" w:rsidP="005800D5">
      <w:pPr>
        <w:pStyle w:val="PL"/>
      </w:pPr>
      <w:r w:rsidRPr="001E2B86">
        <w:t>SupportedBandCombinationAdd-v1380 ::= SEQUENCE (SIZE (1..maxBandComb-r11)) OF BandCombinationParameters-v1380</w:t>
      </w:r>
    </w:p>
    <w:p w14:paraId="44249B44" w14:textId="77777777" w:rsidR="005800D5" w:rsidRPr="001E2B86" w:rsidRDefault="005800D5" w:rsidP="005800D5">
      <w:pPr>
        <w:pStyle w:val="PL"/>
      </w:pPr>
    </w:p>
    <w:p w14:paraId="4B654A1B" w14:textId="77777777" w:rsidR="005800D5" w:rsidRPr="001E2B86" w:rsidRDefault="005800D5" w:rsidP="005800D5">
      <w:pPr>
        <w:pStyle w:val="PL"/>
      </w:pPr>
      <w:r w:rsidRPr="001E2B86">
        <w:t>SupportedBandCombinationAdd-v1390 ::= SEQUENCE (SIZE (1..maxBandComb-r11)) OF BandCombinationParameters-v1390</w:t>
      </w:r>
    </w:p>
    <w:p w14:paraId="07D8D5D0" w14:textId="77777777" w:rsidR="005800D5" w:rsidRPr="001E2B86" w:rsidRDefault="005800D5" w:rsidP="005800D5">
      <w:pPr>
        <w:pStyle w:val="PL"/>
      </w:pPr>
    </w:p>
    <w:p w14:paraId="248F4489" w14:textId="77777777" w:rsidR="005800D5" w:rsidRPr="001E2B86" w:rsidRDefault="005800D5" w:rsidP="005800D5">
      <w:pPr>
        <w:pStyle w:val="PL"/>
      </w:pPr>
      <w:r w:rsidRPr="001E2B86">
        <w:t>SupportedBandCombinationAdd-v1430 ::= SEQUENCE (SIZE (1..maxBandComb-r11)) OF BandCombinationParameters-v1430</w:t>
      </w:r>
    </w:p>
    <w:p w14:paraId="2745098C" w14:textId="77777777" w:rsidR="005800D5" w:rsidRPr="001E2B86" w:rsidRDefault="005800D5" w:rsidP="005800D5">
      <w:pPr>
        <w:pStyle w:val="PL"/>
      </w:pPr>
    </w:p>
    <w:p w14:paraId="1E8C082B" w14:textId="77777777" w:rsidR="005800D5" w:rsidRPr="001E2B86" w:rsidRDefault="005800D5" w:rsidP="005800D5">
      <w:pPr>
        <w:pStyle w:val="PL"/>
        <w:shd w:val="pct10" w:color="auto" w:fill="auto"/>
      </w:pPr>
      <w:r w:rsidRPr="001E2B86">
        <w:t>SupportedBandCombinationAdd-v1450 ::= SEQUENCE (SIZE (1..maxBandComb-r11)) OF BandCombinationParameters-v1450</w:t>
      </w:r>
    </w:p>
    <w:p w14:paraId="7D2217F5" w14:textId="77777777" w:rsidR="005800D5" w:rsidRPr="001E2B86" w:rsidRDefault="005800D5" w:rsidP="005800D5">
      <w:pPr>
        <w:pStyle w:val="PL"/>
        <w:shd w:val="pct10" w:color="auto" w:fill="auto"/>
      </w:pPr>
    </w:p>
    <w:p w14:paraId="1FFE1701" w14:textId="77777777" w:rsidR="005800D5" w:rsidRPr="001E2B86" w:rsidRDefault="005800D5" w:rsidP="005800D5">
      <w:pPr>
        <w:pStyle w:val="PL"/>
        <w:shd w:val="pct10" w:color="auto" w:fill="auto"/>
      </w:pPr>
      <w:r w:rsidRPr="001E2B86">
        <w:t>SupportedBandCombinationAdd-v1470 ::= SEQUENCE (SIZE (1..maxBandComb-r11)) OF BandCombinationParameters-v1470</w:t>
      </w:r>
    </w:p>
    <w:p w14:paraId="71C544B9" w14:textId="77777777" w:rsidR="005800D5" w:rsidRPr="001E2B86" w:rsidRDefault="005800D5" w:rsidP="005800D5">
      <w:pPr>
        <w:pStyle w:val="PL"/>
        <w:shd w:val="pct10" w:color="auto" w:fill="auto"/>
      </w:pPr>
    </w:p>
    <w:p w14:paraId="37EA525C" w14:textId="77777777" w:rsidR="005800D5" w:rsidRPr="001E2B86" w:rsidRDefault="005800D5" w:rsidP="005800D5">
      <w:pPr>
        <w:pStyle w:val="PL"/>
        <w:shd w:val="pct10" w:color="auto" w:fill="auto"/>
      </w:pPr>
      <w:r w:rsidRPr="001E2B86">
        <w:t>SupportedBandCombinationAdd-v14b0 ::= SEQUENCE (SIZE (1..maxBandComb-r11)) OF BandCombinationParameters-v14b0</w:t>
      </w:r>
    </w:p>
    <w:p w14:paraId="336675A7" w14:textId="77777777" w:rsidR="005800D5" w:rsidRPr="001E2B86" w:rsidRDefault="005800D5" w:rsidP="005800D5">
      <w:pPr>
        <w:pStyle w:val="PL"/>
        <w:shd w:val="pct10" w:color="auto" w:fill="auto"/>
      </w:pPr>
    </w:p>
    <w:p w14:paraId="7CBC6686" w14:textId="77777777" w:rsidR="005800D5" w:rsidRPr="001E2B86" w:rsidRDefault="005800D5" w:rsidP="005800D5">
      <w:pPr>
        <w:pStyle w:val="PL"/>
        <w:shd w:val="pct10" w:color="auto" w:fill="auto"/>
      </w:pPr>
      <w:r w:rsidRPr="001E2B86">
        <w:t>SupportedBandCombinationAdd-v1530 ::= SEQUENCE (SIZE (1..maxBandComb-r11)) OF BandCombinationParameters-v1530</w:t>
      </w:r>
    </w:p>
    <w:p w14:paraId="62B6213B" w14:textId="77777777" w:rsidR="005800D5" w:rsidRPr="001E2B86" w:rsidRDefault="005800D5" w:rsidP="005800D5">
      <w:pPr>
        <w:pStyle w:val="PL"/>
        <w:shd w:val="pct10" w:color="auto" w:fill="auto"/>
      </w:pPr>
    </w:p>
    <w:p w14:paraId="0025CCB3" w14:textId="77777777" w:rsidR="005800D5" w:rsidRPr="001E2B86" w:rsidRDefault="005800D5" w:rsidP="005800D5">
      <w:pPr>
        <w:pStyle w:val="PL"/>
        <w:shd w:val="pct10" w:color="auto" w:fill="auto"/>
      </w:pPr>
      <w:r w:rsidRPr="001E2B86">
        <w:t>SupportedBandCombinationAdd-v1610 ::= SEQUENCE (SIZE (1..maxBandComb-r11)) OF BandCombinationParameters-v1610</w:t>
      </w:r>
    </w:p>
    <w:p w14:paraId="452A9098" w14:textId="77777777" w:rsidR="005800D5" w:rsidRPr="001E2B86" w:rsidRDefault="005800D5" w:rsidP="005800D5">
      <w:pPr>
        <w:pStyle w:val="PL"/>
        <w:shd w:val="pct10" w:color="auto" w:fill="auto"/>
      </w:pPr>
    </w:p>
    <w:p w14:paraId="0CF9FF73" w14:textId="77777777" w:rsidR="005800D5" w:rsidRPr="001E2B86" w:rsidRDefault="005800D5" w:rsidP="005800D5">
      <w:pPr>
        <w:pStyle w:val="PL"/>
        <w:shd w:val="pct10" w:color="auto" w:fill="auto"/>
      </w:pPr>
      <w:r w:rsidRPr="001E2B86">
        <w:t>SupportedBandCombinationAdd-v1630 ::= SEQUENCE (SIZE (1..maxBandComb-r11)) OF BandCombinationParameters-v1630</w:t>
      </w:r>
    </w:p>
    <w:p w14:paraId="6DC993AD" w14:textId="77777777" w:rsidR="005800D5" w:rsidRPr="001E2B86" w:rsidRDefault="005800D5" w:rsidP="005800D5">
      <w:pPr>
        <w:pStyle w:val="PL"/>
        <w:shd w:val="pct10" w:color="auto" w:fill="auto"/>
      </w:pPr>
    </w:p>
    <w:p w14:paraId="693336D3" w14:textId="77777777" w:rsidR="005800D5" w:rsidRPr="001E2B86" w:rsidRDefault="005800D5" w:rsidP="005800D5">
      <w:pPr>
        <w:pStyle w:val="PL"/>
        <w:shd w:val="pct10" w:color="auto" w:fill="auto"/>
      </w:pPr>
      <w:r w:rsidRPr="001E2B86">
        <w:t>SupportedBandCombinationAdd-v1800 ::= SEQUENCE (SIZE (1..maxBandComb-r11)) OF BandCombinationParameters-v1800</w:t>
      </w:r>
    </w:p>
    <w:p w14:paraId="6CCB3AE7" w14:textId="77777777" w:rsidR="005800D5" w:rsidRPr="001E2B86" w:rsidRDefault="005800D5" w:rsidP="005800D5">
      <w:pPr>
        <w:pStyle w:val="PL"/>
        <w:shd w:val="pct10" w:color="auto" w:fill="auto"/>
      </w:pPr>
    </w:p>
    <w:p w14:paraId="4B9FB298" w14:textId="77777777" w:rsidR="005800D5" w:rsidRPr="001E2B86" w:rsidRDefault="005800D5" w:rsidP="005800D5">
      <w:pPr>
        <w:pStyle w:val="PL"/>
      </w:pPr>
      <w:r w:rsidRPr="001E2B86">
        <w:t>SupportedBandCombinationReduced-r13 ::=</w:t>
      </w:r>
      <w:r w:rsidRPr="001E2B86">
        <w:tab/>
        <w:t>SEQUENCE (SIZE (1..maxBandComb-r13)) OF BandCombinationParameters-r13</w:t>
      </w:r>
    </w:p>
    <w:p w14:paraId="489342AA" w14:textId="77777777" w:rsidR="005800D5" w:rsidRPr="001E2B86" w:rsidRDefault="005800D5" w:rsidP="005800D5">
      <w:pPr>
        <w:pStyle w:val="PL"/>
        <w:tabs>
          <w:tab w:val="clear" w:pos="3456"/>
          <w:tab w:val="left" w:pos="3295"/>
        </w:tabs>
      </w:pPr>
    </w:p>
    <w:p w14:paraId="54715E9B" w14:textId="77777777" w:rsidR="005800D5" w:rsidRPr="001E2B86" w:rsidRDefault="005800D5" w:rsidP="005800D5">
      <w:pPr>
        <w:pStyle w:val="PL"/>
      </w:pPr>
      <w:r w:rsidRPr="001E2B86">
        <w:t>SupportedBandCombinationReduced-v1320 ::=</w:t>
      </w:r>
      <w:r w:rsidRPr="001E2B86">
        <w:tab/>
        <w:t>SEQUENCE (SIZE (1..maxBandComb-r13)) OF BandCombinationParameters-v1320</w:t>
      </w:r>
    </w:p>
    <w:p w14:paraId="1C473AE6" w14:textId="77777777" w:rsidR="005800D5" w:rsidRPr="001E2B86" w:rsidRDefault="005800D5" w:rsidP="005800D5">
      <w:pPr>
        <w:pStyle w:val="PL"/>
      </w:pPr>
    </w:p>
    <w:p w14:paraId="73AB542E" w14:textId="77777777" w:rsidR="005800D5" w:rsidRPr="001E2B86" w:rsidRDefault="005800D5" w:rsidP="005800D5">
      <w:pPr>
        <w:pStyle w:val="PL"/>
      </w:pPr>
      <w:r w:rsidRPr="001E2B86">
        <w:t>SupportedBandCombinationReduced-v1380 ::=</w:t>
      </w:r>
      <w:r w:rsidRPr="001E2B86">
        <w:tab/>
        <w:t>SEQUENCE (SIZE (1..maxBandComb-r13)) OF BandCombinationParameters-v1380</w:t>
      </w:r>
    </w:p>
    <w:p w14:paraId="0EC9659F" w14:textId="77777777" w:rsidR="005800D5" w:rsidRPr="001E2B86" w:rsidRDefault="005800D5" w:rsidP="005800D5">
      <w:pPr>
        <w:pStyle w:val="PL"/>
      </w:pPr>
    </w:p>
    <w:p w14:paraId="5F4C3071" w14:textId="77777777" w:rsidR="005800D5" w:rsidRPr="001E2B86" w:rsidRDefault="005800D5" w:rsidP="005800D5">
      <w:pPr>
        <w:pStyle w:val="PL"/>
      </w:pPr>
      <w:r w:rsidRPr="001E2B86">
        <w:t>SupportedBandCombinationReduced-v1390 ::=</w:t>
      </w:r>
      <w:r w:rsidRPr="001E2B86">
        <w:tab/>
        <w:t>SEQUENCE (SIZE (1..maxBandComb-r13)) OF BandCombinationParameters-v1390</w:t>
      </w:r>
    </w:p>
    <w:p w14:paraId="08EB5B49" w14:textId="77777777" w:rsidR="005800D5" w:rsidRPr="001E2B86" w:rsidRDefault="005800D5" w:rsidP="005800D5">
      <w:pPr>
        <w:pStyle w:val="PL"/>
        <w:tabs>
          <w:tab w:val="clear" w:pos="3456"/>
          <w:tab w:val="left" w:pos="3295"/>
        </w:tabs>
      </w:pPr>
    </w:p>
    <w:p w14:paraId="4819B924" w14:textId="77777777" w:rsidR="005800D5" w:rsidRPr="001E2B86" w:rsidRDefault="005800D5" w:rsidP="005800D5">
      <w:pPr>
        <w:pStyle w:val="PL"/>
      </w:pPr>
      <w:r w:rsidRPr="001E2B86">
        <w:t>SupportedBandCombinationReduced-v1430 ::=</w:t>
      </w:r>
      <w:r w:rsidRPr="001E2B86">
        <w:tab/>
        <w:t>SEQUENCE (SIZE (1..maxBandComb-r13)) OF BandCombinationParameters-v1430</w:t>
      </w:r>
    </w:p>
    <w:p w14:paraId="1DE067B5" w14:textId="77777777" w:rsidR="005800D5" w:rsidRPr="001E2B86" w:rsidRDefault="005800D5" w:rsidP="005800D5">
      <w:pPr>
        <w:pStyle w:val="PL"/>
      </w:pPr>
    </w:p>
    <w:p w14:paraId="44F74520" w14:textId="77777777" w:rsidR="005800D5" w:rsidRPr="001E2B86" w:rsidRDefault="005800D5" w:rsidP="005800D5">
      <w:pPr>
        <w:pStyle w:val="PL"/>
      </w:pPr>
      <w:r w:rsidRPr="001E2B86">
        <w:t>SupportedBandCombinationReduced-v1450 ::=</w:t>
      </w:r>
      <w:r w:rsidRPr="001E2B86">
        <w:tab/>
        <w:t>SEQUENCE (SIZE (1..maxBandComb-r13)) OF BandCombinationParameters-v1450</w:t>
      </w:r>
    </w:p>
    <w:p w14:paraId="5D23A335" w14:textId="77777777" w:rsidR="005800D5" w:rsidRPr="001E2B86" w:rsidRDefault="005800D5" w:rsidP="005800D5">
      <w:pPr>
        <w:pStyle w:val="PL"/>
        <w:tabs>
          <w:tab w:val="left" w:pos="3295"/>
        </w:tabs>
      </w:pPr>
    </w:p>
    <w:p w14:paraId="3B390624" w14:textId="77777777" w:rsidR="005800D5" w:rsidRPr="001E2B86" w:rsidRDefault="005800D5" w:rsidP="005800D5">
      <w:pPr>
        <w:pStyle w:val="PL"/>
        <w:tabs>
          <w:tab w:val="clear" w:pos="3456"/>
          <w:tab w:val="left" w:pos="3295"/>
        </w:tabs>
      </w:pPr>
      <w:r w:rsidRPr="001E2B86">
        <w:t>SupportedBandCombinationReduced-v1470 ::=</w:t>
      </w:r>
      <w:r w:rsidRPr="001E2B86">
        <w:tab/>
        <w:t>SEQUENCE (SIZE (1..maxBandComb-r13)) OF BandCombinationParameters-v1470</w:t>
      </w:r>
    </w:p>
    <w:p w14:paraId="15AD5D69" w14:textId="77777777" w:rsidR="005800D5" w:rsidRPr="001E2B86" w:rsidRDefault="005800D5" w:rsidP="005800D5">
      <w:pPr>
        <w:pStyle w:val="PL"/>
        <w:tabs>
          <w:tab w:val="clear" w:pos="3456"/>
          <w:tab w:val="left" w:pos="3295"/>
        </w:tabs>
      </w:pPr>
    </w:p>
    <w:p w14:paraId="36E53FD0" w14:textId="77777777" w:rsidR="005800D5" w:rsidRPr="001E2B86" w:rsidRDefault="005800D5" w:rsidP="005800D5">
      <w:pPr>
        <w:pStyle w:val="PL"/>
      </w:pPr>
      <w:r w:rsidRPr="001E2B86">
        <w:t>SupportedBandCombinationReduced-v14b0 ::=</w:t>
      </w:r>
      <w:r w:rsidRPr="001E2B86">
        <w:tab/>
        <w:t>SEQUENCE (SIZE (1..maxBandComb-r13)) OF BandCombinationParameters-v14b0</w:t>
      </w:r>
    </w:p>
    <w:p w14:paraId="13CDF105" w14:textId="77777777" w:rsidR="005800D5" w:rsidRPr="001E2B86" w:rsidRDefault="005800D5" w:rsidP="005800D5">
      <w:pPr>
        <w:pStyle w:val="PL"/>
        <w:tabs>
          <w:tab w:val="left" w:pos="3295"/>
        </w:tabs>
      </w:pPr>
    </w:p>
    <w:p w14:paraId="5EA41A37" w14:textId="77777777" w:rsidR="005800D5" w:rsidRPr="001E2B86" w:rsidRDefault="005800D5" w:rsidP="005800D5">
      <w:pPr>
        <w:pStyle w:val="PL"/>
        <w:tabs>
          <w:tab w:val="clear" w:pos="3456"/>
          <w:tab w:val="left" w:pos="3295"/>
        </w:tabs>
      </w:pPr>
      <w:r w:rsidRPr="001E2B86">
        <w:t>SupportedBandCombinationReduced-v1530 ::=</w:t>
      </w:r>
      <w:r w:rsidRPr="001E2B86">
        <w:tab/>
        <w:t>SEQUENCE (SIZE (1..maxBandComb-r13)) OF BandCombinationParameters-v1530</w:t>
      </w:r>
    </w:p>
    <w:p w14:paraId="588EA22C" w14:textId="77777777" w:rsidR="005800D5" w:rsidRPr="001E2B86" w:rsidRDefault="005800D5" w:rsidP="005800D5">
      <w:pPr>
        <w:pStyle w:val="PL"/>
        <w:tabs>
          <w:tab w:val="clear" w:pos="3456"/>
          <w:tab w:val="left" w:pos="3295"/>
        </w:tabs>
      </w:pPr>
    </w:p>
    <w:p w14:paraId="72F044ED" w14:textId="77777777" w:rsidR="005800D5" w:rsidRPr="001E2B86" w:rsidRDefault="005800D5" w:rsidP="005800D5">
      <w:pPr>
        <w:pStyle w:val="PL"/>
        <w:tabs>
          <w:tab w:val="clear" w:pos="3456"/>
          <w:tab w:val="left" w:pos="3295"/>
        </w:tabs>
      </w:pPr>
      <w:r w:rsidRPr="001E2B86">
        <w:t>SupportedBandCombinationReduced-v1610 ::=</w:t>
      </w:r>
      <w:r w:rsidRPr="001E2B86">
        <w:tab/>
        <w:t>SEQUENCE (SIZE (1..maxBandComb-r13)) OF BandCombinationParameters-v1610</w:t>
      </w:r>
    </w:p>
    <w:p w14:paraId="06913B3A" w14:textId="77777777" w:rsidR="005800D5" w:rsidRPr="001E2B86" w:rsidRDefault="005800D5" w:rsidP="005800D5">
      <w:pPr>
        <w:pStyle w:val="PL"/>
        <w:tabs>
          <w:tab w:val="clear" w:pos="3456"/>
          <w:tab w:val="left" w:pos="3295"/>
        </w:tabs>
      </w:pPr>
    </w:p>
    <w:p w14:paraId="0C99CEC1" w14:textId="77777777" w:rsidR="005800D5" w:rsidRPr="001E2B86" w:rsidRDefault="005800D5" w:rsidP="005800D5">
      <w:pPr>
        <w:pStyle w:val="PL"/>
        <w:tabs>
          <w:tab w:val="clear" w:pos="3456"/>
          <w:tab w:val="left" w:pos="3295"/>
        </w:tabs>
      </w:pPr>
      <w:r w:rsidRPr="001E2B86">
        <w:t>SupportedBandCombinationReduced-v1630 ::=</w:t>
      </w:r>
      <w:r w:rsidRPr="001E2B86">
        <w:tab/>
        <w:t>SEQUENCE (SIZE (1..maxBandComb-r13)) OF BandCombinationParameters-v1630</w:t>
      </w:r>
    </w:p>
    <w:p w14:paraId="039D7BD0" w14:textId="77777777" w:rsidR="005800D5" w:rsidRPr="001E2B86" w:rsidRDefault="005800D5" w:rsidP="005800D5">
      <w:pPr>
        <w:pStyle w:val="PL"/>
        <w:tabs>
          <w:tab w:val="left" w:pos="3295"/>
        </w:tabs>
      </w:pPr>
    </w:p>
    <w:p w14:paraId="4BA388CB" w14:textId="77777777" w:rsidR="005800D5" w:rsidRPr="001E2B86" w:rsidRDefault="005800D5" w:rsidP="005800D5">
      <w:pPr>
        <w:pStyle w:val="PL"/>
        <w:tabs>
          <w:tab w:val="clear" w:pos="3456"/>
          <w:tab w:val="left" w:pos="3295"/>
        </w:tabs>
      </w:pPr>
      <w:r w:rsidRPr="001E2B86">
        <w:t>SupportedBandCombinationReduced-v1800 ::=</w:t>
      </w:r>
      <w:r w:rsidRPr="001E2B86">
        <w:tab/>
        <w:t>SEQUENCE (SIZE (1..maxBandComb-r13)) OF BandCombinationParameters-v1800</w:t>
      </w:r>
    </w:p>
    <w:p w14:paraId="5BC3B05B" w14:textId="77777777" w:rsidR="005800D5" w:rsidRPr="001E2B86" w:rsidRDefault="005800D5" w:rsidP="005800D5">
      <w:pPr>
        <w:pStyle w:val="PL"/>
        <w:tabs>
          <w:tab w:val="clear" w:pos="3456"/>
          <w:tab w:val="left" w:pos="3295"/>
        </w:tabs>
      </w:pPr>
    </w:p>
    <w:p w14:paraId="7D518060" w14:textId="77777777" w:rsidR="005800D5" w:rsidRPr="001E2B86" w:rsidRDefault="005800D5" w:rsidP="005800D5">
      <w:pPr>
        <w:pStyle w:val="PL"/>
      </w:pPr>
      <w:r w:rsidRPr="001E2B86">
        <w:t>BandCombinationParameters-r10 ::= SEQUENCE (SIZE (1..maxSimultaneousBands-r10)) OF BandParameters-r10</w:t>
      </w:r>
    </w:p>
    <w:p w14:paraId="3AB6E39A" w14:textId="77777777" w:rsidR="005800D5" w:rsidRPr="001E2B86" w:rsidRDefault="005800D5" w:rsidP="005800D5">
      <w:pPr>
        <w:pStyle w:val="PL"/>
      </w:pPr>
    </w:p>
    <w:p w14:paraId="1546672F" w14:textId="77777777" w:rsidR="005800D5" w:rsidRPr="001E2B86" w:rsidRDefault="005800D5" w:rsidP="005800D5">
      <w:pPr>
        <w:pStyle w:val="PL"/>
      </w:pPr>
      <w:r w:rsidRPr="001E2B86">
        <w:t>BandCombinationParametersExt-r10 ::= SEQUENCE {</w:t>
      </w:r>
    </w:p>
    <w:p w14:paraId="48F1408D" w14:textId="77777777" w:rsidR="005800D5" w:rsidRPr="001E2B86" w:rsidRDefault="005800D5" w:rsidP="005800D5">
      <w:pPr>
        <w:pStyle w:val="PL"/>
      </w:pPr>
      <w:r w:rsidRPr="001E2B86">
        <w:tab/>
        <w:t>supportedBandwidthCombinationSet-r10</w:t>
      </w:r>
      <w:r w:rsidRPr="001E2B86">
        <w:tab/>
        <w:t>SupportedBandwidthCombinationSet-r10</w:t>
      </w:r>
      <w:r w:rsidRPr="001E2B86">
        <w:tab/>
        <w:t>OPTIONAL</w:t>
      </w:r>
    </w:p>
    <w:p w14:paraId="6A465030" w14:textId="77777777" w:rsidR="005800D5" w:rsidRPr="001E2B86" w:rsidRDefault="005800D5" w:rsidP="005800D5">
      <w:pPr>
        <w:pStyle w:val="PL"/>
      </w:pPr>
      <w:r w:rsidRPr="001E2B86">
        <w:t>}</w:t>
      </w:r>
    </w:p>
    <w:p w14:paraId="267F4204" w14:textId="77777777" w:rsidR="005800D5" w:rsidRPr="001E2B86" w:rsidRDefault="005800D5" w:rsidP="005800D5">
      <w:pPr>
        <w:pStyle w:val="PL"/>
      </w:pPr>
    </w:p>
    <w:p w14:paraId="7B14619A" w14:textId="77777777" w:rsidR="005800D5" w:rsidRPr="001E2B86" w:rsidRDefault="005800D5" w:rsidP="005800D5">
      <w:pPr>
        <w:pStyle w:val="PL"/>
      </w:pPr>
      <w:r w:rsidRPr="001E2B86">
        <w:t>BandCombinationParameters-v1090 ::= SEQUENCE (SIZE (1..maxSimultaneousBands-r10)) OF BandParameters-v1090</w:t>
      </w:r>
    </w:p>
    <w:p w14:paraId="57F13C17" w14:textId="77777777" w:rsidR="005800D5" w:rsidRPr="001E2B86" w:rsidRDefault="005800D5" w:rsidP="005800D5">
      <w:pPr>
        <w:pStyle w:val="PL"/>
      </w:pPr>
    </w:p>
    <w:p w14:paraId="5C9B34F7" w14:textId="77777777" w:rsidR="005800D5" w:rsidRPr="001E2B86" w:rsidRDefault="005800D5" w:rsidP="005800D5">
      <w:pPr>
        <w:pStyle w:val="PL"/>
      </w:pPr>
      <w:r w:rsidRPr="001E2B86">
        <w:t>BandCombinationParameters-v10i0::= SEQUENCE {</w:t>
      </w:r>
    </w:p>
    <w:p w14:paraId="494BD62D" w14:textId="77777777" w:rsidR="005800D5" w:rsidRPr="001E2B86" w:rsidRDefault="005800D5" w:rsidP="005800D5">
      <w:pPr>
        <w:pStyle w:val="PL"/>
      </w:pPr>
      <w:r w:rsidRPr="001E2B86">
        <w:tab/>
        <w:t>bandParameterList-v10i0</w:t>
      </w:r>
      <w:r w:rsidRPr="001E2B86">
        <w:tab/>
      </w:r>
      <w:r w:rsidRPr="001E2B86">
        <w:tab/>
      </w:r>
      <w:r w:rsidRPr="001E2B86">
        <w:tab/>
        <w:t>SEQUENCE (SIZE (1..maxSimultaneousBands-r10)) OF</w:t>
      </w:r>
    </w:p>
    <w:p w14:paraId="7D644C25" w14:textId="77777777" w:rsidR="005800D5" w:rsidRPr="001E2B86" w:rsidRDefault="005800D5" w:rsidP="005800D5">
      <w:pPr>
        <w:pStyle w:val="PL"/>
      </w:pPr>
      <w:r w:rsidRPr="001E2B86">
        <w:tab/>
      </w:r>
      <w:r w:rsidRPr="001E2B86">
        <w:tab/>
      </w:r>
      <w:r w:rsidRPr="001E2B86">
        <w:tab/>
        <w:t>BandParameters-v10i0</w:t>
      </w:r>
      <w:r w:rsidRPr="001E2B86">
        <w:tab/>
        <w:t>OPTIONAL</w:t>
      </w:r>
    </w:p>
    <w:p w14:paraId="0BCA1271" w14:textId="77777777" w:rsidR="005800D5" w:rsidRPr="001E2B86" w:rsidRDefault="005800D5" w:rsidP="005800D5">
      <w:pPr>
        <w:pStyle w:val="PL"/>
      </w:pPr>
      <w:r w:rsidRPr="001E2B86">
        <w:t>}</w:t>
      </w:r>
    </w:p>
    <w:p w14:paraId="62323B36" w14:textId="77777777" w:rsidR="005800D5" w:rsidRPr="001E2B86" w:rsidRDefault="005800D5" w:rsidP="005800D5">
      <w:pPr>
        <w:pStyle w:val="PL"/>
      </w:pPr>
    </w:p>
    <w:p w14:paraId="3C166F5E" w14:textId="77777777" w:rsidR="005800D5" w:rsidRPr="001E2B86" w:rsidRDefault="005800D5" w:rsidP="005800D5">
      <w:pPr>
        <w:pStyle w:val="PL"/>
      </w:pPr>
      <w:r w:rsidRPr="001E2B86">
        <w:t>BandCombinationParameters-v1130 ::=</w:t>
      </w:r>
      <w:r w:rsidRPr="001E2B86">
        <w:tab/>
        <w:t>SEQUENCE {</w:t>
      </w:r>
    </w:p>
    <w:p w14:paraId="43BB4071" w14:textId="77777777" w:rsidR="005800D5" w:rsidRPr="001E2B86" w:rsidRDefault="005800D5" w:rsidP="005800D5">
      <w:pPr>
        <w:pStyle w:val="PL"/>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01A3F9FC" w14:textId="77777777" w:rsidR="005800D5" w:rsidRPr="001E2B86" w:rsidRDefault="005800D5" w:rsidP="005800D5">
      <w:pPr>
        <w:pStyle w:val="PL"/>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AB9DE3D" w14:textId="77777777" w:rsidR="005800D5" w:rsidRPr="001E2B86" w:rsidRDefault="005800D5" w:rsidP="005800D5">
      <w:pPr>
        <w:pStyle w:val="PL"/>
      </w:pPr>
      <w:r w:rsidRPr="001E2B86">
        <w:tab/>
        <w:t>bandParameterList-r11</w:t>
      </w:r>
      <w:r w:rsidRPr="001E2B86">
        <w:tab/>
      </w:r>
      <w:r w:rsidRPr="001E2B86">
        <w:tab/>
      </w:r>
      <w:r w:rsidRPr="001E2B86">
        <w:tab/>
        <w:t>SEQUENCE (SIZE (1..maxSimultaneousBands-r10)) OF BandParameters-v1130</w:t>
      </w:r>
      <w:r w:rsidRPr="001E2B86">
        <w:tab/>
        <w:t>OPTIONAL,</w:t>
      </w:r>
    </w:p>
    <w:p w14:paraId="178F8BA7" w14:textId="77777777" w:rsidR="005800D5" w:rsidRPr="001E2B86" w:rsidRDefault="005800D5" w:rsidP="005800D5">
      <w:pPr>
        <w:pStyle w:val="PL"/>
      </w:pPr>
      <w:r w:rsidRPr="001E2B86">
        <w:tab/>
        <w:t>...</w:t>
      </w:r>
    </w:p>
    <w:p w14:paraId="78ED3B33" w14:textId="77777777" w:rsidR="005800D5" w:rsidRPr="001E2B86" w:rsidRDefault="005800D5" w:rsidP="005800D5">
      <w:pPr>
        <w:pStyle w:val="PL"/>
      </w:pPr>
      <w:r w:rsidRPr="001E2B86">
        <w:t>}</w:t>
      </w:r>
    </w:p>
    <w:p w14:paraId="40051E8F" w14:textId="77777777" w:rsidR="005800D5" w:rsidRPr="001E2B86" w:rsidRDefault="005800D5" w:rsidP="005800D5">
      <w:pPr>
        <w:pStyle w:val="PL"/>
      </w:pPr>
    </w:p>
    <w:p w14:paraId="1F721BF5" w14:textId="77777777" w:rsidR="005800D5" w:rsidRPr="001E2B86" w:rsidRDefault="005800D5" w:rsidP="005800D5">
      <w:pPr>
        <w:pStyle w:val="PL"/>
      </w:pPr>
      <w:r w:rsidRPr="001E2B86">
        <w:t>BandCombinationParameters-r11 ::=</w:t>
      </w:r>
      <w:r w:rsidRPr="001E2B86">
        <w:tab/>
        <w:t>SEQUENCE {</w:t>
      </w:r>
    </w:p>
    <w:p w14:paraId="77A74ED5" w14:textId="77777777" w:rsidR="005800D5" w:rsidRPr="001E2B86" w:rsidRDefault="005800D5" w:rsidP="005800D5">
      <w:pPr>
        <w:pStyle w:val="PL"/>
      </w:pPr>
      <w:r w:rsidRPr="001E2B86">
        <w:tab/>
        <w:t>bandParameterList-r11</w:t>
      </w:r>
      <w:r w:rsidRPr="001E2B86">
        <w:tab/>
      </w:r>
      <w:r w:rsidRPr="001E2B86">
        <w:tab/>
      </w:r>
      <w:r w:rsidRPr="001E2B86">
        <w:tab/>
        <w:t>SEQUENCE (SIZE (1..maxSimultaneousBands-r10)) OF</w:t>
      </w:r>
    </w:p>
    <w:p w14:paraId="6888307F" w14:textId="77777777" w:rsidR="005800D5" w:rsidRPr="001E2B86" w:rsidRDefault="005800D5" w:rsidP="005800D5">
      <w:pPr>
        <w:pStyle w:val="PL"/>
      </w:pPr>
      <w:r w:rsidRPr="001E2B86">
        <w:tab/>
      </w:r>
      <w:r w:rsidRPr="001E2B86">
        <w:tab/>
      </w:r>
      <w:r w:rsidRPr="001E2B86">
        <w:tab/>
        <w:t>BandParameters-r11,</w:t>
      </w:r>
    </w:p>
    <w:p w14:paraId="4BB9605D" w14:textId="77777777" w:rsidR="005800D5" w:rsidRPr="001E2B86" w:rsidRDefault="005800D5" w:rsidP="005800D5">
      <w:pPr>
        <w:pStyle w:val="PL"/>
      </w:pPr>
      <w:r w:rsidRPr="001E2B86">
        <w:tab/>
        <w:t>supportedBandwidthCombinationSet-r11</w:t>
      </w:r>
      <w:r w:rsidRPr="001E2B86">
        <w:tab/>
        <w:t>SupportedBandwidthCombinationSet-r10</w:t>
      </w:r>
      <w:r w:rsidRPr="001E2B86">
        <w:tab/>
        <w:t>OPTIONAL,</w:t>
      </w:r>
    </w:p>
    <w:p w14:paraId="21B29CAA" w14:textId="77777777" w:rsidR="005800D5" w:rsidRPr="001E2B86" w:rsidRDefault="005800D5" w:rsidP="005800D5">
      <w:pPr>
        <w:pStyle w:val="PL"/>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5C30E72B" w14:textId="77777777" w:rsidR="005800D5" w:rsidRPr="001E2B86" w:rsidRDefault="005800D5" w:rsidP="005800D5">
      <w:pPr>
        <w:pStyle w:val="PL"/>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B214C6A" w14:textId="77777777" w:rsidR="005800D5" w:rsidRPr="001E2B86" w:rsidRDefault="005800D5" w:rsidP="005800D5">
      <w:pPr>
        <w:pStyle w:val="PL"/>
      </w:pPr>
      <w:r w:rsidRPr="001E2B86">
        <w:tab/>
        <w:t>bandInfoEUTRA-r11</w:t>
      </w:r>
      <w:r w:rsidRPr="001E2B86">
        <w:tab/>
      </w:r>
      <w:r w:rsidRPr="001E2B86">
        <w:tab/>
      </w:r>
      <w:r w:rsidRPr="001E2B86">
        <w:tab/>
      </w:r>
      <w:r w:rsidRPr="001E2B86">
        <w:tab/>
        <w:t>BandInfoEUTRA,</w:t>
      </w:r>
    </w:p>
    <w:p w14:paraId="277D58A6" w14:textId="77777777" w:rsidR="005800D5" w:rsidRPr="001E2B86" w:rsidRDefault="005800D5" w:rsidP="005800D5">
      <w:pPr>
        <w:pStyle w:val="PL"/>
      </w:pPr>
      <w:r w:rsidRPr="001E2B86">
        <w:tab/>
        <w:t>...</w:t>
      </w:r>
    </w:p>
    <w:p w14:paraId="0EBE9F7D" w14:textId="77777777" w:rsidR="005800D5" w:rsidRPr="001E2B86" w:rsidRDefault="005800D5" w:rsidP="005800D5">
      <w:pPr>
        <w:pStyle w:val="PL"/>
      </w:pPr>
      <w:r w:rsidRPr="001E2B86">
        <w:t>}</w:t>
      </w:r>
    </w:p>
    <w:p w14:paraId="41F94751" w14:textId="77777777" w:rsidR="005800D5" w:rsidRPr="001E2B86" w:rsidRDefault="005800D5" w:rsidP="005800D5">
      <w:pPr>
        <w:pStyle w:val="PL"/>
      </w:pPr>
    </w:p>
    <w:p w14:paraId="1331BE27" w14:textId="77777777" w:rsidR="005800D5" w:rsidRPr="001E2B86" w:rsidRDefault="005800D5" w:rsidP="005800D5">
      <w:pPr>
        <w:pStyle w:val="PL"/>
      </w:pPr>
      <w:r w:rsidRPr="001E2B86">
        <w:t>BandCombinationParameters-v1250::= SEQUENCE {</w:t>
      </w:r>
    </w:p>
    <w:p w14:paraId="76589BD5" w14:textId="77777777" w:rsidR="005800D5" w:rsidRPr="001E2B86" w:rsidRDefault="005800D5" w:rsidP="005800D5">
      <w:pPr>
        <w:pStyle w:val="PL"/>
        <w:rPr>
          <w:rFonts w:eastAsia="宋体"/>
        </w:rPr>
      </w:pPr>
      <w:r w:rsidRPr="001E2B86">
        <w:rPr>
          <w:rFonts w:eastAsia="宋体"/>
        </w:rPr>
        <w:tab/>
        <w:t>dc-Suppor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SEQUENCE {</w:t>
      </w:r>
    </w:p>
    <w:p w14:paraId="405F2706" w14:textId="77777777" w:rsidR="005800D5" w:rsidRPr="001E2B86" w:rsidRDefault="005800D5" w:rsidP="005800D5">
      <w:pPr>
        <w:pStyle w:val="PL"/>
        <w:rPr>
          <w:rFonts w:eastAsia="宋体"/>
        </w:rPr>
      </w:pPr>
      <w:r w:rsidRPr="001E2B86">
        <w:rPr>
          <w:rFonts w:eastAsia="宋体"/>
        </w:rPr>
        <w:tab/>
      </w:r>
      <w:r w:rsidRPr="001E2B86">
        <w:rPr>
          <w:rFonts w:eastAsia="宋体"/>
        </w:rPr>
        <w:tab/>
        <w:t>asynchronous-r12</w:t>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r>
      <w:r w:rsidRPr="001E2B86">
        <w:rPr>
          <w:rFonts w:eastAsia="宋体"/>
        </w:rPr>
        <w:tab/>
        <w:t>OPTIONAL,</w:t>
      </w:r>
    </w:p>
    <w:p w14:paraId="1D68F9B5" w14:textId="77777777" w:rsidR="005800D5" w:rsidRPr="001E2B86" w:rsidRDefault="005800D5" w:rsidP="005800D5">
      <w:pPr>
        <w:pStyle w:val="PL"/>
        <w:rPr>
          <w:rFonts w:eastAsia="宋体"/>
        </w:rPr>
      </w:pPr>
      <w:r w:rsidRPr="001E2B86">
        <w:rPr>
          <w:rFonts w:eastAsia="宋体"/>
        </w:rPr>
        <w:tab/>
      </w:r>
      <w:r w:rsidRPr="001E2B86">
        <w:rPr>
          <w:rFonts w:eastAsia="宋体"/>
        </w:rPr>
        <w:tab/>
        <w:t>supportedCellGrouping-r12</w:t>
      </w:r>
      <w:r w:rsidRPr="001E2B86">
        <w:rPr>
          <w:rFonts w:eastAsia="宋体"/>
        </w:rPr>
        <w:tab/>
      </w:r>
      <w:r w:rsidRPr="001E2B86">
        <w:rPr>
          <w:rFonts w:eastAsia="宋体"/>
        </w:rPr>
        <w:tab/>
        <w:t>CHOICE {</w:t>
      </w:r>
    </w:p>
    <w:p w14:paraId="5F405724" w14:textId="77777777" w:rsidR="005800D5" w:rsidRPr="001E2B86" w:rsidRDefault="005800D5" w:rsidP="005800D5">
      <w:pPr>
        <w:pStyle w:val="PL"/>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threeEntries-r12</w:t>
      </w:r>
      <w:r w:rsidRPr="001E2B86">
        <w:rPr>
          <w:rFonts w:eastAsia="宋体"/>
        </w:rPr>
        <w:tab/>
      </w:r>
      <w:r w:rsidRPr="001E2B86">
        <w:rPr>
          <w:rFonts w:eastAsia="宋体"/>
        </w:rPr>
        <w:tab/>
      </w:r>
      <w:r w:rsidRPr="001E2B86">
        <w:rPr>
          <w:rFonts w:eastAsia="宋体"/>
        </w:rPr>
        <w:tab/>
      </w:r>
      <w:r w:rsidRPr="001E2B86">
        <w:rPr>
          <w:rFonts w:eastAsia="宋体"/>
        </w:rPr>
        <w:tab/>
        <w:t>BIT STRING (SIZE(3)),</w:t>
      </w:r>
    </w:p>
    <w:p w14:paraId="425BD75F" w14:textId="77777777" w:rsidR="005800D5" w:rsidRPr="001E2B86" w:rsidRDefault="005800D5" w:rsidP="005800D5">
      <w:pPr>
        <w:pStyle w:val="PL"/>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fourEntries-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BIT STRING (SIZE(7)),</w:t>
      </w:r>
    </w:p>
    <w:p w14:paraId="58622270" w14:textId="77777777" w:rsidR="005800D5" w:rsidRPr="001E2B86" w:rsidRDefault="005800D5" w:rsidP="005800D5">
      <w:pPr>
        <w:pStyle w:val="PL"/>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fiveEntries-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BIT STRING (SIZE(15))</w:t>
      </w:r>
    </w:p>
    <w:p w14:paraId="47D0151A" w14:textId="77777777" w:rsidR="005800D5" w:rsidRPr="001E2B86" w:rsidRDefault="005800D5" w:rsidP="005800D5">
      <w:pPr>
        <w:pStyle w:val="PL"/>
        <w:rPr>
          <w:rFonts w:eastAsia="宋体"/>
        </w:rPr>
      </w:pPr>
      <w:r w:rsidRPr="001E2B86">
        <w:rPr>
          <w:rFonts w:eastAsia="宋体"/>
        </w:rPr>
        <w:tab/>
      </w: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p>
    <w:p w14:paraId="14C66E4D" w14:textId="77777777" w:rsidR="005800D5" w:rsidRPr="001E2B86" w:rsidRDefault="005800D5" w:rsidP="005800D5">
      <w:pPr>
        <w:pStyle w:val="PL"/>
        <w:rPr>
          <w:rFonts w:eastAsia="宋体"/>
        </w:rPr>
      </w:pP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p>
    <w:p w14:paraId="1B822A03" w14:textId="77777777" w:rsidR="005800D5" w:rsidRPr="001E2B86" w:rsidRDefault="005800D5" w:rsidP="005800D5">
      <w:pPr>
        <w:pStyle w:val="PL"/>
      </w:pPr>
      <w:r w:rsidRPr="001E2B86">
        <w:rPr>
          <w:rFonts w:eastAsia="宋体"/>
        </w:rPr>
        <w:tab/>
        <w:t>supportedNAICS-2CRS-AP-r12</w:t>
      </w:r>
      <w:r w:rsidRPr="001E2B86">
        <w:rPr>
          <w:rFonts w:eastAsia="宋体"/>
        </w:rPr>
        <w:tab/>
      </w:r>
      <w:r w:rsidRPr="001E2B86">
        <w:rPr>
          <w:rFonts w:eastAsia="宋体"/>
        </w:rPr>
        <w:tab/>
      </w:r>
      <w:r w:rsidRPr="001E2B86">
        <w:t>BIT STRING (SIZE (1..maxNAICS-Entries-r12))</w:t>
      </w:r>
      <w:r w:rsidRPr="001E2B86">
        <w:tab/>
      </w:r>
      <w:r w:rsidRPr="001E2B86">
        <w:tab/>
      </w:r>
      <w:r w:rsidRPr="001E2B86">
        <w:rPr>
          <w:rFonts w:eastAsia="宋体"/>
        </w:rPr>
        <w:t>OPTIONAL,</w:t>
      </w:r>
    </w:p>
    <w:p w14:paraId="6B9264BE" w14:textId="77777777" w:rsidR="005800D5" w:rsidRPr="001E2B86" w:rsidRDefault="005800D5" w:rsidP="005800D5">
      <w:pPr>
        <w:pStyle w:val="PL"/>
      </w:pPr>
      <w:r w:rsidRPr="001E2B86">
        <w:tab/>
        <w:t>commSupportedBandsPerBC-r12</w:t>
      </w:r>
      <w:r w:rsidRPr="001E2B86">
        <w:tab/>
      </w:r>
      <w:r w:rsidRPr="001E2B86">
        <w:tab/>
      </w:r>
      <w:r w:rsidRPr="001E2B86">
        <w:tab/>
      </w:r>
      <w:r w:rsidRPr="001E2B86">
        <w:tab/>
        <w:t>BIT STRING (SIZE (1.. maxBands))</w:t>
      </w:r>
      <w:r w:rsidRPr="001E2B86">
        <w:tab/>
      </w:r>
      <w:r w:rsidRPr="001E2B86">
        <w:tab/>
      </w:r>
      <w:r w:rsidRPr="001E2B86">
        <w:rPr>
          <w:rFonts w:eastAsia="宋体"/>
        </w:rPr>
        <w:t>OPTIONAL</w:t>
      </w:r>
      <w:r w:rsidRPr="001E2B86">
        <w:t>,</w:t>
      </w:r>
    </w:p>
    <w:p w14:paraId="6A2FBAF1" w14:textId="77777777" w:rsidR="005800D5" w:rsidRPr="001E2B86" w:rsidRDefault="005800D5" w:rsidP="005800D5">
      <w:pPr>
        <w:pStyle w:val="PL"/>
      </w:pPr>
      <w:r w:rsidRPr="001E2B86">
        <w:rPr>
          <w:rFonts w:eastAsia="宋体"/>
        </w:rPr>
        <w:tab/>
      </w:r>
      <w:r w:rsidRPr="001E2B86">
        <w:t>...</w:t>
      </w:r>
    </w:p>
    <w:p w14:paraId="44239B5F" w14:textId="77777777" w:rsidR="005800D5" w:rsidRPr="001E2B86" w:rsidRDefault="005800D5" w:rsidP="005800D5">
      <w:pPr>
        <w:pStyle w:val="PL"/>
      </w:pPr>
      <w:r w:rsidRPr="001E2B86">
        <w:t>}</w:t>
      </w:r>
    </w:p>
    <w:p w14:paraId="250C73F7" w14:textId="77777777" w:rsidR="005800D5" w:rsidRPr="001E2B86" w:rsidRDefault="005800D5" w:rsidP="005800D5">
      <w:pPr>
        <w:pStyle w:val="PL"/>
      </w:pPr>
    </w:p>
    <w:p w14:paraId="69C98625" w14:textId="77777777" w:rsidR="005800D5" w:rsidRPr="001E2B86" w:rsidRDefault="005800D5" w:rsidP="005800D5">
      <w:pPr>
        <w:pStyle w:val="PL"/>
      </w:pPr>
      <w:r w:rsidRPr="001E2B86">
        <w:t>BandCombinationParameters-v1270 ::= SEQUENCE {</w:t>
      </w:r>
    </w:p>
    <w:p w14:paraId="732C3B37" w14:textId="77777777" w:rsidR="005800D5" w:rsidRPr="001E2B86" w:rsidRDefault="005800D5" w:rsidP="005800D5">
      <w:pPr>
        <w:pStyle w:val="PL"/>
      </w:pPr>
      <w:r w:rsidRPr="001E2B86">
        <w:tab/>
        <w:t>bandParameterList-v1270</w:t>
      </w:r>
      <w:r w:rsidRPr="001E2B86">
        <w:tab/>
      </w:r>
      <w:r w:rsidRPr="001E2B86">
        <w:tab/>
      </w:r>
      <w:r w:rsidRPr="001E2B86">
        <w:tab/>
        <w:t>SEQUENCE (SIZE (1..maxSimultaneousBands-r10)) OF</w:t>
      </w:r>
    </w:p>
    <w:p w14:paraId="02E89DE7" w14:textId="77777777" w:rsidR="005800D5" w:rsidRPr="001E2B86" w:rsidRDefault="005800D5" w:rsidP="005800D5">
      <w:pPr>
        <w:pStyle w:val="PL"/>
      </w:pPr>
      <w:r w:rsidRPr="001E2B86">
        <w:tab/>
      </w:r>
      <w:r w:rsidRPr="001E2B86">
        <w:tab/>
      </w:r>
      <w:r w:rsidRPr="001E2B86">
        <w:tab/>
        <w:t>BandParameters-v1270</w:t>
      </w:r>
      <w:r w:rsidRPr="001E2B86">
        <w:tab/>
      </w:r>
      <w:r w:rsidRPr="001E2B86">
        <w:tab/>
        <w:t>OPTIONAL</w:t>
      </w:r>
    </w:p>
    <w:p w14:paraId="30FE5034" w14:textId="77777777" w:rsidR="005800D5" w:rsidRPr="001E2B86" w:rsidRDefault="005800D5" w:rsidP="005800D5">
      <w:pPr>
        <w:pStyle w:val="PL"/>
      </w:pPr>
      <w:r w:rsidRPr="001E2B86">
        <w:t>}</w:t>
      </w:r>
    </w:p>
    <w:p w14:paraId="2757B7F5" w14:textId="77777777" w:rsidR="005800D5" w:rsidRPr="001E2B86" w:rsidRDefault="005800D5" w:rsidP="005800D5">
      <w:pPr>
        <w:pStyle w:val="PL"/>
      </w:pPr>
    </w:p>
    <w:p w14:paraId="6B38ED0C" w14:textId="77777777" w:rsidR="005800D5" w:rsidRPr="001E2B86" w:rsidRDefault="005800D5" w:rsidP="005800D5">
      <w:pPr>
        <w:pStyle w:val="PL"/>
        <w:tabs>
          <w:tab w:val="clear" w:pos="3456"/>
          <w:tab w:val="left" w:pos="3295"/>
        </w:tabs>
      </w:pPr>
      <w:r w:rsidRPr="001E2B86">
        <w:t>BandCombinationParameters-r13 ::=</w:t>
      </w:r>
      <w:r w:rsidRPr="001E2B86">
        <w:tab/>
        <w:t>SEQUENCE {</w:t>
      </w:r>
    </w:p>
    <w:p w14:paraId="01EAC44C" w14:textId="77777777" w:rsidR="005800D5" w:rsidRPr="001E2B86" w:rsidRDefault="005800D5" w:rsidP="005800D5">
      <w:pPr>
        <w:pStyle w:val="PL"/>
      </w:pPr>
      <w:r w:rsidRPr="001E2B86">
        <w:tab/>
        <w:t>differentFallbackSupported-r13</w:t>
      </w:r>
      <w:r w:rsidRPr="001E2B86">
        <w:tab/>
        <w:t>ENUMERATED {true}</w:t>
      </w:r>
      <w:r w:rsidRPr="001E2B86">
        <w:tab/>
      </w:r>
      <w:r w:rsidRPr="001E2B86">
        <w:tab/>
      </w:r>
      <w:r w:rsidRPr="001E2B86">
        <w:tab/>
      </w:r>
      <w:r w:rsidRPr="001E2B86">
        <w:tab/>
        <w:t>OPTIONAL,</w:t>
      </w:r>
    </w:p>
    <w:p w14:paraId="2679507B" w14:textId="77777777" w:rsidR="005800D5" w:rsidRPr="001E2B86" w:rsidRDefault="005800D5" w:rsidP="005800D5">
      <w:pPr>
        <w:pStyle w:val="PL"/>
      </w:pPr>
      <w:r w:rsidRPr="001E2B86">
        <w:tab/>
        <w:t>bandParameterList-r13</w:t>
      </w:r>
      <w:r w:rsidRPr="001E2B86">
        <w:tab/>
      </w:r>
      <w:r w:rsidRPr="001E2B86">
        <w:tab/>
      </w:r>
      <w:r w:rsidRPr="001E2B86">
        <w:tab/>
        <w:t>SEQUENCE (SIZE (1..maxSimultaneousBands-r10)) OF BandParameters-r13,</w:t>
      </w:r>
    </w:p>
    <w:p w14:paraId="1711535C" w14:textId="77777777" w:rsidR="005800D5" w:rsidRPr="001E2B86" w:rsidRDefault="005800D5" w:rsidP="005800D5">
      <w:pPr>
        <w:pStyle w:val="PL"/>
      </w:pPr>
      <w:r w:rsidRPr="001E2B86">
        <w:tab/>
        <w:t>supportedBandwidthCombinationSet-r13</w:t>
      </w:r>
      <w:r w:rsidRPr="001E2B86">
        <w:tab/>
        <w:t>SupportedBandwidthCombinationSet-r10</w:t>
      </w:r>
      <w:r w:rsidRPr="001E2B86">
        <w:tab/>
        <w:t>OPTIONAL,</w:t>
      </w:r>
    </w:p>
    <w:p w14:paraId="0EB79E48" w14:textId="77777777" w:rsidR="005800D5" w:rsidRPr="001E2B86" w:rsidRDefault="005800D5" w:rsidP="005800D5">
      <w:pPr>
        <w:pStyle w:val="PL"/>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353FE9ED" w14:textId="77777777" w:rsidR="005800D5" w:rsidRPr="001E2B86" w:rsidRDefault="005800D5" w:rsidP="005800D5">
      <w:pPr>
        <w:pStyle w:val="PL"/>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6FFE04A8" w14:textId="77777777" w:rsidR="005800D5" w:rsidRPr="001E2B86" w:rsidRDefault="005800D5" w:rsidP="005800D5">
      <w:pPr>
        <w:pStyle w:val="PL"/>
      </w:pPr>
      <w:r w:rsidRPr="001E2B86">
        <w:tab/>
        <w:t>bandInfoEUTRA-r13</w:t>
      </w:r>
      <w:r w:rsidRPr="001E2B86">
        <w:tab/>
      </w:r>
      <w:r w:rsidRPr="001E2B86">
        <w:tab/>
      </w:r>
      <w:r w:rsidRPr="001E2B86">
        <w:tab/>
      </w:r>
      <w:r w:rsidRPr="001E2B86">
        <w:tab/>
        <w:t>BandInfoEUTRA,</w:t>
      </w:r>
    </w:p>
    <w:p w14:paraId="7F059FE2" w14:textId="77777777" w:rsidR="005800D5" w:rsidRPr="001E2B86" w:rsidRDefault="005800D5" w:rsidP="005800D5">
      <w:pPr>
        <w:pStyle w:val="PL"/>
      </w:pPr>
      <w:r w:rsidRPr="001E2B86">
        <w:tab/>
        <w:t>dc-Support-r13</w:t>
      </w:r>
      <w:r w:rsidRPr="001E2B86">
        <w:tab/>
      </w:r>
      <w:r w:rsidRPr="001E2B86">
        <w:tab/>
      </w:r>
      <w:r w:rsidRPr="001E2B86">
        <w:tab/>
      </w:r>
      <w:r w:rsidRPr="001E2B86">
        <w:tab/>
      </w:r>
      <w:r w:rsidRPr="001E2B86">
        <w:tab/>
        <w:t>SEQUENCE {</w:t>
      </w:r>
    </w:p>
    <w:p w14:paraId="15D38EE0" w14:textId="77777777" w:rsidR="005800D5" w:rsidRPr="001E2B86" w:rsidRDefault="005800D5" w:rsidP="005800D5">
      <w:pPr>
        <w:pStyle w:val="PL"/>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701CDEE5" w14:textId="77777777" w:rsidR="005800D5" w:rsidRPr="001E2B86" w:rsidRDefault="005800D5" w:rsidP="005800D5">
      <w:pPr>
        <w:pStyle w:val="PL"/>
      </w:pPr>
      <w:r w:rsidRPr="001E2B86">
        <w:tab/>
      </w:r>
      <w:r w:rsidRPr="001E2B86">
        <w:tab/>
        <w:t>supportedCellGrouping-r13</w:t>
      </w:r>
      <w:r w:rsidRPr="001E2B86">
        <w:tab/>
      </w:r>
      <w:r w:rsidRPr="001E2B86">
        <w:tab/>
        <w:t>CHOICE {</w:t>
      </w:r>
    </w:p>
    <w:p w14:paraId="1E9FE7E3" w14:textId="77777777" w:rsidR="005800D5" w:rsidRPr="001E2B86" w:rsidRDefault="005800D5" w:rsidP="005800D5">
      <w:pPr>
        <w:pStyle w:val="PL"/>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778FAA21" w14:textId="77777777" w:rsidR="005800D5" w:rsidRPr="001E2B86" w:rsidRDefault="005800D5" w:rsidP="005800D5">
      <w:pPr>
        <w:pStyle w:val="PL"/>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5D7EBCCE" w14:textId="77777777" w:rsidR="005800D5" w:rsidRPr="001E2B86" w:rsidRDefault="005800D5" w:rsidP="005800D5">
      <w:pPr>
        <w:pStyle w:val="PL"/>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621E1EC0" w14:textId="77777777" w:rsidR="005800D5" w:rsidRPr="001E2B86" w:rsidRDefault="005800D5" w:rsidP="005800D5">
      <w:pPr>
        <w:pStyle w:val="PL"/>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8E8584"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EA4E3A8" w14:textId="77777777" w:rsidR="005800D5" w:rsidRPr="001E2B86" w:rsidRDefault="005800D5" w:rsidP="005800D5">
      <w:pPr>
        <w:pStyle w:val="PL"/>
      </w:pPr>
      <w:r w:rsidRPr="001E2B86">
        <w:tab/>
        <w:t>supportedNAICS-2CRS-AP-r13</w:t>
      </w:r>
      <w:r w:rsidRPr="001E2B86">
        <w:tab/>
      </w:r>
      <w:r w:rsidRPr="001E2B86">
        <w:tab/>
        <w:t>BIT STRING (SIZE (1..maxNAICS-Entries-r12))</w:t>
      </w:r>
      <w:r w:rsidRPr="001E2B86">
        <w:tab/>
        <w:t>OPTIONAL,</w:t>
      </w:r>
    </w:p>
    <w:p w14:paraId="26BE818B" w14:textId="77777777" w:rsidR="005800D5" w:rsidRPr="001E2B86" w:rsidRDefault="005800D5" w:rsidP="005800D5">
      <w:pPr>
        <w:pStyle w:val="PL"/>
      </w:pPr>
      <w:r w:rsidRPr="001E2B86">
        <w:tab/>
        <w:t>commSupportedBandsPerBC-r13</w:t>
      </w:r>
      <w:r w:rsidRPr="001E2B86">
        <w:tab/>
      </w:r>
      <w:r w:rsidRPr="001E2B86">
        <w:tab/>
        <w:t>BIT STRING (SIZE (1.. maxBands))</w:t>
      </w:r>
      <w:r w:rsidRPr="001E2B86">
        <w:tab/>
      </w:r>
      <w:r w:rsidRPr="001E2B86">
        <w:tab/>
        <w:t>OPTIONAL</w:t>
      </w:r>
    </w:p>
    <w:p w14:paraId="757C7F58" w14:textId="77777777" w:rsidR="005800D5" w:rsidRPr="001E2B86" w:rsidRDefault="005800D5" w:rsidP="005800D5">
      <w:pPr>
        <w:pStyle w:val="PL"/>
      </w:pPr>
      <w:r w:rsidRPr="001E2B86">
        <w:t>}</w:t>
      </w:r>
    </w:p>
    <w:p w14:paraId="442E489B" w14:textId="77777777" w:rsidR="005800D5" w:rsidRPr="001E2B86" w:rsidRDefault="005800D5" w:rsidP="005800D5">
      <w:pPr>
        <w:pStyle w:val="PL"/>
      </w:pPr>
    </w:p>
    <w:p w14:paraId="3EA4430B" w14:textId="77777777" w:rsidR="005800D5" w:rsidRPr="001E2B86" w:rsidRDefault="005800D5" w:rsidP="005800D5">
      <w:pPr>
        <w:pStyle w:val="PL"/>
      </w:pPr>
      <w:r w:rsidRPr="001E2B86">
        <w:t>BandCombinationParameters-v1320 ::= SEQUENCE {</w:t>
      </w:r>
    </w:p>
    <w:p w14:paraId="3EACC394" w14:textId="77777777" w:rsidR="005800D5" w:rsidRPr="001E2B86" w:rsidRDefault="005800D5" w:rsidP="005800D5">
      <w:pPr>
        <w:pStyle w:val="PL"/>
      </w:pPr>
      <w:r w:rsidRPr="001E2B86">
        <w:tab/>
        <w:t>bandParameterList-v1320</w:t>
      </w:r>
      <w:r w:rsidRPr="001E2B86">
        <w:tab/>
      </w:r>
      <w:r w:rsidRPr="001E2B86">
        <w:tab/>
      </w:r>
      <w:r w:rsidRPr="001E2B86">
        <w:tab/>
        <w:t>SEQUENCE (SIZE (1..maxSimultaneousBands-r10)) OF</w:t>
      </w:r>
    </w:p>
    <w:p w14:paraId="04D7E2A8" w14:textId="77777777" w:rsidR="005800D5" w:rsidRPr="001E2B86" w:rsidRDefault="005800D5" w:rsidP="005800D5">
      <w:pPr>
        <w:pStyle w:val="PL"/>
      </w:pPr>
      <w:r w:rsidRPr="001E2B86">
        <w:lastRenderedPageBreak/>
        <w:tab/>
      </w:r>
      <w:r w:rsidRPr="001E2B86">
        <w:tab/>
      </w:r>
      <w:r w:rsidRPr="001E2B86">
        <w:tab/>
        <w:t>BandParameters-v1320</w:t>
      </w:r>
      <w:r w:rsidRPr="001E2B86">
        <w:tab/>
      </w:r>
      <w:r w:rsidRPr="001E2B86">
        <w:tab/>
        <w:t>OPTIONAL,</w:t>
      </w:r>
    </w:p>
    <w:p w14:paraId="691EEAFF" w14:textId="77777777" w:rsidR="005800D5" w:rsidRPr="001E2B86" w:rsidRDefault="005800D5" w:rsidP="005800D5">
      <w:pPr>
        <w:pStyle w:val="PL"/>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22A19AB" w14:textId="77777777" w:rsidR="005800D5" w:rsidRPr="001E2B86" w:rsidRDefault="005800D5" w:rsidP="005800D5">
      <w:pPr>
        <w:pStyle w:val="PL"/>
      </w:pPr>
      <w:r w:rsidRPr="001E2B86">
        <w:t>}</w:t>
      </w:r>
    </w:p>
    <w:p w14:paraId="04279795" w14:textId="77777777" w:rsidR="005800D5" w:rsidRPr="001E2B86" w:rsidRDefault="005800D5" w:rsidP="005800D5">
      <w:pPr>
        <w:pStyle w:val="PL"/>
      </w:pPr>
    </w:p>
    <w:p w14:paraId="7DEED62A" w14:textId="77777777" w:rsidR="005800D5" w:rsidRPr="001E2B86" w:rsidRDefault="005800D5" w:rsidP="005800D5">
      <w:pPr>
        <w:pStyle w:val="PL"/>
      </w:pPr>
      <w:r w:rsidRPr="001E2B86">
        <w:t>BandCombinationParameters-v1380 ::= SEQUENCE {</w:t>
      </w:r>
    </w:p>
    <w:p w14:paraId="4E9AFB73" w14:textId="77777777" w:rsidR="005800D5" w:rsidRPr="001E2B86" w:rsidRDefault="005800D5" w:rsidP="005800D5">
      <w:pPr>
        <w:pStyle w:val="PL"/>
      </w:pPr>
      <w:r w:rsidRPr="001E2B86">
        <w:tab/>
        <w:t>bandParameterList-v1380</w:t>
      </w:r>
      <w:r w:rsidRPr="001E2B86">
        <w:tab/>
      </w:r>
      <w:r w:rsidRPr="001E2B86">
        <w:tab/>
        <w:t>SEQUENCE (SIZE (1..maxSimultaneousBands-r10)) OF</w:t>
      </w:r>
    </w:p>
    <w:p w14:paraId="2AAD3DB9" w14:textId="77777777" w:rsidR="005800D5" w:rsidRPr="001E2B86" w:rsidRDefault="005800D5" w:rsidP="005800D5">
      <w:pPr>
        <w:pStyle w:val="PL"/>
      </w:pPr>
      <w:r w:rsidRPr="001E2B86">
        <w:tab/>
      </w:r>
      <w:r w:rsidRPr="001E2B86">
        <w:tab/>
      </w:r>
      <w:r w:rsidRPr="001E2B86">
        <w:tab/>
        <w:t>BandParameters-v1380</w:t>
      </w:r>
      <w:r w:rsidRPr="001E2B86">
        <w:tab/>
      </w:r>
      <w:r w:rsidRPr="001E2B86">
        <w:tab/>
        <w:t>OPTIONAL</w:t>
      </w:r>
    </w:p>
    <w:p w14:paraId="5325BEF8" w14:textId="77777777" w:rsidR="005800D5" w:rsidRPr="001E2B86" w:rsidRDefault="005800D5" w:rsidP="005800D5">
      <w:pPr>
        <w:pStyle w:val="PL"/>
      </w:pPr>
      <w:r w:rsidRPr="001E2B86">
        <w:t>}</w:t>
      </w:r>
    </w:p>
    <w:p w14:paraId="6A1C04FC" w14:textId="77777777" w:rsidR="005800D5" w:rsidRPr="001E2B86" w:rsidRDefault="005800D5" w:rsidP="005800D5">
      <w:pPr>
        <w:pStyle w:val="PL"/>
      </w:pPr>
    </w:p>
    <w:p w14:paraId="4FF83008" w14:textId="77777777" w:rsidR="005800D5" w:rsidRPr="001E2B86" w:rsidRDefault="005800D5" w:rsidP="005800D5">
      <w:pPr>
        <w:pStyle w:val="PL"/>
      </w:pPr>
      <w:r w:rsidRPr="001E2B86">
        <w:t>BandCombinationParameters-v1390 ::= SEQUENCE {</w:t>
      </w:r>
    </w:p>
    <w:p w14:paraId="7F577FBD" w14:textId="77777777" w:rsidR="005800D5" w:rsidRPr="001E2B86" w:rsidRDefault="005800D5" w:rsidP="005800D5">
      <w:pPr>
        <w:pStyle w:val="PL"/>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5ACC77E2" w14:textId="77777777" w:rsidR="005800D5" w:rsidRPr="001E2B86" w:rsidRDefault="005800D5" w:rsidP="005800D5">
      <w:pPr>
        <w:pStyle w:val="PL"/>
      </w:pPr>
      <w:r w:rsidRPr="001E2B86">
        <w:t>}</w:t>
      </w:r>
    </w:p>
    <w:p w14:paraId="71200D9D" w14:textId="77777777" w:rsidR="005800D5" w:rsidRPr="001E2B86" w:rsidRDefault="005800D5" w:rsidP="005800D5">
      <w:pPr>
        <w:pStyle w:val="PL"/>
      </w:pPr>
    </w:p>
    <w:p w14:paraId="75B72B2E" w14:textId="77777777" w:rsidR="005800D5" w:rsidRPr="001E2B86" w:rsidRDefault="005800D5" w:rsidP="005800D5">
      <w:pPr>
        <w:pStyle w:val="PL"/>
      </w:pPr>
      <w:r w:rsidRPr="001E2B86">
        <w:t>BandCombinationParameters-v1430 ::= SEQUENCE {</w:t>
      </w:r>
    </w:p>
    <w:p w14:paraId="0F007A53" w14:textId="77777777" w:rsidR="005800D5" w:rsidRPr="001E2B86" w:rsidRDefault="005800D5" w:rsidP="005800D5">
      <w:pPr>
        <w:pStyle w:val="PL"/>
      </w:pPr>
      <w:r w:rsidRPr="001E2B86">
        <w:tab/>
        <w:t>bandParameterList-v1430</w:t>
      </w:r>
      <w:r w:rsidRPr="001E2B86">
        <w:tab/>
      </w:r>
      <w:r w:rsidRPr="001E2B86">
        <w:tab/>
      </w:r>
      <w:r w:rsidRPr="001E2B86">
        <w:tab/>
        <w:t>SEQUENCE (SIZE (1..maxSimultaneousBands-r10)) OF</w:t>
      </w:r>
    </w:p>
    <w:p w14:paraId="20618A4F" w14:textId="77777777" w:rsidR="005800D5" w:rsidRPr="001E2B86" w:rsidRDefault="005800D5" w:rsidP="005800D5">
      <w:pPr>
        <w:pStyle w:val="PL"/>
      </w:pPr>
      <w:r w:rsidRPr="001E2B86">
        <w:tab/>
      </w:r>
      <w:r w:rsidRPr="001E2B86">
        <w:tab/>
      </w:r>
      <w:r w:rsidRPr="001E2B86">
        <w:tab/>
        <w:t>BandParameters-v1430</w:t>
      </w:r>
      <w:r w:rsidRPr="001E2B86">
        <w:tab/>
      </w:r>
      <w:r w:rsidRPr="001E2B86">
        <w:tab/>
        <w:t>OPTIONAL,</w:t>
      </w:r>
    </w:p>
    <w:p w14:paraId="5903CF77" w14:textId="77777777" w:rsidR="005800D5" w:rsidRPr="001E2B86" w:rsidRDefault="005800D5" w:rsidP="005800D5">
      <w:pPr>
        <w:pStyle w:val="PL"/>
      </w:pPr>
      <w:r w:rsidRPr="001E2B86">
        <w:tab/>
        <w:t>v2x-SupportedTxBandCombListPerBC-r14</w:t>
      </w:r>
      <w:r w:rsidRPr="001E2B86">
        <w:tab/>
      </w:r>
      <w:r w:rsidRPr="001E2B86">
        <w:tab/>
      </w:r>
      <w:r w:rsidRPr="001E2B86">
        <w:tab/>
        <w:t>BIT STRING (SIZE (1.. maxBandComb-r13))</w:t>
      </w:r>
      <w:r w:rsidRPr="001E2B86">
        <w:tab/>
      </w:r>
      <w:r w:rsidRPr="001E2B86">
        <w:tab/>
        <w:t>OPTIONAL,</w:t>
      </w:r>
    </w:p>
    <w:p w14:paraId="023AEF1C" w14:textId="77777777" w:rsidR="005800D5" w:rsidRPr="001E2B86" w:rsidRDefault="005800D5" w:rsidP="005800D5">
      <w:pPr>
        <w:pStyle w:val="PL"/>
      </w:pPr>
      <w:r w:rsidRPr="001E2B86">
        <w:tab/>
        <w:t>v2x-SupportedRxBandCombListPerBC-r14</w:t>
      </w:r>
      <w:r w:rsidRPr="001E2B86">
        <w:tab/>
      </w:r>
      <w:r w:rsidRPr="001E2B86">
        <w:tab/>
      </w:r>
      <w:r w:rsidRPr="001E2B86">
        <w:tab/>
        <w:t>BIT STRING (SIZE (1.. maxBandComb-r13))</w:t>
      </w:r>
      <w:r w:rsidRPr="001E2B86">
        <w:tab/>
      </w:r>
      <w:r w:rsidRPr="001E2B86">
        <w:tab/>
        <w:t>OPTIONAL</w:t>
      </w:r>
    </w:p>
    <w:p w14:paraId="29F3C7B6" w14:textId="77777777" w:rsidR="005800D5" w:rsidRPr="001E2B86" w:rsidRDefault="005800D5" w:rsidP="005800D5">
      <w:pPr>
        <w:pStyle w:val="PL"/>
      </w:pPr>
      <w:r w:rsidRPr="001E2B86">
        <w:t>}</w:t>
      </w:r>
    </w:p>
    <w:p w14:paraId="08414FFD" w14:textId="77777777" w:rsidR="005800D5" w:rsidRPr="001E2B86" w:rsidRDefault="005800D5" w:rsidP="005800D5">
      <w:pPr>
        <w:pStyle w:val="PL"/>
      </w:pPr>
    </w:p>
    <w:p w14:paraId="4CA6503C" w14:textId="77777777" w:rsidR="005800D5" w:rsidRPr="001E2B86" w:rsidRDefault="005800D5" w:rsidP="005800D5">
      <w:pPr>
        <w:pStyle w:val="PL"/>
      </w:pPr>
      <w:r w:rsidRPr="001E2B86">
        <w:t>BandCombinationParameters-v1450 ::= SEQUENCE {</w:t>
      </w:r>
    </w:p>
    <w:p w14:paraId="2360F7E6" w14:textId="77777777" w:rsidR="005800D5" w:rsidRPr="001E2B86" w:rsidRDefault="005800D5" w:rsidP="005800D5">
      <w:pPr>
        <w:pStyle w:val="PL"/>
      </w:pPr>
      <w:r w:rsidRPr="001E2B86">
        <w:tab/>
        <w:t>bandParameterList-v1450</w:t>
      </w:r>
      <w:r w:rsidRPr="001E2B86">
        <w:tab/>
      </w:r>
      <w:r w:rsidRPr="001E2B86">
        <w:tab/>
      </w:r>
      <w:r w:rsidRPr="001E2B86">
        <w:tab/>
        <w:t>SEQUENCE (SIZE (1..maxSimultaneousBands-r10)) OF</w:t>
      </w:r>
    </w:p>
    <w:p w14:paraId="5A12EDD2" w14:textId="77777777" w:rsidR="005800D5" w:rsidRPr="001E2B86" w:rsidRDefault="005800D5" w:rsidP="005800D5">
      <w:pPr>
        <w:pStyle w:val="PL"/>
      </w:pPr>
      <w:r w:rsidRPr="001E2B86">
        <w:tab/>
      </w:r>
      <w:r w:rsidRPr="001E2B86">
        <w:tab/>
      </w:r>
      <w:r w:rsidRPr="001E2B86">
        <w:tab/>
        <w:t>BandParameters-v1450</w:t>
      </w:r>
      <w:r w:rsidRPr="001E2B86">
        <w:tab/>
      </w:r>
      <w:r w:rsidRPr="001E2B86">
        <w:tab/>
        <w:t>OPTIONAL</w:t>
      </w:r>
    </w:p>
    <w:p w14:paraId="233A8521" w14:textId="77777777" w:rsidR="005800D5" w:rsidRPr="001E2B86" w:rsidRDefault="005800D5" w:rsidP="005800D5">
      <w:pPr>
        <w:pStyle w:val="PL"/>
      </w:pPr>
      <w:r w:rsidRPr="001E2B86">
        <w:t>}</w:t>
      </w:r>
    </w:p>
    <w:p w14:paraId="171215C9" w14:textId="77777777" w:rsidR="005800D5" w:rsidRPr="001E2B86" w:rsidRDefault="005800D5" w:rsidP="005800D5">
      <w:pPr>
        <w:pStyle w:val="PL"/>
      </w:pPr>
    </w:p>
    <w:p w14:paraId="2BDA8ED8" w14:textId="77777777" w:rsidR="005800D5" w:rsidRPr="001E2B86" w:rsidRDefault="005800D5" w:rsidP="005800D5">
      <w:pPr>
        <w:pStyle w:val="PL"/>
      </w:pPr>
      <w:r w:rsidRPr="001E2B86">
        <w:t>BandCombinationParameters-v1470 ::= SEQUENCE {</w:t>
      </w:r>
    </w:p>
    <w:p w14:paraId="7AA6D19A" w14:textId="77777777" w:rsidR="005800D5" w:rsidRPr="001E2B86" w:rsidRDefault="005800D5" w:rsidP="005800D5">
      <w:pPr>
        <w:pStyle w:val="PL"/>
      </w:pPr>
      <w:r w:rsidRPr="001E2B86">
        <w:tab/>
        <w:t>bandParameterList-v1470</w:t>
      </w:r>
      <w:r w:rsidRPr="001E2B86">
        <w:tab/>
      </w:r>
      <w:r w:rsidRPr="001E2B86">
        <w:tab/>
      </w:r>
      <w:r w:rsidRPr="001E2B86">
        <w:tab/>
        <w:t>SEQUENCE (SIZE (1..maxSimultaneousBands-r10)) OF</w:t>
      </w:r>
    </w:p>
    <w:p w14:paraId="6CC3F8AE" w14:textId="77777777" w:rsidR="005800D5" w:rsidRPr="001E2B86" w:rsidRDefault="005800D5" w:rsidP="005800D5">
      <w:pPr>
        <w:pStyle w:val="PL"/>
      </w:pPr>
      <w:r w:rsidRPr="001E2B86">
        <w:tab/>
      </w:r>
      <w:r w:rsidRPr="001E2B86">
        <w:tab/>
      </w:r>
      <w:r w:rsidRPr="001E2B86">
        <w:tab/>
        <w:t>BandParameters-v1470</w:t>
      </w:r>
      <w:r w:rsidRPr="001E2B86">
        <w:tab/>
      </w:r>
      <w:r w:rsidRPr="001E2B86">
        <w:tab/>
        <w:t>OPTIONAL,</w:t>
      </w:r>
    </w:p>
    <w:p w14:paraId="35280F3E" w14:textId="77777777" w:rsidR="005800D5" w:rsidRPr="001E2B86" w:rsidRDefault="005800D5" w:rsidP="005800D5">
      <w:pPr>
        <w:pStyle w:val="PL"/>
      </w:pPr>
      <w:r w:rsidRPr="001E2B86">
        <w:tab/>
        <w:t>srs-MaxSimultaneousCCs-r14</w:t>
      </w:r>
      <w:r w:rsidRPr="001E2B86">
        <w:tab/>
        <w:t>INTEGER (1..31)</w:t>
      </w:r>
      <w:r w:rsidRPr="001E2B86">
        <w:tab/>
      </w:r>
      <w:r w:rsidRPr="001E2B86">
        <w:tab/>
      </w:r>
      <w:r w:rsidRPr="001E2B86">
        <w:tab/>
      </w:r>
      <w:r w:rsidRPr="001E2B86">
        <w:tab/>
        <w:t>OPTIONAL</w:t>
      </w:r>
    </w:p>
    <w:p w14:paraId="5CDD83E1" w14:textId="77777777" w:rsidR="005800D5" w:rsidRPr="001E2B86" w:rsidRDefault="005800D5" w:rsidP="005800D5">
      <w:pPr>
        <w:pStyle w:val="PL"/>
      </w:pPr>
      <w:r w:rsidRPr="001E2B86">
        <w:t>}</w:t>
      </w:r>
    </w:p>
    <w:p w14:paraId="39193E15" w14:textId="77777777" w:rsidR="005800D5" w:rsidRPr="001E2B86" w:rsidRDefault="005800D5" w:rsidP="005800D5">
      <w:pPr>
        <w:pStyle w:val="PL"/>
      </w:pPr>
    </w:p>
    <w:p w14:paraId="186F8253" w14:textId="77777777" w:rsidR="005800D5" w:rsidRPr="001E2B86" w:rsidRDefault="005800D5" w:rsidP="005800D5">
      <w:pPr>
        <w:pStyle w:val="PL"/>
      </w:pPr>
      <w:r w:rsidRPr="001E2B86">
        <w:t>BandCombinationParameters-v14b0 ::= SEQUENCE {</w:t>
      </w:r>
    </w:p>
    <w:p w14:paraId="08E763B3" w14:textId="77777777" w:rsidR="005800D5" w:rsidRPr="001E2B86" w:rsidRDefault="005800D5" w:rsidP="005800D5">
      <w:pPr>
        <w:pStyle w:val="PL"/>
      </w:pPr>
      <w:r w:rsidRPr="001E2B86">
        <w:tab/>
        <w:t>bandParameterList-v14b0</w:t>
      </w:r>
      <w:r w:rsidRPr="001E2B86">
        <w:tab/>
      </w:r>
      <w:r w:rsidRPr="001E2B86">
        <w:tab/>
      </w:r>
      <w:r w:rsidRPr="001E2B86">
        <w:tab/>
        <w:t>SEQUENCE (SIZE (1..maxSimultaneousBands-r10)) OF</w:t>
      </w:r>
    </w:p>
    <w:p w14:paraId="2FE890B0" w14:textId="77777777" w:rsidR="005800D5" w:rsidRPr="001E2B86" w:rsidRDefault="005800D5" w:rsidP="005800D5">
      <w:pPr>
        <w:pStyle w:val="PL"/>
      </w:pPr>
      <w:r w:rsidRPr="001E2B86">
        <w:tab/>
      </w:r>
      <w:r w:rsidRPr="001E2B86">
        <w:tab/>
      </w:r>
      <w:r w:rsidRPr="001E2B86">
        <w:tab/>
        <w:t>BandParameters-v14b0</w:t>
      </w:r>
      <w:r w:rsidRPr="001E2B86">
        <w:tab/>
      </w:r>
      <w:r w:rsidRPr="001E2B86">
        <w:tab/>
        <w:t>OPTIONAL</w:t>
      </w:r>
    </w:p>
    <w:p w14:paraId="08036E6E" w14:textId="77777777" w:rsidR="005800D5" w:rsidRPr="001E2B86" w:rsidRDefault="005800D5" w:rsidP="005800D5">
      <w:pPr>
        <w:pStyle w:val="PL"/>
      </w:pPr>
      <w:r w:rsidRPr="001E2B86">
        <w:t>}</w:t>
      </w:r>
    </w:p>
    <w:p w14:paraId="06B0382C" w14:textId="77777777" w:rsidR="005800D5" w:rsidRPr="001E2B86" w:rsidRDefault="005800D5" w:rsidP="005800D5">
      <w:pPr>
        <w:pStyle w:val="PL"/>
      </w:pPr>
    </w:p>
    <w:p w14:paraId="3167AB07" w14:textId="77777777" w:rsidR="005800D5" w:rsidRPr="001E2B86" w:rsidRDefault="005800D5" w:rsidP="005800D5">
      <w:pPr>
        <w:pStyle w:val="PL"/>
        <w:shd w:val="pct10" w:color="auto" w:fill="auto"/>
      </w:pPr>
      <w:r w:rsidRPr="001E2B86">
        <w:t>BandCombinationParameters-v1530 ::= SEQUENCE {</w:t>
      </w:r>
    </w:p>
    <w:p w14:paraId="71190A79" w14:textId="77777777" w:rsidR="005800D5" w:rsidRPr="001E2B86" w:rsidRDefault="005800D5" w:rsidP="005800D5">
      <w:pPr>
        <w:pStyle w:val="PL"/>
        <w:shd w:val="pct10" w:color="auto" w:fill="auto"/>
      </w:pPr>
      <w:r w:rsidRPr="001E2B86">
        <w:tab/>
        <w:t>bandParameterList-v153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p>
    <w:p w14:paraId="68B3C97A" w14:textId="77777777" w:rsidR="005800D5" w:rsidRPr="001E2B86" w:rsidRDefault="005800D5" w:rsidP="005800D5">
      <w:pPr>
        <w:pStyle w:val="PL"/>
      </w:pPr>
      <w:r w:rsidRPr="001E2B86">
        <w:tab/>
        <w:t>spt-Parameters-r15</w:t>
      </w:r>
      <w:r w:rsidRPr="001E2B86">
        <w:tab/>
      </w:r>
      <w:r w:rsidRPr="001E2B86">
        <w:tab/>
      </w:r>
      <w:r w:rsidRPr="001E2B86">
        <w:tab/>
      </w:r>
      <w:r w:rsidRPr="001E2B86">
        <w:tab/>
        <w:t>SPT-Parameters-r15</w:t>
      </w:r>
      <w:r w:rsidRPr="001E2B86">
        <w:tab/>
      </w:r>
      <w:r w:rsidRPr="001E2B86">
        <w:tab/>
      </w:r>
      <w:r w:rsidRPr="001E2B86">
        <w:tab/>
      </w:r>
      <w:r w:rsidRPr="001E2B86">
        <w:tab/>
        <w:t>OPTIONAL</w:t>
      </w:r>
    </w:p>
    <w:p w14:paraId="54454188" w14:textId="77777777" w:rsidR="005800D5" w:rsidRPr="001E2B86" w:rsidRDefault="005800D5" w:rsidP="005800D5">
      <w:pPr>
        <w:pStyle w:val="PL"/>
        <w:shd w:val="pct10" w:color="auto" w:fill="auto"/>
      </w:pPr>
      <w:r w:rsidRPr="001E2B86">
        <w:t>}</w:t>
      </w:r>
    </w:p>
    <w:p w14:paraId="7FEFF40A" w14:textId="77777777" w:rsidR="005800D5" w:rsidRPr="001E2B86" w:rsidRDefault="005800D5" w:rsidP="005800D5">
      <w:pPr>
        <w:pStyle w:val="PL"/>
        <w:shd w:val="pct10" w:color="auto" w:fill="auto"/>
      </w:pPr>
    </w:p>
    <w:p w14:paraId="33722A94" w14:textId="77777777" w:rsidR="005800D5" w:rsidRPr="001E2B86" w:rsidRDefault="005800D5" w:rsidP="005800D5">
      <w:pPr>
        <w:pStyle w:val="PL"/>
        <w:shd w:val="pct10" w:color="auto" w:fill="auto"/>
      </w:pPr>
      <w:r w:rsidRPr="001E2B86">
        <w:t>-- If an additional band combination parameter is defined, which is supported for MR-DC,</w:t>
      </w:r>
    </w:p>
    <w:p w14:paraId="3DD84EDA" w14:textId="77777777" w:rsidR="005800D5" w:rsidRPr="001E2B86" w:rsidRDefault="005800D5" w:rsidP="005800D5">
      <w:pPr>
        <w:pStyle w:val="PL"/>
        <w:shd w:val="pct10" w:color="auto" w:fill="auto"/>
      </w:pPr>
      <w:r w:rsidRPr="001E2B86">
        <w:t>--  it shall be defined in the IE CA-ParametersEUTRA in TS 38.331 [82].</w:t>
      </w:r>
    </w:p>
    <w:p w14:paraId="2E55C7EE" w14:textId="77777777" w:rsidR="005800D5" w:rsidRPr="001E2B86" w:rsidRDefault="005800D5" w:rsidP="005800D5">
      <w:pPr>
        <w:pStyle w:val="PL"/>
        <w:shd w:val="pct10" w:color="auto" w:fill="auto"/>
      </w:pPr>
    </w:p>
    <w:p w14:paraId="2BE3BAEC" w14:textId="77777777" w:rsidR="005800D5" w:rsidRPr="001E2B86" w:rsidRDefault="005800D5" w:rsidP="005800D5">
      <w:pPr>
        <w:pStyle w:val="PL"/>
        <w:shd w:val="pct10" w:color="auto" w:fill="auto"/>
      </w:pPr>
      <w:r w:rsidRPr="001E2B86">
        <w:t>BandCombinationParameters-v1610 ::= SEQUENCE {</w:t>
      </w:r>
    </w:p>
    <w:p w14:paraId="5A86B1D2" w14:textId="77777777" w:rsidR="005800D5" w:rsidRPr="001E2B86" w:rsidRDefault="005800D5" w:rsidP="005800D5">
      <w:pPr>
        <w:pStyle w:val="PL"/>
        <w:shd w:val="pct10" w:color="auto" w:fill="auto"/>
      </w:pPr>
      <w:r w:rsidRPr="001E2B86">
        <w:tab/>
        <w:t>measGapInfoNR-r16</w:t>
      </w:r>
      <w:r w:rsidRPr="001E2B86">
        <w:tab/>
      </w:r>
      <w:r w:rsidRPr="001E2B86">
        <w:tab/>
      </w:r>
      <w:r w:rsidRPr="001E2B86">
        <w:tab/>
      </w:r>
      <w:r w:rsidRPr="001E2B86">
        <w:tab/>
      </w:r>
      <w:r w:rsidRPr="001E2B86">
        <w:tab/>
        <w:t>MeasGapInfoNR-r16</w:t>
      </w:r>
      <w:r w:rsidRPr="001E2B86">
        <w:tab/>
      </w:r>
      <w:r w:rsidRPr="001E2B86">
        <w:tab/>
      </w:r>
      <w:r w:rsidRPr="001E2B86">
        <w:tab/>
      </w:r>
      <w:r w:rsidRPr="001E2B86">
        <w:tab/>
      </w:r>
      <w:r w:rsidRPr="001E2B86">
        <w:tab/>
        <w:t>OPTIONAL,</w:t>
      </w:r>
    </w:p>
    <w:p w14:paraId="7C60A711" w14:textId="77777777" w:rsidR="005800D5" w:rsidRPr="001E2B86" w:rsidRDefault="005800D5" w:rsidP="005800D5">
      <w:pPr>
        <w:pStyle w:val="PL"/>
        <w:shd w:val="pct10" w:color="auto" w:fill="auto"/>
      </w:pPr>
      <w:r w:rsidRPr="001E2B86">
        <w:tab/>
        <w:t>bandParameterLis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v1610</w:t>
      </w:r>
      <w:r w:rsidRPr="001E2B86">
        <w:tab/>
      </w:r>
      <w:r w:rsidRPr="001E2B86">
        <w:tab/>
        <w:t>OPTIONAL,</w:t>
      </w:r>
    </w:p>
    <w:p w14:paraId="22F638F4" w14:textId="77777777" w:rsidR="005800D5" w:rsidRPr="001E2B86" w:rsidRDefault="005800D5" w:rsidP="005800D5">
      <w:pPr>
        <w:pStyle w:val="PL"/>
        <w:shd w:val="pct10" w:color="auto" w:fill="auto"/>
      </w:pPr>
      <w:r w:rsidRPr="001E2B86">
        <w:tab/>
        <w:t>interFreqDAPS-r16</w:t>
      </w:r>
      <w:r w:rsidRPr="001E2B86">
        <w:tab/>
      </w:r>
      <w:r w:rsidRPr="001E2B86">
        <w:tab/>
      </w:r>
      <w:r w:rsidRPr="001E2B86">
        <w:tab/>
      </w:r>
      <w:r w:rsidRPr="001E2B86">
        <w:tab/>
      </w:r>
      <w:r w:rsidRPr="001E2B86">
        <w:tab/>
      </w:r>
      <w:r w:rsidRPr="001E2B86">
        <w:tab/>
        <w:t>SEQUENCE {</w:t>
      </w:r>
    </w:p>
    <w:p w14:paraId="5AF3B331" w14:textId="77777777" w:rsidR="005800D5" w:rsidRPr="001E2B86" w:rsidRDefault="005800D5" w:rsidP="005800D5">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522E54BD" w14:textId="77777777" w:rsidR="005800D5" w:rsidRPr="001E2B86" w:rsidRDefault="005800D5" w:rsidP="005800D5">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5675ACC0" w14:textId="77777777" w:rsidR="005800D5" w:rsidRPr="001E2B86" w:rsidRDefault="005800D5" w:rsidP="005800D5">
      <w:pPr>
        <w:pStyle w:val="PL"/>
        <w:shd w:val="pct10" w:color="auto" w:fill="auto"/>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cs="Courier New"/>
          <w:lang w:eastAsia="fr-FR"/>
        </w:rPr>
        <w:t>OPTIONAL</w:t>
      </w:r>
    </w:p>
    <w:p w14:paraId="7B7136A3" w14:textId="77777777" w:rsidR="005800D5" w:rsidRPr="001E2B86" w:rsidRDefault="005800D5" w:rsidP="005800D5">
      <w:pPr>
        <w:pStyle w:val="PL"/>
        <w:shd w:val="pct10" w:color="auto" w:fill="auto"/>
      </w:pPr>
      <w:r w:rsidRPr="001E2B86">
        <w:t>}</w:t>
      </w:r>
    </w:p>
    <w:p w14:paraId="4149F2D7" w14:textId="77777777" w:rsidR="005800D5" w:rsidRPr="001E2B86" w:rsidRDefault="005800D5" w:rsidP="005800D5">
      <w:pPr>
        <w:pStyle w:val="PL"/>
      </w:pPr>
    </w:p>
    <w:p w14:paraId="4CF60409" w14:textId="77777777" w:rsidR="005800D5" w:rsidRPr="001E2B86" w:rsidRDefault="005800D5" w:rsidP="005800D5">
      <w:pPr>
        <w:pStyle w:val="PL"/>
      </w:pPr>
      <w:r w:rsidRPr="001E2B86">
        <w:t>BandCombinationParameters-v1630 ::= SEQUENCE {</w:t>
      </w:r>
    </w:p>
    <w:p w14:paraId="1505B69F" w14:textId="77777777" w:rsidR="005800D5" w:rsidRPr="001E2B86" w:rsidRDefault="005800D5" w:rsidP="005800D5">
      <w:pPr>
        <w:pStyle w:val="PL"/>
      </w:pPr>
      <w:r w:rsidRPr="001E2B86">
        <w:tab/>
        <w:t>v2x-SupportedTxBandCombListPerBC-v1630</w:t>
      </w:r>
      <w:r w:rsidRPr="001E2B86">
        <w:tab/>
      </w:r>
      <w:r w:rsidRPr="001E2B86">
        <w:tab/>
        <w:t>BIT STRING (SIZE (1..maxBandCombSidelinkNR-r16))</w:t>
      </w:r>
      <w:r w:rsidRPr="001E2B86">
        <w:tab/>
      </w:r>
      <w:r w:rsidRPr="001E2B86">
        <w:tab/>
        <w:t>OPTIONAL,</w:t>
      </w:r>
    </w:p>
    <w:p w14:paraId="173BB413" w14:textId="77777777" w:rsidR="005800D5" w:rsidRPr="001E2B86" w:rsidRDefault="005800D5" w:rsidP="005800D5">
      <w:pPr>
        <w:pStyle w:val="PL"/>
      </w:pPr>
      <w:r w:rsidRPr="001E2B86">
        <w:tab/>
        <w:t>v2x-SupportedRxBandCombListPerBC-v1630</w:t>
      </w:r>
      <w:r w:rsidRPr="001E2B86">
        <w:tab/>
      </w:r>
      <w:r w:rsidRPr="001E2B86">
        <w:tab/>
        <w:t>BIT STRING (SIZE (1..maxBandCombSidelinkNR-r16))</w:t>
      </w:r>
      <w:r w:rsidRPr="001E2B86">
        <w:tab/>
      </w:r>
      <w:r w:rsidRPr="001E2B86">
        <w:tab/>
        <w:t>OPTIONAL,</w:t>
      </w:r>
    </w:p>
    <w:p w14:paraId="68780D39" w14:textId="77777777" w:rsidR="005800D5" w:rsidRPr="001E2B86" w:rsidRDefault="005800D5" w:rsidP="005800D5">
      <w:pPr>
        <w:pStyle w:val="PL"/>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60A0391E" w14:textId="77777777" w:rsidR="005800D5" w:rsidRPr="001E2B86" w:rsidRDefault="005800D5" w:rsidP="005800D5">
      <w:pPr>
        <w:pStyle w:val="PL"/>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7DBC25F0" w14:textId="77777777" w:rsidR="005800D5" w:rsidRPr="001E2B86" w:rsidRDefault="005800D5" w:rsidP="005800D5">
      <w:pPr>
        <w:pStyle w:val="PL"/>
        <w:shd w:val="pct10" w:color="auto" w:fill="auto"/>
        <w:rPr>
          <w:rFonts w:cs="Courier New"/>
          <w:lang w:eastAsia="fr-FR"/>
        </w:rPr>
      </w:pPr>
      <w:r w:rsidRPr="001E2B86">
        <w:tab/>
        <w:t>interBandPowerSharingSyncDAPS-r16</w:t>
      </w:r>
      <w:r w:rsidRPr="001E2B86">
        <w:tab/>
      </w:r>
      <w:r w:rsidRPr="001E2B86">
        <w:tab/>
      </w:r>
      <w:r w:rsidRPr="001E2B86">
        <w:tab/>
        <w:t>ENUMERATED {supported}</w:t>
      </w:r>
      <w:r w:rsidRPr="001E2B86">
        <w:tab/>
      </w:r>
      <w:r w:rsidRPr="001E2B86">
        <w:rPr>
          <w:rFonts w:cs="Courier New"/>
          <w:lang w:eastAsia="fr-FR"/>
        </w:rPr>
        <w:t>OPTIONAL,</w:t>
      </w:r>
    </w:p>
    <w:p w14:paraId="36085390" w14:textId="77777777" w:rsidR="005800D5" w:rsidRPr="001E2B86" w:rsidRDefault="005800D5" w:rsidP="005800D5">
      <w:pPr>
        <w:pStyle w:val="PL"/>
        <w:shd w:val="pct10" w:color="auto" w:fill="auto"/>
      </w:pPr>
      <w:r w:rsidRPr="001E2B86">
        <w:tab/>
        <w:t>interBandPowerSharingAsyncDAPS-r16</w:t>
      </w:r>
      <w:r w:rsidRPr="001E2B86">
        <w:tab/>
      </w:r>
      <w:r w:rsidRPr="001E2B86">
        <w:tab/>
      </w:r>
      <w:r w:rsidRPr="001E2B86">
        <w:tab/>
        <w:t>ENUMERATED {supported}</w:t>
      </w:r>
      <w:r w:rsidRPr="001E2B86">
        <w:tab/>
      </w:r>
      <w:r w:rsidRPr="001E2B86">
        <w:rPr>
          <w:rFonts w:cs="Courier New"/>
          <w:lang w:eastAsia="fr-FR"/>
        </w:rPr>
        <w:t>OPTIONAL</w:t>
      </w:r>
    </w:p>
    <w:p w14:paraId="787A7A06" w14:textId="77777777" w:rsidR="005800D5" w:rsidRPr="001E2B86" w:rsidRDefault="005800D5" w:rsidP="005800D5">
      <w:pPr>
        <w:pStyle w:val="PL"/>
      </w:pPr>
      <w:r w:rsidRPr="001E2B86">
        <w:t>}</w:t>
      </w:r>
    </w:p>
    <w:p w14:paraId="0DA839A9" w14:textId="77777777" w:rsidR="005800D5" w:rsidRPr="001E2B86" w:rsidRDefault="005800D5" w:rsidP="005800D5">
      <w:pPr>
        <w:pStyle w:val="PL"/>
      </w:pPr>
    </w:p>
    <w:p w14:paraId="09B8B714" w14:textId="77777777" w:rsidR="005800D5" w:rsidRPr="001E2B86" w:rsidRDefault="005800D5" w:rsidP="005800D5">
      <w:pPr>
        <w:pStyle w:val="PL"/>
      </w:pPr>
      <w:r w:rsidRPr="001E2B86">
        <w:t>BandCombinationParameters-v1800 ::= SEQUENCE {</w:t>
      </w:r>
    </w:p>
    <w:p w14:paraId="0E5433F7" w14:textId="77777777" w:rsidR="005800D5" w:rsidRPr="001E2B86" w:rsidRDefault="005800D5" w:rsidP="005800D5">
      <w:pPr>
        <w:pStyle w:val="PL"/>
      </w:pPr>
      <w:r w:rsidRPr="001E2B86">
        <w:tab/>
        <w:t>measGapInfoNR-r18</w:t>
      </w:r>
      <w:r w:rsidRPr="001E2B86">
        <w:tab/>
      </w:r>
      <w:r w:rsidRPr="001E2B86">
        <w:tab/>
      </w:r>
      <w:r w:rsidRPr="001E2B86">
        <w:tab/>
      </w:r>
      <w:r w:rsidRPr="001E2B86">
        <w:tab/>
      </w:r>
      <w:r w:rsidRPr="001E2B86">
        <w:tab/>
      </w:r>
      <w:r w:rsidRPr="001E2B86">
        <w:tab/>
        <w:t>MeasGapInfoNR-r18</w:t>
      </w:r>
      <w:r w:rsidRPr="001E2B86">
        <w:tab/>
      </w:r>
      <w:r w:rsidRPr="001E2B86">
        <w:tab/>
      </w:r>
      <w:r w:rsidRPr="001E2B86">
        <w:tab/>
      </w:r>
      <w:r w:rsidRPr="001E2B86">
        <w:tab/>
      </w:r>
      <w:r w:rsidRPr="001E2B86">
        <w:tab/>
        <w:t>OPTIONAL</w:t>
      </w:r>
    </w:p>
    <w:p w14:paraId="4F5A38F6" w14:textId="77777777" w:rsidR="005800D5" w:rsidRPr="001E2B86" w:rsidRDefault="005800D5" w:rsidP="005800D5">
      <w:pPr>
        <w:pStyle w:val="PL"/>
      </w:pPr>
      <w:r w:rsidRPr="001E2B86">
        <w:t>}</w:t>
      </w:r>
    </w:p>
    <w:p w14:paraId="534811FA" w14:textId="77777777" w:rsidR="005800D5" w:rsidRPr="001E2B86" w:rsidRDefault="005800D5" w:rsidP="005800D5">
      <w:pPr>
        <w:pStyle w:val="PL"/>
      </w:pPr>
    </w:p>
    <w:p w14:paraId="0EE69125" w14:textId="77777777" w:rsidR="005800D5" w:rsidRPr="001E2B86" w:rsidRDefault="005800D5" w:rsidP="005800D5">
      <w:pPr>
        <w:pStyle w:val="PL"/>
      </w:pPr>
      <w:r w:rsidRPr="001E2B86">
        <w:t>ScalingFactorSidelink-r16 ::=</w:t>
      </w:r>
      <w:r w:rsidRPr="001E2B86">
        <w:tab/>
      </w:r>
      <w:r w:rsidRPr="001E2B86">
        <w:tab/>
      </w:r>
      <w:r w:rsidRPr="001E2B86">
        <w:tab/>
      </w:r>
      <w:r w:rsidRPr="001E2B86">
        <w:tab/>
      </w:r>
      <w:r w:rsidRPr="001E2B86">
        <w:tab/>
      </w:r>
      <w:r w:rsidRPr="001E2B86">
        <w:tab/>
        <w:t>ENUMERATED {f0p4, f0p75, f0p8, f1}</w:t>
      </w:r>
    </w:p>
    <w:p w14:paraId="3E5AEC71" w14:textId="77777777" w:rsidR="005800D5" w:rsidRPr="001E2B86" w:rsidRDefault="005800D5" w:rsidP="005800D5">
      <w:pPr>
        <w:pStyle w:val="PL"/>
      </w:pPr>
    </w:p>
    <w:p w14:paraId="412D8723" w14:textId="77777777" w:rsidR="005800D5" w:rsidRPr="001E2B86" w:rsidRDefault="005800D5" w:rsidP="005800D5">
      <w:pPr>
        <w:pStyle w:val="PL"/>
      </w:pPr>
      <w:r w:rsidRPr="001E2B86">
        <w:t>SupportedBandwidthCombinationSet-r10 ::=</w:t>
      </w:r>
      <w:r w:rsidRPr="001E2B86">
        <w:tab/>
        <w:t>BIT STRING (SIZE (1..maxBandwidthCombSet-r10))</w:t>
      </w:r>
    </w:p>
    <w:p w14:paraId="0AA62CA0" w14:textId="77777777" w:rsidR="005800D5" w:rsidRPr="001E2B86" w:rsidRDefault="005800D5" w:rsidP="005800D5">
      <w:pPr>
        <w:pStyle w:val="PL"/>
      </w:pPr>
    </w:p>
    <w:p w14:paraId="240AA09D" w14:textId="77777777" w:rsidR="005800D5" w:rsidRPr="001E2B86" w:rsidRDefault="005800D5" w:rsidP="005800D5">
      <w:pPr>
        <w:pStyle w:val="PL"/>
      </w:pPr>
      <w:r w:rsidRPr="001E2B86">
        <w:lastRenderedPageBreak/>
        <w:t>BandParameters-r10 ::= SEQUENCE {</w:t>
      </w:r>
    </w:p>
    <w:p w14:paraId="46C05A23" w14:textId="77777777" w:rsidR="005800D5" w:rsidRPr="001E2B86" w:rsidRDefault="005800D5" w:rsidP="005800D5">
      <w:pPr>
        <w:pStyle w:val="PL"/>
      </w:pPr>
      <w:r w:rsidRPr="001E2B86">
        <w:tab/>
        <w:t>bandEUTRA-r10</w:t>
      </w:r>
      <w:r w:rsidRPr="001E2B86">
        <w:tab/>
      </w:r>
      <w:r w:rsidRPr="001E2B86">
        <w:tab/>
      </w:r>
      <w:r w:rsidRPr="001E2B86">
        <w:tab/>
      </w:r>
      <w:r w:rsidRPr="001E2B86">
        <w:tab/>
      </w:r>
      <w:r w:rsidRPr="001E2B86">
        <w:tab/>
        <w:t>FreqBandIndicator,</w:t>
      </w:r>
    </w:p>
    <w:p w14:paraId="5C4EC5E8" w14:textId="77777777" w:rsidR="005800D5" w:rsidRPr="001E2B86" w:rsidRDefault="005800D5" w:rsidP="005800D5">
      <w:pPr>
        <w:pStyle w:val="PL"/>
      </w:pPr>
      <w:r w:rsidRPr="001E2B86">
        <w:tab/>
        <w:t>bandParametersUL-r10</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550B4346" w14:textId="77777777" w:rsidR="005800D5" w:rsidRPr="001E2B86" w:rsidRDefault="005800D5" w:rsidP="005800D5">
      <w:pPr>
        <w:pStyle w:val="PL"/>
      </w:pPr>
      <w:r w:rsidRPr="001E2B86">
        <w:tab/>
        <w:t>bandParametersDL-r10</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C20C725" w14:textId="77777777" w:rsidR="005800D5" w:rsidRPr="001E2B86" w:rsidRDefault="005800D5" w:rsidP="005800D5">
      <w:pPr>
        <w:pStyle w:val="PL"/>
      </w:pPr>
      <w:r w:rsidRPr="001E2B86">
        <w:t>}</w:t>
      </w:r>
    </w:p>
    <w:p w14:paraId="0084B3CE" w14:textId="77777777" w:rsidR="005800D5" w:rsidRPr="001E2B86" w:rsidRDefault="005800D5" w:rsidP="005800D5">
      <w:pPr>
        <w:pStyle w:val="PL"/>
      </w:pPr>
    </w:p>
    <w:p w14:paraId="7DF2A5BF" w14:textId="77777777" w:rsidR="005800D5" w:rsidRPr="001E2B86" w:rsidRDefault="005800D5" w:rsidP="005800D5">
      <w:pPr>
        <w:pStyle w:val="PL"/>
      </w:pPr>
      <w:r w:rsidRPr="001E2B86">
        <w:t>BandParameters-v1090 ::= SEQUENCE {</w:t>
      </w:r>
    </w:p>
    <w:p w14:paraId="60CD8E44" w14:textId="77777777" w:rsidR="005800D5" w:rsidRPr="001E2B86" w:rsidRDefault="005800D5" w:rsidP="005800D5">
      <w:pPr>
        <w:pStyle w:val="PL"/>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48D7B213" w14:textId="77777777" w:rsidR="005800D5" w:rsidRPr="001E2B86" w:rsidRDefault="005800D5" w:rsidP="005800D5">
      <w:pPr>
        <w:pStyle w:val="PL"/>
      </w:pPr>
      <w:r w:rsidRPr="001E2B86">
        <w:tab/>
        <w:t>...</w:t>
      </w:r>
    </w:p>
    <w:p w14:paraId="15D767E9" w14:textId="77777777" w:rsidR="005800D5" w:rsidRPr="001E2B86" w:rsidRDefault="005800D5" w:rsidP="005800D5">
      <w:pPr>
        <w:pStyle w:val="PL"/>
      </w:pPr>
      <w:r w:rsidRPr="001E2B86">
        <w:t>}</w:t>
      </w:r>
    </w:p>
    <w:p w14:paraId="03BA036E" w14:textId="77777777" w:rsidR="005800D5" w:rsidRPr="001E2B86" w:rsidRDefault="005800D5" w:rsidP="005800D5">
      <w:pPr>
        <w:pStyle w:val="PL"/>
      </w:pPr>
    </w:p>
    <w:p w14:paraId="122245C4" w14:textId="77777777" w:rsidR="005800D5" w:rsidRPr="001E2B86" w:rsidRDefault="005800D5" w:rsidP="005800D5">
      <w:pPr>
        <w:pStyle w:val="PL"/>
      </w:pPr>
      <w:r w:rsidRPr="001E2B86">
        <w:t>BandParameters-v10i0::= SEQUENCE {</w:t>
      </w:r>
    </w:p>
    <w:p w14:paraId="47DB2986" w14:textId="77777777" w:rsidR="005800D5" w:rsidRPr="001E2B86" w:rsidRDefault="005800D5" w:rsidP="005800D5">
      <w:pPr>
        <w:pStyle w:val="PL"/>
      </w:pPr>
      <w:r w:rsidRPr="001E2B86">
        <w:tab/>
        <w:t>bandParametersDL-v10i0</w:t>
      </w:r>
      <w:r w:rsidRPr="001E2B86">
        <w:tab/>
      </w:r>
      <w:r w:rsidRPr="001E2B86">
        <w:tab/>
        <w:t>SEQUENCE (SIZE (1..maxBandwidthClass-r10)) OF CA-MIMO-ParametersDL-v10i0</w:t>
      </w:r>
    </w:p>
    <w:p w14:paraId="3DD4D1CC" w14:textId="77777777" w:rsidR="005800D5" w:rsidRPr="001E2B86" w:rsidRDefault="005800D5" w:rsidP="005800D5">
      <w:pPr>
        <w:pStyle w:val="PL"/>
      </w:pPr>
      <w:r w:rsidRPr="001E2B86">
        <w:t>}</w:t>
      </w:r>
    </w:p>
    <w:p w14:paraId="288149F7" w14:textId="77777777" w:rsidR="005800D5" w:rsidRPr="001E2B86" w:rsidRDefault="005800D5" w:rsidP="005800D5">
      <w:pPr>
        <w:pStyle w:val="PL"/>
      </w:pPr>
    </w:p>
    <w:p w14:paraId="02FF4DD2" w14:textId="77777777" w:rsidR="005800D5" w:rsidRPr="001E2B86" w:rsidRDefault="005800D5" w:rsidP="005800D5">
      <w:pPr>
        <w:pStyle w:val="PL"/>
      </w:pPr>
      <w:r w:rsidRPr="001E2B86">
        <w:t>BandParameters-v1130 ::= SEQUENCE {</w:t>
      </w:r>
    </w:p>
    <w:p w14:paraId="17591089" w14:textId="77777777" w:rsidR="005800D5" w:rsidRPr="001E2B86" w:rsidRDefault="005800D5" w:rsidP="005800D5">
      <w:pPr>
        <w:pStyle w:val="PL"/>
      </w:pPr>
      <w:r w:rsidRPr="001E2B86">
        <w:tab/>
        <w:t>supportedCSI-Proc-r11</w:t>
      </w:r>
      <w:r w:rsidRPr="001E2B86">
        <w:tab/>
      </w:r>
      <w:r w:rsidRPr="001E2B86">
        <w:tab/>
      </w:r>
      <w:r w:rsidRPr="001E2B86">
        <w:tab/>
        <w:t>ENUMERATED {n1, n3, n4}</w:t>
      </w:r>
    </w:p>
    <w:p w14:paraId="4EDC27CB" w14:textId="77777777" w:rsidR="005800D5" w:rsidRPr="001E2B86" w:rsidRDefault="005800D5" w:rsidP="005800D5">
      <w:pPr>
        <w:pStyle w:val="PL"/>
      </w:pPr>
      <w:r w:rsidRPr="001E2B86">
        <w:t>}</w:t>
      </w:r>
    </w:p>
    <w:p w14:paraId="6EEF8749" w14:textId="77777777" w:rsidR="005800D5" w:rsidRPr="001E2B86" w:rsidRDefault="005800D5" w:rsidP="005800D5">
      <w:pPr>
        <w:pStyle w:val="PL"/>
      </w:pPr>
    </w:p>
    <w:p w14:paraId="7625F4FA" w14:textId="77777777" w:rsidR="005800D5" w:rsidRPr="001E2B86" w:rsidRDefault="005800D5" w:rsidP="005800D5">
      <w:pPr>
        <w:pStyle w:val="PL"/>
      </w:pPr>
      <w:r w:rsidRPr="001E2B86">
        <w:t>BandParameters-r11 ::= SEQUENCE {</w:t>
      </w:r>
    </w:p>
    <w:p w14:paraId="29340598" w14:textId="77777777" w:rsidR="005800D5" w:rsidRPr="001E2B86" w:rsidRDefault="005800D5" w:rsidP="005800D5">
      <w:pPr>
        <w:pStyle w:val="PL"/>
      </w:pPr>
      <w:r w:rsidRPr="001E2B86">
        <w:tab/>
        <w:t>bandEUTRA-r11</w:t>
      </w:r>
      <w:r w:rsidRPr="001E2B86">
        <w:tab/>
      </w:r>
      <w:r w:rsidRPr="001E2B86">
        <w:tab/>
      </w:r>
      <w:r w:rsidRPr="001E2B86">
        <w:tab/>
      </w:r>
      <w:r w:rsidRPr="001E2B86">
        <w:tab/>
      </w:r>
      <w:r w:rsidRPr="001E2B86">
        <w:tab/>
        <w:t>FreqBandIndicator-r11,</w:t>
      </w:r>
    </w:p>
    <w:p w14:paraId="4BC76BEA" w14:textId="77777777" w:rsidR="005800D5" w:rsidRPr="001E2B86" w:rsidRDefault="005800D5" w:rsidP="005800D5">
      <w:pPr>
        <w:pStyle w:val="PL"/>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3C83C5BA" w14:textId="77777777" w:rsidR="005800D5" w:rsidRPr="001E2B86" w:rsidRDefault="005800D5" w:rsidP="005800D5">
      <w:pPr>
        <w:pStyle w:val="PL"/>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645429E" w14:textId="77777777" w:rsidR="005800D5" w:rsidRPr="001E2B86" w:rsidRDefault="005800D5" w:rsidP="005800D5">
      <w:pPr>
        <w:pStyle w:val="PL"/>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A197D44" w14:textId="77777777" w:rsidR="005800D5" w:rsidRPr="001E2B86" w:rsidRDefault="005800D5" w:rsidP="005800D5">
      <w:pPr>
        <w:pStyle w:val="PL"/>
      </w:pPr>
      <w:r w:rsidRPr="001E2B86">
        <w:t>}</w:t>
      </w:r>
    </w:p>
    <w:p w14:paraId="4EE779B0" w14:textId="77777777" w:rsidR="005800D5" w:rsidRPr="001E2B86" w:rsidRDefault="005800D5" w:rsidP="005800D5">
      <w:pPr>
        <w:pStyle w:val="PL"/>
      </w:pPr>
    </w:p>
    <w:p w14:paraId="21342291" w14:textId="77777777" w:rsidR="005800D5" w:rsidRPr="001E2B86" w:rsidRDefault="005800D5" w:rsidP="005800D5">
      <w:pPr>
        <w:pStyle w:val="PL"/>
      </w:pPr>
      <w:r w:rsidRPr="001E2B86">
        <w:t>BandParameters-v1270 ::= SEQUENCE {</w:t>
      </w:r>
    </w:p>
    <w:p w14:paraId="681ECF0B" w14:textId="77777777" w:rsidR="005800D5" w:rsidRPr="001E2B86" w:rsidRDefault="005800D5" w:rsidP="005800D5">
      <w:pPr>
        <w:pStyle w:val="PL"/>
      </w:pPr>
      <w:r w:rsidRPr="001E2B86">
        <w:tab/>
        <w:t>bandParametersDL-v1270</w:t>
      </w:r>
      <w:r w:rsidRPr="001E2B86">
        <w:tab/>
      </w:r>
      <w:r w:rsidRPr="001E2B86">
        <w:tab/>
      </w:r>
      <w:r w:rsidRPr="001E2B86">
        <w:tab/>
        <w:t>SEQUENCE (SIZE (1..maxBandwidthClass-r10)) OF CA-MIMO-ParametersDL-v1270</w:t>
      </w:r>
    </w:p>
    <w:p w14:paraId="00F9C5F2" w14:textId="77777777" w:rsidR="005800D5" w:rsidRPr="001E2B86" w:rsidRDefault="005800D5" w:rsidP="005800D5">
      <w:pPr>
        <w:pStyle w:val="PL"/>
      </w:pPr>
      <w:r w:rsidRPr="001E2B86">
        <w:t>}</w:t>
      </w:r>
    </w:p>
    <w:p w14:paraId="092B8C71" w14:textId="77777777" w:rsidR="005800D5" w:rsidRPr="001E2B86" w:rsidRDefault="005800D5" w:rsidP="005800D5">
      <w:pPr>
        <w:pStyle w:val="PL"/>
      </w:pPr>
    </w:p>
    <w:p w14:paraId="66B76F04" w14:textId="77777777" w:rsidR="005800D5" w:rsidRPr="001E2B86" w:rsidRDefault="005800D5" w:rsidP="005800D5">
      <w:pPr>
        <w:pStyle w:val="PL"/>
      </w:pPr>
      <w:r w:rsidRPr="001E2B86">
        <w:t>BandParameters-r13 ::= SEQUENCE {</w:t>
      </w:r>
    </w:p>
    <w:p w14:paraId="262AD8FD" w14:textId="77777777" w:rsidR="005800D5" w:rsidRPr="001E2B86" w:rsidRDefault="005800D5" w:rsidP="005800D5">
      <w:pPr>
        <w:pStyle w:val="PL"/>
      </w:pPr>
      <w:r w:rsidRPr="001E2B86">
        <w:tab/>
        <w:t>bandEUTRA-r13</w:t>
      </w:r>
      <w:r w:rsidRPr="001E2B86">
        <w:tab/>
      </w:r>
      <w:r w:rsidRPr="001E2B86">
        <w:tab/>
      </w:r>
      <w:r w:rsidRPr="001E2B86">
        <w:tab/>
      </w:r>
      <w:r w:rsidRPr="001E2B86">
        <w:tab/>
      </w:r>
      <w:r w:rsidRPr="001E2B86">
        <w:tab/>
        <w:t>FreqBandIndicator-r11,</w:t>
      </w:r>
    </w:p>
    <w:p w14:paraId="54D32CB0" w14:textId="77777777" w:rsidR="005800D5" w:rsidRPr="001E2B86" w:rsidRDefault="005800D5" w:rsidP="005800D5">
      <w:pPr>
        <w:pStyle w:val="PL"/>
      </w:pPr>
      <w:r w:rsidRPr="001E2B86">
        <w:tab/>
        <w:t>bandParametersUL-r13</w:t>
      </w:r>
      <w:r w:rsidRPr="001E2B86">
        <w:tab/>
      </w:r>
      <w:r w:rsidRPr="001E2B86">
        <w:tab/>
      </w:r>
      <w:r w:rsidRPr="001E2B86">
        <w:tab/>
      </w:r>
      <w:r w:rsidRPr="001E2B86">
        <w:tab/>
        <w:t>BandParametersUL-r13</w:t>
      </w:r>
      <w:r w:rsidRPr="001E2B86">
        <w:tab/>
      </w:r>
      <w:r w:rsidRPr="001E2B86">
        <w:tab/>
      </w:r>
      <w:r w:rsidRPr="001E2B86">
        <w:tab/>
      </w:r>
      <w:r w:rsidRPr="001E2B86">
        <w:tab/>
        <w:t>OPTIONAL,</w:t>
      </w:r>
    </w:p>
    <w:p w14:paraId="4466406B" w14:textId="77777777" w:rsidR="005800D5" w:rsidRPr="001E2B86" w:rsidRDefault="005800D5" w:rsidP="005800D5">
      <w:pPr>
        <w:pStyle w:val="PL"/>
      </w:pPr>
      <w:r w:rsidRPr="001E2B86">
        <w:tab/>
        <w:t>bandParametersDL-r13</w:t>
      </w:r>
      <w:r w:rsidRPr="001E2B86">
        <w:tab/>
      </w:r>
      <w:r w:rsidRPr="001E2B86">
        <w:tab/>
      </w:r>
      <w:r w:rsidRPr="001E2B86">
        <w:tab/>
      </w:r>
      <w:r w:rsidRPr="001E2B86">
        <w:tab/>
        <w:t>BandParametersDL-r13</w:t>
      </w:r>
      <w:r w:rsidRPr="001E2B86">
        <w:tab/>
      </w:r>
      <w:r w:rsidRPr="001E2B86">
        <w:tab/>
      </w:r>
      <w:r w:rsidRPr="001E2B86">
        <w:tab/>
      </w:r>
      <w:r w:rsidRPr="001E2B86">
        <w:tab/>
        <w:t>OPTIONAL,</w:t>
      </w:r>
    </w:p>
    <w:p w14:paraId="21C2129A" w14:textId="77777777" w:rsidR="005800D5" w:rsidRPr="001E2B86" w:rsidRDefault="005800D5" w:rsidP="005800D5">
      <w:pPr>
        <w:pStyle w:val="PL"/>
      </w:pPr>
      <w:r w:rsidRPr="001E2B86">
        <w:tab/>
        <w:t>supportedCSI-Proc-r13</w:t>
      </w:r>
      <w:r w:rsidRPr="001E2B86">
        <w:tab/>
      </w:r>
      <w:r w:rsidRPr="001E2B86">
        <w:tab/>
      </w:r>
      <w:r w:rsidRPr="001E2B86">
        <w:tab/>
        <w:t>ENUMERATED {n1, n3, n4}</w:t>
      </w:r>
      <w:r w:rsidRPr="001E2B86">
        <w:tab/>
      </w:r>
      <w:r w:rsidRPr="001E2B86">
        <w:tab/>
      </w:r>
      <w:r w:rsidRPr="001E2B86">
        <w:tab/>
        <w:t>OPTIONAL</w:t>
      </w:r>
    </w:p>
    <w:p w14:paraId="2D506D98" w14:textId="77777777" w:rsidR="005800D5" w:rsidRPr="001E2B86" w:rsidRDefault="005800D5" w:rsidP="005800D5">
      <w:pPr>
        <w:pStyle w:val="PL"/>
      </w:pPr>
      <w:r w:rsidRPr="001E2B86">
        <w:t>}</w:t>
      </w:r>
    </w:p>
    <w:p w14:paraId="01893D49" w14:textId="77777777" w:rsidR="005800D5" w:rsidRPr="001E2B86" w:rsidRDefault="005800D5" w:rsidP="005800D5">
      <w:pPr>
        <w:pStyle w:val="PL"/>
      </w:pPr>
    </w:p>
    <w:p w14:paraId="0900BD90" w14:textId="77777777" w:rsidR="005800D5" w:rsidRPr="001E2B86" w:rsidRDefault="005800D5" w:rsidP="005800D5">
      <w:pPr>
        <w:pStyle w:val="PL"/>
      </w:pPr>
      <w:r w:rsidRPr="001E2B86">
        <w:t>BandParameters-v1320 ::= SEQUENCE {</w:t>
      </w:r>
    </w:p>
    <w:p w14:paraId="7C74FEF3" w14:textId="77777777" w:rsidR="005800D5" w:rsidRPr="001E2B86" w:rsidRDefault="005800D5" w:rsidP="005800D5">
      <w:pPr>
        <w:pStyle w:val="PL"/>
      </w:pPr>
      <w:r w:rsidRPr="001E2B86">
        <w:tab/>
        <w:t>bandParametersDL-v1320</w:t>
      </w:r>
      <w:r w:rsidRPr="001E2B86">
        <w:tab/>
      </w:r>
      <w:r w:rsidRPr="001E2B86">
        <w:tab/>
      </w:r>
      <w:r w:rsidRPr="001E2B86">
        <w:tab/>
        <w:t>MIMO-CA-ParametersPerBoBC-r13</w:t>
      </w:r>
    </w:p>
    <w:p w14:paraId="2F659A1D" w14:textId="77777777" w:rsidR="005800D5" w:rsidRPr="001E2B86" w:rsidRDefault="005800D5" w:rsidP="005800D5">
      <w:pPr>
        <w:pStyle w:val="PL"/>
      </w:pPr>
      <w:r w:rsidRPr="001E2B86">
        <w:t>}</w:t>
      </w:r>
    </w:p>
    <w:p w14:paraId="67D62712" w14:textId="77777777" w:rsidR="005800D5" w:rsidRPr="001E2B86" w:rsidRDefault="005800D5" w:rsidP="005800D5">
      <w:pPr>
        <w:pStyle w:val="PL"/>
      </w:pPr>
    </w:p>
    <w:p w14:paraId="1DA5C3E5" w14:textId="77777777" w:rsidR="005800D5" w:rsidRPr="001E2B86" w:rsidRDefault="005800D5" w:rsidP="005800D5">
      <w:pPr>
        <w:pStyle w:val="PL"/>
      </w:pPr>
      <w:r w:rsidRPr="001E2B86">
        <w:t>BandParameters-v1380 ::=</w:t>
      </w:r>
      <w:r w:rsidRPr="001E2B86">
        <w:tab/>
        <w:t>SEQUENCE {</w:t>
      </w:r>
    </w:p>
    <w:p w14:paraId="7B58E04F" w14:textId="77777777" w:rsidR="005800D5" w:rsidRPr="001E2B86" w:rsidRDefault="005800D5" w:rsidP="005800D5">
      <w:pPr>
        <w:pStyle w:val="PL"/>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1BA238C7" w14:textId="77777777" w:rsidR="005800D5" w:rsidRPr="001E2B86" w:rsidRDefault="005800D5" w:rsidP="005800D5">
      <w:pPr>
        <w:pStyle w:val="PL"/>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3968EA5B" w14:textId="77777777" w:rsidR="005800D5" w:rsidRPr="001E2B86" w:rsidRDefault="005800D5" w:rsidP="005800D5">
      <w:pPr>
        <w:pStyle w:val="PL"/>
      </w:pPr>
      <w:r w:rsidRPr="001E2B86">
        <w:t>}</w:t>
      </w:r>
    </w:p>
    <w:p w14:paraId="08F38A84" w14:textId="77777777" w:rsidR="005800D5" w:rsidRPr="001E2B86" w:rsidRDefault="005800D5" w:rsidP="005800D5">
      <w:pPr>
        <w:pStyle w:val="PL"/>
      </w:pPr>
    </w:p>
    <w:p w14:paraId="02159B2F" w14:textId="77777777" w:rsidR="005800D5" w:rsidRPr="001E2B86" w:rsidRDefault="005800D5" w:rsidP="005800D5">
      <w:pPr>
        <w:pStyle w:val="PL"/>
      </w:pPr>
      <w:r w:rsidRPr="001E2B86">
        <w:t>BandParameters-v1430 ::= SEQUENCE {</w:t>
      </w:r>
    </w:p>
    <w:p w14:paraId="11EF1A84" w14:textId="77777777" w:rsidR="005800D5" w:rsidRPr="001E2B86" w:rsidRDefault="005800D5" w:rsidP="005800D5">
      <w:pPr>
        <w:pStyle w:val="PL"/>
      </w:pPr>
      <w:r w:rsidRPr="001E2B86">
        <w:tab/>
        <w:t>bandParametersDL-v1430</w:t>
      </w:r>
      <w:r w:rsidRPr="001E2B86">
        <w:tab/>
      </w:r>
      <w:r w:rsidRPr="001E2B86">
        <w:tab/>
      </w:r>
      <w:r w:rsidRPr="001E2B86">
        <w:tab/>
        <w:t>MIMO-CA-ParametersPerBoBC-v1430</w:t>
      </w:r>
      <w:r w:rsidRPr="001E2B86">
        <w:rPr>
          <w:rFonts w:eastAsia="宋体"/>
        </w:rPr>
        <w:tab/>
        <w:t>OPTIONAL</w:t>
      </w:r>
      <w:r w:rsidRPr="001E2B86">
        <w:t>,</w:t>
      </w:r>
    </w:p>
    <w:p w14:paraId="1CD8F587" w14:textId="77777777" w:rsidR="005800D5" w:rsidRPr="001E2B86" w:rsidRDefault="005800D5" w:rsidP="005800D5">
      <w:pPr>
        <w:pStyle w:val="PL"/>
        <w:tabs>
          <w:tab w:val="clear" w:pos="4224"/>
          <w:tab w:val="left" w:pos="3925"/>
        </w:tabs>
      </w:pPr>
      <w:r w:rsidRPr="001E2B86">
        <w:rPr>
          <w:rFonts w:eastAsia="宋体"/>
        </w:rPr>
        <w:tab/>
        <w:t>ul-256QAM-r14</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r w:rsidRPr="001E2B86">
        <w:t>,</w:t>
      </w:r>
    </w:p>
    <w:p w14:paraId="4A4FEFAB" w14:textId="77777777" w:rsidR="005800D5" w:rsidRPr="001E2B86" w:rsidRDefault="005800D5" w:rsidP="005800D5">
      <w:pPr>
        <w:pStyle w:val="PL"/>
      </w:pPr>
      <w:r w:rsidRPr="001E2B86">
        <w:tab/>
      </w:r>
      <w:r w:rsidRPr="001E2B86">
        <w:rPr>
          <w:rFonts w:eastAsia="宋体"/>
        </w:rPr>
        <w:t>ul-256QAM-perCC</w:t>
      </w:r>
      <w:r w:rsidRPr="001E2B86">
        <w:t>-InfoList-r14</w:t>
      </w:r>
      <w:r w:rsidRPr="001E2B86">
        <w:tab/>
      </w:r>
      <w:r w:rsidRPr="001E2B86">
        <w:tab/>
        <w:t xml:space="preserve">SEQUENCE (SIZE (2..maxServCell-r13)) OF </w:t>
      </w:r>
      <w:r w:rsidRPr="001E2B86">
        <w:rPr>
          <w:rFonts w:eastAsia="宋体"/>
        </w:rPr>
        <w:t>UL-256QAM-perCC</w:t>
      </w:r>
      <w:r w:rsidRPr="001E2B86">
        <w:t>-Info-r14</w:t>
      </w:r>
      <w:r w:rsidRPr="001E2B86">
        <w:tab/>
      </w:r>
      <w:r w:rsidRPr="001E2B86">
        <w:tab/>
        <w:t>OPTIONAL,</w:t>
      </w:r>
    </w:p>
    <w:p w14:paraId="77AA52BA" w14:textId="77777777" w:rsidR="005800D5" w:rsidRPr="001E2B86" w:rsidRDefault="005800D5" w:rsidP="005800D5">
      <w:pPr>
        <w:pStyle w:val="PL"/>
      </w:pPr>
      <w:r w:rsidRPr="001E2B86">
        <w:tab/>
        <w:t>srs-CapabilityPerBandPairList-r14</w:t>
      </w:r>
      <w:r w:rsidRPr="001E2B86">
        <w:tab/>
      </w:r>
      <w:r w:rsidRPr="001E2B86">
        <w:tab/>
        <w:t>SEQUENCE (SIZE (1..maxSimultaneousBands-r10)) OF</w:t>
      </w:r>
    </w:p>
    <w:p w14:paraId="5C34A114" w14:textId="77777777" w:rsidR="005800D5" w:rsidRPr="001E2B86" w:rsidRDefault="005800D5" w:rsidP="005800D5">
      <w:pPr>
        <w:pStyle w:val="PL"/>
      </w:pPr>
      <w:r w:rsidRPr="001E2B86">
        <w:tab/>
      </w:r>
      <w:r w:rsidRPr="001E2B86">
        <w:tab/>
      </w:r>
      <w:r w:rsidRPr="001E2B86">
        <w:tab/>
        <w:t>SRS-CapabilityPerBandPair-r14</w:t>
      </w:r>
      <w:r w:rsidRPr="001E2B86">
        <w:tab/>
        <w:t>OPTIONAL</w:t>
      </w:r>
    </w:p>
    <w:p w14:paraId="6A1471AD" w14:textId="77777777" w:rsidR="005800D5" w:rsidRPr="001E2B86" w:rsidRDefault="005800D5" w:rsidP="005800D5">
      <w:pPr>
        <w:pStyle w:val="PL"/>
      </w:pPr>
      <w:r w:rsidRPr="001E2B86">
        <w:t>}</w:t>
      </w:r>
    </w:p>
    <w:p w14:paraId="2D59EBE4" w14:textId="77777777" w:rsidR="005800D5" w:rsidRPr="001E2B86" w:rsidRDefault="005800D5" w:rsidP="005800D5">
      <w:pPr>
        <w:pStyle w:val="PL"/>
      </w:pPr>
    </w:p>
    <w:p w14:paraId="6DBB4ED6" w14:textId="77777777" w:rsidR="005800D5" w:rsidRPr="001E2B86" w:rsidRDefault="005800D5" w:rsidP="005800D5">
      <w:pPr>
        <w:pStyle w:val="PL"/>
      </w:pPr>
      <w:r w:rsidRPr="001E2B86">
        <w:t>BandParameters-v1450 ::= SEQUENCE {</w:t>
      </w:r>
    </w:p>
    <w:p w14:paraId="45CC4CBF" w14:textId="77777777" w:rsidR="005800D5" w:rsidRPr="001E2B86" w:rsidRDefault="005800D5" w:rsidP="005800D5">
      <w:pPr>
        <w:pStyle w:val="PL"/>
      </w:pPr>
      <w:r w:rsidRPr="001E2B86">
        <w:tab/>
        <w:t>must-CapabilityPerBand-r14</w:t>
      </w:r>
      <w:r w:rsidRPr="001E2B86">
        <w:tab/>
      </w:r>
      <w:r w:rsidRPr="001E2B86">
        <w:tab/>
        <w:t>MUST-Parameters-r14</w:t>
      </w:r>
      <w:r w:rsidRPr="001E2B86">
        <w:tab/>
      </w:r>
      <w:r w:rsidRPr="001E2B86">
        <w:tab/>
        <w:t>OPTIONAL</w:t>
      </w:r>
    </w:p>
    <w:p w14:paraId="49A90F88" w14:textId="77777777" w:rsidR="005800D5" w:rsidRPr="001E2B86" w:rsidRDefault="005800D5" w:rsidP="005800D5">
      <w:pPr>
        <w:pStyle w:val="PL"/>
      </w:pPr>
      <w:r w:rsidRPr="001E2B86">
        <w:t>}</w:t>
      </w:r>
    </w:p>
    <w:p w14:paraId="75C5AD91" w14:textId="77777777" w:rsidR="005800D5" w:rsidRPr="001E2B86" w:rsidRDefault="005800D5" w:rsidP="005800D5">
      <w:pPr>
        <w:pStyle w:val="PL"/>
      </w:pPr>
    </w:p>
    <w:p w14:paraId="3BA099B9" w14:textId="77777777" w:rsidR="005800D5" w:rsidRPr="001E2B86" w:rsidRDefault="005800D5" w:rsidP="005800D5">
      <w:pPr>
        <w:pStyle w:val="PL"/>
      </w:pPr>
      <w:r w:rsidRPr="001E2B86">
        <w:t>BandParameters-v1470 ::= SEQUENCE {</w:t>
      </w:r>
    </w:p>
    <w:p w14:paraId="1B362666" w14:textId="77777777" w:rsidR="005800D5" w:rsidRPr="001E2B86" w:rsidRDefault="005800D5" w:rsidP="005800D5">
      <w:pPr>
        <w:pStyle w:val="PL"/>
      </w:pPr>
      <w:r w:rsidRPr="001E2B86">
        <w:tab/>
        <w:t>bandParametersDL-v1470</w:t>
      </w:r>
      <w:r w:rsidRPr="001E2B86">
        <w:tab/>
      </w:r>
      <w:r w:rsidRPr="001E2B86">
        <w:tab/>
      </w:r>
      <w:r w:rsidRPr="001E2B86">
        <w:tab/>
        <w:t>MIMO-CA-ParametersPerBoBC-v1470</w:t>
      </w:r>
      <w:r w:rsidRPr="001E2B86">
        <w:tab/>
        <w:t>OPTIONAL</w:t>
      </w:r>
    </w:p>
    <w:p w14:paraId="076BE8E1" w14:textId="77777777" w:rsidR="005800D5" w:rsidRPr="001E2B86" w:rsidRDefault="005800D5" w:rsidP="005800D5">
      <w:pPr>
        <w:pStyle w:val="PL"/>
      </w:pPr>
      <w:r w:rsidRPr="001E2B86">
        <w:t>}</w:t>
      </w:r>
    </w:p>
    <w:p w14:paraId="51D1C0B3" w14:textId="77777777" w:rsidR="005800D5" w:rsidRPr="001E2B86" w:rsidRDefault="005800D5" w:rsidP="005800D5">
      <w:pPr>
        <w:pStyle w:val="PL"/>
      </w:pPr>
    </w:p>
    <w:p w14:paraId="76DA7F5F" w14:textId="77777777" w:rsidR="005800D5" w:rsidRPr="001E2B86" w:rsidRDefault="005800D5" w:rsidP="005800D5">
      <w:pPr>
        <w:pStyle w:val="PL"/>
      </w:pPr>
      <w:r w:rsidRPr="001E2B86">
        <w:t>BandParameters-v14b0 ::= SEQUENCE {</w:t>
      </w:r>
    </w:p>
    <w:p w14:paraId="37555261" w14:textId="77777777" w:rsidR="005800D5" w:rsidRPr="001E2B86" w:rsidRDefault="005800D5" w:rsidP="005800D5">
      <w:pPr>
        <w:pStyle w:val="PL"/>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5F46183F" w14:textId="77777777" w:rsidR="005800D5" w:rsidRPr="001E2B86" w:rsidRDefault="005800D5" w:rsidP="005800D5">
      <w:pPr>
        <w:pStyle w:val="PL"/>
      </w:pPr>
      <w:r w:rsidRPr="001E2B86">
        <w:t>}</w:t>
      </w:r>
    </w:p>
    <w:p w14:paraId="1F1D0DE4" w14:textId="77777777" w:rsidR="005800D5" w:rsidRPr="001E2B86" w:rsidRDefault="005800D5" w:rsidP="005800D5">
      <w:pPr>
        <w:pStyle w:val="PL"/>
      </w:pPr>
    </w:p>
    <w:p w14:paraId="38AAB7F9" w14:textId="77777777" w:rsidR="005800D5" w:rsidRPr="001E2B86" w:rsidRDefault="005800D5" w:rsidP="005800D5">
      <w:pPr>
        <w:pStyle w:val="PL"/>
      </w:pPr>
      <w:r w:rsidRPr="001E2B86">
        <w:t>BandParameters-v1530 ::=</w:t>
      </w:r>
      <w:r w:rsidRPr="001E2B86">
        <w:tab/>
        <w:t>SEQUENCE {</w:t>
      </w:r>
    </w:p>
    <w:p w14:paraId="0860A4A0" w14:textId="77777777" w:rsidR="005800D5" w:rsidRPr="001E2B86" w:rsidRDefault="005800D5" w:rsidP="005800D5">
      <w:pPr>
        <w:pStyle w:val="PL"/>
      </w:pPr>
      <w:r w:rsidRPr="001E2B86">
        <w:tab/>
        <w:t>ue-TxAntennaSelection-SRS-1T4R-r15</w:t>
      </w:r>
      <w:r w:rsidRPr="001E2B86">
        <w:tab/>
      </w:r>
      <w:r w:rsidRPr="001E2B86">
        <w:tab/>
      </w:r>
      <w:r w:rsidRPr="001E2B86">
        <w:tab/>
      </w:r>
      <w:r w:rsidRPr="001E2B86">
        <w:tab/>
        <w:t>ENUMERATED {supported}</w:t>
      </w:r>
      <w:r w:rsidRPr="001E2B86">
        <w:tab/>
        <w:t>OPTIONAL,</w:t>
      </w:r>
    </w:p>
    <w:p w14:paraId="7E984771" w14:textId="77777777" w:rsidR="005800D5" w:rsidRPr="001E2B86" w:rsidRDefault="005800D5" w:rsidP="005800D5">
      <w:pPr>
        <w:pStyle w:val="PL"/>
      </w:pPr>
      <w:r w:rsidRPr="001E2B86">
        <w:tab/>
        <w:t>ue-TxAntennaSelection-SRS-2T4R-2Pairs-r15</w:t>
      </w:r>
      <w:r w:rsidRPr="001E2B86">
        <w:tab/>
      </w:r>
      <w:r w:rsidRPr="001E2B86">
        <w:tab/>
        <w:t>ENUMERATED {supported}</w:t>
      </w:r>
      <w:r w:rsidRPr="001E2B86">
        <w:tab/>
        <w:t>OPTIONAL,</w:t>
      </w:r>
    </w:p>
    <w:p w14:paraId="32F9B888" w14:textId="77777777" w:rsidR="005800D5" w:rsidRPr="001E2B86" w:rsidRDefault="005800D5" w:rsidP="005800D5">
      <w:pPr>
        <w:pStyle w:val="PL"/>
      </w:pPr>
      <w:r w:rsidRPr="001E2B86">
        <w:tab/>
        <w:t>ue-TxAntennaSelection-SRS-2T4R-3Pairs-r15</w:t>
      </w:r>
      <w:r w:rsidRPr="001E2B86">
        <w:tab/>
      </w:r>
      <w:r w:rsidRPr="001E2B86">
        <w:tab/>
        <w:t>ENUMERATED {supported}</w:t>
      </w:r>
      <w:r w:rsidRPr="001E2B86">
        <w:tab/>
        <w:t>OPTIONAL,</w:t>
      </w:r>
    </w:p>
    <w:p w14:paraId="31290443" w14:textId="77777777" w:rsidR="005800D5" w:rsidRPr="001E2B86" w:rsidRDefault="005800D5" w:rsidP="005800D5">
      <w:pPr>
        <w:pStyle w:val="PL"/>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0D95436D" w14:textId="77777777" w:rsidR="005800D5" w:rsidRPr="001E2B86" w:rsidRDefault="005800D5" w:rsidP="005800D5">
      <w:pPr>
        <w:pStyle w:val="PL"/>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32487235" w14:textId="77777777" w:rsidR="005800D5" w:rsidRPr="001E2B86" w:rsidRDefault="005800D5" w:rsidP="005800D5">
      <w:pPr>
        <w:pStyle w:val="PL"/>
      </w:pPr>
      <w:r w:rsidRPr="001E2B86">
        <w:tab/>
        <w:t>qcl-CRI-BasedCSI-Reporting-r15</w:t>
      </w:r>
      <w:r w:rsidRPr="001E2B86">
        <w:tab/>
      </w:r>
      <w:r w:rsidRPr="001E2B86">
        <w:tab/>
      </w:r>
      <w:r w:rsidRPr="001E2B86">
        <w:tab/>
      </w:r>
      <w:r w:rsidRPr="001E2B86">
        <w:tab/>
      </w:r>
      <w:r w:rsidRPr="001E2B86">
        <w:tab/>
        <w:t>ENUMERATED {supported}</w:t>
      </w:r>
      <w:r w:rsidRPr="001E2B86">
        <w:tab/>
        <w:t>OPTIONAL,</w:t>
      </w:r>
    </w:p>
    <w:p w14:paraId="20522B48" w14:textId="77777777" w:rsidR="005800D5" w:rsidRPr="001E2B86" w:rsidRDefault="005800D5" w:rsidP="005800D5">
      <w:pPr>
        <w:pStyle w:val="PL"/>
      </w:pPr>
      <w:r w:rsidRPr="001E2B86">
        <w:tab/>
        <w:t>stti-SPT-BandParameters-r15</w:t>
      </w:r>
      <w:r w:rsidRPr="001E2B86">
        <w:tab/>
      </w:r>
      <w:r w:rsidRPr="001E2B86">
        <w:tab/>
      </w:r>
      <w:r w:rsidRPr="001E2B86">
        <w:tab/>
      </w:r>
      <w:r w:rsidRPr="001E2B86">
        <w:tab/>
      </w:r>
      <w:r w:rsidRPr="001E2B86">
        <w:tab/>
        <w:t>STTI-SPT-BandParameters-r15</w:t>
      </w:r>
      <w:r w:rsidRPr="001E2B86">
        <w:tab/>
        <w:t>OPTIONAL</w:t>
      </w:r>
    </w:p>
    <w:p w14:paraId="0B531C56" w14:textId="77777777" w:rsidR="005800D5" w:rsidRPr="001E2B86" w:rsidRDefault="005800D5" w:rsidP="005800D5">
      <w:pPr>
        <w:pStyle w:val="PL"/>
      </w:pPr>
      <w:r w:rsidRPr="001E2B86">
        <w:lastRenderedPageBreak/>
        <w:t>}</w:t>
      </w:r>
    </w:p>
    <w:p w14:paraId="0E72C50B" w14:textId="77777777" w:rsidR="005800D5" w:rsidRPr="001E2B86" w:rsidRDefault="005800D5" w:rsidP="005800D5">
      <w:pPr>
        <w:pStyle w:val="PL"/>
      </w:pPr>
    </w:p>
    <w:p w14:paraId="63FDFA81" w14:textId="77777777" w:rsidR="005800D5" w:rsidRPr="001E2B86" w:rsidRDefault="005800D5" w:rsidP="005800D5">
      <w:pPr>
        <w:pStyle w:val="PL"/>
      </w:pPr>
      <w:r w:rsidRPr="001E2B86">
        <w:t>BandParameters-v1610 ::=</w:t>
      </w:r>
      <w:r w:rsidRPr="001E2B86">
        <w:tab/>
        <w:t>SEQUENCE {</w:t>
      </w:r>
    </w:p>
    <w:p w14:paraId="218019F5" w14:textId="77777777" w:rsidR="005800D5" w:rsidRPr="001E2B86" w:rsidRDefault="005800D5" w:rsidP="005800D5">
      <w:pPr>
        <w:pStyle w:val="PL"/>
      </w:pPr>
      <w:r w:rsidRPr="001E2B86">
        <w:tab/>
        <w:t>intraFreqDAPS-r16</w:t>
      </w:r>
      <w:r w:rsidRPr="001E2B86">
        <w:tab/>
      </w:r>
      <w:r w:rsidRPr="001E2B86">
        <w:tab/>
        <w:t>SEQUENCE {</w:t>
      </w:r>
    </w:p>
    <w:p w14:paraId="4A707F7B" w14:textId="77777777" w:rsidR="005800D5" w:rsidRPr="001E2B86" w:rsidRDefault="005800D5" w:rsidP="005800D5">
      <w:pPr>
        <w:pStyle w:val="PL"/>
      </w:pPr>
      <w:r w:rsidRPr="001E2B86">
        <w:tab/>
      </w:r>
      <w:r w:rsidRPr="001E2B86">
        <w:tab/>
        <w:t>intraFreqAsyncDAPS-r16</w:t>
      </w:r>
      <w:r w:rsidRPr="001E2B86">
        <w:tab/>
      </w:r>
      <w:r w:rsidRPr="001E2B86">
        <w:tab/>
      </w:r>
      <w:r w:rsidRPr="001E2B86">
        <w:tab/>
      </w:r>
      <w:r w:rsidRPr="001E2B86">
        <w:tab/>
      </w:r>
      <w:r w:rsidRPr="001E2B86">
        <w:tab/>
        <w:t>ENUMERATED {supported}</w:t>
      </w:r>
      <w:r w:rsidRPr="001E2B86">
        <w:tab/>
      </w:r>
      <w:r w:rsidRPr="001E2B86">
        <w:tab/>
        <w:t>OPTIONAL,</w:t>
      </w:r>
    </w:p>
    <w:p w14:paraId="58D7635B" w14:textId="77777777" w:rsidR="005800D5" w:rsidRPr="001E2B86" w:rsidRDefault="005800D5" w:rsidP="005800D5">
      <w:pPr>
        <w:pStyle w:val="PL"/>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0B7372" w14:textId="77777777" w:rsidR="005800D5" w:rsidRPr="001E2B86" w:rsidRDefault="005800D5" w:rsidP="005800D5">
      <w:pPr>
        <w:pStyle w:val="PL"/>
      </w:pPr>
      <w:r w:rsidRPr="001E2B86">
        <w:tab/>
      </w:r>
      <w:r w:rsidRPr="001E2B86">
        <w:tab/>
        <w:t>intraFreqTwoTAGs-DAPS-r16</w:t>
      </w:r>
      <w:r w:rsidRPr="001E2B86">
        <w:tab/>
      </w:r>
      <w:r w:rsidRPr="001E2B86">
        <w:tab/>
      </w:r>
      <w:r w:rsidRPr="001E2B86">
        <w:tab/>
      </w:r>
      <w:r w:rsidRPr="001E2B86">
        <w:tab/>
        <w:t>ENUMERATED {supported}</w:t>
      </w:r>
      <w:r w:rsidRPr="001E2B86">
        <w:tab/>
      </w:r>
      <w:r w:rsidRPr="001E2B86">
        <w:tab/>
        <w:t>OPTIONAL</w:t>
      </w:r>
    </w:p>
    <w:p w14:paraId="0458D102"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E56DF1D" w14:textId="77777777" w:rsidR="005800D5" w:rsidRPr="001E2B86" w:rsidRDefault="005800D5" w:rsidP="005800D5">
      <w:pPr>
        <w:pStyle w:val="PL"/>
      </w:pPr>
      <w:r w:rsidRPr="001E2B86">
        <w:tab/>
        <w:t>addSRS-FrequencyHopping-r16 ENUMERATED {supported}</w:t>
      </w:r>
      <w:r w:rsidRPr="001E2B86">
        <w:tab/>
      </w:r>
      <w:r w:rsidRPr="001E2B86">
        <w:tab/>
      </w:r>
      <w:r w:rsidRPr="001E2B86">
        <w:tab/>
        <w:t>OPTIONAL,</w:t>
      </w:r>
    </w:p>
    <w:p w14:paraId="45BA4DE0" w14:textId="77777777" w:rsidR="005800D5" w:rsidRPr="001E2B86" w:rsidRDefault="005800D5" w:rsidP="005800D5">
      <w:pPr>
        <w:pStyle w:val="PL"/>
      </w:pPr>
      <w:r w:rsidRPr="001E2B86">
        <w:tab/>
        <w:t>addSRS-AntennaSwitching-r16</w:t>
      </w:r>
      <w:r w:rsidRPr="001E2B86">
        <w:tab/>
        <w:t>SEQUENCE {</w:t>
      </w:r>
    </w:p>
    <w:p w14:paraId="174A6B43" w14:textId="77777777" w:rsidR="005800D5" w:rsidRPr="001E2B86" w:rsidRDefault="005800D5" w:rsidP="005800D5">
      <w:pPr>
        <w:pStyle w:val="PL"/>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1D019780" w14:textId="77777777" w:rsidR="005800D5" w:rsidRPr="001E2B86" w:rsidRDefault="005800D5" w:rsidP="005800D5">
      <w:pPr>
        <w:pStyle w:val="PL"/>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611DB8C7" w14:textId="77777777" w:rsidR="005800D5" w:rsidRPr="001E2B86" w:rsidRDefault="005800D5" w:rsidP="005800D5">
      <w:pPr>
        <w:pStyle w:val="PL"/>
      </w:pPr>
      <w:r w:rsidRPr="001E2B86">
        <w:tab/>
      </w:r>
      <w:r w:rsidRPr="001E2B86">
        <w:tab/>
        <w:t>addSRS-2T4R-2pairs-r16</w:t>
      </w:r>
      <w:r w:rsidRPr="001E2B86">
        <w:tab/>
        <w:t>ENUMERATED {supported}</w:t>
      </w:r>
      <w:r w:rsidRPr="001E2B86">
        <w:tab/>
      </w:r>
      <w:r w:rsidRPr="001E2B86">
        <w:tab/>
      </w:r>
      <w:r w:rsidRPr="001E2B86">
        <w:tab/>
        <w:t>OPTIONAL,</w:t>
      </w:r>
    </w:p>
    <w:p w14:paraId="4C469BBC" w14:textId="77777777" w:rsidR="005800D5" w:rsidRPr="001E2B86" w:rsidRDefault="005800D5" w:rsidP="005800D5">
      <w:pPr>
        <w:pStyle w:val="PL"/>
      </w:pPr>
      <w:r w:rsidRPr="001E2B86">
        <w:tab/>
      </w:r>
      <w:r w:rsidRPr="001E2B86">
        <w:tab/>
        <w:t>addSRS-2T4R-3pairs-r16</w:t>
      </w:r>
      <w:r w:rsidRPr="001E2B86">
        <w:tab/>
        <w:t>ENUMERATED {supported}</w:t>
      </w:r>
      <w:r w:rsidRPr="001E2B86">
        <w:tab/>
      </w:r>
      <w:r w:rsidRPr="001E2B86">
        <w:tab/>
      </w:r>
      <w:r w:rsidRPr="001E2B86">
        <w:tab/>
        <w:t>OPTIONAL</w:t>
      </w:r>
    </w:p>
    <w:p w14:paraId="4BD15549" w14:textId="77777777" w:rsidR="005800D5" w:rsidRPr="001E2B86" w:rsidRDefault="005800D5" w:rsidP="005800D5">
      <w:pPr>
        <w:pStyle w:val="PL"/>
      </w:pPr>
      <w:r w:rsidRPr="001E2B86">
        <w:tab/>
        <w:t>}</w:t>
      </w:r>
      <w:r w:rsidRPr="001E2B86">
        <w:tab/>
      </w:r>
      <w:r w:rsidRPr="001E2B86">
        <w:tab/>
      </w:r>
      <w:r w:rsidRPr="001E2B86">
        <w:tab/>
      </w:r>
      <w:r w:rsidRPr="001E2B86">
        <w:tab/>
        <w:t>OPTIONAL,</w:t>
      </w:r>
    </w:p>
    <w:p w14:paraId="38C1B121" w14:textId="77777777" w:rsidR="005800D5" w:rsidRPr="001E2B86" w:rsidRDefault="005800D5" w:rsidP="005800D5">
      <w:pPr>
        <w:pStyle w:val="PL"/>
      </w:pPr>
      <w:r w:rsidRPr="001E2B86">
        <w:tab/>
        <w:t>srs-CapabilityPerBandPairList-v1610</w:t>
      </w:r>
      <w:r w:rsidRPr="001E2B86">
        <w:tab/>
      </w:r>
      <w:r w:rsidRPr="001E2B86">
        <w:tab/>
        <w:t>SEQUENCE (SIZE (1..maxSimultaneousBands-r10)) OF</w:t>
      </w:r>
    </w:p>
    <w:p w14:paraId="79B51022" w14:textId="77777777" w:rsidR="005800D5" w:rsidRPr="001E2B86" w:rsidRDefault="005800D5" w:rsidP="005800D5">
      <w:pPr>
        <w:pStyle w:val="PL"/>
      </w:pPr>
      <w:r w:rsidRPr="001E2B86">
        <w:tab/>
        <w:t>SRS-CapabilityPerBandPair-v1610</w:t>
      </w:r>
      <w:r w:rsidRPr="001E2B86">
        <w:tab/>
        <w:t>OPTIONAL</w:t>
      </w:r>
    </w:p>
    <w:p w14:paraId="3238DDB1" w14:textId="77777777" w:rsidR="005800D5" w:rsidRPr="001E2B86" w:rsidRDefault="005800D5" w:rsidP="005800D5">
      <w:pPr>
        <w:pStyle w:val="PL"/>
      </w:pPr>
      <w:r w:rsidRPr="001E2B86">
        <w:t>}</w:t>
      </w:r>
    </w:p>
    <w:p w14:paraId="4A9D9429" w14:textId="77777777" w:rsidR="005800D5" w:rsidRPr="001E2B86" w:rsidRDefault="005800D5" w:rsidP="005800D5">
      <w:pPr>
        <w:pStyle w:val="PL"/>
      </w:pPr>
    </w:p>
    <w:p w14:paraId="1A49BFF7" w14:textId="77777777" w:rsidR="005800D5" w:rsidRPr="001E2B86" w:rsidRDefault="005800D5" w:rsidP="005800D5">
      <w:pPr>
        <w:pStyle w:val="PL"/>
      </w:pPr>
      <w:r w:rsidRPr="001E2B86">
        <w:t>V2X-BandParameters-r14 ::= SEQUENCE {</w:t>
      </w:r>
    </w:p>
    <w:p w14:paraId="1A561CC2" w14:textId="77777777" w:rsidR="005800D5" w:rsidRPr="001E2B86" w:rsidRDefault="005800D5" w:rsidP="005800D5">
      <w:pPr>
        <w:pStyle w:val="PL"/>
      </w:pPr>
      <w:r w:rsidRPr="001E2B86">
        <w:tab/>
        <w:t>v2x-FreqBandEUTRA-r14</w:t>
      </w:r>
      <w:r w:rsidRPr="001E2B86">
        <w:tab/>
      </w:r>
      <w:r w:rsidRPr="001E2B86">
        <w:tab/>
      </w:r>
      <w:r w:rsidRPr="001E2B86">
        <w:tab/>
        <w:t>FreqBandIndicator-r11,</w:t>
      </w:r>
    </w:p>
    <w:p w14:paraId="7499F087" w14:textId="77777777" w:rsidR="005800D5" w:rsidRPr="001E2B86" w:rsidRDefault="005800D5" w:rsidP="005800D5">
      <w:pPr>
        <w:pStyle w:val="PL"/>
      </w:pPr>
      <w:r w:rsidRPr="001E2B86">
        <w:tab/>
        <w:t>bandParametersTxSL-r14</w:t>
      </w:r>
      <w:r w:rsidRPr="001E2B86">
        <w:tab/>
      </w:r>
      <w:r w:rsidRPr="001E2B86">
        <w:tab/>
      </w:r>
      <w:r w:rsidRPr="001E2B86">
        <w:tab/>
        <w:t>BandParametersTxSL-r14</w:t>
      </w:r>
      <w:r w:rsidRPr="001E2B86">
        <w:tab/>
      </w:r>
      <w:r w:rsidRPr="001E2B86">
        <w:tab/>
      </w:r>
      <w:r w:rsidRPr="001E2B86">
        <w:tab/>
      </w:r>
      <w:r w:rsidRPr="001E2B86">
        <w:tab/>
        <w:t>OPTIONAL,</w:t>
      </w:r>
    </w:p>
    <w:p w14:paraId="50AD51C5" w14:textId="77777777" w:rsidR="005800D5" w:rsidRPr="001E2B86" w:rsidRDefault="005800D5" w:rsidP="005800D5">
      <w:pPr>
        <w:pStyle w:val="PL"/>
      </w:pPr>
      <w:r w:rsidRPr="001E2B86">
        <w:tab/>
        <w:t>bandParametersRxSL-r14</w:t>
      </w:r>
      <w:r w:rsidRPr="001E2B86">
        <w:tab/>
      </w:r>
      <w:r w:rsidRPr="001E2B86">
        <w:tab/>
      </w:r>
      <w:r w:rsidRPr="001E2B86">
        <w:tab/>
        <w:t>BandParametersRxSL-r14</w:t>
      </w:r>
      <w:r w:rsidRPr="001E2B86">
        <w:tab/>
      </w:r>
      <w:r w:rsidRPr="001E2B86">
        <w:tab/>
      </w:r>
      <w:r w:rsidRPr="001E2B86">
        <w:tab/>
      </w:r>
      <w:r w:rsidRPr="001E2B86">
        <w:tab/>
        <w:t>OPTIONAL</w:t>
      </w:r>
    </w:p>
    <w:p w14:paraId="2426CD9B" w14:textId="77777777" w:rsidR="005800D5" w:rsidRPr="001E2B86" w:rsidRDefault="005800D5" w:rsidP="005800D5">
      <w:pPr>
        <w:pStyle w:val="PL"/>
      </w:pPr>
      <w:r w:rsidRPr="001E2B86">
        <w:t>}</w:t>
      </w:r>
    </w:p>
    <w:p w14:paraId="7FAA8161" w14:textId="77777777" w:rsidR="005800D5" w:rsidRPr="001E2B86" w:rsidRDefault="005800D5" w:rsidP="005800D5">
      <w:pPr>
        <w:pStyle w:val="PL"/>
      </w:pPr>
    </w:p>
    <w:p w14:paraId="4B3270C8" w14:textId="77777777" w:rsidR="005800D5" w:rsidRPr="001E2B86" w:rsidRDefault="005800D5" w:rsidP="005800D5">
      <w:pPr>
        <w:pStyle w:val="PL"/>
      </w:pPr>
      <w:r w:rsidRPr="001E2B86">
        <w:t>V2X-BandParameters-v1530 ::= SEQUENCE {</w:t>
      </w:r>
    </w:p>
    <w:p w14:paraId="691D7CF3" w14:textId="77777777" w:rsidR="005800D5" w:rsidRPr="001E2B86" w:rsidRDefault="005800D5" w:rsidP="005800D5">
      <w:pPr>
        <w:pStyle w:val="PL"/>
      </w:pPr>
      <w:r w:rsidRPr="001E2B86">
        <w:tab/>
        <w:t>v2x-EnhancedHighReception-r15</w:t>
      </w:r>
      <w:r w:rsidRPr="001E2B86">
        <w:tab/>
      </w:r>
      <w:r w:rsidRPr="001E2B86">
        <w:tab/>
      </w:r>
      <w:r w:rsidRPr="001E2B86">
        <w:tab/>
        <w:t>ENUMERATED {supported}</w:t>
      </w:r>
      <w:r w:rsidRPr="001E2B86">
        <w:tab/>
      </w:r>
      <w:r w:rsidRPr="001E2B86">
        <w:tab/>
        <w:t>OPTIONAL</w:t>
      </w:r>
    </w:p>
    <w:p w14:paraId="2B4F5D61" w14:textId="77777777" w:rsidR="005800D5" w:rsidRPr="001E2B86" w:rsidRDefault="005800D5" w:rsidP="005800D5">
      <w:pPr>
        <w:pStyle w:val="PL"/>
      </w:pPr>
      <w:r w:rsidRPr="001E2B86">
        <w:t>}</w:t>
      </w:r>
    </w:p>
    <w:p w14:paraId="1EBE29AF" w14:textId="77777777" w:rsidR="005800D5" w:rsidRPr="001E2B86" w:rsidRDefault="005800D5" w:rsidP="005800D5">
      <w:pPr>
        <w:pStyle w:val="PL"/>
      </w:pPr>
    </w:p>
    <w:p w14:paraId="0051D115" w14:textId="77777777" w:rsidR="005800D5" w:rsidRPr="001E2B86" w:rsidRDefault="005800D5" w:rsidP="005800D5">
      <w:pPr>
        <w:pStyle w:val="PL"/>
      </w:pPr>
      <w:r w:rsidRPr="001E2B86">
        <w:t>BandParametersTxSL-r14 ::= SEQUENCE {</w:t>
      </w:r>
    </w:p>
    <w:p w14:paraId="5DCEB013" w14:textId="77777777" w:rsidR="005800D5" w:rsidRPr="001E2B86" w:rsidRDefault="005800D5" w:rsidP="005800D5">
      <w:pPr>
        <w:pStyle w:val="PL"/>
      </w:pPr>
      <w:r w:rsidRPr="001E2B86">
        <w:tab/>
        <w:t>v2x-BandwidthClassTxSL-r14</w:t>
      </w:r>
      <w:r w:rsidRPr="001E2B86">
        <w:tab/>
      </w:r>
      <w:r w:rsidRPr="001E2B86">
        <w:tab/>
        <w:t>V2X-BandwidthClassSL-r14,</w:t>
      </w:r>
    </w:p>
    <w:p w14:paraId="5D45B181" w14:textId="77777777" w:rsidR="005800D5" w:rsidRPr="001E2B86" w:rsidRDefault="005800D5" w:rsidP="005800D5">
      <w:pPr>
        <w:pStyle w:val="PL"/>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5B7799A" w14:textId="77777777" w:rsidR="005800D5" w:rsidRPr="001E2B86" w:rsidRDefault="005800D5" w:rsidP="005800D5">
      <w:pPr>
        <w:pStyle w:val="PL"/>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AC0FDAE" w14:textId="77777777" w:rsidR="005800D5" w:rsidRPr="001E2B86" w:rsidRDefault="005800D5" w:rsidP="005800D5">
      <w:pPr>
        <w:pStyle w:val="PL"/>
      </w:pPr>
      <w:r w:rsidRPr="001E2B86">
        <w:t>}</w:t>
      </w:r>
    </w:p>
    <w:p w14:paraId="58D0FC43" w14:textId="77777777" w:rsidR="005800D5" w:rsidRPr="001E2B86" w:rsidRDefault="005800D5" w:rsidP="005800D5">
      <w:pPr>
        <w:pStyle w:val="PL"/>
      </w:pPr>
    </w:p>
    <w:p w14:paraId="646A8083" w14:textId="77777777" w:rsidR="005800D5" w:rsidRPr="001E2B86" w:rsidRDefault="005800D5" w:rsidP="005800D5">
      <w:pPr>
        <w:pStyle w:val="PL"/>
      </w:pPr>
      <w:r w:rsidRPr="001E2B86">
        <w:t>BandParametersRxSL-r14 ::= SEQUENCE {</w:t>
      </w:r>
    </w:p>
    <w:p w14:paraId="64D10A30" w14:textId="77777777" w:rsidR="005800D5" w:rsidRPr="001E2B86" w:rsidRDefault="005800D5" w:rsidP="005800D5">
      <w:pPr>
        <w:pStyle w:val="PL"/>
      </w:pPr>
      <w:r w:rsidRPr="001E2B86">
        <w:tab/>
        <w:t>v2x-BandwidthClassRxSL-r14</w:t>
      </w:r>
      <w:r w:rsidRPr="001E2B86">
        <w:tab/>
      </w:r>
      <w:r w:rsidRPr="001E2B86">
        <w:tab/>
        <w:t>V2X-BandwidthClassSL-r14,</w:t>
      </w:r>
    </w:p>
    <w:p w14:paraId="4280C328" w14:textId="77777777" w:rsidR="005800D5" w:rsidRPr="001E2B86" w:rsidRDefault="005800D5" w:rsidP="005800D5">
      <w:pPr>
        <w:pStyle w:val="PL"/>
      </w:pPr>
      <w:r w:rsidRPr="001E2B86">
        <w:tab/>
        <w:t>v2x-HighReception-r14</w:t>
      </w:r>
      <w:r w:rsidRPr="001E2B86">
        <w:tab/>
      </w:r>
      <w:r w:rsidRPr="001E2B86">
        <w:tab/>
      </w:r>
      <w:r w:rsidRPr="001E2B86">
        <w:tab/>
        <w:t>ENUMERATED {supported}</w:t>
      </w:r>
      <w:r w:rsidRPr="001E2B86">
        <w:tab/>
      </w:r>
      <w:r w:rsidRPr="001E2B86">
        <w:tab/>
      </w:r>
      <w:r w:rsidRPr="001E2B86">
        <w:tab/>
      </w:r>
      <w:r w:rsidRPr="001E2B86">
        <w:tab/>
        <w:t>OPTIONAL</w:t>
      </w:r>
    </w:p>
    <w:p w14:paraId="60CBA8B3" w14:textId="77777777" w:rsidR="005800D5" w:rsidRPr="001E2B86" w:rsidRDefault="005800D5" w:rsidP="005800D5">
      <w:pPr>
        <w:pStyle w:val="PL"/>
      </w:pPr>
      <w:r w:rsidRPr="001E2B86">
        <w:t>}</w:t>
      </w:r>
    </w:p>
    <w:p w14:paraId="0013CCB3" w14:textId="77777777" w:rsidR="005800D5" w:rsidRPr="001E2B86" w:rsidRDefault="005800D5" w:rsidP="005800D5">
      <w:pPr>
        <w:pStyle w:val="PL"/>
      </w:pPr>
    </w:p>
    <w:p w14:paraId="12A09133" w14:textId="77777777" w:rsidR="005800D5" w:rsidRPr="001E2B86" w:rsidRDefault="005800D5" w:rsidP="005800D5">
      <w:pPr>
        <w:pStyle w:val="PL"/>
      </w:pPr>
      <w:r w:rsidRPr="001E2B86">
        <w:t>V2X-BandwidthClassSL-r14 ::= SEQUENCE (SIZE (1..maxBandwidthClass-r10)) OF V2X-BandwidthClass-r14</w:t>
      </w:r>
    </w:p>
    <w:p w14:paraId="34EEFE69" w14:textId="77777777" w:rsidR="005800D5" w:rsidRPr="001E2B86" w:rsidRDefault="005800D5" w:rsidP="005800D5">
      <w:pPr>
        <w:pStyle w:val="PL"/>
      </w:pPr>
    </w:p>
    <w:p w14:paraId="4FA2E212" w14:textId="77777777" w:rsidR="005800D5" w:rsidRPr="001E2B86" w:rsidRDefault="005800D5" w:rsidP="005800D5">
      <w:pPr>
        <w:pStyle w:val="PL"/>
      </w:pPr>
      <w:r w:rsidRPr="001E2B86">
        <w:rPr>
          <w:rFonts w:eastAsia="宋体"/>
        </w:rPr>
        <w:t>UL-256QAM-perCC</w:t>
      </w:r>
      <w:r w:rsidRPr="001E2B86">
        <w:t>-Info-r14 ::= SEQUENCE {</w:t>
      </w:r>
    </w:p>
    <w:p w14:paraId="36C7B1B1" w14:textId="77777777" w:rsidR="005800D5" w:rsidRPr="001E2B86" w:rsidRDefault="005800D5" w:rsidP="005800D5">
      <w:pPr>
        <w:pStyle w:val="PL"/>
      </w:pPr>
      <w:r w:rsidRPr="001E2B86">
        <w:tab/>
      </w:r>
      <w:r w:rsidRPr="001E2B86">
        <w:rPr>
          <w:rFonts w:eastAsia="宋体"/>
        </w:rPr>
        <w:t>ul-256QAM-perCC-r14</w:t>
      </w:r>
      <w:r w:rsidRPr="001E2B86">
        <w:tab/>
      </w:r>
      <w:r w:rsidRPr="001E2B86">
        <w:tab/>
      </w:r>
      <w:r w:rsidRPr="001E2B86">
        <w:tab/>
        <w:t>ENUMERATED {supported}</w:t>
      </w:r>
      <w:r w:rsidRPr="001E2B86">
        <w:tab/>
      </w:r>
      <w:r w:rsidRPr="001E2B86">
        <w:tab/>
      </w:r>
      <w:r w:rsidRPr="001E2B86">
        <w:tab/>
      </w:r>
      <w:r w:rsidRPr="001E2B86">
        <w:tab/>
        <w:t>OPTIONAL</w:t>
      </w:r>
    </w:p>
    <w:p w14:paraId="25F8B562" w14:textId="77777777" w:rsidR="005800D5" w:rsidRPr="001E2B86" w:rsidRDefault="005800D5" w:rsidP="005800D5">
      <w:pPr>
        <w:pStyle w:val="PL"/>
      </w:pPr>
      <w:r w:rsidRPr="001E2B86">
        <w:t>}</w:t>
      </w:r>
    </w:p>
    <w:p w14:paraId="51534186" w14:textId="77777777" w:rsidR="005800D5" w:rsidRPr="001E2B86" w:rsidRDefault="005800D5" w:rsidP="005800D5">
      <w:pPr>
        <w:pStyle w:val="PL"/>
      </w:pPr>
    </w:p>
    <w:p w14:paraId="0205921E" w14:textId="77777777" w:rsidR="005800D5" w:rsidRPr="001E2B86" w:rsidRDefault="005800D5" w:rsidP="005800D5">
      <w:pPr>
        <w:pStyle w:val="PL"/>
      </w:pPr>
      <w:r w:rsidRPr="001E2B86">
        <w:t>FeatureSetDL-r15 ::=</w:t>
      </w:r>
      <w:r w:rsidRPr="001E2B86">
        <w:tab/>
        <w:t>SEQUENCE {</w:t>
      </w:r>
    </w:p>
    <w:p w14:paraId="2AC3339C" w14:textId="77777777" w:rsidR="005800D5" w:rsidRPr="001E2B86" w:rsidRDefault="005800D5" w:rsidP="005800D5">
      <w:pPr>
        <w:pStyle w:val="PL"/>
      </w:pPr>
      <w:r w:rsidRPr="001E2B86">
        <w:tab/>
        <w:t>mimo-CA-ParametersPerBoBC-r15</w:t>
      </w:r>
      <w:r w:rsidRPr="001E2B86">
        <w:tab/>
        <w:t>MIMO-CA-ParametersPerBoBC-r15</w:t>
      </w:r>
      <w:r w:rsidRPr="001E2B86">
        <w:tab/>
      </w:r>
      <w:r w:rsidRPr="001E2B86">
        <w:tab/>
      </w:r>
      <w:r w:rsidRPr="001E2B86">
        <w:tab/>
        <w:t>OPTIONAL,</w:t>
      </w:r>
    </w:p>
    <w:p w14:paraId="1D9FAFAF" w14:textId="77777777" w:rsidR="005800D5" w:rsidRPr="001E2B86" w:rsidRDefault="005800D5" w:rsidP="005800D5">
      <w:pPr>
        <w:pStyle w:val="PL"/>
      </w:pPr>
      <w:r w:rsidRPr="001E2B86">
        <w:tab/>
        <w:t>featureSetPerCC-ListDL-r15</w:t>
      </w:r>
      <w:r w:rsidRPr="001E2B86">
        <w:tab/>
        <w:t>SEQUENCE (SIZE (1..maxServCell-r13)) OF FeatureSetDL-PerCC-Id-r15</w:t>
      </w:r>
    </w:p>
    <w:p w14:paraId="1223860C" w14:textId="77777777" w:rsidR="005800D5" w:rsidRPr="001E2B86" w:rsidRDefault="005800D5" w:rsidP="005800D5">
      <w:pPr>
        <w:pStyle w:val="PL"/>
      </w:pPr>
      <w:r w:rsidRPr="001E2B86">
        <w:t>}</w:t>
      </w:r>
    </w:p>
    <w:p w14:paraId="77DA3A0C" w14:textId="77777777" w:rsidR="005800D5" w:rsidRPr="001E2B86" w:rsidRDefault="005800D5" w:rsidP="005800D5">
      <w:pPr>
        <w:pStyle w:val="PL"/>
      </w:pPr>
    </w:p>
    <w:p w14:paraId="09F1C756" w14:textId="77777777" w:rsidR="005800D5" w:rsidRPr="001E2B86" w:rsidRDefault="005800D5" w:rsidP="005800D5">
      <w:pPr>
        <w:pStyle w:val="PL"/>
        <w:rPr>
          <w:rFonts w:eastAsia="Calibri"/>
        </w:rPr>
      </w:pPr>
      <w:r w:rsidRPr="001E2B86">
        <w:t>FeatureSetDL-v1550 ::=</w:t>
      </w:r>
      <w:r w:rsidRPr="001E2B86">
        <w:tab/>
        <w:t>SEQUENCE {</w:t>
      </w:r>
    </w:p>
    <w:p w14:paraId="1B78F427" w14:textId="77777777" w:rsidR="005800D5" w:rsidRPr="001E2B86" w:rsidRDefault="005800D5" w:rsidP="005800D5">
      <w:pPr>
        <w:pStyle w:val="PL"/>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A3B41B4" w14:textId="77777777" w:rsidR="005800D5" w:rsidRPr="001E2B86" w:rsidRDefault="005800D5" w:rsidP="005800D5">
      <w:pPr>
        <w:pStyle w:val="PL"/>
      </w:pPr>
      <w:r w:rsidRPr="001E2B86">
        <w:t>}</w:t>
      </w:r>
    </w:p>
    <w:p w14:paraId="1E545F73" w14:textId="77777777" w:rsidR="005800D5" w:rsidRPr="001E2B86" w:rsidRDefault="005800D5" w:rsidP="005800D5">
      <w:pPr>
        <w:pStyle w:val="PL"/>
      </w:pPr>
    </w:p>
    <w:p w14:paraId="25DE7614" w14:textId="77777777" w:rsidR="005800D5" w:rsidRPr="001E2B86" w:rsidRDefault="005800D5" w:rsidP="005800D5">
      <w:pPr>
        <w:pStyle w:val="PL"/>
      </w:pPr>
      <w:r w:rsidRPr="001E2B86">
        <w:t>FeatureSetDL-PerCC-r15 ::=</w:t>
      </w:r>
      <w:r w:rsidRPr="001E2B86">
        <w:tab/>
        <w:t>SEQUENCE {</w:t>
      </w:r>
    </w:p>
    <w:p w14:paraId="626492B0" w14:textId="77777777" w:rsidR="005800D5" w:rsidRPr="001E2B86" w:rsidRDefault="005800D5" w:rsidP="005800D5">
      <w:pPr>
        <w:pStyle w:val="PL"/>
      </w:pPr>
      <w:r w:rsidRPr="001E2B86">
        <w:tab/>
        <w:t>fourLayerTM3-TM4-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75C5755" w14:textId="77777777" w:rsidR="005800D5" w:rsidRPr="001E2B86" w:rsidRDefault="005800D5" w:rsidP="005800D5">
      <w:pPr>
        <w:pStyle w:val="PL"/>
      </w:pPr>
      <w:r w:rsidRPr="001E2B86">
        <w:tab/>
        <w:t>supportedMIMO-CapabilityDL-MRDC-r15</w:t>
      </w:r>
      <w:r w:rsidRPr="001E2B86">
        <w:tab/>
      </w:r>
      <w:r w:rsidRPr="001E2B86">
        <w:tab/>
        <w:t>MIMO-CapabilityDL-r10</w:t>
      </w:r>
      <w:r w:rsidRPr="001E2B86">
        <w:tab/>
      </w:r>
      <w:r w:rsidRPr="001E2B86">
        <w:tab/>
      </w:r>
      <w:r w:rsidRPr="001E2B86">
        <w:tab/>
      </w:r>
      <w:r w:rsidRPr="001E2B86">
        <w:tab/>
      </w:r>
      <w:r w:rsidRPr="001E2B86">
        <w:tab/>
        <w:t>OPTIONAL,</w:t>
      </w:r>
    </w:p>
    <w:p w14:paraId="3C8F3936" w14:textId="77777777" w:rsidR="005800D5" w:rsidRPr="001E2B86" w:rsidRDefault="005800D5" w:rsidP="005800D5">
      <w:pPr>
        <w:pStyle w:val="PL"/>
      </w:pPr>
      <w:r w:rsidRPr="001E2B86">
        <w:tab/>
        <w:t>supportedCSI-Proc-r15</w:t>
      </w:r>
      <w:r w:rsidRPr="001E2B86">
        <w:tab/>
      </w:r>
      <w:r w:rsidRPr="001E2B86">
        <w:tab/>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5D92A495" w14:textId="77777777" w:rsidR="005800D5" w:rsidRPr="001E2B86" w:rsidRDefault="005800D5" w:rsidP="005800D5">
      <w:pPr>
        <w:pStyle w:val="PL"/>
      </w:pPr>
      <w:r w:rsidRPr="001E2B86">
        <w:t>}</w:t>
      </w:r>
    </w:p>
    <w:p w14:paraId="5DC0CB68" w14:textId="77777777" w:rsidR="005800D5" w:rsidRPr="001E2B86" w:rsidRDefault="005800D5" w:rsidP="005800D5">
      <w:pPr>
        <w:pStyle w:val="PL"/>
      </w:pPr>
    </w:p>
    <w:p w14:paraId="48484878" w14:textId="77777777" w:rsidR="005800D5" w:rsidRPr="001E2B86" w:rsidRDefault="005800D5" w:rsidP="005800D5">
      <w:pPr>
        <w:pStyle w:val="PL"/>
      </w:pPr>
      <w:r w:rsidRPr="001E2B86">
        <w:t>FeatureSetUL-r15 ::=</w:t>
      </w:r>
      <w:r w:rsidRPr="001E2B86">
        <w:tab/>
        <w:t>SEQUENCE {</w:t>
      </w:r>
    </w:p>
    <w:p w14:paraId="18110ED2" w14:textId="77777777" w:rsidR="005800D5" w:rsidRPr="001E2B86" w:rsidRDefault="005800D5" w:rsidP="005800D5">
      <w:pPr>
        <w:pStyle w:val="PL"/>
      </w:pPr>
      <w:r w:rsidRPr="001E2B86">
        <w:tab/>
        <w:t>featureSetPerCC-ListUL-r15</w:t>
      </w:r>
      <w:r w:rsidRPr="001E2B86">
        <w:tab/>
        <w:t>SEQUENCE (SIZE(1..maxServCell-r13)) OF FeatureSetUL-PerCC-Id-r15</w:t>
      </w:r>
    </w:p>
    <w:p w14:paraId="61723EFE" w14:textId="77777777" w:rsidR="005800D5" w:rsidRPr="001E2B86" w:rsidRDefault="005800D5" w:rsidP="005800D5">
      <w:pPr>
        <w:pStyle w:val="PL"/>
      </w:pPr>
      <w:r w:rsidRPr="001E2B86">
        <w:t>}</w:t>
      </w:r>
    </w:p>
    <w:p w14:paraId="76E772A8" w14:textId="77777777" w:rsidR="005800D5" w:rsidRPr="001E2B86" w:rsidRDefault="005800D5" w:rsidP="005800D5">
      <w:pPr>
        <w:pStyle w:val="PL"/>
      </w:pPr>
    </w:p>
    <w:p w14:paraId="282695D0" w14:textId="77777777" w:rsidR="005800D5" w:rsidRPr="001E2B86" w:rsidRDefault="005800D5" w:rsidP="005800D5">
      <w:pPr>
        <w:pStyle w:val="PL"/>
      </w:pPr>
      <w:r w:rsidRPr="001E2B86">
        <w:t>FeatureSetUL-PerCC-r15 ::=</w:t>
      </w:r>
      <w:r w:rsidRPr="001E2B86">
        <w:tab/>
        <w:t>SEQUENCE {</w:t>
      </w:r>
    </w:p>
    <w:p w14:paraId="6B4E0CEC" w14:textId="77777777" w:rsidR="005800D5" w:rsidRPr="001E2B86" w:rsidRDefault="005800D5" w:rsidP="005800D5">
      <w:pPr>
        <w:pStyle w:val="PL"/>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2C52BB10" w14:textId="77777777" w:rsidR="005800D5" w:rsidRPr="001E2B86" w:rsidRDefault="005800D5" w:rsidP="005800D5">
      <w:pPr>
        <w:pStyle w:val="PL"/>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CDF1C11" w14:textId="77777777" w:rsidR="005800D5" w:rsidRPr="001E2B86" w:rsidRDefault="005800D5" w:rsidP="005800D5">
      <w:pPr>
        <w:pStyle w:val="PL"/>
      </w:pPr>
      <w:r w:rsidRPr="001E2B86">
        <w:t>}</w:t>
      </w:r>
    </w:p>
    <w:p w14:paraId="1644AE6A" w14:textId="77777777" w:rsidR="005800D5" w:rsidRPr="001E2B86" w:rsidRDefault="005800D5" w:rsidP="005800D5">
      <w:pPr>
        <w:pStyle w:val="PL"/>
      </w:pPr>
    </w:p>
    <w:p w14:paraId="63E3E442" w14:textId="77777777" w:rsidR="005800D5" w:rsidRPr="001E2B86" w:rsidRDefault="005800D5" w:rsidP="005800D5">
      <w:pPr>
        <w:pStyle w:val="PL"/>
      </w:pPr>
      <w:r w:rsidRPr="001E2B86">
        <w:t>FeatureSetDL-PerCC-Id-r15 ::=</w:t>
      </w:r>
      <w:r w:rsidRPr="001E2B86">
        <w:tab/>
        <w:t>INTEGER (0..maxPerCC-FeatureSets-r15)</w:t>
      </w:r>
    </w:p>
    <w:p w14:paraId="38B8AA51" w14:textId="77777777" w:rsidR="005800D5" w:rsidRPr="001E2B86" w:rsidRDefault="005800D5" w:rsidP="005800D5">
      <w:pPr>
        <w:pStyle w:val="PL"/>
      </w:pPr>
    </w:p>
    <w:p w14:paraId="1F6AC64F" w14:textId="77777777" w:rsidR="005800D5" w:rsidRPr="001E2B86" w:rsidRDefault="005800D5" w:rsidP="005800D5">
      <w:pPr>
        <w:pStyle w:val="PL"/>
      </w:pPr>
      <w:r w:rsidRPr="001E2B86">
        <w:t>FeatureSetUL-PerCC-Id-r15 ::=</w:t>
      </w:r>
      <w:r w:rsidRPr="001E2B86">
        <w:tab/>
        <w:t>INTEGER (0..maxPerCC-FeatureSets-r15)</w:t>
      </w:r>
    </w:p>
    <w:p w14:paraId="5E469938" w14:textId="77777777" w:rsidR="005800D5" w:rsidRPr="001E2B86" w:rsidRDefault="005800D5" w:rsidP="005800D5">
      <w:pPr>
        <w:pStyle w:val="PL"/>
      </w:pPr>
    </w:p>
    <w:p w14:paraId="5570CEFC" w14:textId="77777777" w:rsidR="005800D5" w:rsidRPr="001E2B86" w:rsidRDefault="005800D5" w:rsidP="005800D5">
      <w:pPr>
        <w:pStyle w:val="PL"/>
      </w:pPr>
      <w:r w:rsidRPr="001E2B86">
        <w:t>BandParametersUL-r10 ::= SEQUENCE (SIZE (1..maxBandwidthClass-r10)) OF CA-MIMO-ParametersUL-r10</w:t>
      </w:r>
    </w:p>
    <w:p w14:paraId="63C18AFD" w14:textId="77777777" w:rsidR="005800D5" w:rsidRPr="001E2B86" w:rsidRDefault="005800D5" w:rsidP="005800D5">
      <w:pPr>
        <w:pStyle w:val="PL"/>
      </w:pPr>
    </w:p>
    <w:p w14:paraId="12FDE5E7" w14:textId="77777777" w:rsidR="005800D5" w:rsidRPr="001E2B86" w:rsidRDefault="005800D5" w:rsidP="005800D5">
      <w:pPr>
        <w:pStyle w:val="PL"/>
      </w:pPr>
      <w:r w:rsidRPr="001E2B86">
        <w:t>BandParametersUL-r13 ::= CA-MIMO-ParametersUL-r10</w:t>
      </w:r>
    </w:p>
    <w:p w14:paraId="3169882A" w14:textId="77777777" w:rsidR="005800D5" w:rsidRPr="001E2B86" w:rsidRDefault="005800D5" w:rsidP="005800D5">
      <w:pPr>
        <w:pStyle w:val="PL"/>
      </w:pPr>
    </w:p>
    <w:p w14:paraId="38998468" w14:textId="77777777" w:rsidR="005800D5" w:rsidRPr="001E2B86" w:rsidRDefault="005800D5" w:rsidP="005800D5">
      <w:pPr>
        <w:pStyle w:val="PL"/>
      </w:pPr>
      <w:r w:rsidRPr="001E2B86">
        <w:lastRenderedPageBreak/>
        <w:t>CA-MIMO-ParametersUL-r10 ::= SEQUENCE {</w:t>
      </w:r>
    </w:p>
    <w:p w14:paraId="747958C1" w14:textId="77777777" w:rsidR="005800D5" w:rsidRPr="001E2B86" w:rsidRDefault="005800D5" w:rsidP="005800D5">
      <w:pPr>
        <w:pStyle w:val="PL"/>
      </w:pPr>
      <w:r w:rsidRPr="001E2B86">
        <w:tab/>
        <w:t>ca-BandwidthClassUL-r10</w:t>
      </w:r>
      <w:r w:rsidRPr="001E2B86">
        <w:tab/>
      </w:r>
      <w:r w:rsidRPr="001E2B86">
        <w:tab/>
      </w:r>
      <w:r w:rsidRPr="001E2B86">
        <w:tab/>
      </w:r>
      <w:r w:rsidRPr="001E2B86">
        <w:tab/>
        <w:t>CA-BandwidthClass-r10,</w:t>
      </w:r>
    </w:p>
    <w:p w14:paraId="6E4ECF2F" w14:textId="77777777" w:rsidR="005800D5" w:rsidRPr="001E2B86" w:rsidRDefault="005800D5" w:rsidP="005800D5">
      <w:pPr>
        <w:pStyle w:val="PL"/>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606F2DA4" w14:textId="77777777" w:rsidR="005800D5" w:rsidRPr="001E2B86" w:rsidRDefault="005800D5" w:rsidP="005800D5">
      <w:pPr>
        <w:pStyle w:val="PL"/>
      </w:pPr>
      <w:r w:rsidRPr="001E2B86">
        <w:t>}</w:t>
      </w:r>
    </w:p>
    <w:p w14:paraId="2436D841" w14:textId="77777777" w:rsidR="005800D5" w:rsidRPr="001E2B86" w:rsidRDefault="005800D5" w:rsidP="005800D5">
      <w:pPr>
        <w:pStyle w:val="PL"/>
      </w:pPr>
    </w:p>
    <w:p w14:paraId="6712E9C3" w14:textId="77777777" w:rsidR="005800D5" w:rsidRPr="001E2B86" w:rsidRDefault="005800D5" w:rsidP="005800D5">
      <w:pPr>
        <w:pStyle w:val="PL"/>
      </w:pPr>
      <w:r w:rsidRPr="001E2B86">
        <w:t>CA-MIMO-ParametersUL-r15 ::= SEQUENCE {</w:t>
      </w:r>
    </w:p>
    <w:p w14:paraId="5B9EC7DD" w14:textId="77777777" w:rsidR="005800D5" w:rsidRPr="001E2B86" w:rsidRDefault="005800D5" w:rsidP="005800D5">
      <w:pPr>
        <w:pStyle w:val="PL"/>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756643F2" w14:textId="77777777" w:rsidR="005800D5" w:rsidRPr="001E2B86" w:rsidRDefault="005800D5" w:rsidP="005800D5">
      <w:pPr>
        <w:pStyle w:val="PL"/>
      </w:pPr>
      <w:r w:rsidRPr="001E2B86">
        <w:t>}</w:t>
      </w:r>
    </w:p>
    <w:p w14:paraId="6F4992DF" w14:textId="77777777" w:rsidR="005800D5" w:rsidRPr="001E2B86" w:rsidRDefault="005800D5" w:rsidP="005800D5">
      <w:pPr>
        <w:pStyle w:val="PL"/>
      </w:pPr>
    </w:p>
    <w:p w14:paraId="74946DDE" w14:textId="77777777" w:rsidR="005800D5" w:rsidRPr="001E2B86" w:rsidRDefault="005800D5" w:rsidP="005800D5">
      <w:pPr>
        <w:pStyle w:val="PL"/>
      </w:pPr>
      <w:r w:rsidRPr="001E2B86">
        <w:t>BandParametersDL-r10 ::= SEQUENCE (SIZE (1..maxBandwidthClass-r10)) OF CA-MIMO-ParametersDL-r10</w:t>
      </w:r>
    </w:p>
    <w:p w14:paraId="7D47DD66" w14:textId="77777777" w:rsidR="005800D5" w:rsidRPr="001E2B86" w:rsidRDefault="005800D5" w:rsidP="005800D5">
      <w:pPr>
        <w:pStyle w:val="PL"/>
      </w:pPr>
    </w:p>
    <w:p w14:paraId="490586B8" w14:textId="77777777" w:rsidR="005800D5" w:rsidRPr="001E2B86" w:rsidRDefault="005800D5" w:rsidP="005800D5">
      <w:pPr>
        <w:pStyle w:val="PL"/>
      </w:pPr>
      <w:r w:rsidRPr="001E2B86">
        <w:t>BandParametersDL-r13 ::= CA-MIMO-ParametersDL-r13</w:t>
      </w:r>
    </w:p>
    <w:p w14:paraId="740E13A3" w14:textId="77777777" w:rsidR="005800D5" w:rsidRPr="001E2B86" w:rsidRDefault="005800D5" w:rsidP="005800D5">
      <w:pPr>
        <w:pStyle w:val="PL"/>
      </w:pPr>
    </w:p>
    <w:p w14:paraId="5B144967" w14:textId="77777777" w:rsidR="005800D5" w:rsidRPr="001E2B86" w:rsidRDefault="005800D5" w:rsidP="005800D5">
      <w:pPr>
        <w:pStyle w:val="PL"/>
      </w:pPr>
      <w:r w:rsidRPr="001E2B86">
        <w:t>CA-MIMO-ParametersDL-r10 ::= SEQUENCE {</w:t>
      </w:r>
    </w:p>
    <w:p w14:paraId="3450D18E" w14:textId="77777777" w:rsidR="005800D5" w:rsidRPr="001E2B86" w:rsidRDefault="005800D5" w:rsidP="005800D5">
      <w:pPr>
        <w:pStyle w:val="PL"/>
      </w:pPr>
      <w:r w:rsidRPr="001E2B86">
        <w:tab/>
        <w:t>ca-BandwidthClassDL-r10</w:t>
      </w:r>
      <w:r w:rsidRPr="001E2B86">
        <w:tab/>
      </w:r>
      <w:r w:rsidRPr="001E2B86">
        <w:tab/>
      </w:r>
      <w:r w:rsidRPr="001E2B86">
        <w:tab/>
      </w:r>
      <w:r w:rsidRPr="001E2B86">
        <w:tab/>
        <w:t>CA-BandwidthClass-r10,</w:t>
      </w:r>
    </w:p>
    <w:p w14:paraId="1B8405F6" w14:textId="77777777" w:rsidR="005800D5" w:rsidRPr="001E2B86" w:rsidRDefault="005800D5" w:rsidP="005800D5">
      <w:pPr>
        <w:pStyle w:val="PL"/>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32E56BE2" w14:textId="77777777" w:rsidR="005800D5" w:rsidRPr="001E2B86" w:rsidRDefault="005800D5" w:rsidP="005800D5">
      <w:pPr>
        <w:pStyle w:val="PL"/>
      </w:pPr>
      <w:r w:rsidRPr="001E2B86">
        <w:t>}</w:t>
      </w:r>
    </w:p>
    <w:p w14:paraId="26689BD0" w14:textId="77777777" w:rsidR="005800D5" w:rsidRPr="001E2B86" w:rsidRDefault="005800D5" w:rsidP="005800D5">
      <w:pPr>
        <w:pStyle w:val="PL"/>
      </w:pPr>
    </w:p>
    <w:p w14:paraId="162E44D2" w14:textId="77777777" w:rsidR="005800D5" w:rsidRPr="001E2B86" w:rsidRDefault="005800D5" w:rsidP="005800D5">
      <w:pPr>
        <w:pStyle w:val="PL"/>
      </w:pPr>
      <w:r w:rsidRPr="001E2B86">
        <w:t>CA-MIMO-ParametersDL-v10i0 ::= SEQUENCE {</w:t>
      </w:r>
    </w:p>
    <w:p w14:paraId="0812DFFE" w14:textId="77777777" w:rsidR="005800D5" w:rsidRPr="001E2B86" w:rsidRDefault="005800D5" w:rsidP="005800D5">
      <w:pPr>
        <w:pStyle w:val="PL"/>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727D37C" w14:textId="77777777" w:rsidR="005800D5" w:rsidRPr="001E2B86" w:rsidRDefault="005800D5" w:rsidP="005800D5">
      <w:pPr>
        <w:pStyle w:val="PL"/>
      </w:pPr>
      <w:r w:rsidRPr="001E2B86">
        <w:t>}</w:t>
      </w:r>
    </w:p>
    <w:p w14:paraId="2DE92F70" w14:textId="77777777" w:rsidR="005800D5" w:rsidRPr="001E2B86" w:rsidRDefault="005800D5" w:rsidP="005800D5">
      <w:pPr>
        <w:pStyle w:val="PL"/>
      </w:pPr>
    </w:p>
    <w:p w14:paraId="65CDAB09" w14:textId="77777777" w:rsidR="005800D5" w:rsidRPr="001E2B86" w:rsidRDefault="005800D5" w:rsidP="005800D5">
      <w:pPr>
        <w:pStyle w:val="PL"/>
      </w:pPr>
      <w:r w:rsidRPr="001E2B86">
        <w:t>CA-MIMO-ParametersDL-v1270 ::= SEQUENCE {</w:t>
      </w:r>
    </w:p>
    <w:p w14:paraId="1E275FD3" w14:textId="77777777" w:rsidR="005800D5" w:rsidRPr="001E2B86" w:rsidRDefault="005800D5" w:rsidP="005800D5">
      <w:pPr>
        <w:pStyle w:val="PL"/>
      </w:pPr>
      <w:r w:rsidRPr="001E2B86">
        <w:tab/>
        <w:t>intraBandContiguousCC-InfoList-r12</w:t>
      </w:r>
      <w:r w:rsidRPr="001E2B86">
        <w:tab/>
      </w:r>
      <w:r w:rsidRPr="001E2B86">
        <w:tab/>
      </w:r>
      <w:r w:rsidRPr="001E2B86">
        <w:tab/>
        <w:t>SEQUENCE (SIZE (1..maxServCell-r10)) OF IntraBandContiguousCC-Info-r12</w:t>
      </w:r>
    </w:p>
    <w:p w14:paraId="6793D62D" w14:textId="77777777" w:rsidR="005800D5" w:rsidRPr="001E2B86" w:rsidRDefault="005800D5" w:rsidP="005800D5">
      <w:pPr>
        <w:pStyle w:val="PL"/>
      </w:pPr>
      <w:r w:rsidRPr="001E2B86">
        <w:t>}</w:t>
      </w:r>
    </w:p>
    <w:p w14:paraId="2D8C62DA" w14:textId="77777777" w:rsidR="005800D5" w:rsidRPr="001E2B86" w:rsidRDefault="005800D5" w:rsidP="005800D5">
      <w:pPr>
        <w:pStyle w:val="PL"/>
      </w:pPr>
    </w:p>
    <w:p w14:paraId="7DB90B40" w14:textId="77777777" w:rsidR="005800D5" w:rsidRPr="001E2B86" w:rsidRDefault="005800D5" w:rsidP="005800D5">
      <w:pPr>
        <w:pStyle w:val="PL"/>
      </w:pPr>
      <w:r w:rsidRPr="001E2B86">
        <w:t>CA-MIMO-ParametersDL-r13 ::= SEQUENCE {</w:t>
      </w:r>
    </w:p>
    <w:p w14:paraId="3EF19015" w14:textId="77777777" w:rsidR="005800D5" w:rsidRPr="001E2B86" w:rsidRDefault="005800D5" w:rsidP="005800D5">
      <w:pPr>
        <w:pStyle w:val="PL"/>
      </w:pPr>
      <w:r w:rsidRPr="001E2B86">
        <w:tab/>
        <w:t>ca-BandwidthClassDL-r13</w:t>
      </w:r>
      <w:r w:rsidRPr="001E2B86">
        <w:tab/>
      </w:r>
      <w:r w:rsidRPr="001E2B86">
        <w:tab/>
      </w:r>
      <w:r w:rsidRPr="001E2B86">
        <w:tab/>
      </w:r>
      <w:r w:rsidRPr="001E2B86">
        <w:tab/>
      </w:r>
      <w:r w:rsidRPr="001E2B86">
        <w:tab/>
        <w:t>CA-BandwidthClass-r10,</w:t>
      </w:r>
    </w:p>
    <w:p w14:paraId="54315CF4" w14:textId="77777777" w:rsidR="005800D5" w:rsidRPr="001E2B86" w:rsidRDefault="005800D5" w:rsidP="005800D5">
      <w:pPr>
        <w:pStyle w:val="PL"/>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4C7E8FE" w14:textId="77777777" w:rsidR="005800D5" w:rsidRPr="001E2B86" w:rsidRDefault="005800D5" w:rsidP="005800D5">
      <w:pPr>
        <w:pStyle w:val="PL"/>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441FE6A" w14:textId="77777777" w:rsidR="005800D5" w:rsidRPr="001E2B86" w:rsidRDefault="005800D5" w:rsidP="005800D5">
      <w:pPr>
        <w:pStyle w:val="PL"/>
      </w:pPr>
      <w:r w:rsidRPr="001E2B86">
        <w:tab/>
        <w:t>intraBandContiguousCC-InfoList-r13</w:t>
      </w:r>
      <w:r w:rsidRPr="001E2B86">
        <w:tab/>
      </w:r>
      <w:r w:rsidRPr="001E2B86">
        <w:tab/>
        <w:t>SEQUENCE (SIZE (1..maxServCell-r13)) OF IntraBandContiguousCC-Info-r12</w:t>
      </w:r>
    </w:p>
    <w:p w14:paraId="72C9ED70" w14:textId="77777777" w:rsidR="005800D5" w:rsidRPr="001E2B86" w:rsidRDefault="005800D5" w:rsidP="005800D5">
      <w:pPr>
        <w:pStyle w:val="PL"/>
      </w:pPr>
      <w:r w:rsidRPr="001E2B86">
        <w:t>}</w:t>
      </w:r>
    </w:p>
    <w:p w14:paraId="47A6E616" w14:textId="77777777" w:rsidR="005800D5" w:rsidRPr="001E2B86" w:rsidRDefault="005800D5" w:rsidP="005800D5">
      <w:pPr>
        <w:pStyle w:val="PL"/>
      </w:pPr>
    </w:p>
    <w:p w14:paraId="68D5B255" w14:textId="77777777" w:rsidR="005800D5" w:rsidRPr="001E2B86" w:rsidRDefault="005800D5" w:rsidP="005800D5">
      <w:pPr>
        <w:pStyle w:val="PL"/>
      </w:pPr>
      <w:r w:rsidRPr="001E2B86">
        <w:t>CA-MIMO-ParametersDL-r15 ::= SEQUENCE {</w:t>
      </w:r>
    </w:p>
    <w:p w14:paraId="692746A3" w14:textId="77777777" w:rsidR="005800D5" w:rsidRPr="001E2B86" w:rsidRDefault="005800D5" w:rsidP="005800D5">
      <w:pPr>
        <w:pStyle w:val="PL"/>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22CDBA4D" w14:textId="77777777" w:rsidR="005800D5" w:rsidRPr="001E2B86" w:rsidRDefault="005800D5" w:rsidP="005800D5">
      <w:pPr>
        <w:pStyle w:val="PL"/>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970E2B4" w14:textId="77777777" w:rsidR="005800D5" w:rsidRPr="001E2B86" w:rsidRDefault="005800D5" w:rsidP="005800D5">
      <w:pPr>
        <w:pStyle w:val="PL"/>
      </w:pPr>
      <w:r w:rsidRPr="001E2B86">
        <w:tab/>
        <w:t>intraBandContiguousCC-InfoList-r15</w:t>
      </w:r>
      <w:r w:rsidRPr="001E2B86">
        <w:tab/>
      </w:r>
      <w:r w:rsidRPr="001E2B86">
        <w:tab/>
        <w:t>SEQUENCE (SIZE (1..maxServCell-r13)) OF</w:t>
      </w:r>
    </w:p>
    <w:p w14:paraId="0AB5FF37" w14:textId="77777777" w:rsidR="005800D5" w:rsidRPr="001E2B86" w:rsidRDefault="005800D5" w:rsidP="005800D5">
      <w:pPr>
        <w:pStyle w:val="PL"/>
      </w:pPr>
      <w:r w:rsidRPr="001E2B86">
        <w:tab/>
        <w:t>IntraBandContiguousCC-Info-r12</w:t>
      </w:r>
      <w:r w:rsidRPr="001E2B86">
        <w:tab/>
      </w:r>
      <w:r w:rsidRPr="001E2B86">
        <w:tab/>
      </w:r>
      <w:r w:rsidRPr="001E2B86">
        <w:tab/>
      </w:r>
      <w:r w:rsidRPr="001E2B86">
        <w:tab/>
        <w:t>OPTIONAL</w:t>
      </w:r>
    </w:p>
    <w:p w14:paraId="030CA312" w14:textId="77777777" w:rsidR="005800D5" w:rsidRPr="001E2B86" w:rsidRDefault="005800D5" w:rsidP="005800D5">
      <w:pPr>
        <w:pStyle w:val="PL"/>
      </w:pPr>
      <w:r w:rsidRPr="001E2B86">
        <w:t>}</w:t>
      </w:r>
    </w:p>
    <w:p w14:paraId="16D8A4F6" w14:textId="77777777" w:rsidR="005800D5" w:rsidRPr="001E2B86" w:rsidRDefault="005800D5" w:rsidP="005800D5">
      <w:pPr>
        <w:pStyle w:val="PL"/>
      </w:pPr>
    </w:p>
    <w:p w14:paraId="103D266C" w14:textId="77777777" w:rsidR="005800D5" w:rsidRPr="001E2B86" w:rsidRDefault="005800D5" w:rsidP="005800D5">
      <w:pPr>
        <w:pStyle w:val="PL"/>
      </w:pPr>
      <w:r w:rsidRPr="001E2B86">
        <w:t>IntraBandContiguousCC-Info-r12 ::= SEQUENCE {</w:t>
      </w:r>
    </w:p>
    <w:p w14:paraId="14F7B86E" w14:textId="77777777" w:rsidR="005800D5" w:rsidRPr="001E2B86" w:rsidRDefault="005800D5" w:rsidP="005800D5">
      <w:pPr>
        <w:pStyle w:val="PL"/>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7E6B1A77" w14:textId="77777777" w:rsidR="005800D5" w:rsidRPr="001E2B86" w:rsidRDefault="005800D5" w:rsidP="005800D5">
      <w:pPr>
        <w:pStyle w:val="PL"/>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DE34482" w14:textId="77777777" w:rsidR="005800D5" w:rsidRPr="001E2B86" w:rsidRDefault="005800D5" w:rsidP="005800D5">
      <w:pPr>
        <w:pStyle w:val="PL"/>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42C8240A" w14:textId="77777777" w:rsidR="005800D5" w:rsidRPr="001E2B86" w:rsidRDefault="005800D5" w:rsidP="005800D5">
      <w:pPr>
        <w:pStyle w:val="PL"/>
      </w:pPr>
      <w:r w:rsidRPr="001E2B86">
        <w:t>}</w:t>
      </w:r>
    </w:p>
    <w:p w14:paraId="131B745E" w14:textId="77777777" w:rsidR="005800D5" w:rsidRPr="001E2B86" w:rsidRDefault="005800D5" w:rsidP="005800D5">
      <w:pPr>
        <w:pStyle w:val="PL"/>
      </w:pPr>
    </w:p>
    <w:p w14:paraId="1F4C00BC" w14:textId="77777777" w:rsidR="005800D5" w:rsidRPr="001E2B86" w:rsidRDefault="005800D5" w:rsidP="005800D5">
      <w:pPr>
        <w:pStyle w:val="PL"/>
      </w:pPr>
      <w:r w:rsidRPr="001E2B86">
        <w:t>CA-BandwidthClass-r10 ::= ENUMERATED {a, b, c, d, e, f, ...}</w:t>
      </w:r>
    </w:p>
    <w:p w14:paraId="41C4E3D2" w14:textId="77777777" w:rsidR="005800D5" w:rsidRPr="001E2B86" w:rsidRDefault="005800D5" w:rsidP="005800D5">
      <w:pPr>
        <w:pStyle w:val="PL"/>
      </w:pPr>
    </w:p>
    <w:p w14:paraId="3964B99E" w14:textId="77777777" w:rsidR="005800D5" w:rsidRPr="001E2B86" w:rsidRDefault="005800D5" w:rsidP="005800D5">
      <w:pPr>
        <w:pStyle w:val="PL"/>
      </w:pPr>
      <w:r w:rsidRPr="001E2B86">
        <w:t>V2X-BandwidthClass-r14 ::= ENUMERATED {a, b, c, d, e, f, ..., c1-v1530}</w:t>
      </w:r>
    </w:p>
    <w:p w14:paraId="6831C36E" w14:textId="77777777" w:rsidR="005800D5" w:rsidRPr="001E2B86" w:rsidRDefault="005800D5" w:rsidP="005800D5">
      <w:pPr>
        <w:pStyle w:val="PL"/>
      </w:pPr>
    </w:p>
    <w:p w14:paraId="5823356A" w14:textId="77777777" w:rsidR="005800D5" w:rsidRPr="001E2B86" w:rsidRDefault="005800D5" w:rsidP="005800D5">
      <w:pPr>
        <w:pStyle w:val="PL"/>
      </w:pPr>
      <w:r w:rsidRPr="001E2B86">
        <w:t>MIMO-CapabilityUL-r10 ::= ENUMERATED {twoLayers, fourLayers}</w:t>
      </w:r>
    </w:p>
    <w:p w14:paraId="59C51745" w14:textId="77777777" w:rsidR="005800D5" w:rsidRPr="001E2B86" w:rsidRDefault="005800D5" w:rsidP="005800D5">
      <w:pPr>
        <w:pStyle w:val="PL"/>
      </w:pPr>
    </w:p>
    <w:p w14:paraId="791AA441" w14:textId="77777777" w:rsidR="005800D5" w:rsidRPr="001E2B86" w:rsidRDefault="005800D5" w:rsidP="005800D5">
      <w:pPr>
        <w:pStyle w:val="PL"/>
      </w:pPr>
      <w:r w:rsidRPr="001E2B86">
        <w:t>MIMO-CapabilityDL-r10 ::= ENUMERATED {twoLayers, fourLayers, eightLayers}</w:t>
      </w:r>
    </w:p>
    <w:p w14:paraId="0E1C4AED" w14:textId="77777777" w:rsidR="005800D5" w:rsidRPr="001E2B86" w:rsidRDefault="005800D5" w:rsidP="005800D5">
      <w:pPr>
        <w:pStyle w:val="PL"/>
      </w:pPr>
    </w:p>
    <w:p w14:paraId="6E731C91" w14:textId="77777777" w:rsidR="005800D5" w:rsidRPr="001E2B86" w:rsidRDefault="005800D5" w:rsidP="005800D5">
      <w:pPr>
        <w:pStyle w:val="PL"/>
      </w:pPr>
      <w:r w:rsidRPr="001E2B86">
        <w:t>MUST-Parameters-r14 ::= SEQUENCE {</w:t>
      </w:r>
    </w:p>
    <w:p w14:paraId="511BE8E7" w14:textId="77777777" w:rsidR="005800D5" w:rsidRPr="001E2B86" w:rsidRDefault="005800D5" w:rsidP="005800D5">
      <w:pPr>
        <w:pStyle w:val="PL"/>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6C2B412" w14:textId="77777777" w:rsidR="005800D5" w:rsidRPr="001E2B86" w:rsidRDefault="005800D5" w:rsidP="005800D5">
      <w:pPr>
        <w:pStyle w:val="PL"/>
      </w:pPr>
      <w:r w:rsidRPr="001E2B86">
        <w:tab/>
        <w:t>must-TM89-UpToOneInterferingLayer-r14</w:t>
      </w:r>
      <w:r w:rsidRPr="001E2B86">
        <w:tab/>
      </w:r>
      <w:r w:rsidRPr="001E2B86">
        <w:tab/>
        <w:t>ENUMERATED {supported}</w:t>
      </w:r>
      <w:r w:rsidRPr="001E2B86">
        <w:tab/>
      </w:r>
      <w:r w:rsidRPr="001E2B86">
        <w:tab/>
        <w:t>OPTIONAL,</w:t>
      </w:r>
    </w:p>
    <w:p w14:paraId="6682DB52" w14:textId="77777777" w:rsidR="005800D5" w:rsidRPr="001E2B86" w:rsidRDefault="005800D5" w:rsidP="005800D5">
      <w:pPr>
        <w:pStyle w:val="PL"/>
      </w:pPr>
      <w:r w:rsidRPr="001E2B86">
        <w:tab/>
        <w:t>must-TM10-UpToOneInterferingLayer-r14</w:t>
      </w:r>
      <w:r w:rsidRPr="001E2B86">
        <w:tab/>
      </w:r>
      <w:r w:rsidRPr="001E2B86">
        <w:tab/>
        <w:t>ENUMERATED {supported}</w:t>
      </w:r>
      <w:r w:rsidRPr="001E2B86">
        <w:tab/>
      </w:r>
      <w:r w:rsidRPr="001E2B86">
        <w:tab/>
        <w:t>OPTIONAL,</w:t>
      </w:r>
    </w:p>
    <w:p w14:paraId="4524CF40" w14:textId="77777777" w:rsidR="005800D5" w:rsidRPr="001E2B86" w:rsidRDefault="005800D5" w:rsidP="005800D5">
      <w:pPr>
        <w:pStyle w:val="PL"/>
      </w:pPr>
      <w:r w:rsidRPr="001E2B86">
        <w:tab/>
        <w:t>must-TM89-UpToThreeInterferingLayers-r14</w:t>
      </w:r>
      <w:r w:rsidRPr="001E2B86">
        <w:tab/>
        <w:t>ENUMERATED {supported}</w:t>
      </w:r>
      <w:r w:rsidRPr="001E2B86">
        <w:tab/>
      </w:r>
      <w:r w:rsidRPr="001E2B86">
        <w:tab/>
        <w:t>OPTIONAL,</w:t>
      </w:r>
    </w:p>
    <w:p w14:paraId="302FAAC2" w14:textId="77777777" w:rsidR="005800D5" w:rsidRPr="001E2B86" w:rsidRDefault="005800D5" w:rsidP="005800D5">
      <w:pPr>
        <w:pStyle w:val="PL"/>
      </w:pPr>
      <w:r w:rsidRPr="001E2B86">
        <w:tab/>
        <w:t>must-TM10-UpToThreeInterferingLayers-r14</w:t>
      </w:r>
      <w:r w:rsidRPr="001E2B86">
        <w:tab/>
        <w:t>ENUMERATED {supported}</w:t>
      </w:r>
      <w:r w:rsidRPr="001E2B86">
        <w:tab/>
      </w:r>
      <w:r w:rsidRPr="001E2B86">
        <w:tab/>
        <w:t>OPTIONAL</w:t>
      </w:r>
    </w:p>
    <w:p w14:paraId="2FB6AC85" w14:textId="77777777" w:rsidR="005800D5" w:rsidRPr="001E2B86" w:rsidRDefault="005800D5" w:rsidP="005800D5">
      <w:pPr>
        <w:pStyle w:val="PL"/>
      </w:pPr>
      <w:r w:rsidRPr="001E2B86">
        <w:t>}</w:t>
      </w:r>
    </w:p>
    <w:p w14:paraId="0E052E34" w14:textId="77777777" w:rsidR="005800D5" w:rsidRPr="001E2B86" w:rsidRDefault="005800D5" w:rsidP="005800D5">
      <w:pPr>
        <w:pStyle w:val="PL"/>
      </w:pPr>
    </w:p>
    <w:p w14:paraId="77CA4A18" w14:textId="77777777" w:rsidR="005800D5" w:rsidRPr="001E2B86" w:rsidRDefault="005800D5" w:rsidP="005800D5">
      <w:pPr>
        <w:pStyle w:val="PL"/>
      </w:pPr>
      <w:r w:rsidRPr="001E2B86">
        <w:t>SupportedBandListEUTRA ::=</w:t>
      </w:r>
      <w:r w:rsidRPr="001E2B86">
        <w:tab/>
      </w:r>
      <w:r w:rsidRPr="001E2B86">
        <w:tab/>
      </w:r>
      <w:r w:rsidRPr="001E2B86">
        <w:tab/>
        <w:t>SEQUENCE (SIZE (1..maxBands)) OF SupportedBandEUTRA</w:t>
      </w:r>
    </w:p>
    <w:p w14:paraId="26896651" w14:textId="77777777" w:rsidR="005800D5" w:rsidRPr="001E2B86" w:rsidRDefault="005800D5" w:rsidP="005800D5">
      <w:pPr>
        <w:pStyle w:val="PL"/>
      </w:pPr>
    </w:p>
    <w:p w14:paraId="002704FA" w14:textId="77777777" w:rsidR="005800D5" w:rsidRPr="001E2B86" w:rsidRDefault="005800D5" w:rsidP="005800D5">
      <w:pPr>
        <w:pStyle w:val="PL"/>
        <w:rPr>
          <w:rFonts w:eastAsia="宋体"/>
        </w:rPr>
      </w:pPr>
      <w:r w:rsidRPr="001E2B86">
        <w:t>SupportedBandListEUTRA-v9e0::=</w:t>
      </w:r>
      <w:r w:rsidRPr="001E2B86">
        <w:tab/>
      </w:r>
      <w:r w:rsidRPr="001E2B86">
        <w:tab/>
      </w:r>
      <w:r w:rsidRPr="001E2B86">
        <w:tab/>
        <w:t>SEQUENCE (SIZE (1..maxBands)) OF SupportedBandEUTRA-v9e0</w:t>
      </w:r>
    </w:p>
    <w:p w14:paraId="73F68C3C" w14:textId="77777777" w:rsidR="005800D5" w:rsidRPr="001E2B86" w:rsidRDefault="005800D5" w:rsidP="005800D5">
      <w:pPr>
        <w:pStyle w:val="PL"/>
        <w:rPr>
          <w:rFonts w:eastAsia="宋体"/>
        </w:rPr>
      </w:pPr>
    </w:p>
    <w:p w14:paraId="546EDA73" w14:textId="77777777" w:rsidR="005800D5" w:rsidRPr="001E2B86" w:rsidRDefault="005800D5" w:rsidP="005800D5">
      <w:pPr>
        <w:pStyle w:val="PL"/>
      </w:pPr>
      <w:r w:rsidRPr="001E2B86">
        <w:t>SupportedBandListEUTRA-v1250</w:t>
      </w:r>
      <w:r w:rsidRPr="001E2B86">
        <w:rPr>
          <w:rFonts w:eastAsia="宋体"/>
        </w:rPr>
        <w:t xml:space="preserve"> </w:t>
      </w:r>
      <w:r w:rsidRPr="001E2B86">
        <w:t>::=</w:t>
      </w:r>
      <w:r w:rsidRPr="001E2B86">
        <w:tab/>
      </w:r>
      <w:r w:rsidRPr="001E2B86">
        <w:tab/>
        <w:t>SEQUENCE (SIZE (1..maxBands)) OF SupportedBandEUTRA-v1250</w:t>
      </w:r>
    </w:p>
    <w:p w14:paraId="3BBF515C" w14:textId="77777777" w:rsidR="005800D5" w:rsidRPr="001E2B86" w:rsidRDefault="005800D5" w:rsidP="005800D5">
      <w:pPr>
        <w:pStyle w:val="PL"/>
      </w:pPr>
    </w:p>
    <w:p w14:paraId="35A0F942" w14:textId="77777777" w:rsidR="005800D5" w:rsidRPr="001E2B86" w:rsidRDefault="005800D5" w:rsidP="005800D5">
      <w:pPr>
        <w:pStyle w:val="PL"/>
      </w:pPr>
      <w:r w:rsidRPr="001E2B86">
        <w:t>SupportedBandListEUTRA-v1310</w:t>
      </w:r>
      <w:r w:rsidRPr="001E2B86">
        <w:rPr>
          <w:rFonts w:eastAsia="宋体"/>
        </w:rPr>
        <w:t xml:space="preserve"> </w:t>
      </w:r>
      <w:r w:rsidRPr="001E2B86">
        <w:t>::=</w:t>
      </w:r>
      <w:r w:rsidRPr="001E2B86">
        <w:tab/>
      </w:r>
      <w:r w:rsidRPr="001E2B86">
        <w:tab/>
        <w:t>SEQUENCE (SIZE (1..maxBands)) OF SupportedBandEUTRA-v1310</w:t>
      </w:r>
    </w:p>
    <w:p w14:paraId="7B8733B6" w14:textId="77777777" w:rsidR="005800D5" w:rsidRPr="001E2B86" w:rsidRDefault="005800D5" w:rsidP="005800D5">
      <w:pPr>
        <w:pStyle w:val="PL"/>
      </w:pPr>
    </w:p>
    <w:p w14:paraId="0CD7CC0D" w14:textId="77777777" w:rsidR="005800D5" w:rsidRPr="001E2B86" w:rsidRDefault="005800D5" w:rsidP="005800D5">
      <w:pPr>
        <w:pStyle w:val="PL"/>
      </w:pPr>
      <w:r w:rsidRPr="001E2B86">
        <w:t>SupportedBandListEUTRA-v1320</w:t>
      </w:r>
      <w:r w:rsidRPr="001E2B86">
        <w:rPr>
          <w:rFonts w:eastAsia="宋体"/>
        </w:rPr>
        <w:t xml:space="preserve"> </w:t>
      </w:r>
      <w:r w:rsidRPr="001E2B86">
        <w:t>::=</w:t>
      </w:r>
      <w:r w:rsidRPr="001E2B86">
        <w:tab/>
      </w:r>
      <w:r w:rsidRPr="001E2B86">
        <w:tab/>
        <w:t>SEQUENCE (SIZE (1..maxBands)) OF SupportedBandEUTRA-v1320</w:t>
      </w:r>
    </w:p>
    <w:p w14:paraId="4DBBB6CF" w14:textId="77777777" w:rsidR="005800D5" w:rsidRPr="001E2B86" w:rsidRDefault="005800D5" w:rsidP="005800D5">
      <w:pPr>
        <w:pStyle w:val="PL"/>
      </w:pPr>
    </w:p>
    <w:p w14:paraId="356103DC" w14:textId="77777777" w:rsidR="005800D5" w:rsidRPr="001E2B86" w:rsidRDefault="005800D5" w:rsidP="005800D5">
      <w:pPr>
        <w:pStyle w:val="PL"/>
      </w:pPr>
      <w:r w:rsidRPr="001E2B86">
        <w:t>SupportedBandListEUTRA-v1800 ::=</w:t>
      </w:r>
      <w:r w:rsidRPr="001E2B86">
        <w:tab/>
      </w:r>
      <w:r w:rsidRPr="001E2B86">
        <w:tab/>
        <w:t>SEQUENCE (SIZE (1..maxBands)) OF SupportedBandEUTRA-v1800</w:t>
      </w:r>
    </w:p>
    <w:p w14:paraId="65DDCE89" w14:textId="77777777" w:rsidR="005800D5" w:rsidRPr="001E2B86" w:rsidRDefault="005800D5" w:rsidP="005800D5">
      <w:pPr>
        <w:pStyle w:val="PL"/>
      </w:pPr>
    </w:p>
    <w:p w14:paraId="09493FC8" w14:textId="77777777" w:rsidR="005800D5" w:rsidRPr="001E2B86" w:rsidRDefault="005800D5" w:rsidP="005800D5">
      <w:pPr>
        <w:pStyle w:val="PL"/>
      </w:pPr>
      <w:r w:rsidRPr="001E2B86">
        <w:t>SupportedBandEUTRA ::=</w:t>
      </w:r>
      <w:r w:rsidRPr="001E2B86">
        <w:tab/>
      </w:r>
      <w:r w:rsidRPr="001E2B86">
        <w:tab/>
      </w:r>
      <w:r w:rsidRPr="001E2B86">
        <w:tab/>
      </w:r>
      <w:r w:rsidRPr="001E2B86">
        <w:tab/>
        <w:t>SEQUENCE {</w:t>
      </w:r>
    </w:p>
    <w:p w14:paraId="5A207F3F" w14:textId="77777777" w:rsidR="005800D5" w:rsidRPr="001E2B86" w:rsidRDefault="005800D5" w:rsidP="005800D5">
      <w:pPr>
        <w:pStyle w:val="PL"/>
      </w:pPr>
      <w:r w:rsidRPr="001E2B86">
        <w:tab/>
        <w:t>bandEUTRA</w:t>
      </w:r>
      <w:r w:rsidRPr="001E2B86">
        <w:tab/>
      </w:r>
      <w:r w:rsidRPr="001E2B86">
        <w:tab/>
      </w:r>
      <w:r w:rsidRPr="001E2B86">
        <w:tab/>
      </w:r>
      <w:r w:rsidRPr="001E2B86">
        <w:tab/>
      </w:r>
      <w:r w:rsidRPr="001E2B86">
        <w:tab/>
      </w:r>
      <w:r w:rsidRPr="001E2B86">
        <w:tab/>
      </w:r>
      <w:r w:rsidRPr="001E2B86">
        <w:tab/>
        <w:t>FreqBandIndicator,</w:t>
      </w:r>
    </w:p>
    <w:p w14:paraId="2BBE7871" w14:textId="77777777" w:rsidR="005800D5" w:rsidRPr="001E2B86" w:rsidRDefault="005800D5" w:rsidP="005800D5">
      <w:pPr>
        <w:pStyle w:val="PL"/>
      </w:pPr>
      <w:r w:rsidRPr="001E2B86">
        <w:lastRenderedPageBreak/>
        <w:tab/>
        <w:t>halfDuplex</w:t>
      </w:r>
      <w:r w:rsidRPr="001E2B86">
        <w:tab/>
      </w:r>
      <w:r w:rsidRPr="001E2B86">
        <w:tab/>
      </w:r>
      <w:r w:rsidRPr="001E2B86">
        <w:tab/>
      </w:r>
      <w:r w:rsidRPr="001E2B86">
        <w:tab/>
      </w:r>
      <w:r w:rsidRPr="001E2B86">
        <w:tab/>
      </w:r>
      <w:r w:rsidRPr="001E2B86">
        <w:tab/>
      </w:r>
      <w:r w:rsidRPr="001E2B86">
        <w:tab/>
        <w:t>BOOLEAN</w:t>
      </w:r>
    </w:p>
    <w:p w14:paraId="451F57C0" w14:textId="77777777" w:rsidR="005800D5" w:rsidRPr="001E2B86" w:rsidRDefault="005800D5" w:rsidP="005800D5">
      <w:pPr>
        <w:pStyle w:val="PL"/>
      </w:pPr>
      <w:r w:rsidRPr="001E2B86">
        <w:t>}</w:t>
      </w:r>
    </w:p>
    <w:p w14:paraId="5E762C47" w14:textId="77777777" w:rsidR="005800D5" w:rsidRPr="001E2B86" w:rsidRDefault="005800D5" w:rsidP="005800D5">
      <w:pPr>
        <w:pStyle w:val="PL"/>
      </w:pPr>
    </w:p>
    <w:p w14:paraId="768D7D3A" w14:textId="77777777" w:rsidR="005800D5" w:rsidRPr="001E2B86" w:rsidRDefault="005800D5" w:rsidP="005800D5">
      <w:pPr>
        <w:pStyle w:val="PL"/>
      </w:pPr>
      <w:r w:rsidRPr="001E2B86">
        <w:t>SupportedBandEUTRA-v9e0 ::=</w:t>
      </w:r>
      <w:r w:rsidRPr="001E2B86">
        <w:tab/>
      </w:r>
      <w:r w:rsidRPr="001E2B86">
        <w:tab/>
        <w:t>SEQUENCE {</w:t>
      </w:r>
    </w:p>
    <w:p w14:paraId="2D0A0751" w14:textId="77777777" w:rsidR="005800D5" w:rsidRPr="001E2B86" w:rsidRDefault="005800D5" w:rsidP="005800D5">
      <w:pPr>
        <w:pStyle w:val="PL"/>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74C781F8" w14:textId="77777777" w:rsidR="005800D5" w:rsidRPr="001E2B86" w:rsidRDefault="005800D5" w:rsidP="005800D5">
      <w:pPr>
        <w:pStyle w:val="PL"/>
        <w:rPr>
          <w:rFonts w:eastAsia="宋体"/>
        </w:rPr>
      </w:pPr>
      <w:r w:rsidRPr="001E2B86">
        <w:t>}</w:t>
      </w:r>
    </w:p>
    <w:p w14:paraId="24D1F53E" w14:textId="77777777" w:rsidR="005800D5" w:rsidRPr="001E2B86" w:rsidRDefault="005800D5" w:rsidP="005800D5">
      <w:pPr>
        <w:pStyle w:val="PL"/>
        <w:rPr>
          <w:rFonts w:eastAsia="宋体"/>
        </w:rPr>
      </w:pPr>
    </w:p>
    <w:p w14:paraId="6B8F73A3" w14:textId="77777777" w:rsidR="005800D5" w:rsidRPr="001E2B86" w:rsidRDefault="005800D5" w:rsidP="005800D5">
      <w:pPr>
        <w:pStyle w:val="PL"/>
      </w:pPr>
      <w:r w:rsidRPr="001E2B86">
        <w:t>SupportedBandEUTRA-v1250 ::=</w:t>
      </w:r>
      <w:r w:rsidRPr="001E2B86">
        <w:tab/>
      </w:r>
      <w:r w:rsidRPr="001E2B86">
        <w:tab/>
        <w:t>SEQUENCE {</w:t>
      </w:r>
    </w:p>
    <w:p w14:paraId="795412FF" w14:textId="77777777" w:rsidR="005800D5" w:rsidRPr="001E2B86" w:rsidRDefault="005800D5" w:rsidP="005800D5">
      <w:pPr>
        <w:pStyle w:val="PL"/>
      </w:pPr>
      <w:r w:rsidRPr="001E2B86">
        <w:rPr>
          <w:rFonts w:eastAsia="宋体"/>
        </w:rPr>
        <w:tab/>
        <w:t>dl-256QAM-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p>
    <w:p w14:paraId="2969B84D" w14:textId="77777777" w:rsidR="005800D5" w:rsidRPr="001E2B86" w:rsidRDefault="005800D5" w:rsidP="005800D5">
      <w:pPr>
        <w:pStyle w:val="PL"/>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D01898" w14:textId="77777777" w:rsidR="005800D5" w:rsidRPr="001E2B86" w:rsidRDefault="005800D5" w:rsidP="005800D5">
      <w:pPr>
        <w:pStyle w:val="PL"/>
      </w:pPr>
      <w:r w:rsidRPr="001E2B86">
        <w:t>}</w:t>
      </w:r>
    </w:p>
    <w:p w14:paraId="654C6904" w14:textId="77777777" w:rsidR="005800D5" w:rsidRPr="001E2B86" w:rsidRDefault="005800D5" w:rsidP="005800D5">
      <w:pPr>
        <w:pStyle w:val="PL"/>
      </w:pPr>
    </w:p>
    <w:p w14:paraId="3F65AA93" w14:textId="77777777" w:rsidR="005800D5" w:rsidRPr="001E2B86" w:rsidRDefault="005800D5" w:rsidP="005800D5">
      <w:pPr>
        <w:pStyle w:val="PL"/>
      </w:pPr>
      <w:r w:rsidRPr="001E2B86">
        <w:t>SupportedBandEUTRA-v1310 ::=</w:t>
      </w:r>
      <w:r w:rsidRPr="001E2B86">
        <w:tab/>
      </w:r>
      <w:r w:rsidRPr="001E2B86">
        <w:tab/>
        <w:t>SEQUENCE {</w:t>
      </w:r>
    </w:p>
    <w:p w14:paraId="3A4DA75D" w14:textId="77777777" w:rsidR="005800D5" w:rsidRPr="001E2B86" w:rsidRDefault="005800D5" w:rsidP="005800D5">
      <w:pPr>
        <w:pStyle w:val="PL"/>
      </w:pPr>
      <w:r w:rsidRPr="001E2B86">
        <w:rPr>
          <w:rFonts w:eastAsia="宋体"/>
        </w:rPr>
        <w:tab/>
      </w:r>
      <w:r w:rsidRPr="001E2B86">
        <w:rPr>
          <w:iCs/>
        </w:rPr>
        <w:t>ue-PowerClass-5-r13</w:t>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p>
    <w:p w14:paraId="501A6C15" w14:textId="77777777" w:rsidR="005800D5" w:rsidRPr="001E2B86" w:rsidRDefault="005800D5" w:rsidP="005800D5">
      <w:pPr>
        <w:pStyle w:val="PL"/>
      </w:pPr>
      <w:r w:rsidRPr="001E2B86">
        <w:t>}</w:t>
      </w:r>
    </w:p>
    <w:p w14:paraId="20B13E8B" w14:textId="77777777" w:rsidR="005800D5" w:rsidRPr="001E2B86" w:rsidRDefault="005800D5" w:rsidP="005800D5">
      <w:pPr>
        <w:pStyle w:val="PL"/>
      </w:pPr>
    </w:p>
    <w:p w14:paraId="4AB916F7" w14:textId="77777777" w:rsidR="005800D5" w:rsidRPr="001E2B86" w:rsidRDefault="005800D5" w:rsidP="005800D5">
      <w:pPr>
        <w:pStyle w:val="PL"/>
      </w:pPr>
      <w:r w:rsidRPr="001E2B86">
        <w:t>SupportedBandEUTRA-v1320 ::=</w:t>
      </w:r>
      <w:r w:rsidRPr="001E2B86">
        <w:tab/>
      </w:r>
      <w:r w:rsidRPr="001E2B86">
        <w:tab/>
        <w:t>SEQUENCE {</w:t>
      </w:r>
    </w:p>
    <w:p w14:paraId="39B2CB9C" w14:textId="77777777" w:rsidR="005800D5" w:rsidRPr="001E2B86" w:rsidRDefault="005800D5" w:rsidP="005800D5">
      <w:pPr>
        <w:pStyle w:val="PL"/>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B39FD43" w14:textId="77777777" w:rsidR="005800D5" w:rsidRPr="001E2B86" w:rsidRDefault="005800D5" w:rsidP="005800D5">
      <w:pPr>
        <w:pStyle w:val="PL"/>
      </w:pPr>
      <w:r w:rsidRPr="001E2B86">
        <w:rPr>
          <w:rFonts w:eastAsia="宋体"/>
        </w:rPr>
        <w:tab/>
      </w:r>
      <w:r w:rsidRPr="001E2B86">
        <w:rPr>
          <w:iCs/>
        </w:rPr>
        <w:t>ue-PowerClass-N-r13</w:t>
      </w:r>
      <w:r w:rsidRPr="001E2B86">
        <w:rPr>
          <w:rFonts w:eastAsia="宋体"/>
        </w:rPr>
        <w:tab/>
      </w:r>
      <w:r w:rsidRPr="001E2B86">
        <w:rPr>
          <w:rFonts w:eastAsia="宋体"/>
        </w:rPr>
        <w:tab/>
      </w:r>
      <w:r w:rsidRPr="001E2B86">
        <w:rPr>
          <w:rFonts w:eastAsia="宋体"/>
        </w:rPr>
        <w:tab/>
        <w:t>ENUMERATED {class1, class2, class4}</w:t>
      </w:r>
      <w:r w:rsidRPr="001E2B86">
        <w:rPr>
          <w:rFonts w:eastAsia="宋体"/>
        </w:rPr>
        <w:tab/>
      </w:r>
      <w:r w:rsidRPr="001E2B86">
        <w:rPr>
          <w:rFonts w:eastAsia="宋体"/>
        </w:rPr>
        <w:tab/>
        <w:t>OPTIONAL</w:t>
      </w:r>
    </w:p>
    <w:p w14:paraId="1AB5A1CC" w14:textId="77777777" w:rsidR="005800D5" w:rsidRPr="001E2B86" w:rsidRDefault="005800D5" w:rsidP="005800D5">
      <w:pPr>
        <w:pStyle w:val="PL"/>
      </w:pPr>
      <w:r w:rsidRPr="001E2B86">
        <w:t>}</w:t>
      </w:r>
    </w:p>
    <w:p w14:paraId="450CDA43" w14:textId="77777777" w:rsidR="005800D5" w:rsidRPr="001E2B86" w:rsidRDefault="005800D5" w:rsidP="005800D5">
      <w:pPr>
        <w:pStyle w:val="PL"/>
      </w:pPr>
    </w:p>
    <w:p w14:paraId="191E1D4D" w14:textId="77777777" w:rsidR="005800D5" w:rsidRPr="001E2B86" w:rsidRDefault="005800D5" w:rsidP="005800D5">
      <w:pPr>
        <w:pStyle w:val="PL"/>
      </w:pPr>
      <w:r w:rsidRPr="001E2B86">
        <w:t>SupportedBandEUTRA-v1800 ::=</w:t>
      </w:r>
      <w:r w:rsidRPr="001E2B86">
        <w:tab/>
      </w:r>
      <w:r w:rsidRPr="001E2B86">
        <w:tab/>
        <w:t>SEQUENCE {</w:t>
      </w:r>
    </w:p>
    <w:p w14:paraId="3356C819" w14:textId="77777777" w:rsidR="005800D5" w:rsidRPr="001E2B86" w:rsidRDefault="005800D5" w:rsidP="005800D5">
      <w:pPr>
        <w:pStyle w:val="PL"/>
      </w:pPr>
      <w:r w:rsidRPr="001E2B86">
        <w:tab/>
      </w:r>
      <w:r w:rsidRPr="001E2B86">
        <w:rPr>
          <w:rFonts w:eastAsia="等线"/>
        </w:rPr>
        <w:t>lowerMSD-MRDC-r18</w:t>
      </w:r>
      <w:r w:rsidRPr="001E2B86">
        <w:rPr>
          <w:rFonts w:eastAsia="等线"/>
        </w:rPr>
        <w:tab/>
      </w:r>
      <w:r w:rsidRPr="001E2B86">
        <w:rPr>
          <w:rFonts w:eastAsia="等线"/>
        </w:rPr>
        <w:tab/>
      </w:r>
      <w:r w:rsidRPr="001E2B86">
        <w:rPr>
          <w:rFonts w:eastAsia="等线"/>
        </w:rPr>
        <w:tab/>
      </w:r>
      <w:r w:rsidRPr="001E2B86">
        <w:rPr>
          <w:rFonts w:eastAsia="等线"/>
        </w:rPr>
        <w:tab/>
      </w:r>
      <w:r w:rsidRPr="001E2B86">
        <w:t>SEQUENCE</w:t>
      </w:r>
      <w:r w:rsidRPr="001E2B86">
        <w:rPr>
          <w:rFonts w:eastAsia="等线"/>
        </w:rPr>
        <w:t xml:space="preserve"> (</w:t>
      </w:r>
      <w:r w:rsidRPr="001E2B86">
        <w:t>SIZE</w:t>
      </w:r>
      <w:r w:rsidRPr="001E2B86">
        <w:rPr>
          <w:rFonts w:eastAsia="等线"/>
        </w:rPr>
        <w:t xml:space="preserve"> (1..maxLowerMSD-r18)) </w:t>
      </w:r>
      <w:r w:rsidRPr="001E2B86">
        <w:t>OF</w:t>
      </w:r>
      <w:r w:rsidRPr="001E2B86">
        <w:rPr>
          <w:rFonts w:eastAsia="等线"/>
        </w:rPr>
        <w:t xml:space="preserve"> LowerMSD-MRDC-r18</w:t>
      </w:r>
      <w:r w:rsidRPr="001E2B86">
        <w:rPr>
          <w:rFonts w:eastAsia="等线"/>
        </w:rPr>
        <w:tab/>
      </w:r>
      <w:r w:rsidRPr="001E2B86">
        <w:t>OPTIONAL</w:t>
      </w:r>
    </w:p>
    <w:p w14:paraId="2347389B" w14:textId="77777777" w:rsidR="005800D5" w:rsidRPr="001E2B86" w:rsidRDefault="005800D5" w:rsidP="005800D5">
      <w:pPr>
        <w:pStyle w:val="PL"/>
      </w:pPr>
      <w:r w:rsidRPr="001E2B86">
        <w:t>}</w:t>
      </w:r>
    </w:p>
    <w:p w14:paraId="7E535DC2" w14:textId="77777777" w:rsidR="005800D5" w:rsidRPr="001E2B86" w:rsidRDefault="005800D5" w:rsidP="005800D5">
      <w:pPr>
        <w:pStyle w:val="PL"/>
      </w:pPr>
    </w:p>
    <w:p w14:paraId="5F40D84E" w14:textId="77777777" w:rsidR="005800D5" w:rsidRPr="001E2B86" w:rsidRDefault="005800D5" w:rsidP="005800D5">
      <w:pPr>
        <w:pStyle w:val="PL"/>
      </w:pPr>
      <w:r w:rsidRPr="001E2B86">
        <w:t>MeasParameters ::=</w:t>
      </w:r>
      <w:r w:rsidRPr="001E2B86">
        <w:tab/>
      </w:r>
      <w:r w:rsidRPr="001E2B86">
        <w:tab/>
      </w:r>
      <w:r w:rsidRPr="001E2B86">
        <w:tab/>
      </w:r>
      <w:r w:rsidRPr="001E2B86">
        <w:tab/>
      </w:r>
      <w:r w:rsidRPr="001E2B86">
        <w:tab/>
        <w:t>SEQUENCE {</w:t>
      </w:r>
    </w:p>
    <w:p w14:paraId="55B719DA" w14:textId="77777777" w:rsidR="005800D5" w:rsidRPr="001E2B86" w:rsidRDefault="005800D5" w:rsidP="005800D5">
      <w:pPr>
        <w:pStyle w:val="PL"/>
      </w:pPr>
      <w:r w:rsidRPr="001E2B86">
        <w:tab/>
        <w:t>bandListEUTRA</w:t>
      </w:r>
      <w:r w:rsidRPr="001E2B86">
        <w:tab/>
      </w:r>
      <w:r w:rsidRPr="001E2B86">
        <w:tab/>
      </w:r>
      <w:r w:rsidRPr="001E2B86">
        <w:tab/>
      </w:r>
      <w:r w:rsidRPr="001E2B86">
        <w:tab/>
      </w:r>
      <w:r w:rsidRPr="001E2B86">
        <w:tab/>
      </w:r>
      <w:r w:rsidRPr="001E2B86">
        <w:tab/>
        <w:t>BandListEUTRA</w:t>
      </w:r>
    </w:p>
    <w:p w14:paraId="6C67A126" w14:textId="77777777" w:rsidR="005800D5" w:rsidRPr="001E2B86" w:rsidRDefault="005800D5" w:rsidP="005800D5">
      <w:pPr>
        <w:pStyle w:val="PL"/>
      </w:pPr>
      <w:r w:rsidRPr="001E2B86">
        <w:t>}</w:t>
      </w:r>
    </w:p>
    <w:p w14:paraId="5E9E30A7" w14:textId="77777777" w:rsidR="005800D5" w:rsidRPr="001E2B86" w:rsidRDefault="005800D5" w:rsidP="005800D5">
      <w:pPr>
        <w:pStyle w:val="PL"/>
      </w:pPr>
    </w:p>
    <w:p w14:paraId="75BD6EA0" w14:textId="77777777" w:rsidR="005800D5" w:rsidRPr="001E2B86" w:rsidRDefault="005800D5" w:rsidP="005800D5">
      <w:pPr>
        <w:pStyle w:val="PL"/>
      </w:pPr>
      <w:r w:rsidRPr="001E2B86">
        <w:t>MeasParameters-v1020 ::=</w:t>
      </w:r>
      <w:r w:rsidRPr="001E2B86">
        <w:tab/>
      </w:r>
      <w:r w:rsidRPr="001E2B86">
        <w:tab/>
      </w:r>
      <w:r w:rsidRPr="001E2B86">
        <w:tab/>
        <w:t>SEQUENCE {</w:t>
      </w:r>
    </w:p>
    <w:p w14:paraId="7F49E8E8" w14:textId="77777777" w:rsidR="005800D5" w:rsidRPr="001E2B86" w:rsidRDefault="005800D5" w:rsidP="005800D5">
      <w:pPr>
        <w:pStyle w:val="PL"/>
      </w:pPr>
      <w:r w:rsidRPr="001E2B86">
        <w:tab/>
        <w:t>bandCombinationListEUTRA-r10</w:t>
      </w:r>
      <w:r w:rsidRPr="001E2B86">
        <w:tab/>
      </w:r>
      <w:r w:rsidRPr="001E2B86">
        <w:tab/>
      </w:r>
      <w:r w:rsidRPr="001E2B86">
        <w:tab/>
        <w:t>BandCombinationListEUTRA-r10</w:t>
      </w:r>
    </w:p>
    <w:p w14:paraId="517904FD" w14:textId="77777777" w:rsidR="005800D5" w:rsidRPr="001E2B86" w:rsidRDefault="005800D5" w:rsidP="005800D5">
      <w:pPr>
        <w:pStyle w:val="PL"/>
      </w:pPr>
      <w:r w:rsidRPr="001E2B86">
        <w:t>}</w:t>
      </w:r>
    </w:p>
    <w:p w14:paraId="2AC14FBA" w14:textId="77777777" w:rsidR="005800D5" w:rsidRPr="001E2B86" w:rsidRDefault="005800D5" w:rsidP="005800D5">
      <w:pPr>
        <w:pStyle w:val="PL"/>
      </w:pPr>
    </w:p>
    <w:p w14:paraId="551C6909" w14:textId="77777777" w:rsidR="005800D5" w:rsidRPr="001E2B86" w:rsidRDefault="005800D5" w:rsidP="005800D5">
      <w:pPr>
        <w:pStyle w:val="PL"/>
      </w:pPr>
      <w:r w:rsidRPr="001E2B86">
        <w:t>MeasParameters-v1130 ::=</w:t>
      </w:r>
      <w:r w:rsidRPr="001E2B86">
        <w:tab/>
      </w:r>
      <w:r w:rsidRPr="001E2B86">
        <w:tab/>
      </w:r>
      <w:r w:rsidRPr="001E2B86">
        <w:tab/>
        <w:t>SEQUENCE {</w:t>
      </w:r>
    </w:p>
    <w:p w14:paraId="3DF66FA3" w14:textId="77777777" w:rsidR="005800D5" w:rsidRPr="001E2B86" w:rsidRDefault="005800D5" w:rsidP="005800D5">
      <w:pPr>
        <w:pStyle w:val="PL"/>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25933D" w14:textId="77777777" w:rsidR="005800D5" w:rsidRPr="001E2B86" w:rsidRDefault="005800D5" w:rsidP="005800D5">
      <w:pPr>
        <w:pStyle w:val="PL"/>
      </w:pPr>
      <w:r w:rsidRPr="001E2B86">
        <w:t>}</w:t>
      </w:r>
    </w:p>
    <w:p w14:paraId="668E4886" w14:textId="77777777" w:rsidR="005800D5" w:rsidRPr="001E2B86" w:rsidRDefault="005800D5" w:rsidP="005800D5">
      <w:pPr>
        <w:pStyle w:val="PL"/>
      </w:pPr>
    </w:p>
    <w:p w14:paraId="7B8133D0" w14:textId="77777777" w:rsidR="005800D5" w:rsidRPr="001E2B86" w:rsidRDefault="005800D5" w:rsidP="005800D5">
      <w:pPr>
        <w:pStyle w:val="PL"/>
      </w:pPr>
      <w:r w:rsidRPr="001E2B86">
        <w:t>MeasParameters-v11a0 ::=</w:t>
      </w:r>
      <w:r w:rsidRPr="001E2B86">
        <w:tab/>
      </w:r>
      <w:r w:rsidRPr="001E2B86">
        <w:tab/>
      </w:r>
      <w:r w:rsidRPr="001E2B86">
        <w:tab/>
        <w:t>SEQUENCE {</w:t>
      </w:r>
    </w:p>
    <w:p w14:paraId="26ADAB6C" w14:textId="77777777" w:rsidR="005800D5" w:rsidRPr="001E2B86" w:rsidRDefault="005800D5" w:rsidP="005800D5">
      <w:pPr>
        <w:pStyle w:val="PL"/>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F96279F" w14:textId="77777777" w:rsidR="005800D5" w:rsidRPr="001E2B86" w:rsidRDefault="005800D5" w:rsidP="005800D5">
      <w:pPr>
        <w:pStyle w:val="PL"/>
      </w:pPr>
      <w:r w:rsidRPr="001E2B86">
        <w:t>}</w:t>
      </w:r>
    </w:p>
    <w:p w14:paraId="6E7AF359" w14:textId="77777777" w:rsidR="005800D5" w:rsidRPr="001E2B86" w:rsidRDefault="005800D5" w:rsidP="005800D5">
      <w:pPr>
        <w:pStyle w:val="PL"/>
      </w:pPr>
    </w:p>
    <w:p w14:paraId="7DD68F72" w14:textId="77777777" w:rsidR="005800D5" w:rsidRPr="001E2B86" w:rsidRDefault="005800D5" w:rsidP="005800D5">
      <w:pPr>
        <w:pStyle w:val="PL"/>
      </w:pPr>
      <w:r w:rsidRPr="001E2B86">
        <w:t>MeasParameters-v1250 ::=</w:t>
      </w:r>
      <w:r w:rsidRPr="001E2B86">
        <w:tab/>
      </w:r>
      <w:r w:rsidRPr="001E2B86">
        <w:tab/>
      </w:r>
      <w:r w:rsidRPr="001E2B86">
        <w:tab/>
        <w:t>SEQUENCE {</w:t>
      </w:r>
      <w:r w:rsidRPr="001E2B86">
        <w:tab/>
      </w:r>
    </w:p>
    <w:p w14:paraId="2B49FAD5" w14:textId="77777777" w:rsidR="005800D5" w:rsidRPr="001E2B86" w:rsidRDefault="005800D5" w:rsidP="005800D5">
      <w:pPr>
        <w:pStyle w:val="PL"/>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0287EF1" w14:textId="77777777" w:rsidR="005800D5" w:rsidRPr="001E2B86" w:rsidRDefault="005800D5" w:rsidP="005800D5">
      <w:pPr>
        <w:pStyle w:val="PL"/>
      </w:pPr>
      <w:r w:rsidRPr="001E2B86">
        <w:tab/>
        <w:t>alternativeTimeToTrigger-r12</w:t>
      </w:r>
      <w:r w:rsidRPr="001E2B86">
        <w:tab/>
      </w:r>
      <w:r w:rsidRPr="001E2B86">
        <w:tab/>
        <w:t>ENUMERATED {supported}</w:t>
      </w:r>
      <w:r w:rsidRPr="001E2B86">
        <w:tab/>
      </w:r>
      <w:r w:rsidRPr="001E2B86">
        <w:tab/>
        <w:t>OPTIONAL,</w:t>
      </w:r>
    </w:p>
    <w:p w14:paraId="3C9ABAEB" w14:textId="77777777" w:rsidR="005800D5" w:rsidRPr="001E2B86" w:rsidRDefault="005800D5" w:rsidP="005800D5">
      <w:pPr>
        <w:pStyle w:val="PL"/>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019B45" w14:textId="77777777" w:rsidR="005800D5" w:rsidRPr="001E2B86" w:rsidRDefault="005800D5" w:rsidP="005800D5">
      <w:pPr>
        <w:pStyle w:val="PL"/>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3AE6E00" w14:textId="77777777" w:rsidR="005800D5" w:rsidRPr="001E2B86" w:rsidRDefault="005800D5" w:rsidP="005800D5">
      <w:pPr>
        <w:pStyle w:val="PL"/>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45BEB7DD" w14:textId="77777777" w:rsidR="005800D5" w:rsidRPr="001E2B86" w:rsidRDefault="005800D5" w:rsidP="005800D5">
      <w:pPr>
        <w:pStyle w:val="PL"/>
      </w:pPr>
      <w:r w:rsidRPr="001E2B86">
        <w:tab/>
        <w:t>extendedRSRQ-LowerRange-r12</w:t>
      </w:r>
      <w:r w:rsidRPr="001E2B86">
        <w:tab/>
      </w:r>
      <w:r w:rsidRPr="001E2B86">
        <w:tab/>
      </w:r>
      <w:r w:rsidRPr="001E2B86">
        <w:tab/>
        <w:t>ENUMERATED {supported}</w:t>
      </w:r>
      <w:r w:rsidRPr="001E2B86">
        <w:tab/>
      </w:r>
      <w:r w:rsidRPr="001E2B86">
        <w:tab/>
        <w:t>OPTIONAL,</w:t>
      </w:r>
    </w:p>
    <w:p w14:paraId="40A06629" w14:textId="77777777" w:rsidR="005800D5" w:rsidRPr="001E2B86" w:rsidRDefault="005800D5" w:rsidP="005800D5">
      <w:pPr>
        <w:pStyle w:val="PL"/>
      </w:pPr>
      <w:r w:rsidRPr="001E2B86">
        <w:tab/>
        <w:t>rsrq-OnAllSymbols-r12</w:t>
      </w:r>
      <w:r w:rsidRPr="001E2B86">
        <w:tab/>
      </w:r>
      <w:r w:rsidRPr="001E2B86">
        <w:tab/>
      </w:r>
      <w:r w:rsidRPr="001E2B86">
        <w:tab/>
      </w:r>
      <w:r w:rsidRPr="001E2B86">
        <w:tab/>
        <w:t>ENUMERATED {supported}</w:t>
      </w:r>
      <w:r w:rsidRPr="001E2B86">
        <w:tab/>
      </w:r>
      <w:r w:rsidRPr="001E2B86">
        <w:tab/>
        <w:t>OPTIONAL,</w:t>
      </w:r>
    </w:p>
    <w:p w14:paraId="647C1AAB" w14:textId="77777777" w:rsidR="005800D5" w:rsidRPr="001E2B86" w:rsidRDefault="005800D5" w:rsidP="005800D5">
      <w:pPr>
        <w:pStyle w:val="PL"/>
      </w:pPr>
      <w:r w:rsidRPr="001E2B86">
        <w:tab/>
        <w:t>crs-DiscoverySignalsMeas-r12</w:t>
      </w:r>
      <w:r w:rsidRPr="001E2B86">
        <w:tab/>
      </w:r>
      <w:r w:rsidRPr="001E2B86">
        <w:tab/>
        <w:t>ENUMERATED {supported}</w:t>
      </w:r>
      <w:r w:rsidRPr="001E2B86">
        <w:tab/>
      </w:r>
      <w:r w:rsidRPr="001E2B86">
        <w:tab/>
        <w:t>OPTIONAL,</w:t>
      </w:r>
    </w:p>
    <w:p w14:paraId="081801EB" w14:textId="77777777" w:rsidR="005800D5" w:rsidRPr="001E2B86" w:rsidRDefault="005800D5" w:rsidP="005800D5">
      <w:pPr>
        <w:pStyle w:val="PL"/>
      </w:pPr>
      <w:r w:rsidRPr="001E2B86">
        <w:tab/>
        <w:t>csi-RS-DiscoverySignalsMeas-r12</w:t>
      </w:r>
      <w:r w:rsidRPr="001E2B86">
        <w:tab/>
      </w:r>
      <w:r w:rsidRPr="001E2B86">
        <w:tab/>
        <w:t>ENUMERATED {supported}</w:t>
      </w:r>
      <w:r w:rsidRPr="001E2B86">
        <w:tab/>
      </w:r>
      <w:r w:rsidRPr="001E2B86">
        <w:tab/>
        <w:t>OPTIONAL</w:t>
      </w:r>
    </w:p>
    <w:p w14:paraId="1C0E4826" w14:textId="77777777" w:rsidR="005800D5" w:rsidRPr="001E2B86" w:rsidRDefault="005800D5" w:rsidP="005800D5">
      <w:pPr>
        <w:pStyle w:val="PL"/>
      </w:pPr>
      <w:r w:rsidRPr="001E2B86">
        <w:t>}</w:t>
      </w:r>
    </w:p>
    <w:p w14:paraId="6AF2A0FC" w14:textId="77777777" w:rsidR="005800D5" w:rsidRPr="001E2B86" w:rsidRDefault="005800D5" w:rsidP="005800D5">
      <w:pPr>
        <w:pStyle w:val="PL"/>
      </w:pPr>
    </w:p>
    <w:p w14:paraId="7916D2D0" w14:textId="77777777" w:rsidR="005800D5" w:rsidRPr="001E2B86" w:rsidRDefault="005800D5" w:rsidP="005800D5">
      <w:pPr>
        <w:pStyle w:val="PL"/>
      </w:pPr>
      <w:r w:rsidRPr="001E2B86">
        <w:t>MeasParameters-v1310 ::=</w:t>
      </w:r>
      <w:r w:rsidRPr="001E2B86">
        <w:tab/>
      </w:r>
      <w:r w:rsidRPr="001E2B86">
        <w:tab/>
      </w:r>
      <w:r w:rsidRPr="001E2B86">
        <w:tab/>
        <w:t>SEQUENCE {</w:t>
      </w:r>
    </w:p>
    <w:p w14:paraId="7BA26BB9" w14:textId="77777777" w:rsidR="005800D5" w:rsidRPr="001E2B86" w:rsidRDefault="005800D5" w:rsidP="005800D5">
      <w:pPr>
        <w:pStyle w:val="PL"/>
      </w:pPr>
      <w:r w:rsidRPr="001E2B86">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10B8348" w14:textId="77777777" w:rsidR="005800D5" w:rsidRPr="001E2B86" w:rsidRDefault="005800D5" w:rsidP="005800D5">
      <w:pPr>
        <w:pStyle w:val="PL"/>
      </w:pPr>
      <w:r w:rsidRPr="001E2B86">
        <w:tab/>
        <w:t>allowed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1B82A5C" w14:textId="77777777" w:rsidR="005800D5" w:rsidRPr="001E2B86" w:rsidRDefault="005800D5" w:rsidP="005800D5">
      <w:pPr>
        <w:pStyle w:val="PL"/>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213DF705" w14:textId="77777777" w:rsidR="005800D5" w:rsidRPr="001E2B86" w:rsidRDefault="005800D5" w:rsidP="005800D5">
      <w:pPr>
        <w:pStyle w:val="PL"/>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13A4E5C" w14:textId="77777777" w:rsidR="005800D5" w:rsidRPr="001E2B86" w:rsidRDefault="005800D5" w:rsidP="005800D5">
      <w:pPr>
        <w:pStyle w:val="PL"/>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14DD0D92" w14:textId="77777777" w:rsidR="005800D5" w:rsidRPr="001E2B86" w:rsidRDefault="005800D5" w:rsidP="005800D5">
      <w:pPr>
        <w:pStyle w:val="PL"/>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F5E4DF6" w14:textId="77777777" w:rsidR="005800D5" w:rsidRPr="001E2B86" w:rsidRDefault="005800D5" w:rsidP="005800D5">
      <w:pPr>
        <w:pStyle w:val="PL"/>
      </w:pPr>
      <w:r w:rsidRPr="001E2B86">
        <w:tab/>
        <w:t>rssi-AndChannelOccupancyReporting-r13</w:t>
      </w:r>
      <w:r w:rsidRPr="001E2B86">
        <w:tab/>
        <w:t>ENUMERATED {supported}</w:t>
      </w:r>
      <w:r w:rsidRPr="001E2B86">
        <w:tab/>
      </w:r>
      <w:r w:rsidRPr="001E2B86">
        <w:tab/>
        <w:t>OPTIONAL</w:t>
      </w:r>
    </w:p>
    <w:p w14:paraId="5FE1D1D9" w14:textId="77777777" w:rsidR="005800D5" w:rsidRPr="001E2B86" w:rsidRDefault="005800D5" w:rsidP="005800D5">
      <w:pPr>
        <w:pStyle w:val="PL"/>
      </w:pPr>
      <w:r w:rsidRPr="001E2B86">
        <w:t>}</w:t>
      </w:r>
    </w:p>
    <w:p w14:paraId="753C58DB" w14:textId="77777777" w:rsidR="005800D5" w:rsidRPr="001E2B86" w:rsidRDefault="005800D5" w:rsidP="005800D5">
      <w:pPr>
        <w:pStyle w:val="PL"/>
      </w:pPr>
    </w:p>
    <w:p w14:paraId="2729C066" w14:textId="77777777" w:rsidR="005800D5" w:rsidRPr="001E2B86" w:rsidRDefault="005800D5" w:rsidP="005800D5">
      <w:pPr>
        <w:pStyle w:val="PL"/>
      </w:pPr>
      <w:r w:rsidRPr="001E2B86">
        <w:t>MeasParameters-v1430 ::=</w:t>
      </w:r>
      <w:r w:rsidRPr="001E2B86">
        <w:tab/>
      </w:r>
      <w:r w:rsidRPr="001E2B86">
        <w:tab/>
      </w:r>
      <w:r w:rsidRPr="001E2B86">
        <w:tab/>
        <w:t>SEQUENCE {</w:t>
      </w:r>
    </w:p>
    <w:p w14:paraId="07C6BFD5" w14:textId="77777777" w:rsidR="005800D5" w:rsidRPr="001E2B86" w:rsidRDefault="005800D5" w:rsidP="005800D5">
      <w:pPr>
        <w:pStyle w:val="PL"/>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EB9F963" w14:textId="77777777" w:rsidR="005800D5" w:rsidRPr="001E2B86" w:rsidRDefault="005800D5" w:rsidP="005800D5">
      <w:pPr>
        <w:pStyle w:val="PL"/>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FA12ED7" w14:textId="77777777" w:rsidR="005800D5" w:rsidRPr="001E2B86" w:rsidRDefault="005800D5" w:rsidP="005800D5">
      <w:pPr>
        <w:pStyle w:val="PL"/>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58EF342" w14:textId="77777777" w:rsidR="005800D5" w:rsidRPr="001E2B86" w:rsidRDefault="005800D5" w:rsidP="005800D5">
      <w:pPr>
        <w:pStyle w:val="PL"/>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2816D5EA" w14:textId="77777777" w:rsidR="005800D5" w:rsidRPr="001E2B86" w:rsidRDefault="005800D5" w:rsidP="005800D5">
      <w:pPr>
        <w:pStyle w:val="PL"/>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19288F" w14:textId="77777777" w:rsidR="005800D5" w:rsidRPr="001E2B86" w:rsidRDefault="005800D5" w:rsidP="005800D5">
      <w:pPr>
        <w:pStyle w:val="PL"/>
      </w:pPr>
      <w:r w:rsidRPr="001E2B86">
        <w:t>}</w:t>
      </w:r>
    </w:p>
    <w:p w14:paraId="5335B26A" w14:textId="77777777" w:rsidR="005800D5" w:rsidRPr="001E2B86" w:rsidRDefault="005800D5" w:rsidP="005800D5">
      <w:pPr>
        <w:pStyle w:val="PL"/>
      </w:pPr>
    </w:p>
    <w:p w14:paraId="4E0A7CC0" w14:textId="77777777" w:rsidR="005800D5" w:rsidRPr="001E2B86" w:rsidRDefault="005800D5" w:rsidP="005800D5">
      <w:pPr>
        <w:pStyle w:val="PL"/>
      </w:pPr>
      <w:r w:rsidRPr="001E2B86">
        <w:t>MeasParameters-v1520 ::=</w:t>
      </w:r>
      <w:r w:rsidRPr="001E2B86">
        <w:tab/>
      </w:r>
      <w:r w:rsidRPr="001E2B86">
        <w:tab/>
      </w:r>
      <w:r w:rsidRPr="001E2B86">
        <w:tab/>
        <w:t>SEQUENCE {</w:t>
      </w:r>
    </w:p>
    <w:p w14:paraId="0360AF57" w14:textId="77777777" w:rsidR="005800D5" w:rsidRPr="001E2B86" w:rsidRDefault="005800D5" w:rsidP="005800D5">
      <w:pPr>
        <w:pStyle w:val="PL"/>
      </w:pPr>
      <w:r w:rsidRPr="001E2B86">
        <w:tab/>
        <w:t>measGapPatterns-r15</w:t>
      </w:r>
      <w:r w:rsidRPr="001E2B86">
        <w:tab/>
      </w:r>
      <w:r w:rsidRPr="001E2B86">
        <w:tab/>
      </w:r>
      <w:r w:rsidRPr="001E2B86">
        <w:tab/>
      </w:r>
      <w:r w:rsidRPr="001E2B86">
        <w:tab/>
      </w:r>
      <w:r w:rsidRPr="001E2B86">
        <w:tab/>
        <w:t>BIT STRING (SIZE (8))</w:t>
      </w:r>
      <w:r w:rsidRPr="001E2B86">
        <w:tab/>
      </w:r>
      <w:r w:rsidRPr="001E2B86">
        <w:tab/>
        <w:t>OPTIONAL</w:t>
      </w:r>
    </w:p>
    <w:p w14:paraId="2F334B10" w14:textId="77777777" w:rsidR="005800D5" w:rsidRPr="001E2B86" w:rsidRDefault="005800D5" w:rsidP="005800D5">
      <w:pPr>
        <w:pStyle w:val="PL"/>
      </w:pPr>
      <w:r w:rsidRPr="001E2B86">
        <w:t>}</w:t>
      </w:r>
    </w:p>
    <w:p w14:paraId="5DD36FF7" w14:textId="77777777" w:rsidR="005800D5" w:rsidRPr="001E2B86" w:rsidRDefault="005800D5" w:rsidP="005800D5">
      <w:pPr>
        <w:pStyle w:val="PL"/>
      </w:pPr>
    </w:p>
    <w:p w14:paraId="137B37B1" w14:textId="77777777" w:rsidR="005800D5" w:rsidRPr="001E2B86" w:rsidRDefault="005800D5" w:rsidP="005800D5">
      <w:pPr>
        <w:pStyle w:val="PL"/>
      </w:pPr>
      <w:r w:rsidRPr="001E2B86">
        <w:t>MeasParameters-v1530 ::=</w:t>
      </w:r>
      <w:r w:rsidRPr="001E2B86">
        <w:tab/>
      </w:r>
      <w:r w:rsidRPr="001E2B86">
        <w:tab/>
      </w:r>
      <w:r w:rsidRPr="001E2B86">
        <w:tab/>
        <w:t>SEQUENCE {</w:t>
      </w:r>
    </w:p>
    <w:p w14:paraId="7914366C" w14:textId="77777777" w:rsidR="005800D5" w:rsidRPr="001E2B86" w:rsidRDefault="005800D5" w:rsidP="005800D5">
      <w:pPr>
        <w:pStyle w:val="PL"/>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1778C51F" w14:textId="77777777" w:rsidR="005800D5" w:rsidRPr="001E2B86" w:rsidRDefault="005800D5" w:rsidP="005800D5">
      <w:pPr>
        <w:pStyle w:val="PL"/>
      </w:pPr>
      <w:r w:rsidRPr="001E2B86">
        <w:lastRenderedPageBreak/>
        <w:tab/>
        <w:t>qoe-MTSI-MeasReport-r15</w:t>
      </w:r>
      <w:r w:rsidRPr="001E2B86">
        <w:tab/>
      </w:r>
      <w:r w:rsidRPr="001E2B86">
        <w:tab/>
      </w:r>
      <w:r w:rsidRPr="001E2B86">
        <w:tab/>
      </w:r>
      <w:r w:rsidRPr="001E2B86">
        <w:tab/>
        <w:t>ENUMERATED {supported}</w:t>
      </w:r>
      <w:r w:rsidRPr="001E2B86">
        <w:tab/>
      </w:r>
      <w:r w:rsidRPr="001E2B86">
        <w:tab/>
        <w:t>OPTIONAL,</w:t>
      </w:r>
    </w:p>
    <w:p w14:paraId="0F2F01B8" w14:textId="77777777" w:rsidR="005800D5" w:rsidRPr="001E2B86" w:rsidRDefault="005800D5" w:rsidP="005800D5">
      <w:pPr>
        <w:pStyle w:val="PL"/>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19619FF3" w14:textId="77777777" w:rsidR="005800D5" w:rsidRPr="001E2B86" w:rsidRDefault="005800D5" w:rsidP="005800D5">
      <w:pPr>
        <w:pStyle w:val="PL"/>
      </w:pPr>
      <w:r w:rsidRPr="001E2B86">
        <w:tab/>
        <w:t>ca-IdleModeValidityArea-r15</w:t>
      </w:r>
      <w:r w:rsidRPr="001E2B86">
        <w:tab/>
      </w:r>
      <w:r w:rsidRPr="001E2B86">
        <w:tab/>
      </w:r>
      <w:r w:rsidRPr="001E2B86">
        <w:tab/>
      </w:r>
      <w:r w:rsidRPr="001E2B86">
        <w:tab/>
        <w:t>ENUMERATED {supported}</w:t>
      </w:r>
      <w:r w:rsidRPr="001E2B86">
        <w:tab/>
      </w:r>
      <w:r w:rsidRPr="001E2B86">
        <w:tab/>
        <w:t>OPTIONAL,</w:t>
      </w:r>
    </w:p>
    <w:p w14:paraId="5141F848" w14:textId="77777777" w:rsidR="005800D5" w:rsidRPr="001E2B86" w:rsidRDefault="005800D5" w:rsidP="005800D5">
      <w:pPr>
        <w:pStyle w:val="PL"/>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ADEB52D" w14:textId="77777777" w:rsidR="005800D5" w:rsidRPr="001E2B86" w:rsidRDefault="005800D5" w:rsidP="005800D5">
      <w:pPr>
        <w:pStyle w:val="PL"/>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7CD96313" w14:textId="77777777" w:rsidR="005800D5" w:rsidRPr="001E2B86" w:rsidRDefault="005800D5" w:rsidP="005800D5">
      <w:pPr>
        <w:pStyle w:val="PL"/>
      </w:pPr>
      <w:r w:rsidRPr="001E2B86">
        <w:t>}</w:t>
      </w:r>
    </w:p>
    <w:p w14:paraId="3ABAC71D" w14:textId="77777777" w:rsidR="005800D5" w:rsidRPr="001E2B86" w:rsidRDefault="005800D5" w:rsidP="005800D5">
      <w:pPr>
        <w:pStyle w:val="PL"/>
        <w:rPr>
          <w:rFonts w:eastAsiaTheme="minorEastAsia"/>
        </w:rPr>
      </w:pPr>
    </w:p>
    <w:p w14:paraId="2A757D13" w14:textId="77777777" w:rsidR="005800D5" w:rsidRPr="001E2B86" w:rsidRDefault="005800D5" w:rsidP="005800D5">
      <w:pPr>
        <w:pStyle w:val="PL"/>
      </w:pPr>
      <w:r w:rsidRPr="001E2B86">
        <w:t>MeasParameters-v15</w:t>
      </w:r>
      <w:r w:rsidRPr="001E2B86">
        <w:rPr>
          <w:rFonts w:eastAsiaTheme="minorEastAsia"/>
        </w:rPr>
        <w:t>o</w:t>
      </w:r>
      <w:r w:rsidRPr="001E2B86">
        <w:t>0 ::=</w:t>
      </w:r>
      <w:r w:rsidRPr="001E2B86">
        <w:tab/>
      </w:r>
      <w:r w:rsidRPr="001E2B86">
        <w:tab/>
      </w:r>
      <w:r w:rsidRPr="001E2B86">
        <w:tab/>
        <w:t>SEQUENCE {</w:t>
      </w:r>
    </w:p>
    <w:p w14:paraId="784C1E10" w14:textId="77777777" w:rsidR="005800D5" w:rsidRPr="001E2B86" w:rsidRDefault="005800D5" w:rsidP="005800D5">
      <w:pPr>
        <w:pStyle w:val="PL"/>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1B2A35B0" w14:textId="77777777" w:rsidR="005800D5" w:rsidRPr="001E2B86" w:rsidRDefault="005800D5" w:rsidP="005800D5">
      <w:pPr>
        <w:pStyle w:val="PL"/>
      </w:pPr>
      <w:r w:rsidRPr="001E2B86">
        <w:t>}</w:t>
      </w:r>
    </w:p>
    <w:p w14:paraId="3D5A6DBD" w14:textId="77777777" w:rsidR="005800D5" w:rsidRPr="001E2B86" w:rsidRDefault="005800D5" w:rsidP="005800D5">
      <w:pPr>
        <w:pStyle w:val="PL"/>
      </w:pPr>
    </w:p>
    <w:p w14:paraId="5130CC77" w14:textId="77777777" w:rsidR="005800D5" w:rsidRPr="001E2B86" w:rsidRDefault="005800D5" w:rsidP="005800D5">
      <w:pPr>
        <w:pStyle w:val="PL"/>
      </w:pPr>
      <w:r w:rsidRPr="001E2B86">
        <w:t>MeasParameters-v1610 ::=</w:t>
      </w:r>
      <w:r w:rsidRPr="001E2B86">
        <w:tab/>
      </w:r>
      <w:r w:rsidRPr="001E2B86">
        <w:tab/>
        <w:t>SEQUENCE {</w:t>
      </w:r>
    </w:p>
    <w:p w14:paraId="5820E525" w14:textId="77777777" w:rsidR="005800D5" w:rsidRPr="001E2B86" w:rsidRDefault="005800D5" w:rsidP="005800D5">
      <w:pPr>
        <w:pStyle w:val="PL"/>
      </w:pPr>
      <w:r w:rsidRPr="001E2B86">
        <w:tab/>
        <w:t>bandInfoNR-r16</w:t>
      </w:r>
      <w:r w:rsidRPr="001E2B86">
        <w:tab/>
      </w:r>
      <w:r w:rsidRPr="001E2B86">
        <w:tab/>
      </w:r>
      <w:r w:rsidRPr="001E2B86">
        <w:tab/>
      </w:r>
      <w:r w:rsidRPr="001E2B86">
        <w:tab/>
      </w:r>
      <w:r w:rsidRPr="001E2B86">
        <w:tab/>
      </w:r>
      <w:r w:rsidRPr="001E2B86">
        <w:tab/>
        <w:t>SEQUENCE (SIZE (1..maxBands)) OF MeasGapInfoNR-r16</w:t>
      </w:r>
      <w:r w:rsidRPr="001E2B86">
        <w:tab/>
        <w:t>OPTIONAL,</w:t>
      </w:r>
    </w:p>
    <w:p w14:paraId="01039636" w14:textId="77777777" w:rsidR="005800D5" w:rsidRPr="001E2B86" w:rsidRDefault="005800D5" w:rsidP="005800D5">
      <w:pPr>
        <w:pStyle w:val="PL"/>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01A639F6" w14:textId="77777777" w:rsidR="005800D5" w:rsidRPr="001E2B86" w:rsidRDefault="005800D5" w:rsidP="005800D5">
      <w:pPr>
        <w:pStyle w:val="PL"/>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10A4984" w14:textId="77777777" w:rsidR="005800D5" w:rsidRPr="001E2B86" w:rsidRDefault="005800D5" w:rsidP="005800D5">
      <w:pPr>
        <w:pStyle w:val="PL"/>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2B3264D" w14:textId="77777777" w:rsidR="005800D5" w:rsidRPr="001E2B86" w:rsidRDefault="005800D5" w:rsidP="005800D5">
      <w:pPr>
        <w:pStyle w:val="PL"/>
      </w:pPr>
      <w:r w:rsidRPr="001E2B86">
        <w:tab/>
        <w:t>eutra-IdleInactiveMeasurements-r16</w:t>
      </w:r>
      <w:r w:rsidRPr="001E2B86">
        <w:tab/>
      </w:r>
      <w:r w:rsidRPr="001E2B86">
        <w:tab/>
      </w:r>
      <w:r w:rsidRPr="001E2B86">
        <w:tab/>
        <w:t>ENUMERATED {supported}</w:t>
      </w:r>
      <w:r w:rsidRPr="001E2B86">
        <w:tab/>
      </w:r>
      <w:r w:rsidRPr="001E2B86">
        <w:tab/>
        <w:t>OPTIONAL,</w:t>
      </w:r>
    </w:p>
    <w:p w14:paraId="0DD1454C" w14:textId="77777777" w:rsidR="005800D5" w:rsidRPr="001E2B86" w:rsidRDefault="005800D5" w:rsidP="005800D5">
      <w:pPr>
        <w:pStyle w:val="PL"/>
      </w:pPr>
      <w:r w:rsidRPr="001E2B86">
        <w:tab/>
        <w:t>nr-IdleInactiveMeasFR1-r16</w:t>
      </w:r>
      <w:r w:rsidRPr="001E2B86">
        <w:tab/>
      </w:r>
      <w:r w:rsidRPr="001E2B86">
        <w:tab/>
      </w:r>
      <w:r w:rsidRPr="001E2B86">
        <w:tab/>
        <w:t>ENUMERATED {supported}</w:t>
      </w:r>
      <w:r w:rsidRPr="001E2B86">
        <w:tab/>
      </w:r>
      <w:r w:rsidRPr="001E2B86">
        <w:tab/>
        <w:t>OPTIONAL,</w:t>
      </w:r>
    </w:p>
    <w:p w14:paraId="305C289C" w14:textId="77777777" w:rsidR="005800D5" w:rsidRPr="001E2B86" w:rsidRDefault="005800D5" w:rsidP="005800D5">
      <w:pPr>
        <w:pStyle w:val="PL"/>
      </w:pPr>
      <w:r w:rsidRPr="001E2B86">
        <w:tab/>
        <w:t>nr-IdleInactiveMeasFR2-r16</w:t>
      </w:r>
      <w:r w:rsidRPr="001E2B86">
        <w:tab/>
      </w:r>
      <w:r w:rsidRPr="001E2B86">
        <w:tab/>
      </w:r>
      <w:r w:rsidRPr="001E2B86">
        <w:tab/>
        <w:t>ENUMERATED {supported}</w:t>
      </w:r>
      <w:r w:rsidRPr="001E2B86">
        <w:tab/>
      </w:r>
      <w:r w:rsidRPr="001E2B86">
        <w:tab/>
        <w:t>OPTIONAL,</w:t>
      </w:r>
    </w:p>
    <w:p w14:paraId="5A8EC4C2" w14:textId="77777777" w:rsidR="005800D5" w:rsidRPr="001E2B86" w:rsidRDefault="005800D5" w:rsidP="005800D5">
      <w:pPr>
        <w:pStyle w:val="PL"/>
      </w:pPr>
      <w:r w:rsidRPr="001E2B86">
        <w:tab/>
        <w:t>idleInactiveValidityAreaList-r16</w:t>
      </w:r>
      <w:r w:rsidRPr="001E2B86">
        <w:tab/>
      </w:r>
      <w:r w:rsidRPr="001E2B86">
        <w:tab/>
        <w:t>ENUMERATED {supported}</w:t>
      </w:r>
      <w:r w:rsidRPr="001E2B86">
        <w:tab/>
      </w:r>
      <w:r w:rsidRPr="001E2B86">
        <w:tab/>
        <w:t>OPTIONAL,</w:t>
      </w:r>
    </w:p>
    <w:p w14:paraId="321F2962" w14:textId="77777777" w:rsidR="005800D5" w:rsidRPr="001E2B86" w:rsidRDefault="005800D5" w:rsidP="005800D5">
      <w:pPr>
        <w:pStyle w:val="PL"/>
      </w:pPr>
      <w:r w:rsidRPr="001E2B86">
        <w:tab/>
        <w:t>measGapPatterns-NRonly-r16</w:t>
      </w:r>
      <w:r w:rsidRPr="001E2B86">
        <w:tab/>
      </w:r>
      <w:r w:rsidRPr="001E2B86">
        <w:tab/>
      </w:r>
      <w:r w:rsidRPr="001E2B86">
        <w:tab/>
        <w:t>ENUMERATED {supported}</w:t>
      </w:r>
      <w:r w:rsidRPr="001E2B86">
        <w:tab/>
      </w:r>
      <w:r w:rsidRPr="001E2B86">
        <w:tab/>
        <w:t>OPTIONAL,</w:t>
      </w:r>
    </w:p>
    <w:p w14:paraId="70836572" w14:textId="77777777" w:rsidR="005800D5" w:rsidRPr="001E2B86" w:rsidRDefault="005800D5" w:rsidP="005800D5">
      <w:pPr>
        <w:pStyle w:val="PL"/>
        <w:rPr>
          <w:rFonts w:eastAsiaTheme="minorEastAsia"/>
        </w:rPr>
      </w:pPr>
      <w:r w:rsidRPr="001E2B86">
        <w:tab/>
        <w:t>measGapPatterns-NRonly-ENDC-r16</w:t>
      </w:r>
      <w:r w:rsidRPr="001E2B86">
        <w:tab/>
      </w:r>
      <w:r w:rsidRPr="001E2B86">
        <w:tab/>
        <w:t>ENUMERATED {supported}</w:t>
      </w:r>
      <w:r w:rsidRPr="001E2B86">
        <w:tab/>
      </w:r>
      <w:r w:rsidRPr="001E2B86">
        <w:tab/>
        <w:t>OPTIONAL</w:t>
      </w:r>
    </w:p>
    <w:p w14:paraId="7BD7C63D" w14:textId="77777777" w:rsidR="005800D5" w:rsidRPr="001E2B86" w:rsidRDefault="005800D5" w:rsidP="005800D5">
      <w:pPr>
        <w:pStyle w:val="PL"/>
      </w:pPr>
      <w:r w:rsidRPr="001E2B86">
        <w:t>}</w:t>
      </w:r>
    </w:p>
    <w:p w14:paraId="1FDD0DDE" w14:textId="77777777" w:rsidR="005800D5" w:rsidRPr="001E2B86" w:rsidRDefault="005800D5" w:rsidP="005800D5">
      <w:pPr>
        <w:pStyle w:val="PL"/>
      </w:pPr>
    </w:p>
    <w:p w14:paraId="7E69D34A" w14:textId="77777777" w:rsidR="005800D5" w:rsidRPr="001E2B86" w:rsidRDefault="005800D5" w:rsidP="005800D5">
      <w:pPr>
        <w:pStyle w:val="PL"/>
      </w:pPr>
      <w:r w:rsidRPr="001E2B86">
        <w:t>MeasParameters-v1630 ::=</w:t>
      </w:r>
      <w:r w:rsidRPr="001E2B86">
        <w:tab/>
      </w:r>
      <w:r w:rsidRPr="001E2B86">
        <w:tab/>
        <w:t>SEQUENCE {</w:t>
      </w:r>
    </w:p>
    <w:p w14:paraId="3CDBAF53" w14:textId="77777777" w:rsidR="005800D5" w:rsidRPr="001E2B86" w:rsidRDefault="005800D5" w:rsidP="005800D5">
      <w:pPr>
        <w:pStyle w:val="PL"/>
      </w:pPr>
      <w:r w:rsidRPr="001E2B86">
        <w:tab/>
        <w:t>nr-IdleInactiveBeamMeasFR1-r16</w:t>
      </w:r>
      <w:r w:rsidRPr="001E2B86">
        <w:tab/>
      </w:r>
      <w:r w:rsidRPr="001E2B86">
        <w:tab/>
        <w:t>ENUMERATED {supported}</w:t>
      </w:r>
      <w:r w:rsidRPr="001E2B86">
        <w:tab/>
      </w:r>
      <w:r w:rsidRPr="001E2B86">
        <w:tab/>
        <w:t>OPTIONAL,</w:t>
      </w:r>
    </w:p>
    <w:p w14:paraId="52E1DD4A" w14:textId="77777777" w:rsidR="005800D5" w:rsidRPr="001E2B86" w:rsidRDefault="005800D5" w:rsidP="005800D5">
      <w:pPr>
        <w:pStyle w:val="PL"/>
      </w:pPr>
      <w:r w:rsidRPr="001E2B86">
        <w:tab/>
        <w:t>nr-IdleInactiveBeamMeasFR2-r16</w:t>
      </w:r>
      <w:r w:rsidRPr="001E2B86">
        <w:tab/>
      </w:r>
      <w:r w:rsidRPr="001E2B86">
        <w:tab/>
        <w:t>ENUMERATED {supported}</w:t>
      </w:r>
      <w:r w:rsidRPr="001E2B86">
        <w:tab/>
      </w:r>
      <w:r w:rsidRPr="001E2B86">
        <w:tab/>
        <w:t>OPTIONAL,</w:t>
      </w:r>
    </w:p>
    <w:p w14:paraId="3DF34D6E" w14:textId="77777777" w:rsidR="005800D5" w:rsidRPr="001E2B86" w:rsidRDefault="005800D5" w:rsidP="005800D5">
      <w:pPr>
        <w:pStyle w:val="PL"/>
        <w:rPr>
          <w:rFonts w:eastAsiaTheme="minorEastAsia"/>
        </w:rPr>
      </w:pPr>
      <w:r w:rsidRPr="001E2B86">
        <w:tab/>
        <w:t>ce-MeasRSS-DedicatedSameRBs-r16</w:t>
      </w:r>
      <w:r w:rsidRPr="001E2B86">
        <w:tab/>
      </w:r>
      <w:r w:rsidRPr="001E2B86">
        <w:tab/>
        <w:t>ENUMERATED {supported}</w:t>
      </w:r>
      <w:r w:rsidRPr="001E2B86">
        <w:tab/>
      </w:r>
      <w:r w:rsidRPr="001E2B86">
        <w:tab/>
        <w:t>OPTIONAL</w:t>
      </w:r>
    </w:p>
    <w:p w14:paraId="39EE3DDE" w14:textId="77777777" w:rsidR="005800D5" w:rsidRPr="001E2B86" w:rsidRDefault="005800D5" w:rsidP="005800D5">
      <w:pPr>
        <w:pStyle w:val="PL"/>
      </w:pPr>
      <w:r w:rsidRPr="001E2B86">
        <w:t>}</w:t>
      </w:r>
    </w:p>
    <w:p w14:paraId="03C83D60" w14:textId="77777777" w:rsidR="005800D5" w:rsidRPr="001E2B86" w:rsidRDefault="005800D5" w:rsidP="005800D5">
      <w:pPr>
        <w:pStyle w:val="PL"/>
      </w:pPr>
    </w:p>
    <w:p w14:paraId="33E7498B" w14:textId="77777777" w:rsidR="005800D5" w:rsidRPr="001E2B86" w:rsidRDefault="005800D5" w:rsidP="005800D5">
      <w:pPr>
        <w:pStyle w:val="PL"/>
      </w:pPr>
      <w:r w:rsidRPr="001E2B86">
        <w:t>MeasParameters-v16c0 ::=</w:t>
      </w:r>
      <w:r w:rsidRPr="001E2B86">
        <w:tab/>
      </w:r>
      <w:r w:rsidRPr="001E2B86">
        <w:tab/>
        <w:t>SEQUENCE {</w:t>
      </w:r>
    </w:p>
    <w:p w14:paraId="4AFD1FC7" w14:textId="77777777" w:rsidR="005800D5" w:rsidRPr="001E2B86" w:rsidRDefault="005800D5" w:rsidP="005800D5">
      <w:pPr>
        <w:pStyle w:val="PL"/>
      </w:pPr>
      <w:r w:rsidRPr="001E2B86">
        <w:tab/>
        <w:t>nr-CellIndividualOffset-r16</w:t>
      </w:r>
      <w:r w:rsidRPr="001E2B86">
        <w:tab/>
      </w:r>
      <w:r w:rsidRPr="001E2B86">
        <w:tab/>
      </w:r>
      <w:r w:rsidRPr="001E2B86">
        <w:tab/>
        <w:t>ENUMERATED {supported}</w:t>
      </w:r>
      <w:r w:rsidRPr="001E2B86">
        <w:tab/>
      </w:r>
      <w:r w:rsidRPr="001E2B86">
        <w:tab/>
        <w:t>OPTIONAL</w:t>
      </w:r>
    </w:p>
    <w:p w14:paraId="6BB8FDAA" w14:textId="77777777" w:rsidR="005800D5" w:rsidRPr="001E2B86" w:rsidRDefault="005800D5" w:rsidP="005800D5">
      <w:pPr>
        <w:pStyle w:val="PL"/>
      </w:pPr>
      <w:r w:rsidRPr="001E2B86">
        <w:t>}</w:t>
      </w:r>
    </w:p>
    <w:p w14:paraId="32E863EF" w14:textId="77777777" w:rsidR="005800D5" w:rsidRPr="001E2B86" w:rsidRDefault="005800D5" w:rsidP="005800D5">
      <w:pPr>
        <w:pStyle w:val="PL"/>
      </w:pPr>
    </w:p>
    <w:p w14:paraId="184EA75C" w14:textId="77777777" w:rsidR="005800D5" w:rsidRPr="001E2B86" w:rsidRDefault="005800D5" w:rsidP="005800D5">
      <w:pPr>
        <w:pStyle w:val="PL"/>
      </w:pPr>
      <w:r w:rsidRPr="001E2B86">
        <w:t>MeasParameters-v1700 ::=</w:t>
      </w:r>
      <w:r w:rsidRPr="001E2B86">
        <w:tab/>
      </w:r>
      <w:r w:rsidRPr="001E2B86">
        <w:tab/>
        <w:t>SEQUENCE {</w:t>
      </w:r>
    </w:p>
    <w:p w14:paraId="1C773E9A" w14:textId="77777777" w:rsidR="005800D5" w:rsidRPr="001E2B86" w:rsidRDefault="005800D5" w:rsidP="005800D5">
      <w:pPr>
        <w:pStyle w:val="PL"/>
      </w:pPr>
      <w:r w:rsidRPr="001E2B86">
        <w:tab/>
        <w:t>sharedSpectrumMeasNR-EN-DC-r17</w:t>
      </w:r>
      <w:r w:rsidRPr="001E2B86">
        <w:tab/>
        <w:t>SEQUENCE (SIZE (1..maxBandsNR-r15)) OF SharedSpectrumMeasNR-r17</w:t>
      </w:r>
      <w:r w:rsidRPr="001E2B86">
        <w:tab/>
        <w:t>OPTIONAL,</w:t>
      </w:r>
    </w:p>
    <w:p w14:paraId="25A96D0B" w14:textId="77777777" w:rsidR="005800D5" w:rsidRPr="001E2B86" w:rsidRDefault="005800D5" w:rsidP="005800D5">
      <w:pPr>
        <w:pStyle w:val="PL"/>
      </w:pPr>
      <w:r w:rsidRPr="001E2B86">
        <w:tab/>
        <w:t>sharedSpectrumMeasNR-SA-r17</w:t>
      </w:r>
      <w:r w:rsidRPr="001E2B86">
        <w:tab/>
      </w:r>
      <w:r w:rsidRPr="001E2B86">
        <w:tab/>
        <w:t>SEQUENCE (SIZE (1..maxBandsNR-r15)) OF SharedSpectrumMeasNR-r17</w:t>
      </w:r>
      <w:r w:rsidRPr="001E2B86">
        <w:tab/>
        <w:t>OPTIONAL</w:t>
      </w:r>
    </w:p>
    <w:p w14:paraId="6FC90354" w14:textId="77777777" w:rsidR="005800D5" w:rsidRPr="001E2B86" w:rsidRDefault="005800D5" w:rsidP="005800D5">
      <w:pPr>
        <w:pStyle w:val="PL"/>
      </w:pPr>
      <w:r w:rsidRPr="001E2B86">
        <w:t>}</w:t>
      </w:r>
    </w:p>
    <w:p w14:paraId="0D91A089" w14:textId="77777777" w:rsidR="005800D5" w:rsidRPr="001E2B86" w:rsidRDefault="005800D5" w:rsidP="005800D5">
      <w:pPr>
        <w:pStyle w:val="PL"/>
      </w:pPr>
    </w:p>
    <w:p w14:paraId="26C8545B" w14:textId="77777777" w:rsidR="005800D5" w:rsidRPr="001E2B86" w:rsidRDefault="005800D5" w:rsidP="005800D5">
      <w:pPr>
        <w:pStyle w:val="PL"/>
      </w:pPr>
      <w:r w:rsidRPr="001E2B86">
        <w:t>MeasParameters-v1770 ::=</w:t>
      </w:r>
      <w:r w:rsidRPr="001E2B86">
        <w:tab/>
      </w:r>
      <w:r w:rsidRPr="001E2B86">
        <w:tab/>
      </w:r>
      <w:r w:rsidRPr="001E2B86">
        <w:tab/>
        <w:t>SEQUENCE {</w:t>
      </w:r>
    </w:p>
    <w:p w14:paraId="6E58DD74" w14:textId="77777777" w:rsidR="005800D5" w:rsidRPr="001E2B86" w:rsidRDefault="005800D5" w:rsidP="005800D5">
      <w:pPr>
        <w:pStyle w:val="PL"/>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6234A665" w14:textId="77777777" w:rsidR="005800D5" w:rsidRPr="001E2B86" w:rsidRDefault="005800D5" w:rsidP="005800D5">
      <w:pPr>
        <w:pStyle w:val="PL"/>
      </w:pPr>
      <w:r w:rsidRPr="001E2B86">
        <w:t>}</w:t>
      </w:r>
    </w:p>
    <w:p w14:paraId="18E06941" w14:textId="77777777" w:rsidR="005800D5" w:rsidRPr="001E2B86" w:rsidRDefault="005800D5" w:rsidP="005800D5">
      <w:pPr>
        <w:pStyle w:val="PL"/>
      </w:pPr>
    </w:p>
    <w:p w14:paraId="7432A00D" w14:textId="77777777" w:rsidR="005800D5" w:rsidRPr="001E2B86" w:rsidRDefault="005800D5" w:rsidP="005800D5">
      <w:pPr>
        <w:pStyle w:val="PL"/>
      </w:pPr>
      <w:r w:rsidRPr="001E2B86">
        <w:t>MeasParameters-v1800 ::=</w:t>
      </w:r>
      <w:r w:rsidRPr="001E2B86">
        <w:tab/>
        <w:t>SEQUENCE {</w:t>
      </w:r>
    </w:p>
    <w:p w14:paraId="553310D3" w14:textId="77777777" w:rsidR="005800D5" w:rsidRPr="001E2B86" w:rsidRDefault="005800D5" w:rsidP="005800D5">
      <w:pPr>
        <w:pStyle w:val="PL"/>
      </w:pPr>
      <w:r w:rsidRPr="001E2B86">
        <w:tab/>
        <w:t>bandInfoNR-v1800</w:t>
      </w:r>
      <w:r w:rsidRPr="001E2B86">
        <w:tab/>
      </w:r>
      <w:r w:rsidRPr="001E2B86">
        <w:tab/>
      </w:r>
      <w:r w:rsidRPr="001E2B86">
        <w:tab/>
      </w:r>
      <w:r w:rsidRPr="001E2B86">
        <w:tab/>
        <w:t>SEQUENCE (SIZE (1..maxBands)) OF MeasGapInfoNR-r18</w:t>
      </w:r>
    </w:p>
    <w:p w14:paraId="23196378" w14:textId="77777777" w:rsidR="005800D5" w:rsidRPr="001E2B86" w:rsidRDefault="005800D5" w:rsidP="005800D5">
      <w:pPr>
        <w:pStyle w:val="PL"/>
      </w:pPr>
      <w:r w:rsidRPr="001E2B86">
        <w:t>}</w:t>
      </w:r>
    </w:p>
    <w:p w14:paraId="2009ACE4" w14:textId="77777777" w:rsidR="005800D5" w:rsidRPr="001E2B86" w:rsidRDefault="005800D5" w:rsidP="005800D5">
      <w:pPr>
        <w:pStyle w:val="PL"/>
      </w:pPr>
    </w:p>
    <w:p w14:paraId="2E3A6672" w14:textId="77777777" w:rsidR="005800D5" w:rsidRPr="001E2B86" w:rsidRDefault="005800D5" w:rsidP="005800D5">
      <w:pPr>
        <w:pStyle w:val="PL"/>
      </w:pPr>
      <w:r w:rsidRPr="001E2B86">
        <w:t>MeasParameters-v1840 ::=</w:t>
      </w:r>
      <w:r w:rsidRPr="001E2B86">
        <w:tab/>
        <w:t>SEQUENCE {</w:t>
      </w:r>
    </w:p>
    <w:p w14:paraId="1178DF0F" w14:textId="77777777" w:rsidR="005800D5" w:rsidRPr="001E2B86" w:rsidRDefault="005800D5" w:rsidP="005800D5">
      <w:pPr>
        <w:pStyle w:val="PL"/>
      </w:pPr>
      <w:r w:rsidRPr="001E2B86">
        <w:tab/>
        <w:t>simultaneousRxDataSSB-DiffNumerology-FR1-r18</w:t>
      </w:r>
      <w:r w:rsidRPr="001E2B86">
        <w:tab/>
        <w:t>ENUMERATED {supported}</w:t>
      </w:r>
      <w:r w:rsidRPr="001E2B86">
        <w:tab/>
        <w:t>OPTIONAL</w:t>
      </w:r>
    </w:p>
    <w:p w14:paraId="65120C67" w14:textId="77777777" w:rsidR="005800D5" w:rsidRPr="001E2B86" w:rsidRDefault="005800D5" w:rsidP="005800D5">
      <w:pPr>
        <w:pStyle w:val="PL"/>
      </w:pPr>
      <w:r w:rsidRPr="001E2B86">
        <w:t>}</w:t>
      </w:r>
    </w:p>
    <w:p w14:paraId="0072AFFA" w14:textId="77777777" w:rsidR="005800D5" w:rsidRPr="001E2B86" w:rsidRDefault="005800D5" w:rsidP="005800D5">
      <w:pPr>
        <w:pStyle w:val="PL"/>
      </w:pPr>
    </w:p>
    <w:p w14:paraId="4AD5B428" w14:textId="77777777" w:rsidR="005800D5" w:rsidRPr="001E2B86" w:rsidRDefault="005800D5" w:rsidP="005800D5">
      <w:pPr>
        <w:pStyle w:val="PL"/>
      </w:pPr>
      <w:r w:rsidRPr="001E2B86">
        <w:t>SharedSpectrumMeasNR-r17 ::=</w:t>
      </w:r>
      <w:r w:rsidRPr="001E2B86">
        <w:tab/>
      </w:r>
      <w:r w:rsidRPr="001E2B86">
        <w:tab/>
        <w:t>SEQUENCE {</w:t>
      </w:r>
    </w:p>
    <w:p w14:paraId="036D2E10" w14:textId="77777777" w:rsidR="005800D5" w:rsidRPr="001E2B86" w:rsidRDefault="005800D5" w:rsidP="005800D5">
      <w:pPr>
        <w:pStyle w:val="PL"/>
      </w:pPr>
      <w:r w:rsidRPr="001E2B86">
        <w:tab/>
        <w:t>nr-RSSI-ChannelOccupancyReporting-r17                  BOOLEAN</w:t>
      </w:r>
    </w:p>
    <w:p w14:paraId="0E8CDE5A" w14:textId="77777777" w:rsidR="005800D5" w:rsidRPr="00EB05E1" w:rsidRDefault="005800D5" w:rsidP="005800D5">
      <w:pPr>
        <w:pStyle w:val="PL"/>
        <w:rPr>
          <w:lang w:val="de-DE"/>
        </w:rPr>
      </w:pPr>
      <w:r w:rsidRPr="00EB05E1">
        <w:rPr>
          <w:lang w:val="de-DE"/>
        </w:rPr>
        <w:t>}</w:t>
      </w:r>
    </w:p>
    <w:p w14:paraId="4D3AE18F" w14:textId="77777777" w:rsidR="005800D5" w:rsidRPr="00EB05E1" w:rsidRDefault="005800D5" w:rsidP="005800D5">
      <w:pPr>
        <w:pStyle w:val="PL"/>
        <w:rPr>
          <w:lang w:val="de-DE"/>
        </w:rPr>
      </w:pPr>
    </w:p>
    <w:p w14:paraId="66EC13FF" w14:textId="77777777" w:rsidR="005800D5" w:rsidRPr="00EB05E1" w:rsidRDefault="005800D5" w:rsidP="005800D5">
      <w:pPr>
        <w:pStyle w:val="PL"/>
        <w:rPr>
          <w:lang w:val="de-DE"/>
        </w:rPr>
      </w:pPr>
      <w:r w:rsidRPr="00EB05E1">
        <w:rPr>
          <w:lang w:val="de-DE"/>
        </w:rPr>
        <w:t>MeasGapInfoNR-r16 ::= SEQUENCE {</w:t>
      </w:r>
    </w:p>
    <w:p w14:paraId="09C810CE" w14:textId="77777777" w:rsidR="005800D5" w:rsidRPr="00EB05E1" w:rsidRDefault="005800D5" w:rsidP="005800D5">
      <w:pPr>
        <w:pStyle w:val="PL"/>
        <w:rPr>
          <w:lang w:val="de-DE"/>
        </w:rPr>
      </w:pPr>
      <w:r w:rsidRPr="00EB05E1">
        <w:rPr>
          <w:lang w:val="de-DE"/>
        </w:rPr>
        <w:tab/>
        <w:t>interRAT-BandListNR-EN-DC-r16</w:t>
      </w:r>
      <w:r w:rsidRPr="00EB05E1">
        <w:rPr>
          <w:lang w:val="de-DE"/>
        </w:rPr>
        <w:tab/>
      </w:r>
      <w:r w:rsidRPr="00EB05E1">
        <w:rPr>
          <w:lang w:val="de-DE"/>
        </w:rPr>
        <w:tab/>
        <w:t>InterRAT-BandListNR-r16</w:t>
      </w:r>
      <w:r w:rsidRPr="00EB05E1">
        <w:rPr>
          <w:lang w:val="de-DE"/>
        </w:rPr>
        <w:tab/>
      </w:r>
      <w:r w:rsidRPr="00EB05E1">
        <w:rPr>
          <w:lang w:val="de-DE"/>
        </w:rPr>
        <w:tab/>
      </w:r>
      <w:r w:rsidRPr="00EB05E1">
        <w:rPr>
          <w:lang w:val="de-DE"/>
        </w:rPr>
        <w:tab/>
      </w:r>
      <w:r w:rsidRPr="00EB05E1">
        <w:rPr>
          <w:lang w:val="de-DE"/>
        </w:rPr>
        <w:tab/>
        <w:t>OPTIONAL,</w:t>
      </w:r>
    </w:p>
    <w:p w14:paraId="5B396947" w14:textId="77777777" w:rsidR="005800D5" w:rsidRPr="00EB05E1" w:rsidRDefault="005800D5" w:rsidP="005800D5">
      <w:pPr>
        <w:pStyle w:val="PL"/>
        <w:rPr>
          <w:lang w:val="de-DE"/>
        </w:rPr>
      </w:pPr>
      <w:r w:rsidRPr="00EB05E1">
        <w:rPr>
          <w:lang w:val="de-DE"/>
        </w:rPr>
        <w:tab/>
        <w:t>interRAT-BandListNR-SA-r16</w:t>
      </w:r>
      <w:r w:rsidRPr="00EB05E1">
        <w:rPr>
          <w:lang w:val="de-DE"/>
        </w:rPr>
        <w:tab/>
      </w:r>
      <w:r w:rsidRPr="00EB05E1">
        <w:rPr>
          <w:lang w:val="de-DE"/>
        </w:rPr>
        <w:tab/>
      </w:r>
      <w:r w:rsidRPr="00EB05E1">
        <w:rPr>
          <w:lang w:val="de-DE"/>
        </w:rPr>
        <w:tab/>
        <w:t>InterRAT-BandListNR-r16</w:t>
      </w:r>
      <w:r w:rsidRPr="00EB05E1">
        <w:rPr>
          <w:lang w:val="de-DE"/>
        </w:rPr>
        <w:tab/>
      </w:r>
      <w:r w:rsidRPr="00EB05E1">
        <w:rPr>
          <w:lang w:val="de-DE"/>
        </w:rPr>
        <w:tab/>
      </w:r>
      <w:r w:rsidRPr="00EB05E1">
        <w:rPr>
          <w:lang w:val="de-DE"/>
        </w:rPr>
        <w:tab/>
      </w:r>
      <w:r w:rsidRPr="00EB05E1">
        <w:rPr>
          <w:lang w:val="de-DE"/>
        </w:rPr>
        <w:tab/>
        <w:t>OPTIONAL</w:t>
      </w:r>
    </w:p>
    <w:p w14:paraId="4488BCB5" w14:textId="77777777" w:rsidR="005800D5" w:rsidRPr="00EB05E1" w:rsidRDefault="005800D5" w:rsidP="005800D5">
      <w:pPr>
        <w:pStyle w:val="PL"/>
        <w:rPr>
          <w:lang w:val="de-DE"/>
        </w:rPr>
      </w:pPr>
      <w:r w:rsidRPr="00EB05E1">
        <w:rPr>
          <w:lang w:val="de-DE"/>
        </w:rPr>
        <w:t>}</w:t>
      </w:r>
    </w:p>
    <w:p w14:paraId="4CBC4584" w14:textId="77777777" w:rsidR="005800D5" w:rsidRPr="00EB05E1" w:rsidRDefault="005800D5" w:rsidP="005800D5">
      <w:pPr>
        <w:pStyle w:val="PL"/>
        <w:rPr>
          <w:lang w:val="de-DE"/>
        </w:rPr>
      </w:pPr>
    </w:p>
    <w:p w14:paraId="6DC3CA04" w14:textId="77777777" w:rsidR="005800D5" w:rsidRPr="00EB05E1" w:rsidRDefault="005800D5" w:rsidP="005800D5">
      <w:pPr>
        <w:pStyle w:val="PL"/>
        <w:rPr>
          <w:lang w:val="de-DE"/>
        </w:rPr>
      </w:pPr>
      <w:r w:rsidRPr="00EB05E1">
        <w:rPr>
          <w:lang w:val="de-DE"/>
        </w:rPr>
        <w:t>MeasGapInfoNR-r18 ::= SEQUENCE {</w:t>
      </w:r>
    </w:p>
    <w:p w14:paraId="0B29FF55" w14:textId="77777777" w:rsidR="005800D5" w:rsidRPr="00EB05E1" w:rsidRDefault="005800D5" w:rsidP="005800D5">
      <w:pPr>
        <w:pStyle w:val="PL"/>
        <w:rPr>
          <w:lang w:val="de-DE"/>
        </w:rPr>
      </w:pPr>
      <w:r w:rsidRPr="00EB05E1">
        <w:rPr>
          <w:lang w:val="de-DE"/>
        </w:rPr>
        <w:tab/>
        <w:t>interRAT-BandListNR-EN-DC-r18</w:t>
      </w:r>
      <w:r w:rsidRPr="00EB05E1">
        <w:rPr>
          <w:lang w:val="de-DE"/>
        </w:rPr>
        <w:tab/>
      </w:r>
      <w:r w:rsidRPr="00EB05E1">
        <w:rPr>
          <w:lang w:val="de-DE"/>
        </w:rPr>
        <w:tab/>
        <w:t>InterRAT-BandListNR-r18</w:t>
      </w:r>
      <w:r w:rsidRPr="00EB05E1">
        <w:rPr>
          <w:lang w:val="de-DE"/>
        </w:rPr>
        <w:tab/>
      </w:r>
      <w:r w:rsidRPr="00EB05E1">
        <w:rPr>
          <w:lang w:val="de-DE"/>
        </w:rPr>
        <w:tab/>
      </w:r>
      <w:r w:rsidRPr="00EB05E1">
        <w:rPr>
          <w:lang w:val="de-DE"/>
        </w:rPr>
        <w:tab/>
      </w:r>
      <w:r w:rsidRPr="00EB05E1">
        <w:rPr>
          <w:lang w:val="de-DE"/>
        </w:rPr>
        <w:tab/>
        <w:t>OPTIONAL,</w:t>
      </w:r>
    </w:p>
    <w:p w14:paraId="6535075D" w14:textId="77777777" w:rsidR="005800D5" w:rsidRPr="00EB05E1" w:rsidRDefault="005800D5" w:rsidP="005800D5">
      <w:pPr>
        <w:pStyle w:val="PL"/>
        <w:rPr>
          <w:lang w:val="de-DE"/>
        </w:rPr>
      </w:pPr>
      <w:r w:rsidRPr="00EB05E1">
        <w:rPr>
          <w:lang w:val="de-DE"/>
        </w:rPr>
        <w:tab/>
        <w:t>interRAT-BandListNR-SA-r18</w:t>
      </w:r>
      <w:r w:rsidRPr="00EB05E1">
        <w:rPr>
          <w:lang w:val="de-DE"/>
        </w:rPr>
        <w:tab/>
      </w:r>
      <w:r w:rsidRPr="00EB05E1">
        <w:rPr>
          <w:lang w:val="de-DE"/>
        </w:rPr>
        <w:tab/>
      </w:r>
      <w:r w:rsidRPr="00EB05E1">
        <w:rPr>
          <w:lang w:val="de-DE"/>
        </w:rPr>
        <w:tab/>
        <w:t>InterRAT-BandListNR-r18</w:t>
      </w:r>
      <w:r w:rsidRPr="00EB05E1">
        <w:rPr>
          <w:lang w:val="de-DE"/>
        </w:rPr>
        <w:tab/>
      </w:r>
      <w:r w:rsidRPr="00EB05E1">
        <w:rPr>
          <w:lang w:val="de-DE"/>
        </w:rPr>
        <w:tab/>
      </w:r>
      <w:r w:rsidRPr="00EB05E1">
        <w:rPr>
          <w:lang w:val="de-DE"/>
        </w:rPr>
        <w:tab/>
      </w:r>
      <w:r w:rsidRPr="00EB05E1">
        <w:rPr>
          <w:lang w:val="de-DE"/>
        </w:rPr>
        <w:tab/>
        <w:t>OPTIONAL</w:t>
      </w:r>
    </w:p>
    <w:p w14:paraId="3E68706C" w14:textId="77777777" w:rsidR="005800D5" w:rsidRPr="001E2B86" w:rsidRDefault="005800D5" w:rsidP="005800D5">
      <w:pPr>
        <w:pStyle w:val="PL"/>
      </w:pPr>
      <w:r w:rsidRPr="001E2B86">
        <w:t>}</w:t>
      </w:r>
    </w:p>
    <w:p w14:paraId="47ADBFD1" w14:textId="77777777" w:rsidR="005800D5" w:rsidRPr="001E2B86" w:rsidRDefault="005800D5" w:rsidP="005800D5">
      <w:pPr>
        <w:pStyle w:val="PL"/>
      </w:pPr>
    </w:p>
    <w:p w14:paraId="6FA493EF" w14:textId="77777777" w:rsidR="005800D5" w:rsidRPr="001E2B86" w:rsidRDefault="005800D5" w:rsidP="005800D5">
      <w:pPr>
        <w:pStyle w:val="PL"/>
      </w:pPr>
      <w:r w:rsidRPr="001E2B86">
        <w:t>BandListEUTRA ::=</w:t>
      </w:r>
      <w:r w:rsidRPr="001E2B86">
        <w:tab/>
      </w:r>
      <w:r w:rsidRPr="001E2B86">
        <w:tab/>
      </w:r>
      <w:r w:rsidRPr="001E2B86">
        <w:tab/>
      </w:r>
      <w:r w:rsidRPr="001E2B86">
        <w:tab/>
      </w:r>
      <w:r w:rsidRPr="001E2B86">
        <w:tab/>
        <w:t>SEQUENCE (SIZE (1..maxBands)) OF BandInfoEUTRA</w:t>
      </w:r>
    </w:p>
    <w:p w14:paraId="17CC1DF4" w14:textId="77777777" w:rsidR="005800D5" w:rsidRPr="001E2B86" w:rsidRDefault="005800D5" w:rsidP="005800D5">
      <w:pPr>
        <w:pStyle w:val="PL"/>
      </w:pPr>
    </w:p>
    <w:p w14:paraId="0CA5E34C" w14:textId="77777777" w:rsidR="005800D5" w:rsidRPr="001E2B86" w:rsidRDefault="005800D5" w:rsidP="005800D5">
      <w:pPr>
        <w:pStyle w:val="PL"/>
      </w:pPr>
      <w:r w:rsidRPr="001E2B86">
        <w:t>BandCombinationListEUTRA-r10 ::=</w:t>
      </w:r>
      <w:r w:rsidRPr="001E2B86">
        <w:tab/>
        <w:t>SEQUENCE (SIZE (1..maxBandComb-r10)) OF BandInfoEUTRA</w:t>
      </w:r>
    </w:p>
    <w:p w14:paraId="530DA34A" w14:textId="77777777" w:rsidR="005800D5" w:rsidRPr="001E2B86" w:rsidRDefault="005800D5" w:rsidP="005800D5">
      <w:pPr>
        <w:pStyle w:val="PL"/>
      </w:pPr>
    </w:p>
    <w:p w14:paraId="4D3E2F10" w14:textId="77777777" w:rsidR="005800D5" w:rsidRPr="00EB05E1" w:rsidRDefault="005800D5" w:rsidP="005800D5">
      <w:pPr>
        <w:pStyle w:val="PL"/>
        <w:rPr>
          <w:lang w:val="de-DE"/>
        </w:rPr>
      </w:pPr>
      <w:r w:rsidRPr="00EB05E1">
        <w:rPr>
          <w:lang w:val="de-DE"/>
        </w:rPr>
        <w:t>BandInfoEUTRA ::=</w:t>
      </w:r>
      <w:r w:rsidRPr="00EB05E1">
        <w:rPr>
          <w:lang w:val="de-DE"/>
        </w:rPr>
        <w:tab/>
      </w:r>
      <w:r w:rsidRPr="00EB05E1">
        <w:rPr>
          <w:lang w:val="de-DE"/>
        </w:rPr>
        <w:tab/>
      </w:r>
      <w:r w:rsidRPr="00EB05E1">
        <w:rPr>
          <w:lang w:val="de-DE"/>
        </w:rPr>
        <w:tab/>
      </w:r>
      <w:r w:rsidRPr="00EB05E1">
        <w:rPr>
          <w:lang w:val="de-DE"/>
        </w:rPr>
        <w:tab/>
      </w:r>
      <w:r w:rsidRPr="00EB05E1">
        <w:rPr>
          <w:lang w:val="de-DE"/>
        </w:rPr>
        <w:tab/>
        <w:t>SEQUENCE {</w:t>
      </w:r>
    </w:p>
    <w:p w14:paraId="65A06934" w14:textId="77777777" w:rsidR="005800D5" w:rsidRPr="00EB05E1" w:rsidRDefault="005800D5" w:rsidP="005800D5">
      <w:pPr>
        <w:pStyle w:val="PL"/>
        <w:rPr>
          <w:lang w:val="de-DE"/>
        </w:rPr>
      </w:pPr>
      <w:r w:rsidRPr="00EB05E1">
        <w:rPr>
          <w:lang w:val="de-DE"/>
        </w:rPr>
        <w:tab/>
        <w:t>interFreqBandList</w:t>
      </w:r>
      <w:r w:rsidRPr="00EB05E1">
        <w:rPr>
          <w:lang w:val="de-DE"/>
        </w:rPr>
        <w:tab/>
      </w:r>
      <w:r w:rsidRPr="00EB05E1">
        <w:rPr>
          <w:lang w:val="de-DE"/>
        </w:rPr>
        <w:tab/>
      </w:r>
      <w:r w:rsidRPr="00EB05E1">
        <w:rPr>
          <w:lang w:val="de-DE"/>
        </w:rPr>
        <w:tab/>
      </w:r>
      <w:r w:rsidRPr="00EB05E1">
        <w:rPr>
          <w:lang w:val="de-DE"/>
        </w:rPr>
        <w:tab/>
      </w:r>
      <w:r w:rsidRPr="00EB05E1">
        <w:rPr>
          <w:lang w:val="de-DE"/>
        </w:rPr>
        <w:tab/>
        <w:t>InterFreqBandList,</w:t>
      </w:r>
    </w:p>
    <w:p w14:paraId="55F0DB69" w14:textId="77777777" w:rsidR="005800D5" w:rsidRPr="00EB05E1" w:rsidRDefault="005800D5" w:rsidP="005800D5">
      <w:pPr>
        <w:pStyle w:val="PL"/>
        <w:rPr>
          <w:lang w:val="de-DE"/>
        </w:rPr>
      </w:pPr>
      <w:r w:rsidRPr="00EB05E1">
        <w:rPr>
          <w:lang w:val="de-DE"/>
        </w:rPr>
        <w:tab/>
        <w:t>interRAT-BandList</w:t>
      </w:r>
      <w:r w:rsidRPr="00EB05E1">
        <w:rPr>
          <w:lang w:val="de-DE"/>
        </w:rPr>
        <w:tab/>
      </w:r>
      <w:r w:rsidRPr="00EB05E1">
        <w:rPr>
          <w:lang w:val="de-DE"/>
        </w:rPr>
        <w:tab/>
      </w:r>
      <w:r w:rsidRPr="00EB05E1">
        <w:rPr>
          <w:lang w:val="de-DE"/>
        </w:rPr>
        <w:tab/>
      </w:r>
      <w:r w:rsidRPr="00EB05E1">
        <w:rPr>
          <w:lang w:val="de-DE"/>
        </w:rPr>
        <w:tab/>
      </w:r>
      <w:r w:rsidRPr="00EB05E1">
        <w:rPr>
          <w:lang w:val="de-DE"/>
        </w:rPr>
        <w:tab/>
        <w:t>InterRAT-BandList</w:t>
      </w:r>
      <w:r w:rsidRPr="00EB05E1">
        <w:rPr>
          <w:lang w:val="de-DE"/>
        </w:rPr>
        <w:tab/>
      </w:r>
      <w:r w:rsidRPr="00EB05E1">
        <w:rPr>
          <w:lang w:val="de-DE"/>
        </w:rPr>
        <w:tab/>
        <w:t>OPTIONAL</w:t>
      </w:r>
    </w:p>
    <w:p w14:paraId="141E3E16" w14:textId="77777777" w:rsidR="005800D5" w:rsidRPr="001E2B86" w:rsidRDefault="005800D5" w:rsidP="005800D5">
      <w:pPr>
        <w:pStyle w:val="PL"/>
      </w:pPr>
      <w:r w:rsidRPr="001E2B86">
        <w:t>}</w:t>
      </w:r>
    </w:p>
    <w:p w14:paraId="67409DE4" w14:textId="77777777" w:rsidR="005800D5" w:rsidRPr="001E2B86" w:rsidRDefault="005800D5" w:rsidP="005800D5">
      <w:pPr>
        <w:pStyle w:val="PL"/>
      </w:pPr>
    </w:p>
    <w:p w14:paraId="34F6341B" w14:textId="77777777" w:rsidR="005800D5" w:rsidRPr="001E2B86" w:rsidRDefault="005800D5" w:rsidP="005800D5">
      <w:pPr>
        <w:pStyle w:val="PL"/>
      </w:pPr>
      <w:r w:rsidRPr="001E2B86">
        <w:t>InterFreqBandList ::=</w:t>
      </w:r>
      <w:r w:rsidRPr="001E2B86">
        <w:tab/>
      </w:r>
      <w:r w:rsidRPr="001E2B86">
        <w:tab/>
      </w:r>
      <w:r w:rsidRPr="001E2B86">
        <w:tab/>
      </w:r>
      <w:r w:rsidRPr="001E2B86">
        <w:tab/>
        <w:t>SEQUENCE (SIZE (1..maxBands)) OF InterFreqBandInfo</w:t>
      </w:r>
    </w:p>
    <w:p w14:paraId="6439C872" w14:textId="77777777" w:rsidR="005800D5" w:rsidRPr="001E2B86" w:rsidRDefault="005800D5" w:rsidP="005800D5">
      <w:pPr>
        <w:pStyle w:val="PL"/>
      </w:pPr>
    </w:p>
    <w:p w14:paraId="17CBB90C" w14:textId="77777777" w:rsidR="005800D5" w:rsidRPr="001E2B86" w:rsidRDefault="005800D5" w:rsidP="005800D5">
      <w:pPr>
        <w:pStyle w:val="PL"/>
      </w:pPr>
      <w:r w:rsidRPr="001E2B86">
        <w:t>InterFreqBandInfo ::=</w:t>
      </w:r>
      <w:r w:rsidRPr="001E2B86">
        <w:tab/>
      </w:r>
      <w:r w:rsidRPr="001E2B86">
        <w:tab/>
      </w:r>
      <w:r w:rsidRPr="001E2B86">
        <w:tab/>
      </w:r>
      <w:r w:rsidRPr="001E2B86">
        <w:tab/>
        <w:t>SEQUENCE {</w:t>
      </w:r>
    </w:p>
    <w:p w14:paraId="7D86CFF5" w14:textId="77777777" w:rsidR="005800D5" w:rsidRPr="001E2B86" w:rsidRDefault="005800D5" w:rsidP="005800D5">
      <w:pPr>
        <w:pStyle w:val="PL"/>
      </w:pPr>
      <w:r w:rsidRPr="001E2B86">
        <w:tab/>
        <w:t>interFreqNeedForGaps</w:t>
      </w:r>
      <w:r w:rsidRPr="001E2B86">
        <w:tab/>
      </w:r>
      <w:r w:rsidRPr="001E2B86">
        <w:tab/>
      </w:r>
      <w:r w:rsidRPr="001E2B86">
        <w:tab/>
      </w:r>
      <w:r w:rsidRPr="001E2B86">
        <w:tab/>
        <w:t>BOOLEAN</w:t>
      </w:r>
    </w:p>
    <w:p w14:paraId="37E4D899" w14:textId="77777777" w:rsidR="005800D5" w:rsidRPr="001E2B86" w:rsidRDefault="005800D5" w:rsidP="005800D5">
      <w:pPr>
        <w:pStyle w:val="PL"/>
      </w:pPr>
      <w:r w:rsidRPr="001E2B86">
        <w:t>}</w:t>
      </w:r>
    </w:p>
    <w:p w14:paraId="61564351" w14:textId="77777777" w:rsidR="005800D5" w:rsidRPr="001E2B86" w:rsidRDefault="005800D5" w:rsidP="005800D5">
      <w:pPr>
        <w:pStyle w:val="PL"/>
      </w:pPr>
    </w:p>
    <w:p w14:paraId="45615D2E" w14:textId="77777777" w:rsidR="005800D5" w:rsidRPr="001E2B86" w:rsidRDefault="005800D5" w:rsidP="005800D5">
      <w:pPr>
        <w:pStyle w:val="PL"/>
      </w:pPr>
      <w:r w:rsidRPr="001E2B86">
        <w:t>InterRAT-BandList ::=</w:t>
      </w:r>
      <w:r w:rsidRPr="001E2B86">
        <w:tab/>
      </w:r>
      <w:r w:rsidRPr="001E2B86">
        <w:tab/>
      </w:r>
      <w:r w:rsidRPr="001E2B86">
        <w:tab/>
      </w:r>
      <w:r w:rsidRPr="001E2B86">
        <w:tab/>
        <w:t>SEQUENCE (SIZE (1..maxBands)) OF InterRAT-BandInfo</w:t>
      </w:r>
    </w:p>
    <w:p w14:paraId="434096FC" w14:textId="77777777" w:rsidR="005800D5" w:rsidRPr="001E2B86" w:rsidRDefault="005800D5" w:rsidP="005800D5">
      <w:pPr>
        <w:pStyle w:val="PL"/>
      </w:pPr>
    </w:p>
    <w:p w14:paraId="1FED2341" w14:textId="77777777" w:rsidR="005800D5" w:rsidRPr="001E2B86" w:rsidRDefault="005800D5" w:rsidP="005800D5">
      <w:pPr>
        <w:pStyle w:val="PL"/>
      </w:pPr>
      <w:r w:rsidRPr="001E2B86">
        <w:t>InterRAT-BandListNR-r16 ::=</w:t>
      </w:r>
      <w:r w:rsidRPr="001E2B86">
        <w:tab/>
      </w:r>
      <w:r w:rsidRPr="001E2B86">
        <w:tab/>
      </w:r>
      <w:r w:rsidRPr="001E2B86">
        <w:tab/>
      </w:r>
      <w:r w:rsidRPr="001E2B86">
        <w:tab/>
        <w:t>SEQUENCE (SIZE (1..maxBandsNR-r15)) OF InterRAT-BandInfoNR-r16</w:t>
      </w:r>
    </w:p>
    <w:p w14:paraId="676E490E" w14:textId="77777777" w:rsidR="005800D5" w:rsidRPr="001E2B86" w:rsidRDefault="005800D5" w:rsidP="005800D5">
      <w:pPr>
        <w:pStyle w:val="PL"/>
      </w:pPr>
    </w:p>
    <w:p w14:paraId="0CF59321" w14:textId="77777777" w:rsidR="005800D5" w:rsidRPr="001E2B86" w:rsidRDefault="005800D5" w:rsidP="005800D5">
      <w:pPr>
        <w:pStyle w:val="PL"/>
      </w:pPr>
      <w:r w:rsidRPr="001E2B86">
        <w:t>InterRAT-BandListNR-r18 ::=</w:t>
      </w:r>
      <w:r w:rsidRPr="001E2B86">
        <w:tab/>
        <w:t>SEQUENCE (SIZE (1..maxBandsNR-r15)) OF InterRAT-BandInfoNR-r18</w:t>
      </w:r>
    </w:p>
    <w:p w14:paraId="441A01D3" w14:textId="77777777" w:rsidR="005800D5" w:rsidRPr="001E2B86" w:rsidRDefault="005800D5" w:rsidP="005800D5">
      <w:pPr>
        <w:pStyle w:val="PL"/>
      </w:pPr>
    </w:p>
    <w:p w14:paraId="34C4D545" w14:textId="77777777" w:rsidR="005800D5" w:rsidRPr="001E2B86" w:rsidRDefault="005800D5" w:rsidP="005800D5">
      <w:pPr>
        <w:pStyle w:val="PL"/>
      </w:pPr>
      <w:r w:rsidRPr="001E2B86">
        <w:t>InterRAT-BandInfo ::=</w:t>
      </w:r>
      <w:r w:rsidRPr="001E2B86">
        <w:tab/>
      </w:r>
      <w:r w:rsidRPr="001E2B86">
        <w:tab/>
      </w:r>
      <w:r w:rsidRPr="001E2B86">
        <w:tab/>
      </w:r>
      <w:r w:rsidRPr="001E2B86">
        <w:tab/>
        <w:t>SEQUENCE {</w:t>
      </w:r>
    </w:p>
    <w:p w14:paraId="7E3674D4" w14:textId="77777777" w:rsidR="005800D5" w:rsidRPr="001E2B86" w:rsidRDefault="005800D5" w:rsidP="005800D5">
      <w:pPr>
        <w:pStyle w:val="PL"/>
      </w:pPr>
      <w:r w:rsidRPr="001E2B86">
        <w:tab/>
        <w:t>interRAT-NeedForGaps</w:t>
      </w:r>
      <w:r w:rsidRPr="001E2B86">
        <w:tab/>
      </w:r>
      <w:r w:rsidRPr="001E2B86">
        <w:tab/>
      </w:r>
      <w:r w:rsidRPr="001E2B86">
        <w:tab/>
      </w:r>
      <w:r w:rsidRPr="001E2B86">
        <w:tab/>
        <w:t>BOOLEAN</w:t>
      </w:r>
    </w:p>
    <w:p w14:paraId="0A2CF523" w14:textId="77777777" w:rsidR="005800D5" w:rsidRPr="001E2B86" w:rsidRDefault="005800D5" w:rsidP="005800D5">
      <w:pPr>
        <w:pStyle w:val="PL"/>
      </w:pPr>
      <w:r w:rsidRPr="001E2B86">
        <w:t>}</w:t>
      </w:r>
    </w:p>
    <w:p w14:paraId="79C4E699" w14:textId="77777777" w:rsidR="005800D5" w:rsidRPr="001E2B86" w:rsidRDefault="005800D5" w:rsidP="005800D5">
      <w:pPr>
        <w:pStyle w:val="PL"/>
      </w:pPr>
    </w:p>
    <w:p w14:paraId="11CF8634" w14:textId="77777777" w:rsidR="005800D5" w:rsidRPr="001E2B86" w:rsidRDefault="005800D5" w:rsidP="005800D5">
      <w:pPr>
        <w:pStyle w:val="PL"/>
      </w:pPr>
      <w:r w:rsidRPr="001E2B86">
        <w:t>InterRAT-BandInfoNR-r16 ::=</w:t>
      </w:r>
      <w:r w:rsidRPr="001E2B86">
        <w:tab/>
      </w:r>
      <w:r w:rsidRPr="001E2B86">
        <w:tab/>
      </w:r>
      <w:r w:rsidRPr="001E2B86">
        <w:tab/>
        <w:t>SEQUENCE {</w:t>
      </w:r>
    </w:p>
    <w:p w14:paraId="615C2DDD" w14:textId="77777777" w:rsidR="005800D5" w:rsidRPr="001E2B86" w:rsidRDefault="005800D5" w:rsidP="005800D5">
      <w:pPr>
        <w:pStyle w:val="PL"/>
      </w:pPr>
      <w:r w:rsidRPr="001E2B86">
        <w:tab/>
        <w:t>interRAT-NeedForGapsNR-r16</w:t>
      </w:r>
      <w:r w:rsidRPr="001E2B86">
        <w:tab/>
      </w:r>
      <w:r w:rsidRPr="001E2B86">
        <w:tab/>
      </w:r>
      <w:r w:rsidRPr="001E2B86">
        <w:tab/>
        <w:t>BOOLEAN</w:t>
      </w:r>
    </w:p>
    <w:p w14:paraId="2858613C" w14:textId="77777777" w:rsidR="005800D5" w:rsidRPr="001E2B86" w:rsidRDefault="005800D5" w:rsidP="005800D5">
      <w:pPr>
        <w:pStyle w:val="PL"/>
      </w:pPr>
      <w:r w:rsidRPr="001E2B86">
        <w:t>}</w:t>
      </w:r>
    </w:p>
    <w:p w14:paraId="61970E7D" w14:textId="77777777" w:rsidR="005800D5" w:rsidRPr="001E2B86" w:rsidRDefault="005800D5" w:rsidP="005800D5">
      <w:pPr>
        <w:pStyle w:val="PL"/>
      </w:pPr>
    </w:p>
    <w:p w14:paraId="7B13CD7D" w14:textId="77777777" w:rsidR="005800D5" w:rsidRPr="001E2B86" w:rsidRDefault="005800D5" w:rsidP="005800D5">
      <w:pPr>
        <w:pStyle w:val="PL"/>
      </w:pPr>
      <w:r w:rsidRPr="001E2B86">
        <w:t>InterRAT-BandInfoNR-r18 ::=</w:t>
      </w:r>
      <w:r w:rsidRPr="001E2B86">
        <w:tab/>
      </w:r>
      <w:r w:rsidRPr="001E2B86">
        <w:tab/>
      </w:r>
      <w:r w:rsidRPr="001E2B86">
        <w:tab/>
        <w:t>SEQUENCE {</w:t>
      </w:r>
    </w:p>
    <w:p w14:paraId="41BF2CD2" w14:textId="77777777" w:rsidR="005800D5" w:rsidRPr="001E2B86" w:rsidRDefault="005800D5" w:rsidP="005800D5">
      <w:pPr>
        <w:pStyle w:val="PL"/>
      </w:pPr>
      <w:r w:rsidRPr="001E2B86">
        <w:tab/>
        <w:t>interRAT-NeedForInterruptionNR-r18</w:t>
      </w:r>
    </w:p>
    <w:p w14:paraId="5E274A3B" w14:textId="77777777" w:rsidR="005800D5" w:rsidRPr="001E2B86" w:rsidRDefault="005800D5" w:rsidP="005800D5">
      <w:pPr>
        <w:pStyle w:val="PL"/>
      </w:pPr>
      <w:r w:rsidRPr="001E2B86">
        <w:tab/>
      </w:r>
      <w:r w:rsidRPr="001E2B86">
        <w:tab/>
      </w:r>
      <w:r w:rsidRPr="001E2B86">
        <w:tab/>
      </w:r>
      <w:r w:rsidRPr="001E2B86">
        <w:tab/>
        <w:t>ENUMERATED {no-gap-with-interruption, no-gap-no-interruption}</w:t>
      </w:r>
      <w:r w:rsidRPr="001E2B86">
        <w:tab/>
      </w:r>
      <w:r w:rsidRPr="001E2B86">
        <w:tab/>
        <w:t>OPTIONAL</w:t>
      </w:r>
    </w:p>
    <w:p w14:paraId="2457A063" w14:textId="77777777" w:rsidR="005800D5" w:rsidRPr="001E2B86" w:rsidRDefault="005800D5" w:rsidP="005800D5">
      <w:pPr>
        <w:pStyle w:val="PL"/>
      </w:pPr>
      <w:r w:rsidRPr="001E2B86">
        <w:t>}</w:t>
      </w:r>
    </w:p>
    <w:p w14:paraId="50B0BF78" w14:textId="77777777" w:rsidR="005800D5" w:rsidRPr="001E2B86" w:rsidRDefault="005800D5" w:rsidP="005800D5">
      <w:pPr>
        <w:pStyle w:val="PL"/>
      </w:pPr>
    </w:p>
    <w:p w14:paraId="27AE3FB4" w14:textId="77777777" w:rsidR="005800D5" w:rsidRPr="001E2B86" w:rsidRDefault="005800D5" w:rsidP="005800D5">
      <w:pPr>
        <w:pStyle w:val="PL"/>
      </w:pPr>
      <w:r w:rsidRPr="001E2B86">
        <w:t>IRAT-ParametersNR-r15 ::=</w:t>
      </w:r>
      <w:r w:rsidRPr="001E2B86">
        <w:tab/>
      </w:r>
      <w:r w:rsidRPr="001E2B86">
        <w:tab/>
        <w:t>SEQUENCE {</w:t>
      </w:r>
    </w:p>
    <w:p w14:paraId="62CE9F73" w14:textId="77777777" w:rsidR="005800D5" w:rsidRPr="001E2B86" w:rsidRDefault="005800D5" w:rsidP="005800D5">
      <w:pPr>
        <w:pStyle w:val="PL"/>
      </w:pPr>
      <w:r w:rsidRPr="001E2B86">
        <w:tab/>
        <w:t>en-DC-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2BC7EE6C" w14:textId="77777777" w:rsidR="005800D5" w:rsidRPr="001E2B86" w:rsidRDefault="005800D5" w:rsidP="005800D5">
      <w:pPr>
        <w:pStyle w:val="PL"/>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0127170" w14:textId="77777777" w:rsidR="005800D5" w:rsidRPr="001E2B86" w:rsidRDefault="005800D5" w:rsidP="005800D5">
      <w:pPr>
        <w:pStyle w:val="PL"/>
      </w:pPr>
      <w:r w:rsidRPr="001E2B86">
        <w:tab/>
        <w:t>supportedBandListEN-DC-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4E96A51C" w14:textId="77777777" w:rsidR="005800D5" w:rsidRPr="001E2B86" w:rsidRDefault="005800D5" w:rsidP="005800D5">
      <w:pPr>
        <w:pStyle w:val="PL"/>
      </w:pPr>
      <w:r w:rsidRPr="001E2B86">
        <w:t>}</w:t>
      </w:r>
    </w:p>
    <w:p w14:paraId="044911B2" w14:textId="77777777" w:rsidR="005800D5" w:rsidRPr="001E2B86" w:rsidRDefault="005800D5" w:rsidP="005800D5">
      <w:pPr>
        <w:pStyle w:val="PL"/>
      </w:pPr>
    </w:p>
    <w:p w14:paraId="02388A12" w14:textId="77777777" w:rsidR="005800D5" w:rsidRPr="001E2B86" w:rsidRDefault="005800D5" w:rsidP="005800D5">
      <w:pPr>
        <w:pStyle w:val="PL"/>
      </w:pPr>
      <w:r w:rsidRPr="001E2B86">
        <w:t>IRAT-ParametersNR-v1540 ::=</w:t>
      </w:r>
      <w:r w:rsidRPr="001E2B86">
        <w:tab/>
      </w:r>
      <w:r w:rsidRPr="001E2B86">
        <w:tab/>
        <w:t>SEQUENCE {</w:t>
      </w:r>
    </w:p>
    <w:p w14:paraId="4E15950D" w14:textId="77777777" w:rsidR="005800D5" w:rsidRPr="001E2B86" w:rsidRDefault="005800D5" w:rsidP="005800D5">
      <w:pPr>
        <w:pStyle w:val="PL"/>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2D03FCA0" w14:textId="77777777" w:rsidR="005800D5" w:rsidRPr="001E2B86" w:rsidRDefault="005800D5" w:rsidP="005800D5">
      <w:pPr>
        <w:pStyle w:val="PL"/>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0CFF5BFF" w14:textId="77777777" w:rsidR="005800D5" w:rsidRPr="001E2B86" w:rsidRDefault="005800D5" w:rsidP="005800D5">
      <w:pPr>
        <w:pStyle w:val="PL"/>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3B78FF42" w14:textId="77777777" w:rsidR="005800D5" w:rsidRPr="001E2B86" w:rsidRDefault="005800D5" w:rsidP="005800D5">
      <w:pPr>
        <w:pStyle w:val="PL"/>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2BE5549B" w14:textId="77777777" w:rsidR="005800D5" w:rsidRPr="001E2B86" w:rsidRDefault="005800D5" w:rsidP="005800D5">
      <w:pPr>
        <w:pStyle w:val="PL"/>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17EB78AE" w14:textId="77777777" w:rsidR="005800D5" w:rsidRPr="001E2B86" w:rsidRDefault="005800D5" w:rsidP="005800D5">
      <w:pPr>
        <w:pStyle w:val="PL"/>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3F8171CB" w14:textId="77777777" w:rsidR="005800D5" w:rsidRPr="001E2B86" w:rsidRDefault="005800D5" w:rsidP="005800D5">
      <w:pPr>
        <w:pStyle w:val="PL"/>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63F756A1" w14:textId="77777777" w:rsidR="005800D5" w:rsidRPr="001E2B86" w:rsidRDefault="005800D5" w:rsidP="005800D5">
      <w:pPr>
        <w:pStyle w:val="PL"/>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22C34F2F" w14:textId="77777777" w:rsidR="005800D5" w:rsidRPr="001E2B86" w:rsidRDefault="005800D5" w:rsidP="005800D5">
      <w:pPr>
        <w:pStyle w:val="PL"/>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9C178BE" w14:textId="77777777" w:rsidR="005800D5" w:rsidRPr="001E2B86" w:rsidRDefault="005800D5" w:rsidP="005800D5">
      <w:pPr>
        <w:pStyle w:val="PL"/>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E41F37B" w14:textId="77777777" w:rsidR="005800D5" w:rsidRPr="001E2B86" w:rsidRDefault="005800D5" w:rsidP="005800D5">
      <w:pPr>
        <w:pStyle w:val="PL"/>
      </w:pPr>
      <w:r w:rsidRPr="001E2B86">
        <w:tab/>
        <w:t>sa-NR-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268315" w14:textId="77777777" w:rsidR="005800D5" w:rsidRPr="001E2B86" w:rsidRDefault="005800D5" w:rsidP="005800D5">
      <w:pPr>
        <w:pStyle w:val="PL"/>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077FAED3" w14:textId="77777777" w:rsidR="005800D5" w:rsidRPr="001E2B86" w:rsidRDefault="005800D5" w:rsidP="005800D5">
      <w:pPr>
        <w:pStyle w:val="PL"/>
      </w:pPr>
      <w:r w:rsidRPr="001E2B86">
        <w:t>}</w:t>
      </w:r>
    </w:p>
    <w:p w14:paraId="4862813C" w14:textId="77777777" w:rsidR="005800D5" w:rsidRPr="001E2B86" w:rsidRDefault="005800D5" w:rsidP="005800D5">
      <w:pPr>
        <w:pStyle w:val="PL"/>
      </w:pPr>
    </w:p>
    <w:p w14:paraId="0604B790" w14:textId="77777777" w:rsidR="005800D5" w:rsidRPr="001E2B86" w:rsidRDefault="005800D5" w:rsidP="005800D5">
      <w:pPr>
        <w:pStyle w:val="PL"/>
      </w:pPr>
      <w:r w:rsidRPr="001E2B86">
        <w:t>IRAT-ParametersNR-v1560 ::=</w:t>
      </w:r>
      <w:r w:rsidRPr="001E2B86">
        <w:tab/>
      </w:r>
      <w:r w:rsidRPr="001E2B86">
        <w:tab/>
        <w:t>SEQUENCE {</w:t>
      </w:r>
    </w:p>
    <w:p w14:paraId="7E02BDD7" w14:textId="77777777" w:rsidR="005800D5" w:rsidRPr="001E2B86" w:rsidRDefault="005800D5" w:rsidP="005800D5">
      <w:pPr>
        <w:pStyle w:val="PL"/>
      </w:pPr>
      <w:r w:rsidRPr="001E2B86">
        <w:tab/>
        <w:t>ng-EN-DC-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A39D997" w14:textId="77777777" w:rsidR="005800D5" w:rsidRPr="001E2B86" w:rsidRDefault="005800D5" w:rsidP="005800D5">
      <w:pPr>
        <w:pStyle w:val="PL"/>
      </w:pPr>
      <w:r w:rsidRPr="001E2B86">
        <w:t>}</w:t>
      </w:r>
    </w:p>
    <w:p w14:paraId="285D52B2" w14:textId="77777777" w:rsidR="005800D5" w:rsidRPr="001E2B86" w:rsidRDefault="005800D5" w:rsidP="005800D5">
      <w:pPr>
        <w:pStyle w:val="PL"/>
      </w:pPr>
    </w:p>
    <w:p w14:paraId="1F3A2C2A" w14:textId="77777777" w:rsidR="005800D5" w:rsidRPr="001E2B86" w:rsidRDefault="005800D5" w:rsidP="005800D5">
      <w:pPr>
        <w:pStyle w:val="PL"/>
      </w:pPr>
      <w:r w:rsidRPr="001E2B86">
        <w:t>IRAT-ParametersNR-v1570 ::=</w:t>
      </w:r>
      <w:r w:rsidRPr="001E2B86">
        <w:tab/>
      </w:r>
      <w:r w:rsidRPr="001E2B86">
        <w:tab/>
        <w:t>SEQUENCE {</w:t>
      </w:r>
    </w:p>
    <w:p w14:paraId="15BD1543" w14:textId="77777777" w:rsidR="005800D5" w:rsidRPr="001E2B86" w:rsidRDefault="005800D5" w:rsidP="005800D5">
      <w:pPr>
        <w:pStyle w:val="PL"/>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1E56231" w14:textId="77777777" w:rsidR="005800D5" w:rsidRPr="001E2B86" w:rsidRDefault="005800D5" w:rsidP="005800D5">
      <w:pPr>
        <w:pStyle w:val="PL"/>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F4A3C8" w14:textId="77777777" w:rsidR="005800D5" w:rsidRPr="001E2B86" w:rsidRDefault="005800D5" w:rsidP="005800D5">
      <w:pPr>
        <w:pStyle w:val="PL"/>
      </w:pPr>
      <w:r w:rsidRPr="001E2B86">
        <w:t>}</w:t>
      </w:r>
    </w:p>
    <w:p w14:paraId="6F3BE90C" w14:textId="77777777" w:rsidR="005800D5" w:rsidRPr="001E2B86" w:rsidRDefault="005800D5" w:rsidP="005800D5">
      <w:pPr>
        <w:pStyle w:val="PL"/>
      </w:pPr>
    </w:p>
    <w:p w14:paraId="686876CE" w14:textId="77777777" w:rsidR="005800D5" w:rsidRPr="001E2B86" w:rsidRDefault="005800D5" w:rsidP="005800D5">
      <w:pPr>
        <w:pStyle w:val="PL"/>
        <w:rPr>
          <w:rFonts w:eastAsia="宋体"/>
        </w:rPr>
      </w:pPr>
      <w:r w:rsidRPr="001E2B86">
        <w:t>IRAT-ParametersNR-v1610 ::=</w:t>
      </w:r>
      <w:r w:rsidRPr="001E2B86">
        <w:tab/>
      </w:r>
      <w:r w:rsidRPr="001E2B86">
        <w:tab/>
        <w:t>SEQUENCE {</w:t>
      </w:r>
    </w:p>
    <w:p w14:paraId="0AA2AA03" w14:textId="77777777" w:rsidR="005800D5" w:rsidRPr="001E2B86" w:rsidRDefault="005800D5" w:rsidP="005800D5">
      <w:pPr>
        <w:pStyle w:val="PL"/>
        <w:rPr>
          <w:rFonts w:eastAsia="宋体"/>
        </w:rPr>
      </w:pPr>
      <w:r w:rsidRPr="001E2B86">
        <w:tab/>
      </w:r>
      <w:r w:rsidRPr="001E2B86">
        <w:rPr>
          <w:rFonts w:eastAsia="宋体"/>
        </w:rPr>
        <w:t>nr</w:t>
      </w:r>
      <w:r w:rsidRPr="001E2B86">
        <w:t>-HO-ToEN-DC-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0DB28" w14:textId="77777777" w:rsidR="005800D5" w:rsidRPr="001E2B86" w:rsidRDefault="005800D5" w:rsidP="005800D5">
      <w:pPr>
        <w:pStyle w:val="PL"/>
      </w:pPr>
      <w:r w:rsidRPr="001E2B86">
        <w:tab/>
        <w:t>ce-EUTRA-5GC-HO-ToNR-FDD-FR1-r16</w:t>
      </w:r>
      <w:r w:rsidRPr="001E2B86">
        <w:tab/>
        <w:t>ENUMERATED {supported}</w:t>
      </w:r>
      <w:r w:rsidRPr="001E2B86">
        <w:tab/>
      </w:r>
      <w:r w:rsidRPr="001E2B86">
        <w:tab/>
      </w:r>
      <w:r w:rsidRPr="001E2B86">
        <w:tab/>
      </w:r>
      <w:r w:rsidRPr="001E2B86">
        <w:tab/>
        <w:t>OPTIONAL,</w:t>
      </w:r>
    </w:p>
    <w:p w14:paraId="27C44B80" w14:textId="77777777" w:rsidR="005800D5" w:rsidRPr="001E2B86" w:rsidRDefault="005800D5" w:rsidP="005800D5">
      <w:pPr>
        <w:pStyle w:val="PL"/>
      </w:pPr>
      <w:r w:rsidRPr="001E2B86">
        <w:tab/>
        <w:t>ce-EUTRA-5GC-HO-ToNR-TDD-FR1-r16</w:t>
      </w:r>
      <w:r w:rsidRPr="001E2B86">
        <w:tab/>
        <w:t>ENUMERATED {supported}</w:t>
      </w:r>
      <w:r w:rsidRPr="001E2B86">
        <w:tab/>
      </w:r>
      <w:r w:rsidRPr="001E2B86">
        <w:tab/>
      </w:r>
      <w:r w:rsidRPr="001E2B86">
        <w:tab/>
      </w:r>
      <w:r w:rsidRPr="001E2B86">
        <w:tab/>
        <w:t>OPTIONAL,</w:t>
      </w:r>
    </w:p>
    <w:p w14:paraId="3091294B" w14:textId="77777777" w:rsidR="005800D5" w:rsidRPr="001E2B86" w:rsidRDefault="005800D5" w:rsidP="005800D5">
      <w:pPr>
        <w:pStyle w:val="PL"/>
      </w:pPr>
      <w:r w:rsidRPr="001E2B86">
        <w:tab/>
        <w:t>ce-EUTRA-5GC-HO-ToNR-FDD-FR2-r16</w:t>
      </w:r>
      <w:r w:rsidRPr="001E2B86">
        <w:tab/>
        <w:t>ENUMERATED {supported}</w:t>
      </w:r>
      <w:r w:rsidRPr="001E2B86">
        <w:tab/>
      </w:r>
      <w:r w:rsidRPr="001E2B86">
        <w:tab/>
      </w:r>
      <w:r w:rsidRPr="001E2B86">
        <w:tab/>
      </w:r>
      <w:r w:rsidRPr="001E2B86">
        <w:tab/>
        <w:t>OPTIONAL,</w:t>
      </w:r>
    </w:p>
    <w:p w14:paraId="4BE9FA23" w14:textId="77777777" w:rsidR="005800D5" w:rsidRPr="001E2B86" w:rsidRDefault="005800D5" w:rsidP="005800D5">
      <w:pPr>
        <w:pStyle w:val="PL"/>
      </w:pPr>
      <w:r w:rsidRPr="001E2B86">
        <w:tab/>
        <w:t>ce-EUTRA-5GC-HO-ToNR-TDD-FR2-r16</w:t>
      </w:r>
      <w:r w:rsidRPr="001E2B86">
        <w:tab/>
        <w:t>ENUMERATED {supported}</w:t>
      </w:r>
      <w:r w:rsidRPr="001E2B86">
        <w:tab/>
      </w:r>
      <w:r w:rsidRPr="001E2B86">
        <w:tab/>
      </w:r>
      <w:r w:rsidRPr="001E2B86">
        <w:tab/>
      </w:r>
      <w:r w:rsidRPr="001E2B86">
        <w:tab/>
        <w:t>OPTIONAL</w:t>
      </w:r>
    </w:p>
    <w:p w14:paraId="6A2DED06" w14:textId="77777777" w:rsidR="005800D5" w:rsidRPr="001E2B86" w:rsidRDefault="005800D5" w:rsidP="005800D5">
      <w:pPr>
        <w:pStyle w:val="PL"/>
      </w:pPr>
      <w:r w:rsidRPr="001E2B86">
        <w:t>}</w:t>
      </w:r>
    </w:p>
    <w:p w14:paraId="7EEAF6FD" w14:textId="77777777" w:rsidR="005800D5" w:rsidRPr="001E2B86" w:rsidRDefault="005800D5" w:rsidP="005800D5">
      <w:pPr>
        <w:pStyle w:val="PL"/>
      </w:pPr>
    </w:p>
    <w:p w14:paraId="171232C3" w14:textId="77777777" w:rsidR="005800D5" w:rsidRPr="001E2B86" w:rsidRDefault="005800D5" w:rsidP="005800D5">
      <w:pPr>
        <w:pStyle w:val="PL"/>
        <w:rPr>
          <w:rFonts w:eastAsia="宋体"/>
        </w:rPr>
      </w:pPr>
      <w:r w:rsidRPr="001E2B86">
        <w:t>IRAT-ParametersNR-v1660 ::=</w:t>
      </w:r>
      <w:r w:rsidRPr="001E2B86">
        <w:tab/>
      </w:r>
      <w:r w:rsidRPr="001E2B86">
        <w:tab/>
        <w:t>SEQUENCE {</w:t>
      </w:r>
    </w:p>
    <w:p w14:paraId="30321737" w14:textId="77777777" w:rsidR="005800D5" w:rsidRPr="001E2B86" w:rsidRDefault="005800D5" w:rsidP="005800D5">
      <w:pPr>
        <w:pStyle w:val="PL"/>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B1718D" w14:textId="77777777" w:rsidR="005800D5" w:rsidRPr="001E2B86" w:rsidRDefault="005800D5" w:rsidP="005800D5">
      <w:pPr>
        <w:pStyle w:val="PL"/>
      </w:pPr>
      <w:r w:rsidRPr="001E2B86">
        <w:t>}</w:t>
      </w:r>
    </w:p>
    <w:p w14:paraId="0E5DD62A" w14:textId="77777777" w:rsidR="005800D5" w:rsidRPr="001E2B86" w:rsidRDefault="005800D5" w:rsidP="005800D5">
      <w:pPr>
        <w:pStyle w:val="PL"/>
      </w:pPr>
    </w:p>
    <w:p w14:paraId="40EDB59E" w14:textId="77777777" w:rsidR="005800D5" w:rsidRPr="001E2B86" w:rsidRDefault="005800D5" w:rsidP="005800D5">
      <w:pPr>
        <w:pStyle w:val="PL"/>
      </w:pPr>
      <w:r w:rsidRPr="001E2B86">
        <w:t>IRAT-ParametersNR-v1700 ::=</w:t>
      </w:r>
      <w:r w:rsidRPr="001E2B86">
        <w:tab/>
      </w:r>
      <w:r w:rsidRPr="001E2B86">
        <w:tab/>
        <w:t>SEQUENCE {</w:t>
      </w:r>
    </w:p>
    <w:p w14:paraId="7A5D3640" w14:textId="77777777" w:rsidR="005800D5" w:rsidRPr="001E2B86" w:rsidRDefault="005800D5" w:rsidP="005800D5">
      <w:pPr>
        <w:pStyle w:val="PL"/>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64F73CDE" w14:textId="77777777" w:rsidR="005800D5" w:rsidRPr="001E2B86" w:rsidRDefault="005800D5" w:rsidP="005800D5">
      <w:pPr>
        <w:pStyle w:val="PL"/>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7BE70828" w14:textId="77777777" w:rsidR="005800D5" w:rsidRPr="001E2B86" w:rsidRDefault="005800D5" w:rsidP="005800D5">
      <w:pPr>
        <w:pStyle w:val="PL"/>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6930DBDE" w14:textId="77777777" w:rsidR="005800D5" w:rsidRPr="001E2B86" w:rsidRDefault="005800D5" w:rsidP="005800D5">
      <w:pPr>
        <w:pStyle w:val="PL"/>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26FBEE0" w14:textId="77777777" w:rsidR="005800D5" w:rsidRPr="001E2B86" w:rsidRDefault="005800D5" w:rsidP="005800D5">
      <w:pPr>
        <w:pStyle w:val="PL"/>
      </w:pPr>
      <w:r w:rsidRPr="001E2B86">
        <w:t>}</w:t>
      </w:r>
    </w:p>
    <w:p w14:paraId="63FA4814" w14:textId="77777777" w:rsidR="005800D5" w:rsidRPr="001E2B86" w:rsidRDefault="005800D5" w:rsidP="005800D5">
      <w:pPr>
        <w:pStyle w:val="PL"/>
      </w:pPr>
    </w:p>
    <w:p w14:paraId="13AC03A8" w14:textId="77777777" w:rsidR="005800D5" w:rsidRPr="001E2B86" w:rsidRDefault="005800D5" w:rsidP="005800D5">
      <w:pPr>
        <w:pStyle w:val="PL"/>
        <w:rPr>
          <w:rFonts w:eastAsia="宋体"/>
        </w:rPr>
      </w:pPr>
      <w:r w:rsidRPr="001E2B86">
        <w:t>IRAT-ParametersNR-v1710 ::=</w:t>
      </w:r>
      <w:r w:rsidRPr="001E2B86">
        <w:tab/>
      </w:r>
      <w:r w:rsidRPr="001E2B86">
        <w:tab/>
        <w:t>SEQUENCE {</w:t>
      </w:r>
    </w:p>
    <w:p w14:paraId="4914F615" w14:textId="77777777" w:rsidR="005800D5" w:rsidRPr="001E2B86" w:rsidRDefault="005800D5" w:rsidP="005800D5">
      <w:pPr>
        <w:pStyle w:val="PL"/>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4316A5B" w14:textId="77777777" w:rsidR="005800D5" w:rsidRPr="001E2B86" w:rsidRDefault="005800D5" w:rsidP="005800D5">
      <w:pPr>
        <w:pStyle w:val="PL"/>
      </w:pPr>
      <w:r w:rsidRPr="001E2B86">
        <w:t>}</w:t>
      </w:r>
    </w:p>
    <w:p w14:paraId="36CA0006" w14:textId="77777777" w:rsidR="005800D5" w:rsidRPr="001E2B86" w:rsidRDefault="005800D5" w:rsidP="005800D5">
      <w:pPr>
        <w:pStyle w:val="PL"/>
        <w:rPr>
          <w:rFonts w:eastAsia="宋体"/>
        </w:rPr>
      </w:pPr>
    </w:p>
    <w:p w14:paraId="7E6FAD48" w14:textId="77777777" w:rsidR="005800D5" w:rsidRPr="001E2B86" w:rsidRDefault="005800D5" w:rsidP="005800D5">
      <w:pPr>
        <w:pStyle w:val="PL"/>
        <w:rPr>
          <w:rFonts w:eastAsia="宋体"/>
        </w:rPr>
      </w:pPr>
      <w:r w:rsidRPr="001E2B86">
        <w:lastRenderedPageBreak/>
        <w:t>IRAT-ParametersNR-v1</w:t>
      </w:r>
      <w:r w:rsidRPr="001E2B86">
        <w:rPr>
          <w:rFonts w:eastAsia="宋体"/>
        </w:rPr>
        <w:t>900</w:t>
      </w:r>
      <w:r w:rsidRPr="001E2B86">
        <w:t xml:space="preserve"> ::=</w:t>
      </w:r>
      <w:r w:rsidRPr="001E2B86">
        <w:tab/>
      </w:r>
      <w:r w:rsidRPr="001E2B86">
        <w:tab/>
        <w:t>SEQUENCE {</w:t>
      </w:r>
    </w:p>
    <w:p w14:paraId="1D57B1D2" w14:textId="77777777" w:rsidR="005800D5" w:rsidRPr="001E2B86" w:rsidRDefault="005800D5" w:rsidP="005800D5">
      <w:pPr>
        <w:pStyle w:val="PL"/>
      </w:pPr>
      <w:r w:rsidRPr="001E2B86">
        <w:tab/>
        <w:t>ntn-IdleMobilityForNR</w:t>
      </w:r>
      <w:r w:rsidRPr="001E2B86">
        <w:rPr>
          <w:rFonts w:eastAsia="宋体"/>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84D9922" w14:textId="77777777" w:rsidR="005800D5" w:rsidRPr="001E2B86" w:rsidRDefault="005800D5" w:rsidP="005800D5">
      <w:pPr>
        <w:pStyle w:val="PL"/>
        <w:rPr>
          <w:rFonts w:eastAsia="宋体"/>
        </w:rPr>
      </w:pPr>
      <w:r w:rsidRPr="001E2B86">
        <w:t>}</w:t>
      </w:r>
    </w:p>
    <w:p w14:paraId="63F89101" w14:textId="77777777" w:rsidR="005800D5" w:rsidRPr="001E2B86" w:rsidRDefault="005800D5" w:rsidP="005800D5">
      <w:pPr>
        <w:pStyle w:val="PL"/>
        <w:rPr>
          <w:rFonts w:eastAsia="等线"/>
        </w:rPr>
      </w:pPr>
    </w:p>
    <w:p w14:paraId="51DFC388" w14:textId="77777777" w:rsidR="005800D5" w:rsidRPr="001E2B86" w:rsidRDefault="005800D5" w:rsidP="005800D5">
      <w:pPr>
        <w:pStyle w:val="PL"/>
        <w:rPr>
          <w:rFonts w:eastAsia="等线"/>
        </w:rPr>
      </w:pPr>
      <w:r w:rsidRPr="001E2B86">
        <w:rPr>
          <w:rFonts w:eastAsia="等线"/>
        </w:rPr>
        <w:t>LowerMSD-MRDC-r18 ::=</w:t>
      </w:r>
      <w:r w:rsidRPr="001E2B86">
        <w:rPr>
          <w:rFonts w:eastAsia="等线"/>
        </w:rPr>
        <w:tab/>
      </w:r>
      <w:r w:rsidRPr="001E2B86">
        <w:rPr>
          <w:rFonts w:eastAsia="等线"/>
        </w:rPr>
        <w:tab/>
      </w:r>
      <w:r w:rsidRPr="001E2B86">
        <w:t>SEQUENCE</w:t>
      </w:r>
      <w:r w:rsidRPr="001E2B86">
        <w:rPr>
          <w:rFonts w:eastAsia="等线"/>
        </w:rPr>
        <w:t xml:space="preserve"> {</w:t>
      </w:r>
    </w:p>
    <w:p w14:paraId="105D0F07" w14:textId="77777777" w:rsidR="005800D5" w:rsidRPr="001E2B86" w:rsidRDefault="005800D5" w:rsidP="005800D5">
      <w:pPr>
        <w:pStyle w:val="PL"/>
      </w:pPr>
      <w:r w:rsidRPr="001E2B86">
        <w:tab/>
        <w:t>aggressorband1-r18</w:t>
      </w:r>
      <w:r w:rsidRPr="001E2B86">
        <w:tab/>
      </w:r>
      <w:r w:rsidRPr="001E2B86">
        <w:tab/>
      </w:r>
      <w:r w:rsidRPr="001E2B86">
        <w:tab/>
      </w:r>
      <w:r w:rsidRPr="001E2B86">
        <w:rPr>
          <w:rFonts w:cs="Courier New"/>
        </w:rPr>
        <w:t>FreqBandIndicatorNR-r15</w:t>
      </w:r>
      <w:r w:rsidRPr="001E2B86">
        <w:t>,</w:t>
      </w:r>
    </w:p>
    <w:p w14:paraId="5D16321E" w14:textId="77777777" w:rsidR="005800D5" w:rsidRPr="001E2B86" w:rsidRDefault="005800D5" w:rsidP="005800D5">
      <w:pPr>
        <w:pStyle w:val="PL"/>
        <w:rPr>
          <w:rFonts w:cs="Courier New"/>
        </w:rPr>
      </w:pPr>
      <w:r w:rsidRPr="001E2B86">
        <w:tab/>
        <w:t>aggressorband2-r18</w:t>
      </w:r>
      <w:r w:rsidRPr="001E2B86">
        <w:tab/>
      </w:r>
      <w:r w:rsidRPr="001E2B86">
        <w:tab/>
      </w:r>
      <w:r w:rsidRPr="001E2B86">
        <w:tab/>
      </w:r>
      <w:r w:rsidRPr="001E2B86">
        <w:rPr>
          <w:rFonts w:cs="Courier New"/>
        </w:rPr>
        <w:t>FreqBandIndicator-r11</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OPTIONAL,</w:t>
      </w:r>
    </w:p>
    <w:p w14:paraId="378D9A0A" w14:textId="77777777" w:rsidR="005800D5" w:rsidRPr="001E2B86" w:rsidRDefault="005800D5" w:rsidP="005800D5">
      <w:pPr>
        <w:pStyle w:val="PL"/>
        <w:rPr>
          <w:rFonts w:eastAsia="等线"/>
        </w:rPr>
      </w:pPr>
      <w:r w:rsidRPr="001E2B86">
        <w:tab/>
        <w:t>msd-Information-r18</w:t>
      </w:r>
      <w:r w:rsidRPr="001E2B86">
        <w:tab/>
      </w:r>
      <w:r w:rsidRPr="001E2B86">
        <w:tab/>
      </w:r>
      <w:r w:rsidRPr="001E2B86">
        <w:tab/>
        <w:t>SEQUENCE</w:t>
      </w:r>
      <w:r w:rsidRPr="001E2B86">
        <w:rPr>
          <w:rFonts w:eastAsia="等线"/>
        </w:rPr>
        <w:t xml:space="preserve"> (</w:t>
      </w:r>
      <w:r w:rsidRPr="001E2B86">
        <w:t>SIZE</w:t>
      </w:r>
      <w:r w:rsidRPr="001E2B86">
        <w:rPr>
          <w:rFonts w:eastAsia="等线"/>
        </w:rPr>
        <w:t xml:space="preserve"> (1..</w:t>
      </w:r>
      <w:r w:rsidRPr="001E2B86">
        <w:t xml:space="preserve"> </w:t>
      </w:r>
      <w:r w:rsidRPr="001E2B86">
        <w:rPr>
          <w:rFonts w:eastAsia="等线"/>
        </w:rPr>
        <w:t xml:space="preserve">maxLowerMSD-Info-r18)) </w:t>
      </w:r>
      <w:r w:rsidRPr="001E2B86">
        <w:t>OF</w:t>
      </w:r>
      <w:r w:rsidRPr="001E2B86">
        <w:rPr>
          <w:rFonts w:eastAsia="等线"/>
        </w:rPr>
        <w:t xml:space="preserve"> MSD-Information-r18</w:t>
      </w:r>
    </w:p>
    <w:p w14:paraId="4E5B561C" w14:textId="77777777" w:rsidR="005800D5" w:rsidRPr="001E2B86" w:rsidRDefault="005800D5" w:rsidP="005800D5">
      <w:pPr>
        <w:pStyle w:val="PL"/>
      </w:pPr>
      <w:r w:rsidRPr="001E2B86">
        <w:rPr>
          <w:rFonts w:eastAsia="等线" w:cs="Courier New"/>
        </w:rPr>
        <w:t>}</w:t>
      </w:r>
    </w:p>
    <w:p w14:paraId="21036044" w14:textId="77777777" w:rsidR="005800D5" w:rsidRPr="001E2B86" w:rsidRDefault="005800D5" w:rsidP="005800D5">
      <w:pPr>
        <w:pStyle w:val="PL"/>
      </w:pPr>
    </w:p>
    <w:p w14:paraId="1990E05B" w14:textId="77777777" w:rsidR="005800D5" w:rsidRPr="001E2B86" w:rsidRDefault="005800D5" w:rsidP="005800D5">
      <w:pPr>
        <w:pStyle w:val="PL"/>
      </w:pPr>
      <w:r w:rsidRPr="001E2B86">
        <w:t>MSD-Information-r18 ::=</w:t>
      </w:r>
      <w:r w:rsidRPr="001E2B86">
        <w:tab/>
      </w:r>
      <w:r w:rsidRPr="001E2B86">
        <w:tab/>
        <w:t>SEQUENCE {</w:t>
      </w:r>
    </w:p>
    <w:p w14:paraId="65FBB9C1" w14:textId="77777777" w:rsidR="005800D5" w:rsidRPr="001E2B86" w:rsidRDefault="005800D5" w:rsidP="005800D5">
      <w:pPr>
        <w:pStyle w:val="PL"/>
      </w:pPr>
      <w:r w:rsidRPr="001E2B86">
        <w:tab/>
        <w:t>msd-Type-r18</w:t>
      </w:r>
      <w:r w:rsidRPr="001E2B86">
        <w:tab/>
      </w:r>
      <w:r w:rsidRPr="001E2B86">
        <w:tab/>
      </w:r>
      <w:r w:rsidRPr="001E2B86">
        <w:tab/>
      </w:r>
      <w:r w:rsidRPr="001E2B86">
        <w:tab/>
        <w:t>ENUMERATED {harmonic, harmonicMixing, crossBandIsolation, imd2,</w:t>
      </w:r>
    </w:p>
    <w:p w14:paraId="051211E2"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md3, imd4, imd5, all, spare8, spare7, spare6,</w:t>
      </w:r>
    </w:p>
    <w:p w14:paraId="2144CCBE"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spare4, spare3, spare2, spare1},</w:t>
      </w:r>
    </w:p>
    <w:p w14:paraId="676F4CFE" w14:textId="77777777" w:rsidR="005800D5" w:rsidRPr="001E2B86" w:rsidRDefault="005800D5" w:rsidP="005800D5">
      <w:pPr>
        <w:pStyle w:val="PL"/>
      </w:pPr>
      <w:r w:rsidRPr="001E2B86">
        <w:tab/>
        <w:t>msd-PowerClass-r18</w:t>
      </w:r>
      <w:r w:rsidRPr="001E2B86">
        <w:tab/>
      </w:r>
      <w:r w:rsidRPr="001E2B86">
        <w:tab/>
      </w:r>
      <w:r w:rsidRPr="001E2B86">
        <w:tab/>
        <w:t>ENUMERATED {pc1dot5, pc2, pc3},</w:t>
      </w:r>
    </w:p>
    <w:p w14:paraId="33E9A06A" w14:textId="77777777" w:rsidR="005800D5" w:rsidRPr="001E2B86" w:rsidRDefault="005800D5" w:rsidP="005800D5">
      <w:pPr>
        <w:pStyle w:val="PL"/>
      </w:pPr>
      <w:r w:rsidRPr="001E2B86">
        <w:tab/>
        <w:t>msd-Class-r18</w:t>
      </w:r>
      <w:r w:rsidRPr="001E2B86">
        <w:tab/>
      </w:r>
      <w:r w:rsidRPr="001E2B86">
        <w:tab/>
      </w:r>
      <w:r w:rsidRPr="001E2B86">
        <w:tab/>
      </w:r>
      <w:r w:rsidRPr="001E2B86">
        <w:tab/>
        <w:t>ENUMERATED {classI, classII, classIII, classIV, classV, classVI,</w:t>
      </w:r>
    </w:p>
    <w:p w14:paraId="24BBCAD1"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t>classVII, classVIII }</w:t>
      </w:r>
    </w:p>
    <w:p w14:paraId="53607244" w14:textId="77777777" w:rsidR="005800D5" w:rsidRPr="001E2B86" w:rsidRDefault="005800D5" w:rsidP="005800D5">
      <w:pPr>
        <w:pStyle w:val="PL"/>
      </w:pPr>
      <w:r w:rsidRPr="001E2B86">
        <w:t>}</w:t>
      </w:r>
    </w:p>
    <w:p w14:paraId="360C7957" w14:textId="77777777" w:rsidR="005800D5" w:rsidRPr="001E2B86" w:rsidRDefault="005800D5" w:rsidP="005800D5">
      <w:pPr>
        <w:pStyle w:val="PL"/>
      </w:pPr>
    </w:p>
    <w:p w14:paraId="1797C1E5" w14:textId="77777777" w:rsidR="005800D5" w:rsidRPr="001E2B86" w:rsidRDefault="005800D5" w:rsidP="005800D5">
      <w:pPr>
        <w:pStyle w:val="PL"/>
      </w:pPr>
      <w:r w:rsidRPr="001E2B86">
        <w:t>EUTRA-5GC-Parameters-r15 ::=</w:t>
      </w:r>
      <w:r w:rsidRPr="001E2B86">
        <w:tab/>
      </w:r>
      <w:r w:rsidRPr="001E2B86">
        <w:tab/>
        <w:t>SEQUENCE {</w:t>
      </w:r>
    </w:p>
    <w:p w14:paraId="33F62604" w14:textId="77777777" w:rsidR="005800D5" w:rsidRPr="001E2B86" w:rsidRDefault="005800D5" w:rsidP="005800D5">
      <w:pPr>
        <w:pStyle w:val="PL"/>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51D274C" w14:textId="77777777" w:rsidR="005800D5" w:rsidRPr="001E2B86" w:rsidRDefault="005800D5" w:rsidP="005800D5">
      <w:pPr>
        <w:pStyle w:val="PL"/>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4A7938CB" w14:textId="77777777" w:rsidR="005800D5" w:rsidRPr="001E2B86" w:rsidRDefault="005800D5" w:rsidP="005800D5">
      <w:pPr>
        <w:pStyle w:val="PL"/>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84A7B4" w14:textId="77777777" w:rsidR="005800D5" w:rsidRPr="001E2B86" w:rsidRDefault="005800D5" w:rsidP="005800D5">
      <w:pPr>
        <w:pStyle w:val="PL"/>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263B5" w14:textId="77777777" w:rsidR="005800D5" w:rsidRPr="001E2B86" w:rsidRDefault="005800D5" w:rsidP="005800D5">
      <w:pPr>
        <w:pStyle w:val="PL"/>
      </w:pPr>
      <w:r w:rsidRPr="001E2B86">
        <w:tab/>
        <w:t>ims-VoiceOverMCG-BearerEUTRA-5GC-r15</w:t>
      </w:r>
      <w:r w:rsidRPr="001E2B86">
        <w:tab/>
        <w:t>ENUMERATED {supported}</w:t>
      </w:r>
      <w:r w:rsidRPr="001E2B86">
        <w:tab/>
      </w:r>
      <w:r w:rsidRPr="001E2B86">
        <w:tab/>
      </w:r>
      <w:r w:rsidRPr="001E2B86">
        <w:tab/>
        <w:t>OPTIONAL,</w:t>
      </w:r>
    </w:p>
    <w:p w14:paraId="6D57DCE2" w14:textId="77777777" w:rsidR="005800D5" w:rsidRPr="001E2B86" w:rsidRDefault="005800D5" w:rsidP="005800D5">
      <w:pPr>
        <w:pStyle w:val="PL"/>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C1CAE7" w14:textId="77777777" w:rsidR="005800D5" w:rsidRPr="001E2B86" w:rsidRDefault="005800D5" w:rsidP="005800D5">
      <w:pPr>
        <w:pStyle w:val="PL"/>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B91E30C" w14:textId="77777777" w:rsidR="005800D5" w:rsidRPr="001E2B86" w:rsidRDefault="005800D5" w:rsidP="005800D5">
      <w:pPr>
        <w:pStyle w:val="PL"/>
      </w:pPr>
      <w:r w:rsidRPr="001E2B86">
        <w:t>}</w:t>
      </w:r>
    </w:p>
    <w:p w14:paraId="36C0291D" w14:textId="77777777" w:rsidR="005800D5" w:rsidRPr="001E2B86" w:rsidRDefault="005800D5" w:rsidP="005800D5">
      <w:pPr>
        <w:pStyle w:val="PL"/>
      </w:pPr>
    </w:p>
    <w:p w14:paraId="04F60AA4" w14:textId="77777777" w:rsidR="005800D5" w:rsidRPr="001E2B86" w:rsidRDefault="005800D5" w:rsidP="005800D5">
      <w:pPr>
        <w:pStyle w:val="PL"/>
      </w:pPr>
      <w:r w:rsidRPr="001E2B86">
        <w:t>EUTRA-5GC-Parameters-v1610 ::=</w:t>
      </w:r>
      <w:r w:rsidRPr="001E2B86">
        <w:tab/>
        <w:t>SEQUENCE {</w:t>
      </w:r>
    </w:p>
    <w:p w14:paraId="6E02E588" w14:textId="77777777" w:rsidR="005800D5" w:rsidRPr="001E2B86" w:rsidRDefault="005800D5" w:rsidP="005800D5">
      <w:pPr>
        <w:pStyle w:val="PL"/>
      </w:pPr>
      <w:r w:rsidRPr="001E2B86">
        <w:tab/>
        <w:t>ce-InactiveState-r16</w:t>
      </w:r>
      <w:r w:rsidRPr="001E2B86">
        <w:tab/>
      </w:r>
      <w:r w:rsidRPr="001E2B86">
        <w:tab/>
      </w:r>
      <w:r w:rsidRPr="001E2B86">
        <w:tab/>
        <w:t>ENUMERATED {supported}</w:t>
      </w:r>
      <w:r w:rsidRPr="001E2B86">
        <w:tab/>
      </w:r>
      <w:r w:rsidRPr="001E2B86">
        <w:tab/>
      </w:r>
      <w:r w:rsidRPr="001E2B86">
        <w:tab/>
        <w:t>OPTIONAL,</w:t>
      </w:r>
    </w:p>
    <w:p w14:paraId="002C75D7" w14:textId="77777777" w:rsidR="005800D5" w:rsidRPr="001E2B86" w:rsidRDefault="005800D5" w:rsidP="005800D5">
      <w:pPr>
        <w:pStyle w:val="PL"/>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44B16E14" w14:textId="77777777" w:rsidR="005800D5" w:rsidRPr="001E2B86" w:rsidRDefault="005800D5" w:rsidP="005800D5">
      <w:pPr>
        <w:pStyle w:val="PL"/>
      </w:pPr>
      <w:r w:rsidRPr="001E2B86">
        <w:t>}</w:t>
      </w:r>
    </w:p>
    <w:p w14:paraId="65D8DF37" w14:textId="77777777" w:rsidR="005800D5" w:rsidRPr="001E2B86" w:rsidRDefault="005800D5" w:rsidP="005800D5">
      <w:pPr>
        <w:pStyle w:val="PL"/>
      </w:pPr>
    </w:p>
    <w:p w14:paraId="4BF82310" w14:textId="77777777" w:rsidR="005800D5" w:rsidRPr="001E2B86" w:rsidRDefault="005800D5" w:rsidP="005800D5">
      <w:pPr>
        <w:pStyle w:val="PL"/>
      </w:pPr>
      <w:r w:rsidRPr="001E2B86">
        <w:t>PDCP-ParametersNR-r15 ::=</w:t>
      </w:r>
      <w:r w:rsidRPr="001E2B86">
        <w:tab/>
      </w:r>
      <w:r w:rsidRPr="001E2B86">
        <w:tab/>
        <w:t>SEQUENCE {</w:t>
      </w:r>
    </w:p>
    <w:p w14:paraId="0965EDBD" w14:textId="77777777" w:rsidR="005800D5" w:rsidRPr="001E2B86" w:rsidRDefault="005800D5" w:rsidP="005800D5">
      <w:pPr>
        <w:pStyle w:val="PL"/>
      </w:pPr>
      <w:r w:rsidRPr="001E2B86">
        <w:tab/>
        <w:t>rohc-Profiles-r15</w:t>
      </w:r>
      <w:r w:rsidRPr="001E2B86">
        <w:tab/>
      </w:r>
      <w:r w:rsidRPr="001E2B86">
        <w:tab/>
      </w:r>
      <w:r w:rsidRPr="001E2B86">
        <w:tab/>
      </w:r>
      <w:r w:rsidRPr="001E2B86">
        <w:tab/>
      </w:r>
      <w:r w:rsidRPr="001E2B86">
        <w:tab/>
        <w:t>ROHC-ProfileSupportList-r15,</w:t>
      </w:r>
    </w:p>
    <w:p w14:paraId="265E25BB" w14:textId="77777777" w:rsidR="005800D5" w:rsidRPr="001E2B86" w:rsidRDefault="005800D5" w:rsidP="005800D5">
      <w:pPr>
        <w:pStyle w:val="PL"/>
      </w:pPr>
      <w:r w:rsidRPr="001E2B86">
        <w:tab/>
        <w:t>rohc-ContextMaxSessions-r15</w:t>
      </w:r>
      <w:r w:rsidRPr="001E2B86">
        <w:tab/>
      </w:r>
      <w:r w:rsidRPr="001E2B86">
        <w:tab/>
      </w:r>
      <w:r w:rsidRPr="001E2B86">
        <w:tab/>
        <w:t>ENUMERATED {</w:t>
      </w:r>
    </w:p>
    <w:p w14:paraId="04DA4803"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45093CBC"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0E6BC121"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56DCD7BE" w14:textId="77777777" w:rsidR="005800D5" w:rsidRPr="001E2B86" w:rsidRDefault="005800D5" w:rsidP="005800D5">
      <w:pPr>
        <w:pStyle w:val="PL"/>
      </w:pPr>
      <w:r w:rsidRPr="001E2B86">
        <w:tab/>
        <w:t>rohc-ProfilesUL-Only-r15</w:t>
      </w:r>
      <w:r w:rsidRPr="001E2B86">
        <w:tab/>
      </w:r>
      <w:r w:rsidRPr="001E2B86">
        <w:tab/>
      </w:r>
      <w:r w:rsidRPr="001E2B86">
        <w:tab/>
      </w:r>
      <w:r w:rsidRPr="001E2B86">
        <w:tab/>
        <w:t>SEQUENCE {</w:t>
      </w:r>
    </w:p>
    <w:p w14:paraId="714D7C2C" w14:textId="77777777" w:rsidR="005800D5" w:rsidRPr="001E2B86" w:rsidRDefault="005800D5" w:rsidP="005800D5">
      <w:pPr>
        <w:pStyle w:val="PL"/>
      </w:pPr>
      <w:r w:rsidRPr="001E2B86">
        <w:tab/>
      </w:r>
      <w:r w:rsidRPr="001E2B86">
        <w:tab/>
        <w:t>profile0x0006-r15</w:t>
      </w:r>
      <w:r w:rsidRPr="001E2B86">
        <w:tab/>
      </w:r>
      <w:r w:rsidRPr="001E2B86">
        <w:tab/>
      </w:r>
      <w:r w:rsidRPr="001E2B86">
        <w:tab/>
      </w:r>
      <w:r w:rsidRPr="001E2B86">
        <w:tab/>
      </w:r>
      <w:r w:rsidRPr="001E2B86">
        <w:tab/>
      </w:r>
      <w:r w:rsidRPr="001E2B86">
        <w:tab/>
        <w:t>BOOLEAN</w:t>
      </w:r>
    </w:p>
    <w:p w14:paraId="44A19041" w14:textId="77777777" w:rsidR="005800D5" w:rsidRPr="001E2B86" w:rsidRDefault="005800D5" w:rsidP="005800D5">
      <w:pPr>
        <w:pStyle w:val="PL"/>
      </w:pPr>
      <w:r w:rsidRPr="001E2B86">
        <w:tab/>
        <w:t>},</w:t>
      </w:r>
    </w:p>
    <w:p w14:paraId="0527F997" w14:textId="77777777" w:rsidR="005800D5" w:rsidRPr="001E2B86" w:rsidRDefault="005800D5" w:rsidP="005800D5">
      <w:pPr>
        <w:pStyle w:val="PL"/>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699EBF83" w14:textId="77777777" w:rsidR="005800D5" w:rsidRPr="001E2B86" w:rsidRDefault="005800D5" w:rsidP="005800D5">
      <w:pPr>
        <w:pStyle w:val="PL"/>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A26047F" w14:textId="77777777" w:rsidR="005800D5" w:rsidRPr="001E2B86" w:rsidRDefault="005800D5" w:rsidP="005800D5">
      <w:pPr>
        <w:pStyle w:val="PL"/>
      </w:pPr>
      <w:r w:rsidRPr="001E2B86">
        <w:tab/>
        <w:t>sn-SizeLo-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F8731EF" w14:textId="77777777" w:rsidR="005800D5" w:rsidRPr="001E2B86" w:rsidRDefault="005800D5" w:rsidP="005800D5">
      <w:pPr>
        <w:pStyle w:val="PL"/>
      </w:pPr>
      <w:r w:rsidRPr="001E2B86">
        <w:tab/>
        <w:t>ims-VoiceOverNR-PDCP-MCG-Bearer-r15</w:t>
      </w:r>
      <w:r w:rsidRPr="001E2B86">
        <w:tab/>
        <w:t>ENUMERATED {supported}</w:t>
      </w:r>
      <w:r w:rsidRPr="001E2B86">
        <w:tab/>
      </w:r>
      <w:r w:rsidRPr="001E2B86">
        <w:tab/>
      </w:r>
      <w:r w:rsidRPr="001E2B86">
        <w:tab/>
      </w:r>
      <w:r w:rsidRPr="001E2B86">
        <w:tab/>
        <w:t>OPTIONAL,</w:t>
      </w:r>
    </w:p>
    <w:p w14:paraId="309387B3" w14:textId="77777777" w:rsidR="005800D5" w:rsidRPr="001E2B86" w:rsidRDefault="005800D5" w:rsidP="005800D5">
      <w:pPr>
        <w:pStyle w:val="PL"/>
      </w:pPr>
      <w:r w:rsidRPr="001E2B86">
        <w:tab/>
        <w:t>ims-VoiceOverNR-PDCP-SCG-Bearer-r15</w:t>
      </w:r>
      <w:r w:rsidRPr="001E2B86">
        <w:tab/>
        <w:t>ENUMERATED {supported}</w:t>
      </w:r>
      <w:r w:rsidRPr="001E2B86">
        <w:tab/>
      </w:r>
      <w:r w:rsidRPr="001E2B86">
        <w:tab/>
      </w:r>
      <w:r w:rsidRPr="001E2B86">
        <w:tab/>
      </w:r>
      <w:r w:rsidRPr="001E2B86">
        <w:tab/>
        <w:t>OPTIONAL</w:t>
      </w:r>
    </w:p>
    <w:p w14:paraId="26C9AAD5" w14:textId="77777777" w:rsidR="005800D5" w:rsidRPr="001E2B86" w:rsidRDefault="005800D5" w:rsidP="005800D5">
      <w:pPr>
        <w:pStyle w:val="PL"/>
      </w:pPr>
      <w:r w:rsidRPr="001E2B86">
        <w:t>}</w:t>
      </w:r>
    </w:p>
    <w:p w14:paraId="21AB67D3" w14:textId="77777777" w:rsidR="005800D5" w:rsidRPr="001E2B86" w:rsidRDefault="005800D5" w:rsidP="005800D5">
      <w:pPr>
        <w:pStyle w:val="PL"/>
      </w:pPr>
    </w:p>
    <w:p w14:paraId="47BAD734" w14:textId="77777777" w:rsidR="005800D5" w:rsidRPr="001E2B86" w:rsidRDefault="005800D5" w:rsidP="005800D5">
      <w:pPr>
        <w:pStyle w:val="PL"/>
      </w:pPr>
      <w:r w:rsidRPr="001E2B86">
        <w:t>PDCP-ParametersNR-v1560 ::=</w:t>
      </w:r>
      <w:r w:rsidRPr="001E2B86">
        <w:tab/>
      </w:r>
      <w:r w:rsidRPr="001E2B86">
        <w:tab/>
        <w:t>SEQUENCE {</w:t>
      </w:r>
    </w:p>
    <w:p w14:paraId="65DEBFA7" w14:textId="77777777" w:rsidR="005800D5" w:rsidRPr="001E2B86" w:rsidRDefault="005800D5" w:rsidP="005800D5">
      <w:pPr>
        <w:pStyle w:val="PL"/>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2D6B5ABC" w14:textId="77777777" w:rsidR="005800D5" w:rsidRPr="001E2B86" w:rsidRDefault="005800D5" w:rsidP="005800D5">
      <w:pPr>
        <w:pStyle w:val="PL"/>
      </w:pPr>
      <w:r w:rsidRPr="001E2B86">
        <w:t>}</w:t>
      </w:r>
    </w:p>
    <w:p w14:paraId="0A84BBD0" w14:textId="77777777" w:rsidR="005800D5" w:rsidRPr="001E2B86" w:rsidRDefault="005800D5" w:rsidP="005800D5">
      <w:pPr>
        <w:pStyle w:val="PL"/>
      </w:pPr>
    </w:p>
    <w:p w14:paraId="2125C20D" w14:textId="77777777" w:rsidR="005800D5" w:rsidRPr="001E2B86" w:rsidRDefault="005800D5" w:rsidP="005800D5">
      <w:pPr>
        <w:pStyle w:val="PL"/>
      </w:pPr>
      <w:r w:rsidRPr="001E2B86">
        <w:t>ROHC-ProfileSupportList-r15 ::=</w:t>
      </w:r>
      <w:r w:rsidRPr="001E2B86">
        <w:tab/>
        <w:t>SEQUENCE {</w:t>
      </w:r>
    </w:p>
    <w:p w14:paraId="40923BFF" w14:textId="77777777" w:rsidR="005800D5" w:rsidRPr="001E2B86" w:rsidRDefault="005800D5" w:rsidP="005800D5">
      <w:pPr>
        <w:pStyle w:val="PL"/>
      </w:pPr>
      <w:r w:rsidRPr="001E2B86">
        <w:tab/>
        <w:t>profile0x0001-r15</w:t>
      </w:r>
      <w:r w:rsidRPr="001E2B86">
        <w:tab/>
      </w:r>
      <w:r w:rsidRPr="001E2B86">
        <w:tab/>
      </w:r>
      <w:r w:rsidRPr="001E2B86">
        <w:tab/>
      </w:r>
      <w:r w:rsidRPr="001E2B86">
        <w:tab/>
      </w:r>
      <w:r w:rsidRPr="001E2B86">
        <w:tab/>
        <w:t>BOOLEAN,</w:t>
      </w:r>
    </w:p>
    <w:p w14:paraId="45148638" w14:textId="77777777" w:rsidR="005800D5" w:rsidRPr="001E2B86" w:rsidRDefault="005800D5" w:rsidP="005800D5">
      <w:pPr>
        <w:pStyle w:val="PL"/>
      </w:pPr>
      <w:r w:rsidRPr="001E2B86">
        <w:tab/>
        <w:t>profile0x0002-r15</w:t>
      </w:r>
      <w:r w:rsidRPr="001E2B86">
        <w:tab/>
      </w:r>
      <w:r w:rsidRPr="001E2B86">
        <w:tab/>
      </w:r>
      <w:r w:rsidRPr="001E2B86">
        <w:tab/>
      </w:r>
      <w:r w:rsidRPr="001E2B86">
        <w:tab/>
      </w:r>
      <w:r w:rsidRPr="001E2B86">
        <w:tab/>
        <w:t>BOOLEAN,</w:t>
      </w:r>
    </w:p>
    <w:p w14:paraId="3F6DF15A" w14:textId="77777777" w:rsidR="005800D5" w:rsidRPr="001E2B86" w:rsidRDefault="005800D5" w:rsidP="005800D5">
      <w:pPr>
        <w:pStyle w:val="PL"/>
      </w:pPr>
      <w:r w:rsidRPr="001E2B86">
        <w:tab/>
        <w:t>profile0x0003-r15</w:t>
      </w:r>
      <w:r w:rsidRPr="001E2B86">
        <w:tab/>
      </w:r>
      <w:r w:rsidRPr="001E2B86">
        <w:tab/>
      </w:r>
      <w:r w:rsidRPr="001E2B86">
        <w:tab/>
      </w:r>
      <w:r w:rsidRPr="001E2B86">
        <w:tab/>
      </w:r>
      <w:r w:rsidRPr="001E2B86">
        <w:tab/>
        <w:t>BOOLEAN,</w:t>
      </w:r>
    </w:p>
    <w:p w14:paraId="77D0EFD2" w14:textId="77777777" w:rsidR="005800D5" w:rsidRPr="001E2B86" w:rsidRDefault="005800D5" w:rsidP="005800D5">
      <w:pPr>
        <w:pStyle w:val="PL"/>
      </w:pPr>
      <w:r w:rsidRPr="001E2B86">
        <w:tab/>
        <w:t>profile0x0004-r15</w:t>
      </w:r>
      <w:r w:rsidRPr="001E2B86">
        <w:tab/>
      </w:r>
      <w:r w:rsidRPr="001E2B86">
        <w:tab/>
      </w:r>
      <w:r w:rsidRPr="001E2B86">
        <w:tab/>
      </w:r>
      <w:r w:rsidRPr="001E2B86">
        <w:tab/>
      </w:r>
      <w:r w:rsidRPr="001E2B86">
        <w:tab/>
        <w:t>BOOLEAN,</w:t>
      </w:r>
    </w:p>
    <w:p w14:paraId="258D3B3C" w14:textId="77777777" w:rsidR="005800D5" w:rsidRPr="001E2B86" w:rsidRDefault="005800D5" w:rsidP="005800D5">
      <w:pPr>
        <w:pStyle w:val="PL"/>
      </w:pPr>
      <w:r w:rsidRPr="001E2B86">
        <w:tab/>
        <w:t>profile0x0006-r15</w:t>
      </w:r>
      <w:r w:rsidRPr="001E2B86">
        <w:tab/>
      </w:r>
      <w:r w:rsidRPr="001E2B86">
        <w:tab/>
      </w:r>
      <w:r w:rsidRPr="001E2B86">
        <w:tab/>
      </w:r>
      <w:r w:rsidRPr="001E2B86">
        <w:tab/>
      </w:r>
      <w:r w:rsidRPr="001E2B86">
        <w:tab/>
        <w:t>BOOLEAN,</w:t>
      </w:r>
    </w:p>
    <w:p w14:paraId="36262EA9" w14:textId="77777777" w:rsidR="005800D5" w:rsidRPr="001E2B86" w:rsidRDefault="005800D5" w:rsidP="005800D5">
      <w:pPr>
        <w:pStyle w:val="PL"/>
      </w:pPr>
      <w:r w:rsidRPr="001E2B86">
        <w:tab/>
        <w:t>profile0x0101-r15</w:t>
      </w:r>
      <w:r w:rsidRPr="001E2B86">
        <w:tab/>
      </w:r>
      <w:r w:rsidRPr="001E2B86">
        <w:tab/>
      </w:r>
      <w:r w:rsidRPr="001E2B86">
        <w:tab/>
      </w:r>
      <w:r w:rsidRPr="001E2B86">
        <w:tab/>
      </w:r>
      <w:r w:rsidRPr="001E2B86">
        <w:tab/>
        <w:t>BOOLEAN,</w:t>
      </w:r>
    </w:p>
    <w:p w14:paraId="71D8D645" w14:textId="77777777" w:rsidR="005800D5" w:rsidRPr="001E2B86" w:rsidRDefault="005800D5" w:rsidP="005800D5">
      <w:pPr>
        <w:pStyle w:val="PL"/>
      </w:pPr>
      <w:r w:rsidRPr="001E2B86">
        <w:tab/>
        <w:t>profile0x0102-r15</w:t>
      </w:r>
      <w:r w:rsidRPr="001E2B86">
        <w:tab/>
      </w:r>
      <w:r w:rsidRPr="001E2B86">
        <w:tab/>
      </w:r>
      <w:r w:rsidRPr="001E2B86">
        <w:tab/>
      </w:r>
      <w:r w:rsidRPr="001E2B86">
        <w:tab/>
      </w:r>
      <w:r w:rsidRPr="001E2B86">
        <w:tab/>
        <w:t>BOOLEAN,</w:t>
      </w:r>
    </w:p>
    <w:p w14:paraId="26A0FCD8" w14:textId="77777777" w:rsidR="005800D5" w:rsidRPr="001E2B86" w:rsidRDefault="005800D5" w:rsidP="005800D5">
      <w:pPr>
        <w:pStyle w:val="PL"/>
      </w:pPr>
      <w:r w:rsidRPr="001E2B86">
        <w:tab/>
        <w:t>profile0x0103-r15</w:t>
      </w:r>
      <w:r w:rsidRPr="001E2B86">
        <w:tab/>
      </w:r>
      <w:r w:rsidRPr="001E2B86">
        <w:tab/>
      </w:r>
      <w:r w:rsidRPr="001E2B86">
        <w:tab/>
      </w:r>
      <w:r w:rsidRPr="001E2B86">
        <w:tab/>
      </w:r>
      <w:r w:rsidRPr="001E2B86">
        <w:tab/>
        <w:t>BOOLEAN,</w:t>
      </w:r>
    </w:p>
    <w:p w14:paraId="0910B3FA" w14:textId="77777777" w:rsidR="005800D5" w:rsidRPr="001E2B86" w:rsidRDefault="005800D5" w:rsidP="005800D5">
      <w:pPr>
        <w:pStyle w:val="PL"/>
      </w:pPr>
      <w:r w:rsidRPr="001E2B86">
        <w:tab/>
        <w:t>profile0x0104-r15</w:t>
      </w:r>
      <w:r w:rsidRPr="001E2B86">
        <w:tab/>
      </w:r>
      <w:r w:rsidRPr="001E2B86">
        <w:tab/>
      </w:r>
      <w:r w:rsidRPr="001E2B86">
        <w:tab/>
      </w:r>
      <w:r w:rsidRPr="001E2B86">
        <w:tab/>
      </w:r>
      <w:r w:rsidRPr="001E2B86">
        <w:tab/>
        <w:t>BOOLEAN</w:t>
      </w:r>
    </w:p>
    <w:p w14:paraId="60D53890" w14:textId="77777777" w:rsidR="005800D5" w:rsidRPr="001E2B86" w:rsidRDefault="005800D5" w:rsidP="005800D5">
      <w:pPr>
        <w:pStyle w:val="PL"/>
      </w:pPr>
      <w:r w:rsidRPr="001E2B86">
        <w:t>}</w:t>
      </w:r>
    </w:p>
    <w:p w14:paraId="6EE7D5BC" w14:textId="77777777" w:rsidR="005800D5" w:rsidRPr="001E2B86" w:rsidRDefault="005800D5" w:rsidP="005800D5">
      <w:pPr>
        <w:pStyle w:val="PL"/>
      </w:pPr>
    </w:p>
    <w:p w14:paraId="4EFF7CF1" w14:textId="77777777" w:rsidR="005800D5" w:rsidRPr="001E2B86" w:rsidRDefault="005800D5" w:rsidP="005800D5">
      <w:pPr>
        <w:pStyle w:val="PL"/>
      </w:pPr>
      <w:r w:rsidRPr="001E2B86">
        <w:t>SupportedBandListNR-r15 ::=</w:t>
      </w:r>
      <w:r w:rsidRPr="001E2B86">
        <w:tab/>
      </w:r>
      <w:r w:rsidRPr="001E2B86">
        <w:tab/>
        <w:t>SEQUENCE (SIZE (1..maxBandsNR-r15)) OF SupportedBandNR-r15</w:t>
      </w:r>
    </w:p>
    <w:p w14:paraId="3A68F5E7" w14:textId="77777777" w:rsidR="005800D5" w:rsidRPr="001E2B86" w:rsidRDefault="005800D5" w:rsidP="005800D5">
      <w:pPr>
        <w:pStyle w:val="PL"/>
      </w:pPr>
    </w:p>
    <w:p w14:paraId="67AE7C47" w14:textId="77777777" w:rsidR="005800D5" w:rsidRPr="001E2B86" w:rsidRDefault="005800D5" w:rsidP="005800D5">
      <w:pPr>
        <w:pStyle w:val="PL"/>
      </w:pPr>
      <w:r w:rsidRPr="001E2B86">
        <w:t>SupportedBandNR-r15 ::=</w:t>
      </w:r>
      <w:r w:rsidRPr="001E2B86">
        <w:tab/>
      </w:r>
      <w:r w:rsidRPr="001E2B86">
        <w:tab/>
      </w:r>
      <w:r w:rsidRPr="001E2B86">
        <w:tab/>
        <w:t>SEQUENCE {</w:t>
      </w:r>
    </w:p>
    <w:p w14:paraId="2BE29612" w14:textId="77777777" w:rsidR="005800D5" w:rsidRPr="001E2B86" w:rsidRDefault="005800D5" w:rsidP="005800D5">
      <w:pPr>
        <w:pStyle w:val="PL"/>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2EA4080F" w14:textId="77777777" w:rsidR="005800D5" w:rsidRPr="001E2B86" w:rsidRDefault="005800D5" w:rsidP="005800D5">
      <w:pPr>
        <w:pStyle w:val="PL"/>
      </w:pPr>
      <w:r w:rsidRPr="001E2B86">
        <w:t>}</w:t>
      </w:r>
    </w:p>
    <w:p w14:paraId="65D5E0EB" w14:textId="77777777" w:rsidR="005800D5" w:rsidRPr="001E2B86" w:rsidRDefault="005800D5" w:rsidP="005800D5">
      <w:pPr>
        <w:pStyle w:val="PL"/>
      </w:pPr>
    </w:p>
    <w:p w14:paraId="59227D6C" w14:textId="77777777" w:rsidR="005800D5" w:rsidRPr="001E2B86" w:rsidRDefault="005800D5" w:rsidP="005800D5">
      <w:pPr>
        <w:pStyle w:val="PL"/>
      </w:pPr>
      <w:r w:rsidRPr="001E2B86">
        <w:t>IRAT-ParametersUTRA-FDD ::=</w:t>
      </w:r>
      <w:r w:rsidRPr="001E2B86">
        <w:tab/>
      </w:r>
      <w:r w:rsidRPr="001E2B86">
        <w:tab/>
        <w:t>SEQUENCE {</w:t>
      </w:r>
    </w:p>
    <w:p w14:paraId="1B328136" w14:textId="77777777" w:rsidR="005800D5" w:rsidRPr="001E2B86" w:rsidRDefault="005800D5" w:rsidP="005800D5">
      <w:pPr>
        <w:pStyle w:val="PL"/>
      </w:pPr>
      <w:r w:rsidRPr="001E2B86">
        <w:tab/>
        <w:t>supportedBandListUTRA-FDD</w:t>
      </w:r>
      <w:r w:rsidRPr="001E2B86">
        <w:tab/>
      </w:r>
      <w:r w:rsidRPr="001E2B86">
        <w:tab/>
      </w:r>
      <w:r w:rsidRPr="001E2B86">
        <w:tab/>
        <w:t>SupportedBandListUTRA-FDD</w:t>
      </w:r>
    </w:p>
    <w:p w14:paraId="7B93BA72" w14:textId="77777777" w:rsidR="005800D5" w:rsidRPr="001E2B86" w:rsidRDefault="005800D5" w:rsidP="005800D5">
      <w:pPr>
        <w:pStyle w:val="PL"/>
      </w:pPr>
      <w:r w:rsidRPr="001E2B86">
        <w:t>}</w:t>
      </w:r>
    </w:p>
    <w:p w14:paraId="6D64B2B4" w14:textId="77777777" w:rsidR="005800D5" w:rsidRPr="001E2B86" w:rsidRDefault="005800D5" w:rsidP="005800D5">
      <w:pPr>
        <w:pStyle w:val="PL"/>
      </w:pPr>
    </w:p>
    <w:p w14:paraId="4B289701" w14:textId="77777777" w:rsidR="005800D5" w:rsidRPr="001E2B86" w:rsidRDefault="005800D5" w:rsidP="005800D5">
      <w:pPr>
        <w:pStyle w:val="PL"/>
      </w:pPr>
      <w:r w:rsidRPr="001E2B86">
        <w:t>IRAT-ParametersUTRA-v920 ::=</w:t>
      </w:r>
      <w:r w:rsidRPr="001E2B86">
        <w:tab/>
      </w:r>
      <w:r w:rsidRPr="001E2B86">
        <w:tab/>
        <w:t>SEQUENCE {</w:t>
      </w:r>
    </w:p>
    <w:p w14:paraId="6F35E5B1" w14:textId="77777777" w:rsidR="005800D5" w:rsidRPr="001E2B86" w:rsidRDefault="005800D5" w:rsidP="005800D5">
      <w:pPr>
        <w:pStyle w:val="PL"/>
      </w:pPr>
      <w:r w:rsidRPr="001E2B86">
        <w:tab/>
        <w:t>e-RedirectionUTRA-r9</w:t>
      </w:r>
      <w:r w:rsidRPr="001E2B86">
        <w:tab/>
      </w:r>
      <w:r w:rsidRPr="001E2B86">
        <w:tab/>
      </w:r>
      <w:r w:rsidRPr="001E2B86">
        <w:tab/>
      </w:r>
      <w:r w:rsidRPr="001E2B86">
        <w:tab/>
        <w:t>ENUMERATED {supported}</w:t>
      </w:r>
    </w:p>
    <w:p w14:paraId="01B99976" w14:textId="77777777" w:rsidR="005800D5" w:rsidRPr="001E2B86" w:rsidRDefault="005800D5" w:rsidP="005800D5">
      <w:pPr>
        <w:pStyle w:val="PL"/>
      </w:pPr>
      <w:r w:rsidRPr="001E2B86">
        <w:lastRenderedPageBreak/>
        <w:t>}</w:t>
      </w:r>
    </w:p>
    <w:p w14:paraId="4840F58B" w14:textId="77777777" w:rsidR="005800D5" w:rsidRPr="001E2B86" w:rsidRDefault="005800D5" w:rsidP="005800D5">
      <w:pPr>
        <w:pStyle w:val="PL"/>
      </w:pPr>
    </w:p>
    <w:p w14:paraId="7F18BFBE" w14:textId="77777777" w:rsidR="005800D5" w:rsidRPr="001E2B86" w:rsidRDefault="005800D5" w:rsidP="005800D5">
      <w:pPr>
        <w:pStyle w:val="PL"/>
      </w:pPr>
      <w:r w:rsidRPr="001E2B86">
        <w:t>IRAT-ParametersUTRA-v9c0 ::=</w:t>
      </w:r>
      <w:r w:rsidRPr="001E2B86">
        <w:tab/>
      </w:r>
      <w:r w:rsidRPr="001E2B86">
        <w:tab/>
        <w:t>SEQUENCE {</w:t>
      </w:r>
    </w:p>
    <w:p w14:paraId="7380E298" w14:textId="77777777" w:rsidR="005800D5" w:rsidRPr="001E2B86" w:rsidRDefault="005800D5" w:rsidP="005800D5">
      <w:pPr>
        <w:pStyle w:val="PL"/>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281C3C0" w14:textId="77777777" w:rsidR="005800D5" w:rsidRPr="001E2B86" w:rsidRDefault="005800D5" w:rsidP="005800D5">
      <w:pPr>
        <w:pStyle w:val="PL"/>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373F7132" w14:textId="77777777" w:rsidR="005800D5" w:rsidRPr="001E2B86" w:rsidRDefault="005800D5" w:rsidP="005800D5">
      <w:pPr>
        <w:pStyle w:val="PL"/>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17E659D7" w14:textId="77777777" w:rsidR="005800D5" w:rsidRPr="001E2B86" w:rsidRDefault="005800D5" w:rsidP="005800D5">
      <w:pPr>
        <w:pStyle w:val="PL"/>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7B115C4D" w14:textId="77777777" w:rsidR="005800D5" w:rsidRPr="001E2B86" w:rsidRDefault="005800D5" w:rsidP="005800D5">
      <w:pPr>
        <w:pStyle w:val="PL"/>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640EF5F3" w14:textId="77777777" w:rsidR="005800D5" w:rsidRPr="001E2B86" w:rsidRDefault="005800D5" w:rsidP="005800D5">
      <w:pPr>
        <w:pStyle w:val="PL"/>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2CFE4E69" w14:textId="77777777" w:rsidR="005800D5" w:rsidRPr="001E2B86" w:rsidRDefault="005800D5" w:rsidP="005800D5">
      <w:pPr>
        <w:pStyle w:val="PL"/>
      </w:pPr>
      <w:r w:rsidRPr="001E2B86">
        <w:t>}</w:t>
      </w:r>
    </w:p>
    <w:p w14:paraId="3312D189" w14:textId="77777777" w:rsidR="005800D5" w:rsidRPr="001E2B86" w:rsidRDefault="005800D5" w:rsidP="005800D5">
      <w:pPr>
        <w:pStyle w:val="PL"/>
      </w:pPr>
    </w:p>
    <w:p w14:paraId="73FD41DE" w14:textId="77777777" w:rsidR="005800D5" w:rsidRPr="001E2B86" w:rsidRDefault="005800D5" w:rsidP="005800D5">
      <w:pPr>
        <w:pStyle w:val="PL"/>
      </w:pPr>
      <w:r w:rsidRPr="001E2B86">
        <w:t>IRAT-ParametersUTRA-v9h0 ::=</w:t>
      </w:r>
      <w:r w:rsidRPr="001E2B86">
        <w:tab/>
      </w:r>
      <w:r w:rsidRPr="001E2B86">
        <w:tab/>
        <w:t>SEQUENCE {</w:t>
      </w:r>
    </w:p>
    <w:p w14:paraId="55D4DE54" w14:textId="77777777" w:rsidR="005800D5" w:rsidRPr="001E2B86" w:rsidRDefault="005800D5" w:rsidP="005800D5">
      <w:pPr>
        <w:pStyle w:val="PL"/>
      </w:pPr>
      <w:r w:rsidRPr="001E2B86">
        <w:tab/>
        <w:t>mfbi-UTRA-r9</w:t>
      </w:r>
      <w:r w:rsidRPr="001E2B86">
        <w:tab/>
      </w:r>
      <w:r w:rsidRPr="001E2B86">
        <w:tab/>
      </w:r>
      <w:r w:rsidRPr="001E2B86">
        <w:tab/>
      </w:r>
      <w:r w:rsidRPr="001E2B86">
        <w:tab/>
      </w:r>
      <w:r w:rsidRPr="001E2B86">
        <w:tab/>
      </w:r>
      <w:r w:rsidRPr="001E2B86">
        <w:tab/>
        <w:t>ENUMERATED {supported}</w:t>
      </w:r>
    </w:p>
    <w:p w14:paraId="62621FF2" w14:textId="77777777" w:rsidR="005800D5" w:rsidRPr="001E2B86" w:rsidRDefault="005800D5" w:rsidP="005800D5">
      <w:pPr>
        <w:pStyle w:val="PL"/>
      </w:pPr>
      <w:r w:rsidRPr="001E2B86">
        <w:t>}</w:t>
      </w:r>
    </w:p>
    <w:p w14:paraId="6970622D" w14:textId="77777777" w:rsidR="005800D5" w:rsidRPr="001E2B86" w:rsidRDefault="005800D5" w:rsidP="005800D5">
      <w:pPr>
        <w:pStyle w:val="PL"/>
      </w:pPr>
    </w:p>
    <w:p w14:paraId="17733B55" w14:textId="77777777" w:rsidR="005800D5" w:rsidRPr="001E2B86" w:rsidRDefault="005800D5" w:rsidP="005800D5">
      <w:pPr>
        <w:pStyle w:val="PL"/>
      </w:pPr>
      <w:r w:rsidRPr="001E2B86">
        <w:t>SupportedBandListUTRA-FDD ::=</w:t>
      </w:r>
      <w:r w:rsidRPr="001E2B86">
        <w:tab/>
      </w:r>
      <w:r w:rsidRPr="001E2B86">
        <w:tab/>
        <w:t>SEQUENCE (SIZE (1..maxBands)) OF SupportedBandUTRA-FDD</w:t>
      </w:r>
    </w:p>
    <w:p w14:paraId="3AB7DD55" w14:textId="77777777" w:rsidR="005800D5" w:rsidRPr="001E2B86" w:rsidRDefault="005800D5" w:rsidP="005800D5">
      <w:pPr>
        <w:pStyle w:val="PL"/>
      </w:pPr>
    </w:p>
    <w:p w14:paraId="3AB2DB39" w14:textId="77777777" w:rsidR="005800D5" w:rsidRPr="001E2B86" w:rsidRDefault="005800D5" w:rsidP="005800D5">
      <w:pPr>
        <w:pStyle w:val="PL"/>
      </w:pPr>
      <w:r w:rsidRPr="001E2B86">
        <w:t>SupportedBandUTRA-FDD ::=</w:t>
      </w:r>
      <w:r w:rsidRPr="001E2B86">
        <w:tab/>
      </w:r>
      <w:r w:rsidRPr="001E2B86">
        <w:tab/>
      </w:r>
      <w:r w:rsidRPr="001E2B86">
        <w:tab/>
        <w:t>ENUMERATED {</w:t>
      </w:r>
    </w:p>
    <w:p w14:paraId="7A90EF46"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I, bandII, bandIII, bandIV, bandV, bandVI,</w:t>
      </w:r>
    </w:p>
    <w:p w14:paraId="25383AE8"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VII, bandVIII, bandIX, bandX, bandXI,</w:t>
      </w:r>
    </w:p>
    <w:p w14:paraId="79388E1A"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II, bandXIII, bandXIV, bandXV, bandXVI, ...,</w:t>
      </w:r>
    </w:p>
    <w:p w14:paraId="09B061A7"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4E9EEDDA"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4217A826"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209A9F7C"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66E51E2D" w14:textId="77777777" w:rsidR="005800D5" w:rsidRPr="001E2B86" w:rsidRDefault="005800D5" w:rsidP="005800D5">
      <w:pPr>
        <w:pStyle w:val="PL"/>
      </w:pPr>
    </w:p>
    <w:p w14:paraId="7EC3A525" w14:textId="77777777" w:rsidR="005800D5" w:rsidRPr="001E2B86" w:rsidRDefault="005800D5" w:rsidP="005800D5">
      <w:pPr>
        <w:pStyle w:val="PL"/>
      </w:pPr>
      <w:r w:rsidRPr="001E2B86">
        <w:t>IRAT-ParametersUTRA-TDD128 ::=</w:t>
      </w:r>
      <w:r w:rsidRPr="001E2B86">
        <w:tab/>
      </w:r>
      <w:r w:rsidRPr="001E2B86">
        <w:tab/>
        <w:t>SEQUENCE {</w:t>
      </w:r>
    </w:p>
    <w:p w14:paraId="32A385DC" w14:textId="77777777" w:rsidR="005800D5" w:rsidRPr="001E2B86" w:rsidRDefault="005800D5" w:rsidP="005800D5">
      <w:pPr>
        <w:pStyle w:val="PL"/>
      </w:pPr>
      <w:r w:rsidRPr="001E2B86">
        <w:tab/>
        <w:t>supportedBandListUTRA-TDD128</w:t>
      </w:r>
      <w:r w:rsidRPr="001E2B86">
        <w:tab/>
      </w:r>
      <w:r w:rsidRPr="001E2B86">
        <w:tab/>
        <w:t>SupportedBandListUTRA-TDD128</w:t>
      </w:r>
    </w:p>
    <w:p w14:paraId="465327DB" w14:textId="77777777" w:rsidR="005800D5" w:rsidRPr="001E2B86" w:rsidRDefault="005800D5" w:rsidP="005800D5">
      <w:pPr>
        <w:pStyle w:val="PL"/>
      </w:pPr>
      <w:r w:rsidRPr="001E2B86">
        <w:t>}</w:t>
      </w:r>
    </w:p>
    <w:p w14:paraId="7F2CDBB7" w14:textId="77777777" w:rsidR="005800D5" w:rsidRPr="001E2B86" w:rsidRDefault="005800D5" w:rsidP="005800D5">
      <w:pPr>
        <w:pStyle w:val="PL"/>
      </w:pPr>
    </w:p>
    <w:p w14:paraId="76F5EF8B" w14:textId="77777777" w:rsidR="005800D5" w:rsidRPr="001E2B86" w:rsidRDefault="005800D5" w:rsidP="005800D5">
      <w:pPr>
        <w:pStyle w:val="PL"/>
      </w:pPr>
      <w:r w:rsidRPr="001E2B86">
        <w:t>SupportedBandListUTRA-TDD128 ::=</w:t>
      </w:r>
      <w:r w:rsidRPr="001E2B86">
        <w:tab/>
        <w:t>SEQUENCE (SIZE (1..maxBands)) OF SupportedBandUTRA-TDD128</w:t>
      </w:r>
    </w:p>
    <w:p w14:paraId="53F38F45" w14:textId="77777777" w:rsidR="005800D5" w:rsidRPr="001E2B86" w:rsidRDefault="005800D5" w:rsidP="005800D5">
      <w:pPr>
        <w:pStyle w:val="PL"/>
      </w:pPr>
    </w:p>
    <w:p w14:paraId="41CC39EF" w14:textId="77777777" w:rsidR="005800D5" w:rsidRPr="001E2B86" w:rsidRDefault="005800D5" w:rsidP="005800D5">
      <w:pPr>
        <w:pStyle w:val="PL"/>
      </w:pPr>
      <w:r w:rsidRPr="001E2B86">
        <w:t>SupportedBandUTRA-TDD128 ::=</w:t>
      </w:r>
      <w:r w:rsidRPr="001E2B86">
        <w:tab/>
      </w:r>
      <w:r w:rsidRPr="001E2B86">
        <w:tab/>
        <w:t>ENUMERATED {</w:t>
      </w:r>
    </w:p>
    <w:p w14:paraId="52D766EE"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2C94A1E3"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5D134ABE" w14:textId="77777777" w:rsidR="005800D5" w:rsidRPr="001E2B86" w:rsidRDefault="005800D5" w:rsidP="005800D5">
      <w:pPr>
        <w:pStyle w:val="PL"/>
      </w:pPr>
    </w:p>
    <w:p w14:paraId="48274D97" w14:textId="77777777" w:rsidR="005800D5" w:rsidRPr="001E2B86" w:rsidRDefault="005800D5" w:rsidP="005800D5">
      <w:pPr>
        <w:pStyle w:val="PL"/>
      </w:pPr>
      <w:r w:rsidRPr="001E2B86">
        <w:t>IRAT-ParametersUTRA-TDD384 ::=</w:t>
      </w:r>
      <w:r w:rsidRPr="001E2B86">
        <w:tab/>
      </w:r>
      <w:r w:rsidRPr="001E2B86">
        <w:tab/>
        <w:t>SEQUENCE {</w:t>
      </w:r>
    </w:p>
    <w:p w14:paraId="26D86948" w14:textId="77777777" w:rsidR="005800D5" w:rsidRPr="001E2B86" w:rsidRDefault="005800D5" w:rsidP="005800D5">
      <w:pPr>
        <w:pStyle w:val="PL"/>
      </w:pPr>
      <w:r w:rsidRPr="001E2B86">
        <w:tab/>
        <w:t>supportedBandListUTRA-TDD384</w:t>
      </w:r>
      <w:r w:rsidRPr="001E2B86">
        <w:tab/>
      </w:r>
      <w:r w:rsidRPr="001E2B86">
        <w:tab/>
        <w:t>SupportedBandListUTRA-TDD384</w:t>
      </w:r>
    </w:p>
    <w:p w14:paraId="574BB750" w14:textId="77777777" w:rsidR="005800D5" w:rsidRPr="001E2B86" w:rsidRDefault="005800D5" w:rsidP="005800D5">
      <w:pPr>
        <w:pStyle w:val="PL"/>
      </w:pPr>
      <w:r w:rsidRPr="001E2B86">
        <w:t>}</w:t>
      </w:r>
    </w:p>
    <w:p w14:paraId="0EC44ED5" w14:textId="77777777" w:rsidR="005800D5" w:rsidRPr="001E2B86" w:rsidRDefault="005800D5" w:rsidP="005800D5">
      <w:pPr>
        <w:pStyle w:val="PL"/>
      </w:pPr>
    </w:p>
    <w:p w14:paraId="1C1101E5" w14:textId="77777777" w:rsidR="005800D5" w:rsidRPr="001E2B86" w:rsidRDefault="005800D5" w:rsidP="005800D5">
      <w:pPr>
        <w:pStyle w:val="PL"/>
      </w:pPr>
      <w:r w:rsidRPr="001E2B86">
        <w:t>SupportedBandListUTRA-TDD384 ::=</w:t>
      </w:r>
      <w:r w:rsidRPr="001E2B86">
        <w:tab/>
        <w:t>SEQUENCE (SIZE (1..maxBands)) OF SupportedBandUTRA-TDD384</w:t>
      </w:r>
    </w:p>
    <w:p w14:paraId="538270BA" w14:textId="77777777" w:rsidR="005800D5" w:rsidRPr="001E2B86" w:rsidRDefault="005800D5" w:rsidP="005800D5">
      <w:pPr>
        <w:pStyle w:val="PL"/>
      </w:pPr>
    </w:p>
    <w:p w14:paraId="4E2B74CC" w14:textId="77777777" w:rsidR="005800D5" w:rsidRPr="001E2B86" w:rsidRDefault="005800D5" w:rsidP="005800D5">
      <w:pPr>
        <w:pStyle w:val="PL"/>
      </w:pPr>
      <w:r w:rsidRPr="001E2B86">
        <w:t>SupportedBandUTRA-TDD384 ::=</w:t>
      </w:r>
      <w:r w:rsidRPr="001E2B86">
        <w:tab/>
      </w:r>
      <w:r w:rsidRPr="001E2B86">
        <w:tab/>
        <w:t>ENUMERATED {</w:t>
      </w:r>
    </w:p>
    <w:p w14:paraId="742C9F28"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6EE2B4B2"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A3AF18D" w14:textId="77777777" w:rsidR="005800D5" w:rsidRPr="001E2B86" w:rsidRDefault="005800D5" w:rsidP="005800D5">
      <w:pPr>
        <w:pStyle w:val="PL"/>
      </w:pPr>
    </w:p>
    <w:p w14:paraId="12515C75" w14:textId="77777777" w:rsidR="005800D5" w:rsidRPr="001E2B86" w:rsidRDefault="005800D5" w:rsidP="005800D5">
      <w:pPr>
        <w:pStyle w:val="PL"/>
      </w:pPr>
      <w:r w:rsidRPr="001E2B86">
        <w:t>IRAT-ParametersUTRA-TDD768 ::=</w:t>
      </w:r>
      <w:r w:rsidRPr="001E2B86">
        <w:tab/>
      </w:r>
      <w:r w:rsidRPr="001E2B86">
        <w:tab/>
        <w:t>SEQUENCE {</w:t>
      </w:r>
    </w:p>
    <w:p w14:paraId="5654AAC0" w14:textId="77777777" w:rsidR="005800D5" w:rsidRPr="001E2B86" w:rsidRDefault="005800D5" w:rsidP="005800D5">
      <w:pPr>
        <w:pStyle w:val="PL"/>
      </w:pPr>
      <w:r w:rsidRPr="001E2B86">
        <w:tab/>
        <w:t>supportedBandListUTRA-TDD768</w:t>
      </w:r>
      <w:r w:rsidRPr="001E2B86">
        <w:tab/>
      </w:r>
      <w:r w:rsidRPr="001E2B86">
        <w:tab/>
        <w:t>SupportedBandListUTRA-TDD768</w:t>
      </w:r>
    </w:p>
    <w:p w14:paraId="09277513" w14:textId="77777777" w:rsidR="005800D5" w:rsidRPr="001E2B86" w:rsidRDefault="005800D5" w:rsidP="005800D5">
      <w:pPr>
        <w:pStyle w:val="PL"/>
      </w:pPr>
      <w:r w:rsidRPr="001E2B86">
        <w:t>}</w:t>
      </w:r>
    </w:p>
    <w:p w14:paraId="49C30DE7" w14:textId="77777777" w:rsidR="005800D5" w:rsidRPr="001E2B86" w:rsidRDefault="005800D5" w:rsidP="005800D5">
      <w:pPr>
        <w:pStyle w:val="PL"/>
      </w:pPr>
    </w:p>
    <w:p w14:paraId="5AF93301" w14:textId="77777777" w:rsidR="005800D5" w:rsidRPr="001E2B86" w:rsidRDefault="005800D5" w:rsidP="005800D5">
      <w:pPr>
        <w:pStyle w:val="PL"/>
      </w:pPr>
      <w:r w:rsidRPr="001E2B86">
        <w:t>SupportedBandListUTRA-TDD768 ::=</w:t>
      </w:r>
      <w:r w:rsidRPr="001E2B86">
        <w:tab/>
        <w:t>SEQUENCE (SIZE (1..maxBands)) OF SupportedBandUTRA-TDD768</w:t>
      </w:r>
    </w:p>
    <w:p w14:paraId="25269045" w14:textId="77777777" w:rsidR="005800D5" w:rsidRPr="001E2B86" w:rsidRDefault="005800D5" w:rsidP="005800D5">
      <w:pPr>
        <w:pStyle w:val="PL"/>
      </w:pPr>
    </w:p>
    <w:p w14:paraId="537977EA" w14:textId="77777777" w:rsidR="005800D5" w:rsidRPr="001E2B86" w:rsidRDefault="005800D5" w:rsidP="005800D5">
      <w:pPr>
        <w:pStyle w:val="PL"/>
      </w:pPr>
      <w:r w:rsidRPr="001E2B86">
        <w:t>SupportedBandUTRA-TDD768 ::=</w:t>
      </w:r>
      <w:r w:rsidRPr="001E2B86">
        <w:tab/>
      </w:r>
      <w:r w:rsidRPr="001E2B86">
        <w:tab/>
        <w:t>ENUMERATED {</w:t>
      </w:r>
    </w:p>
    <w:p w14:paraId="75FA2578"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187C6827"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77B467DF" w14:textId="77777777" w:rsidR="005800D5" w:rsidRPr="001E2B86" w:rsidRDefault="005800D5" w:rsidP="005800D5">
      <w:pPr>
        <w:pStyle w:val="PL"/>
      </w:pPr>
    </w:p>
    <w:p w14:paraId="5F01CFB2" w14:textId="77777777" w:rsidR="005800D5" w:rsidRPr="001E2B86" w:rsidRDefault="005800D5" w:rsidP="005800D5">
      <w:pPr>
        <w:pStyle w:val="PL"/>
      </w:pPr>
      <w:r w:rsidRPr="001E2B86">
        <w:t>IRAT-ParametersUTRA-TDD-v1020 ::=</w:t>
      </w:r>
      <w:r w:rsidRPr="001E2B86">
        <w:tab/>
      </w:r>
      <w:r w:rsidRPr="001E2B86">
        <w:tab/>
        <w:t>SEQUENCE {</w:t>
      </w:r>
    </w:p>
    <w:p w14:paraId="6389B8E7" w14:textId="77777777" w:rsidR="005800D5" w:rsidRPr="001E2B86" w:rsidRDefault="005800D5" w:rsidP="005800D5">
      <w:pPr>
        <w:pStyle w:val="PL"/>
      </w:pPr>
      <w:r w:rsidRPr="001E2B86">
        <w:tab/>
        <w:t>e-RedirectionUTRA-TDD-r10</w:t>
      </w:r>
      <w:r w:rsidRPr="001E2B86">
        <w:tab/>
      </w:r>
      <w:r w:rsidRPr="001E2B86">
        <w:tab/>
      </w:r>
      <w:r w:rsidRPr="001E2B86">
        <w:tab/>
      </w:r>
      <w:r w:rsidRPr="001E2B86">
        <w:tab/>
        <w:t>ENUMERATED {supported}</w:t>
      </w:r>
    </w:p>
    <w:p w14:paraId="35875C92" w14:textId="77777777" w:rsidR="005800D5" w:rsidRPr="001E2B86" w:rsidRDefault="005800D5" w:rsidP="005800D5">
      <w:pPr>
        <w:pStyle w:val="PL"/>
      </w:pPr>
      <w:r w:rsidRPr="001E2B86">
        <w:t>}</w:t>
      </w:r>
    </w:p>
    <w:p w14:paraId="24F72109" w14:textId="77777777" w:rsidR="005800D5" w:rsidRPr="001E2B86" w:rsidRDefault="005800D5" w:rsidP="005800D5">
      <w:pPr>
        <w:pStyle w:val="PL"/>
      </w:pPr>
    </w:p>
    <w:p w14:paraId="37BB2180" w14:textId="77777777" w:rsidR="005800D5" w:rsidRPr="001E2B86" w:rsidRDefault="005800D5" w:rsidP="005800D5">
      <w:pPr>
        <w:pStyle w:val="PL"/>
      </w:pPr>
      <w:r w:rsidRPr="001E2B86">
        <w:t>IRAT-ParametersGERAN ::=</w:t>
      </w:r>
      <w:r w:rsidRPr="001E2B86">
        <w:tab/>
      </w:r>
      <w:r w:rsidRPr="001E2B86">
        <w:tab/>
      </w:r>
      <w:r w:rsidRPr="001E2B86">
        <w:tab/>
        <w:t>SEQUENCE {</w:t>
      </w:r>
    </w:p>
    <w:p w14:paraId="2100ED11" w14:textId="77777777" w:rsidR="005800D5" w:rsidRPr="001E2B86" w:rsidRDefault="005800D5" w:rsidP="005800D5">
      <w:pPr>
        <w:pStyle w:val="PL"/>
      </w:pPr>
      <w:r w:rsidRPr="001E2B86">
        <w:tab/>
        <w:t>supportedBandListGERAN</w:t>
      </w:r>
      <w:r w:rsidRPr="001E2B86">
        <w:tab/>
      </w:r>
      <w:r w:rsidRPr="001E2B86">
        <w:tab/>
      </w:r>
      <w:r w:rsidRPr="001E2B86">
        <w:tab/>
      </w:r>
      <w:r w:rsidRPr="001E2B86">
        <w:tab/>
        <w:t>SupportedBandListGERAN,</w:t>
      </w:r>
    </w:p>
    <w:p w14:paraId="3B93562E" w14:textId="77777777" w:rsidR="005800D5" w:rsidRPr="001E2B86" w:rsidRDefault="005800D5" w:rsidP="005800D5">
      <w:pPr>
        <w:pStyle w:val="PL"/>
      </w:pPr>
      <w:r w:rsidRPr="001E2B86">
        <w:tab/>
        <w:t>interRAT-PS-HO-ToGERAN</w:t>
      </w:r>
      <w:r w:rsidRPr="001E2B86">
        <w:tab/>
      </w:r>
      <w:r w:rsidRPr="001E2B86">
        <w:tab/>
      </w:r>
      <w:r w:rsidRPr="001E2B86">
        <w:tab/>
      </w:r>
      <w:r w:rsidRPr="001E2B86">
        <w:tab/>
        <w:t>BOOLEAN</w:t>
      </w:r>
    </w:p>
    <w:p w14:paraId="1E5DF49C" w14:textId="77777777" w:rsidR="005800D5" w:rsidRPr="001E2B86" w:rsidRDefault="005800D5" w:rsidP="005800D5">
      <w:pPr>
        <w:pStyle w:val="PL"/>
      </w:pPr>
      <w:r w:rsidRPr="001E2B86">
        <w:t>}</w:t>
      </w:r>
    </w:p>
    <w:p w14:paraId="157DCC9B" w14:textId="77777777" w:rsidR="005800D5" w:rsidRPr="001E2B86" w:rsidRDefault="005800D5" w:rsidP="005800D5">
      <w:pPr>
        <w:pStyle w:val="PL"/>
      </w:pPr>
    </w:p>
    <w:p w14:paraId="161F182C" w14:textId="77777777" w:rsidR="005800D5" w:rsidRPr="001E2B86" w:rsidRDefault="005800D5" w:rsidP="005800D5">
      <w:pPr>
        <w:pStyle w:val="PL"/>
      </w:pPr>
      <w:r w:rsidRPr="001E2B86">
        <w:t>IRAT-ParametersGERAN-v920 ::=</w:t>
      </w:r>
      <w:r w:rsidRPr="001E2B86">
        <w:tab/>
      </w:r>
      <w:r w:rsidRPr="001E2B86">
        <w:tab/>
        <w:t>SEQUENCE {</w:t>
      </w:r>
    </w:p>
    <w:p w14:paraId="41EF1CDC" w14:textId="77777777" w:rsidR="005800D5" w:rsidRPr="001E2B86" w:rsidRDefault="005800D5" w:rsidP="005800D5">
      <w:pPr>
        <w:pStyle w:val="PL"/>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D330BB3" w14:textId="77777777" w:rsidR="005800D5" w:rsidRPr="001E2B86" w:rsidRDefault="005800D5" w:rsidP="005800D5">
      <w:pPr>
        <w:pStyle w:val="PL"/>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7A549B74" w14:textId="77777777" w:rsidR="005800D5" w:rsidRPr="001E2B86" w:rsidRDefault="005800D5" w:rsidP="005800D5">
      <w:pPr>
        <w:pStyle w:val="PL"/>
      </w:pPr>
      <w:r w:rsidRPr="001E2B86">
        <w:t>}</w:t>
      </w:r>
    </w:p>
    <w:p w14:paraId="1ADCB1A5" w14:textId="77777777" w:rsidR="005800D5" w:rsidRPr="001E2B86" w:rsidRDefault="005800D5" w:rsidP="005800D5">
      <w:pPr>
        <w:pStyle w:val="PL"/>
      </w:pPr>
    </w:p>
    <w:p w14:paraId="1F97CE33" w14:textId="77777777" w:rsidR="005800D5" w:rsidRPr="001E2B86" w:rsidRDefault="005800D5" w:rsidP="005800D5">
      <w:pPr>
        <w:pStyle w:val="PL"/>
      </w:pPr>
      <w:r w:rsidRPr="001E2B86">
        <w:t>SupportedBandListGERAN ::=</w:t>
      </w:r>
      <w:r w:rsidRPr="001E2B86">
        <w:tab/>
      </w:r>
      <w:r w:rsidRPr="001E2B86">
        <w:tab/>
      </w:r>
      <w:r w:rsidRPr="001E2B86">
        <w:tab/>
        <w:t>SEQUENCE (SIZE (1..maxBands)) OF SupportedBandGERAN</w:t>
      </w:r>
    </w:p>
    <w:p w14:paraId="1DCE4A67" w14:textId="77777777" w:rsidR="005800D5" w:rsidRPr="001E2B86" w:rsidRDefault="005800D5" w:rsidP="005800D5">
      <w:pPr>
        <w:pStyle w:val="PL"/>
      </w:pPr>
    </w:p>
    <w:p w14:paraId="0E091D06" w14:textId="77777777" w:rsidR="005800D5" w:rsidRPr="001E2B86" w:rsidRDefault="005800D5" w:rsidP="005800D5">
      <w:pPr>
        <w:pStyle w:val="PL"/>
      </w:pPr>
      <w:r w:rsidRPr="001E2B86">
        <w:t>SupportedBandGERAN ::=</w:t>
      </w:r>
      <w:r w:rsidRPr="001E2B86">
        <w:tab/>
      </w:r>
      <w:r w:rsidRPr="001E2B86">
        <w:tab/>
      </w:r>
      <w:r w:rsidRPr="001E2B86">
        <w:tab/>
      </w:r>
      <w:r w:rsidRPr="001E2B86">
        <w:tab/>
        <w:t>ENUMERATED {</w:t>
      </w:r>
    </w:p>
    <w:p w14:paraId="0EAB2D39"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57F2A678" w14:textId="77777777" w:rsidR="005800D5" w:rsidRPr="00EB05E1" w:rsidRDefault="005800D5" w:rsidP="005800D5">
      <w:pPr>
        <w:pStyle w:val="PL"/>
        <w:rPr>
          <w:lang w:val="de-DE"/>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EB05E1">
        <w:rPr>
          <w:lang w:val="de-DE"/>
        </w:rPr>
        <w:t>gsm900P, gsm900E, gsm900R, gsm1800, gsm1900,</w:t>
      </w:r>
    </w:p>
    <w:p w14:paraId="12E91D5E" w14:textId="77777777" w:rsidR="005800D5" w:rsidRPr="001E2B86" w:rsidRDefault="005800D5" w:rsidP="005800D5">
      <w:pPr>
        <w:pStyle w:val="PL"/>
      </w:pPr>
      <w:r w:rsidRPr="00EB05E1">
        <w:rPr>
          <w:lang w:val="de-DE"/>
        </w:rPr>
        <w:tab/>
      </w:r>
      <w:r w:rsidRPr="00EB05E1">
        <w:rPr>
          <w:lang w:val="de-DE"/>
        </w:rPr>
        <w:tab/>
      </w:r>
      <w:r w:rsidRPr="00EB05E1">
        <w:rPr>
          <w:lang w:val="de-DE"/>
        </w:rPr>
        <w:tab/>
      </w:r>
      <w:r w:rsidRPr="00EB05E1">
        <w:rPr>
          <w:lang w:val="de-DE"/>
        </w:rPr>
        <w:tab/>
      </w:r>
      <w:r w:rsidRPr="00EB05E1">
        <w:rPr>
          <w:lang w:val="de-DE"/>
        </w:rPr>
        <w:tab/>
      </w:r>
      <w:r w:rsidRPr="00EB05E1">
        <w:rPr>
          <w:lang w:val="de-DE"/>
        </w:rPr>
        <w:tab/>
      </w:r>
      <w:r w:rsidRPr="00EB05E1">
        <w:rPr>
          <w:lang w:val="de-DE"/>
        </w:rPr>
        <w:tab/>
      </w:r>
      <w:r w:rsidRPr="00EB05E1">
        <w:rPr>
          <w:lang w:val="de-DE"/>
        </w:rPr>
        <w:tab/>
      </w:r>
      <w:r w:rsidRPr="00EB05E1">
        <w:rPr>
          <w:lang w:val="de-DE"/>
        </w:rPr>
        <w:tab/>
      </w:r>
      <w:r w:rsidRPr="00EB05E1">
        <w:rPr>
          <w:lang w:val="de-DE"/>
        </w:rPr>
        <w:tab/>
      </w:r>
      <w:r w:rsidRPr="001E2B86">
        <w:t>spare5, spare4, spare3, spare2, spare1, ...}</w:t>
      </w:r>
    </w:p>
    <w:p w14:paraId="14185579" w14:textId="77777777" w:rsidR="005800D5" w:rsidRPr="001E2B86" w:rsidRDefault="005800D5" w:rsidP="005800D5">
      <w:pPr>
        <w:pStyle w:val="PL"/>
      </w:pPr>
    </w:p>
    <w:p w14:paraId="0493D0E3" w14:textId="77777777" w:rsidR="005800D5" w:rsidRPr="001E2B86" w:rsidRDefault="005800D5" w:rsidP="005800D5">
      <w:pPr>
        <w:pStyle w:val="PL"/>
      </w:pPr>
      <w:r w:rsidRPr="001E2B86">
        <w:t>IRAT-ParametersCDMA2000-HRPD ::=</w:t>
      </w:r>
      <w:r w:rsidRPr="001E2B86">
        <w:tab/>
        <w:t>SEQUENCE {</w:t>
      </w:r>
    </w:p>
    <w:p w14:paraId="35C14458" w14:textId="77777777" w:rsidR="005800D5" w:rsidRPr="001E2B86" w:rsidRDefault="005800D5" w:rsidP="005800D5">
      <w:pPr>
        <w:pStyle w:val="PL"/>
      </w:pPr>
      <w:r w:rsidRPr="001E2B86">
        <w:lastRenderedPageBreak/>
        <w:tab/>
        <w:t>supportedBandListHRPD</w:t>
      </w:r>
      <w:r w:rsidRPr="001E2B86">
        <w:tab/>
      </w:r>
      <w:r w:rsidRPr="001E2B86">
        <w:tab/>
      </w:r>
      <w:r w:rsidRPr="001E2B86">
        <w:tab/>
      </w:r>
      <w:r w:rsidRPr="001E2B86">
        <w:tab/>
        <w:t>SupportedBandListHRPD,</w:t>
      </w:r>
    </w:p>
    <w:p w14:paraId="5267C06E" w14:textId="77777777" w:rsidR="005800D5" w:rsidRPr="001E2B86" w:rsidRDefault="005800D5" w:rsidP="005800D5">
      <w:pPr>
        <w:pStyle w:val="PL"/>
      </w:pPr>
      <w:r w:rsidRPr="001E2B86">
        <w:tab/>
        <w:t>tx-ConfigHRPD</w:t>
      </w:r>
      <w:r w:rsidRPr="001E2B86">
        <w:tab/>
      </w:r>
      <w:r w:rsidRPr="001E2B86">
        <w:tab/>
      </w:r>
      <w:r w:rsidRPr="001E2B86">
        <w:tab/>
      </w:r>
      <w:r w:rsidRPr="001E2B86">
        <w:tab/>
      </w:r>
      <w:r w:rsidRPr="001E2B86">
        <w:tab/>
      </w:r>
      <w:r w:rsidRPr="001E2B86">
        <w:tab/>
        <w:t>ENUMERATED {single, dual},</w:t>
      </w:r>
    </w:p>
    <w:p w14:paraId="714E1B58" w14:textId="77777777" w:rsidR="005800D5" w:rsidRPr="001E2B86" w:rsidRDefault="005800D5" w:rsidP="005800D5">
      <w:pPr>
        <w:pStyle w:val="PL"/>
      </w:pPr>
      <w:r w:rsidRPr="001E2B86">
        <w:tab/>
        <w:t>rx-ConfigHRPD</w:t>
      </w:r>
      <w:r w:rsidRPr="001E2B86">
        <w:tab/>
      </w:r>
      <w:r w:rsidRPr="001E2B86">
        <w:tab/>
      </w:r>
      <w:r w:rsidRPr="001E2B86">
        <w:tab/>
      </w:r>
      <w:r w:rsidRPr="001E2B86">
        <w:tab/>
      </w:r>
      <w:r w:rsidRPr="001E2B86">
        <w:tab/>
      </w:r>
      <w:r w:rsidRPr="001E2B86">
        <w:tab/>
        <w:t>ENUMERATED {single, dual}</w:t>
      </w:r>
    </w:p>
    <w:p w14:paraId="5C7BE193" w14:textId="77777777" w:rsidR="005800D5" w:rsidRPr="001E2B86" w:rsidRDefault="005800D5" w:rsidP="005800D5">
      <w:pPr>
        <w:pStyle w:val="PL"/>
      </w:pPr>
      <w:r w:rsidRPr="001E2B86">
        <w:t>}</w:t>
      </w:r>
    </w:p>
    <w:p w14:paraId="17899FBE" w14:textId="77777777" w:rsidR="005800D5" w:rsidRPr="001E2B86" w:rsidRDefault="005800D5" w:rsidP="005800D5">
      <w:pPr>
        <w:pStyle w:val="PL"/>
      </w:pPr>
    </w:p>
    <w:p w14:paraId="15C1FF9D" w14:textId="77777777" w:rsidR="005800D5" w:rsidRPr="001E2B86" w:rsidRDefault="005800D5" w:rsidP="005800D5">
      <w:pPr>
        <w:pStyle w:val="PL"/>
      </w:pPr>
      <w:r w:rsidRPr="001E2B86">
        <w:t>SupportedBandListHRPD ::=</w:t>
      </w:r>
      <w:r w:rsidRPr="001E2B86">
        <w:tab/>
      </w:r>
      <w:r w:rsidRPr="001E2B86">
        <w:tab/>
      </w:r>
      <w:r w:rsidRPr="001E2B86">
        <w:tab/>
        <w:t>SEQUENCE (SIZE (1..maxCDMA-BandClass)) OF BandclassCDMA2000</w:t>
      </w:r>
    </w:p>
    <w:p w14:paraId="4E77D75E" w14:textId="77777777" w:rsidR="005800D5" w:rsidRPr="001E2B86" w:rsidRDefault="005800D5" w:rsidP="005800D5">
      <w:pPr>
        <w:pStyle w:val="PL"/>
      </w:pPr>
    </w:p>
    <w:p w14:paraId="668E06DD" w14:textId="77777777" w:rsidR="005800D5" w:rsidRPr="001E2B86" w:rsidRDefault="005800D5" w:rsidP="005800D5">
      <w:pPr>
        <w:pStyle w:val="PL"/>
      </w:pPr>
      <w:r w:rsidRPr="001E2B86">
        <w:t>IRAT-ParametersCDMA2000-1XRTT ::=</w:t>
      </w:r>
      <w:r w:rsidRPr="001E2B86">
        <w:tab/>
        <w:t>SEQUENCE {</w:t>
      </w:r>
    </w:p>
    <w:p w14:paraId="71AA44B1" w14:textId="77777777" w:rsidR="005800D5" w:rsidRPr="001E2B86" w:rsidRDefault="005800D5" w:rsidP="005800D5">
      <w:pPr>
        <w:pStyle w:val="PL"/>
      </w:pPr>
      <w:r w:rsidRPr="001E2B86">
        <w:tab/>
        <w:t>supportedBandList1XRTT</w:t>
      </w:r>
      <w:r w:rsidRPr="001E2B86">
        <w:tab/>
      </w:r>
      <w:r w:rsidRPr="001E2B86">
        <w:tab/>
      </w:r>
      <w:r w:rsidRPr="001E2B86">
        <w:tab/>
      </w:r>
      <w:r w:rsidRPr="001E2B86">
        <w:tab/>
        <w:t>SupportedBandList1XRTT,</w:t>
      </w:r>
    </w:p>
    <w:p w14:paraId="2C1A3689" w14:textId="77777777" w:rsidR="005800D5" w:rsidRPr="001E2B86" w:rsidRDefault="005800D5" w:rsidP="005800D5">
      <w:pPr>
        <w:pStyle w:val="PL"/>
      </w:pPr>
      <w:r w:rsidRPr="001E2B86">
        <w:tab/>
        <w:t>tx-Config1XRTT</w:t>
      </w:r>
      <w:r w:rsidRPr="001E2B86">
        <w:tab/>
      </w:r>
      <w:r w:rsidRPr="001E2B86">
        <w:tab/>
      </w:r>
      <w:r w:rsidRPr="001E2B86">
        <w:tab/>
      </w:r>
      <w:r w:rsidRPr="001E2B86">
        <w:tab/>
      </w:r>
      <w:r w:rsidRPr="001E2B86">
        <w:tab/>
      </w:r>
      <w:r w:rsidRPr="001E2B86">
        <w:tab/>
        <w:t>ENUMERATED {single, dual},</w:t>
      </w:r>
    </w:p>
    <w:p w14:paraId="04AADF8B" w14:textId="77777777" w:rsidR="005800D5" w:rsidRPr="001E2B86" w:rsidRDefault="005800D5" w:rsidP="005800D5">
      <w:pPr>
        <w:pStyle w:val="PL"/>
      </w:pPr>
      <w:r w:rsidRPr="001E2B86">
        <w:tab/>
        <w:t>rx-Config1XRTT</w:t>
      </w:r>
      <w:r w:rsidRPr="001E2B86">
        <w:tab/>
      </w:r>
      <w:r w:rsidRPr="001E2B86">
        <w:tab/>
      </w:r>
      <w:r w:rsidRPr="001E2B86">
        <w:tab/>
      </w:r>
      <w:r w:rsidRPr="001E2B86">
        <w:tab/>
      </w:r>
      <w:r w:rsidRPr="001E2B86">
        <w:tab/>
      </w:r>
      <w:r w:rsidRPr="001E2B86">
        <w:tab/>
        <w:t>ENUMERATED {single, dual}</w:t>
      </w:r>
    </w:p>
    <w:p w14:paraId="2A4E8CB2" w14:textId="77777777" w:rsidR="005800D5" w:rsidRPr="001E2B86" w:rsidRDefault="005800D5" w:rsidP="005800D5">
      <w:pPr>
        <w:pStyle w:val="PL"/>
      </w:pPr>
      <w:r w:rsidRPr="001E2B86">
        <w:t>}</w:t>
      </w:r>
    </w:p>
    <w:p w14:paraId="22786128" w14:textId="77777777" w:rsidR="005800D5" w:rsidRPr="001E2B86" w:rsidRDefault="005800D5" w:rsidP="005800D5">
      <w:pPr>
        <w:pStyle w:val="PL"/>
      </w:pPr>
    </w:p>
    <w:p w14:paraId="7F3402DC" w14:textId="77777777" w:rsidR="005800D5" w:rsidRPr="001E2B86" w:rsidRDefault="005800D5" w:rsidP="005800D5">
      <w:pPr>
        <w:pStyle w:val="PL"/>
      </w:pPr>
      <w:r w:rsidRPr="001E2B86">
        <w:t>IRAT-ParametersCDMA2000-1XRTT-v920 ::=</w:t>
      </w:r>
      <w:r w:rsidRPr="001E2B86">
        <w:tab/>
        <w:t>SEQUENCE {</w:t>
      </w:r>
    </w:p>
    <w:p w14:paraId="095EAF21" w14:textId="77777777" w:rsidR="005800D5" w:rsidRPr="001E2B86" w:rsidRDefault="005800D5" w:rsidP="005800D5">
      <w:pPr>
        <w:pStyle w:val="PL"/>
      </w:pPr>
      <w:r w:rsidRPr="001E2B86">
        <w:tab/>
        <w:t>e-CSFB-1XRTT-r9</w:t>
      </w:r>
      <w:r w:rsidRPr="001E2B86">
        <w:tab/>
      </w:r>
      <w:r w:rsidRPr="001E2B86">
        <w:tab/>
      </w:r>
      <w:r w:rsidRPr="001E2B86">
        <w:tab/>
      </w:r>
      <w:r w:rsidRPr="001E2B86">
        <w:tab/>
      </w:r>
      <w:r w:rsidRPr="001E2B86">
        <w:tab/>
      </w:r>
      <w:r w:rsidRPr="001E2B86">
        <w:tab/>
        <w:t>ENUMERATED {supported},</w:t>
      </w:r>
    </w:p>
    <w:p w14:paraId="10714C8C" w14:textId="77777777" w:rsidR="005800D5" w:rsidRPr="001E2B86" w:rsidRDefault="005800D5" w:rsidP="005800D5">
      <w:pPr>
        <w:pStyle w:val="PL"/>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65925C3E" w14:textId="77777777" w:rsidR="005800D5" w:rsidRPr="001E2B86" w:rsidRDefault="005800D5" w:rsidP="005800D5">
      <w:pPr>
        <w:pStyle w:val="PL"/>
      </w:pPr>
      <w:r w:rsidRPr="001E2B86">
        <w:t>}</w:t>
      </w:r>
    </w:p>
    <w:p w14:paraId="3AE99801" w14:textId="77777777" w:rsidR="005800D5" w:rsidRPr="001E2B86" w:rsidRDefault="005800D5" w:rsidP="005800D5">
      <w:pPr>
        <w:pStyle w:val="PL"/>
      </w:pPr>
    </w:p>
    <w:p w14:paraId="2E794444" w14:textId="77777777" w:rsidR="005800D5" w:rsidRPr="001E2B86" w:rsidRDefault="005800D5" w:rsidP="005800D5">
      <w:pPr>
        <w:pStyle w:val="PL"/>
      </w:pPr>
      <w:r w:rsidRPr="001E2B86">
        <w:t>IRAT-ParametersCDMA2000-1XRTT-v1020 ::=</w:t>
      </w:r>
      <w:r w:rsidRPr="001E2B86">
        <w:tab/>
        <w:t>SEQUENCE {</w:t>
      </w:r>
    </w:p>
    <w:p w14:paraId="7D3CBFBD" w14:textId="77777777" w:rsidR="005800D5" w:rsidRPr="001E2B86" w:rsidRDefault="005800D5" w:rsidP="005800D5">
      <w:pPr>
        <w:pStyle w:val="PL"/>
      </w:pPr>
      <w:r w:rsidRPr="001E2B86">
        <w:tab/>
        <w:t>e-CSFB-dual-1XRTT-r10</w:t>
      </w:r>
      <w:r w:rsidRPr="001E2B86">
        <w:tab/>
      </w:r>
      <w:r w:rsidRPr="001E2B86">
        <w:tab/>
      </w:r>
      <w:r w:rsidRPr="001E2B86">
        <w:tab/>
      </w:r>
      <w:r w:rsidRPr="001E2B86">
        <w:tab/>
        <w:t>ENUMERATED {supported}</w:t>
      </w:r>
    </w:p>
    <w:p w14:paraId="1E94AA1A" w14:textId="77777777" w:rsidR="005800D5" w:rsidRPr="001E2B86" w:rsidRDefault="005800D5" w:rsidP="005800D5">
      <w:pPr>
        <w:pStyle w:val="PL"/>
      </w:pPr>
      <w:r w:rsidRPr="001E2B86">
        <w:t>}</w:t>
      </w:r>
    </w:p>
    <w:p w14:paraId="484E6569" w14:textId="77777777" w:rsidR="005800D5" w:rsidRPr="001E2B86" w:rsidRDefault="005800D5" w:rsidP="005800D5">
      <w:pPr>
        <w:pStyle w:val="PL"/>
      </w:pPr>
    </w:p>
    <w:p w14:paraId="02954F4E" w14:textId="77777777" w:rsidR="005800D5" w:rsidRPr="001E2B86" w:rsidRDefault="005800D5" w:rsidP="005800D5">
      <w:pPr>
        <w:pStyle w:val="PL"/>
      </w:pPr>
      <w:r w:rsidRPr="001E2B86">
        <w:t>IRAT-ParametersCDMA2000-v1130 ::=</w:t>
      </w:r>
      <w:r w:rsidRPr="001E2B86">
        <w:tab/>
      </w:r>
      <w:r w:rsidRPr="001E2B86">
        <w:tab/>
        <w:t>SEQUENCE {</w:t>
      </w:r>
    </w:p>
    <w:p w14:paraId="351014DD" w14:textId="77777777" w:rsidR="005800D5" w:rsidRPr="001E2B86" w:rsidRDefault="005800D5" w:rsidP="005800D5">
      <w:pPr>
        <w:pStyle w:val="PL"/>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44FD3E99" w14:textId="77777777" w:rsidR="005800D5" w:rsidRPr="001E2B86" w:rsidRDefault="005800D5" w:rsidP="005800D5">
      <w:pPr>
        <w:pStyle w:val="PL"/>
      </w:pPr>
      <w:r w:rsidRPr="001E2B86">
        <w:t>}</w:t>
      </w:r>
    </w:p>
    <w:p w14:paraId="42575C08" w14:textId="77777777" w:rsidR="005800D5" w:rsidRPr="001E2B86" w:rsidRDefault="005800D5" w:rsidP="005800D5">
      <w:pPr>
        <w:pStyle w:val="PL"/>
      </w:pPr>
    </w:p>
    <w:p w14:paraId="2C7280B0" w14:textId="77777777" w:rsidR="005800D5" w:rsidRPr="001E2B86" w:rsidRDefault="005800D5" w:rsidP="005800D5">
      <w:pPr>
        <w:pStyle w:val="PL"/>
      </w:pPr>
      <w:r w:rsidRPr="001E2B86">
        <w:t>SupportedBandList1XRTT ::=</w:t>
      </w:r>
      <w:r w:rsidRPr="001E2B86">
        <w:tab/>
      </w:r>
      <w:r w:rsidRPr="001E2B86">
        <w:tab/>
      </w:r>
      <w:r w:rsidRPr="001E2B86">
        <w:tab/>
        <w:t>SEQUENCE (SIZE (1..maxCDMA-BandClass)) OF BandclassCDMA2000</w:t>
      </w:r>
    </w:p>
    <w:p w14:paraId="3FBFBB5A" w14:textId="77777777" w:rsidR="005800D5" w:rsidRPr="001E2B86" w:rsidRDefault="005800D5" w:rsidP="005800D5">
      <w:pPr>
        <w:pStyle w:val="PL"/>
      </w:pPr>
    </w:p>
    <w:p w14:paraId="39833640" w14:textId="77777777" w:rsidR="005800D5" w:rsidRPr="001E2B86" w:rsidRDefault="005800D5" w:rsidP="005800D5">
      <w:pPr>
        <w:pStyle w:val="PL"/>
      </w:pPr>
      <w:r w:rsidRPr="001E2B86">
        <w:t>IRAT-ParametersWLAN-r13 ::=</w:t>
      </w:r>
      <w:r w:rsidRPr="001E2B86">
        <w:tab/>
      </w:r>
      <w:r w:rsidRPr="001E2B86">
        <w:tab/>
        <w:t>SEQUENCE {</w:t>
      </w:r>
    </w:p>
    <w:p w14:paraId="79C504D2" w14:textId="77777777" w:rsidR="005800D5" w:rsidRPr="001E2B86" w:rsidRDefault="005800D5" w:rsidP="005800D5">
      <w:pPr>
        <w:pStyle w:val="PL"/>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1656E8BF" w14:textId="77777777" w:rsidR="005800D5" w:rsidRPr="001E2B86" w:rsidRDefault="005800D5" w:rsidP="005800D5">
      <w:pPr>
        <w:pStyle w:val="PL"/>
      </w:pPr>
      <w:r w:rsidRPr="001E2B86">
        <w:t>}</w:t>
      </w:r>
    </w:p>
    <w:p w14:paraId="1F2BB5FD" w14:textId="77777777" w:rsidR="005800D5" w:rsidRPr="001E2B86" w:rsidRDefault="005800D5" w:rsidP="005800D5">
      <w:pPr>
        <w:pStyle w:val="PL"/>
      </w:pPr>
    </w:p>
    <w:p w14:paraId="6AF17324" w14:textId="77777777" w:rsidR="005800D5" w:rsidRPr="001E2B86" w:rsidRDefault="005800D5" w:rsidP="005800D5">
      <w:pPr>
        <w:pStyle w:val="PL"/>
      </w:pPr>
      <w:r w:rsidRPr="001E2B86">
        <w:t>CSG-ProximityIndicationParameters-r9 ::=</w:t>
      </w:r>
      <w:r w:rsidRPr="001E2B86">
        <w:tab/>
        <w:t>SEQUENCE {</w:t>
      </w:r>
    </w:p>
    <w:p w14:paraId="4BDB09D0" w14:textId="77777777" w:rsidR="005800D5" w:rsidRPr="001E2B86" w:rsidRDefault="005800D5" w:rsidP="005800D5">
      <w:pPr>
        <w:pStyle w:val="PL"/>
      </w:pPr>
      <w:r w:rsidRPr="001E2B86">
        <w:tab/>
        <w:t>intraFreqProximityIndication-r9</w:t>
      </w:r>
      <w:r w:rsidRPr="001E2B86">
        <w:tab/>
      </w:r>
      <w:r w:rsidRPr="001E2B86">
        <w:tab/>
        <w:t>ENUMERATED {supported}</w:t>
      </w:r>
      <w:r w:rsidRPr="001E2B86">
        <w:tab/>
      </w:r>
      <w:r w:rsidRPr="001E2B86">
        <w:tab/>
      </w:r>
      <w:r w:rsidRPr="001E2B86">
        <w:tab/>
        <w:t>OPTIONAL,</w:t>
      </w:r>
    </w:p>
    <w:p w14:paraId="2D145365" w14:textId="77777777" w:rsidR="005800D5" w:rsidRPr="001E2B86" w:rsidRDefault="005800D5" w:rsidP="005800D5">
      <w:pPr>
        <w:pStyle w:val="PL"/>
      </w:pPr>
      <w:r w:rsidRPr="001E2B86">
        <w:tab/>
        <w:t>interFreqProximityIndication-r9</w:t>
      </w:r>
      <w:r w:rsidRPr="001E2B86">
        <w:tab/>
      </w:r>
      <w:r w:rsidRPr="001E2B86">
        <w:tab/>
        <w:t>ENUMERATED {supported}</w:t>
      </w:r>
      <w:r w:rsidRPr="001E2B86">
        <w:tab/>
      </w:r>
      <w:r w:rsidRPr="001E2B86">
        <w:tab/>
      </w:r>
      <w:r w:rsidRPr="001E2B86">
        <w:tab/>
        <w:t>OPTIONAL,</w:t>
      </w:r>
    </w:p>
    <w:p w14:paraId="7FD01391" w14:textId="77777777" w:rsidR="005800D5" w:rsidRPr="001E2B86" w:rsidRDefault="005800D5" w:rsidP="005800D5">
      <w:pPr>
        <w:pStyle w:val="PL"/>
      </w:pPr>
      <w:r w:rsidRPr="001E2B86">
        <w:tab/>
        <w:t>utran-ProximityIndication-r9</w:t>
      </w:r>
      <w:r w:rsidRPr="001E2B86">
        <w:tab/>
      </w:r>
      <w:r w:rsidRPr="001E2B86">
        <w:tab/>
        <w:t>ENUMERATED {supported}</w:t>
      </w:r>
      <w:r w:rsidRPr="001E2B86">
        <w:tab/>
      </w:r>
      <w:r w:rsidRPr="001E2B86">
        <w:tab/>
      </w:r>
      <w:r w:rsidRPr="001E2B86">
        <w:tab/>
        <w:t>OPTIONAL</w:t>
      </w:r>
    </w:p>
    <w:p w14:paraId="6C8BA59F" w14:textId="77777777" w:rsidR="005800D5" w:rsidRPr="001E2B86" w:rsidRDefault="005800D5" w:rsidP="005800D5">
      <w:pPr>
        <w:pStyle w:val="PL"/>
      </w:pPr>
      <w:r w:rsidRPr="001E2B86">
        <w:t>}</w:t>
      </w:r>
    </w:p>
    <w:p w14:paraId="445DC005" w14:textId="77777777" w:rsidR="005800D5" w:rsidRPr="001E2B86" w:rsidRDefault="005800D5" w:rsidP="005800D5">
      <w:pPr>
        <w:pStyle w:val="PL"/>
      </w:pPr>
    </w:p>
    <w:p w14:paraId="5B9C5203" w14:textId="77777777" w:rsidR="005800D5" w:rsidRPr="001E2B86" w:rsidRDefault="005800D5" w:rsidP="005800D5">
      <w:pPr>
        <w:pStyle w:val="PL"/>
      </w:pPr>
      <w:r w:rsidRPr="001E2B86">
        <w:t>NeighCellSI-AcquisitionParameters-r9 ::=</w:t>
      </w:r>
      <w:r w:rsidRPr="001E2B86">
        <w:tab/>
        <w:t>SEQUENCE {</w:t>
      </w:r>
    </w:p>
    <w:p w14:paraId="170320E6" w14:textId="77777777" w:rsidR="005800D5" w:rsidRPr="001E2B86" w:rsidRDefault="005800D5" w:rsidP="005800D5">
      <w:pPr>
        <w:pStyle w:val="PL"/>
      </w:pPr>
      <w:r w:rsidRPr="001E2B86">
        <w:tab/>
        <w:t>intraFreqSI-AcquisitionForHO-r9</w:t>
      </w:r>
      <w:r w:rsidRPr="001E2B86">
        <w:tab/>
      </w:r>
      <w:r w:rsidRPr="001E2B86">
        <w:tab/>
        <w:t>ENUMERATED {supported}</w:t>
      </w:r>
      <w:r w:rsidRPr="001E2B86">
        <w:tab/>
      </w:r>
      <w:r w:rsidRPr="001E2B86">
        <w:tab/>
      </w:r>
      <w:r w:rsidRPr="001E2B86">
        <w:tab/>
        <w:t>OPTIONAL,</w:t>
      </w:r>
    </w:p>
    <w:p w14:paraId="6E11C8EE" w14:textId="77777777" w:rsidR="005800D5" w:rsidRPr="001E2B86" w:rsidRDefault="005800D5" w:rsidP="005800D5">
      <w:pPr>
        <w:pStyle w:val="PL"/>
      </w:pPr>
      <w:r w:rsidRPr="001E2B86">
        <w:tab/>
        <w:t>interFreqSI-AcquisitionForHO-r9</w:t>
      </w:r>
      <w:r w:rsidRPr="001E2B86">
        <w:tab/>
      </w:r>
      <w:r w:rsidRPr="001E2B86">
        <w:tab/>
        <w:t>ENUMERATED {supported}</w:t>
      </w:r>
      <w:r w:rsidRPr="001E2B86">
        <w:tab/>
      </w:r>
      <w:r w:rsidRPr="001E2B86">
        <w:tab/>
      </w:r>
      <w:r w:rsidRPr="001E2B86">
        <w:tab/>
        <w:t>OPTIONAL,</w:t>
      </w:r>
    </w:p>
    <w:p w14:paraId="3B564733" w14:textId="77777777" w:rsidR="005800D5" w:rsidRPr="001E2B86" w:rsidRDefault="005800D5" w:rsidP="005800D5">
      <w:pPr>
        <w:pStyle w:val="PL"/>
      </w:pPr>
      <w:r w:rsidRPr="001E2B86">
        <w:tab/>
        <w:t>utran-SI-AcquisitionForHO-r9</w:t>
      </w:r>
      <w:r w:rsidRPr="001E2B86">
        <w:tab/>
      </w:r>
      <w:r w:rsidRPr="001E2B86">
        <w:tab/>
        <w:t>ENUMERATED {supported}</w:t>
      </w:r>
      <w:r w:rsidRPr="001E2B86">
        <w:tab/>
      </w:r>
      <w:r w:rsidRPr="001E2B86">
        <w:tab/>
      </w:r>
      <w:r w:rsidRPr="001E2B86">
        <w:tab/>
        <w:t>OPTIONAL</w:t>
      </w:r>
    </w:p>
    <w:p w14:paraId="77F6495D" w14:textId="77777777" w:rsidR="005800D5" w:rsidRPr="001E2B86" w:rsidRDefault="005800D5" w:rsidP="005800D5">
      <w:pPr>
        <w:pStyle w:val="PL"/>
      </w:pPr>
      <w:r w:rsidRPr="001E2B86">
        <w:t>}</w:t>
      </w:r>
    </w:p>
    <w:p w14:paraId="3E696CD2" w14:textId="77777777" w:rsidR="005800D5" w:rsidRPr="001E2B86" w:rsidRDefault="005800D5" w:rsidP="005800D5">
      <w:pPr>
        <w:pStyle w:val="PL"/>
      </w:pPr>
    </w:p>
    <w:p w14:paraId="6D808DD3" w14:textId="77777777" w:rsidR="005800D5" w:rsidRPr="001E2B86" w:rsidRDefault="005800D5" w:rsidP="005800D5">
      <w:pPr>
        <w:pStyle w:val="PL"/>
      </w:pPr>
      <w:r w:rsidRPr="001E2B86">
        <w:t>NeighCellSI-AcquisitionParameters-v1530 ::=</w:t>
      </w:r>
      <w:r w:rsidRPr="001E2B86">
        <w:tab/>
        <w:t>SEQUENCE {</w:t>
      </w:r>
    </w:p>
    <w:p w14:paraId="77CDDA2D" w14:textId="77777777" w:rsidR="005800D5" w:rsidRPr="001E2B86" w:rsidRDefault="005800D5" w:rsidP="005800D5">
      <w:pPr>
        <w:pStyle w:val="PL"/>
      </w:pPr>
      <w:r w:rsidRPr="001E2B86">
        <w:tab/>
        <w:t>reportCGI-NR-EN-D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37DA5F" w14:textId="77777777" w:rsidR="005800D5" w:rsidRPr="001E2B86" w:rsidRDefault="005800D5" w:rsidP="005800D5">
      <w:pPr>
        <w:pStyle w:val="PL"/>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0CC14941" w14:textId="77777777" w:rsidR="005800D5" w:rsidRPr="001E2B86" w:rsidRDefault="005800D5" w:rsidP="005800D5">
      <w:pPr>
        <w:pStyle w:val="PL"/>
      </w:pPr>
      <w:r w:rsidRPr="001E2B86">
        <w:t>}</w:t>
      </w:r>
    </w:p>
    <w:p w14:paraId="6E23F4D0" w14:textId="77777777" w:rsidR="005800D5" w:rsidRPr="001E2B86" w:rsidRDefault="005800D5" w:rsidP="005800D5">
      <w:pPr>
        <w:pStyle w:val="PL"/>
      </w:pPr>
    </w:p>
    <w:p w14:paraId="7473C439" w14:textId="77777777" w:rsidR="005800D5" w:rsidRPr="001E2B86" w:rsidRDefault="005800D5" w:rsidP="005800D5">
      <w:pPr>
        <w:pStyle w:val="PL"/>
      </w:pPr>
      <w:r w:rsidRPr="001E2B86">
        <w:t>NeighCellSI-AcquisitionParameters-v1550 ::=</w:t>
      </w:r>
      <w:r w:rsidRPr="001E2B86">
        <w:tab/>
        <w:t>SEQUENCE {</w:t>
      </w:r>
    </w:p>
    <w:p w14:paraId="183BB7DE" w14:textId="77777777" w:rsidR="005800D5" w:rsidRPr="001E2B86" w:rsidRDefault="005800D5" w:rsidP="005800D5">
      <w:pPr>
        <w:pStyle w:val="PL"/>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46098E8C" w14:textId="77777777" w:rsidR="005800D5" w:rsidRPr="001E2B86" w:rsidRDefault="005800D5" w:rsidP="005800D5">
      <w:pPr>
        <w:pStyle w:val="PL"/>
      </w:pPr>
      <w:r w:rsidRPr="001E2B86">
        <w:tab/>
        <w:t>utra-GERAN-CGI-Reporting-ENDC-r15</w:t>
      </w:r>
      <w:r w:rsidRPr="001E2B86">
        <w:tab/>
      </w:r>
      <w:r w:rsidRPr="001E2B86">
        <w:tab/>
      </w:r>
      <w:r w:rsidRPr="001E2B86">
        <w:tab/>
        <w:t>ENUMERATED {supported}</w:t>
      </w:r>
      <w:r w:rsidRPr="001E2B86">
        <w:tab/>
      </w:r>
      <w:r w:rsidRPr="001E2B86">
        <w:tab/>
      </w:r>
      <w:r w:rsidRPr="001E2B86">
        <w:tab/>
        <w:t>OPTIONAL</w:t>
      </w:r>
    </w:p>
    <w:p w14:paraId="77AE74F6" w14:textId="77777777" w:rsidR="005800D5" w:rsidRPr="001E2B86" w:rsidRDefault="005800D5" w:rsidP="005800D5">
      <w:pPr>
        <w:pStyle w:val="PL"/>
      </w:pPr>
      <w:r w:rsidRPr="001E2B86">
        <w:t>}</w:t>
      </w:r>
    </w:p>
    <w:p w14:paraId="7AC9F4FA" w14:textId="77777777" w:rsidR="005800D5" w:rsidRPr="001E2B86" w:rsidRDefault="005800D5" w:rsidP="005800D5">
      <w:pPr>
        <w:pStyle w:val="PL"/>
      </w:pPr>
    </w:p>
    <w:p w14:paraId="30C82584" w14:textId="77777777" w:rsidR="005800D5" w:rsidRPr="001E2B86" w:rsidRDefault="005800D5" w:rsidP="005800D5">
      <w:pPr>
        <w:pStyle w:val="PL"/>
      </w:pPr>
      <w:r w:rsidRPr="001E2B86">
        <w:t>NeighCellSI-AcquisitionParameters-v15a0 ::=</w:t>
      </w:r>
      <w:r w:rsidRPr="001E2B86">
        <w:tab/>
        <w:t>SEQUENCE {</w:t>
      </w:r>
    </w:p>
    <w:p w14:paraId="0953F4D3" w14:textId="77777777" w:rsidR="005800D5" w:rsidRPr="001E2B86" w:rsidRDefault="005800D5" w:rsidP="005800D5">
      <w:pPr>
        <w:pStyle w:val="PL"/>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74E3FB25" w14:textId="77777777" w:rsidR="005800D5" w:rsidRPr="001E2B86" w:rsidRDefault="005800D5" w:rsidP="005800D5">
      <w:pPr>
        <w:pStyle w:val="PL"/>
      </w:pPr>
      <w:r w:rsidRPr="001E2B86">
        <w:t>}</w:t>
      </w:r>
    </w:p>
    <w:p w14:paraId="6926B8FE" w14:textId="77777777" w:rsidR="005800D5" w:rsidRPr="001E2B86" w:rsidRDefault="005800D5" w:rsidP="005800D5">
      <w:pPr>
        <w:pStyle w:val="PL"/>
      </w:pPr>
    </w:p>
    <w:p w14:paraId="0D93E089" w14:textId="77777777" w:rsidR="005800D5" w:rsidRPr="001E2B86" w:rsidRDefault="005800D5" w:rsidP="005800D5">
      <w:pPr>
        <w:pStyle w:val="PL"/>
      </w:pPr>
      <w:r w:rsidRPr="001E2B86">
        <w:t>NeighCellSI-AcquisitionParameters-v1610 ::=</w:t>
      </w:r>
      <w:r w:rsidRPr="001E2B86">
        <w:tab/>
        <w:t>SEQUENCE {</w:t>
      </w:r>
    </w:p>
    <w:p w14:paraId="7D19AFB3" w14:textId="77777777" w:rsidR="005800D5" w:rsidRPr="001E2B86" w:rsidRDefault="005800D5" w:rsidP="005800D5">
      <w:pPr>
        <w:pStyle w:val="PL"/>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5D764E40" w14:textId="77777777" w:rsidR="005800D5" w:rsidRPr="001E2B86" w:rsidRDefault="005800D5" w:rsidP="005800D5">
      <w:pPr>
        <w:pStyle w:val="PL"/>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1EA4E091" w14:textId="77777777" w:rsidR="005800D5" w:rsidRPr="001E2B86" w:rsidRDefault="005800D5" w:rsidP="005800D5">
      <w:pPr>
        <w:pStyle w:val="PL"/>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3647E30F" w14:textId="77777777" w:rsidR="005800D5" w:rsidRPr="001E2B86" w:rsidRDefault="005800D5" w:rsidP="005800D5">
      <w:pPr>
        <w:pStyle w:val="PL"/>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EDE7BC1" w14:textId="77777777" w:rsidR="005800D5" w:rsidRPr="001E2B86" w:rsidRDefault="005800D5" w:rsidP="005800D5">
      <w:pPr>
        <w:pStyle w:val="PL"/>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83E9BFE" w14:textId="77777777" w:rsidR="005800D5" w:rsidRPr="001E2B86" w:rsidRDefault="005800D5" w:rsidP="005800D5">
      <w:pPr>
        <w:pStyle w:val="PL"/>
      </w:pPr>
      <w:r w:rsidRPr="001E2B86">
        <w:t>}</w:t>
      </w:r>
    </w:p>
    <w:p w14:paraId="54F322EF" w14:textId="77777777" w:rsidR="005800D5" w:rsidRPr="001E2B86" w:rsidRDefault="005800D5" w:rsidP="005800D5">
      <w:pPr>
        <w:pStyle w:val="PL"/>
      </w:pPr>
    </w:p>
    <w:p w14:paraId="0E90057E" w14:textId="77777777" w:rsidR="005800D5" w:rsidRPr="001E2B86" w:rsidRDefault="005800D5" w:rsidP="005800D5">
      <w:pPr>
        <w:pStyle w:val="PL"/>
      </w:pPr>
      <w:r w:rsidRPr="001E2B86">
        <w:t>NeighCellSI-AcquisitionParameters-v1710 ::=</w:t>
      </w:r>
      <w:r w:rsidRPr="001E2B86">
        <w:tab/>
        <w:t>SEQUENCE {</w:t>
      </w:r>
    </w:p>
    <w:p w14:paraId="462F5E02" w14:textId="77777777" w:rsidR="005800D5" w:rsidRPr="001E2B86" w:rsidRDefault="005800D5" w:rsidP="005800D5">
      <w:pPr>
        <w:pStyle w:val="PL"/>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22364526" w14:textId="77777777" w:rsidR="005800D5" w:rsidRPr="001E2B86" w:rsidRDefault="005800D5" w:rsidP="005800D5">
      <w:pPr>
        <w:pStyle w:val="PL"/>
      </w:pPr>
      <w:r w:rsidRPr="001E2B86">
        <w:tab/>
        <w:t>gNB-ID-Length-Reporting-NR-NoEN-DC-r17</w:t>
      </w:r>
      <w:r w:rsidRPr="001E2B86">
        <w:tab/>
      </w:r>
      <w:r w:rsidRPr="001E2B86">
        <w:tab/>
        <w:t>ENUMERATED {supported}</w:t>
      </w:r>
      <w:r w:rsidRPr="001E2B86">
        <w:tab/>
      </w:r>
      <w:r w:rsidRPr="001E2B86">
        <w:tab/>
      </w:r>
      <w:r w:rsidRPr="001E2B86">
        <w:tab/>
        <w:t>OPTIONAL</w:t>
      </w:r>
    </w:p>
    <w:p w14:paraId="17079527" w14:textId="77777777" w:rsidR="005800D5" w:rsidRPr="001E2B86" w:rsidRDefault="005800D5" w:rsidP="005800D5">
      <w:pPr>
        <w:pStyle w:val="PL"/>
      </w:pPr>
      <w:r w:rsidRPr="001E2B86">
        <w:t>}</w:t>
      </w:r>
    </w:p>
    <w:p w14:paraId="18F1C48C" w14:textId="77777777" w:rsidR="005800D5" w:rsidRPr="001E2B86" w:rsidRDefault="005800D5" w:rsidP="005800D5">
      <w:pPr>
        <w:pStyle w:val="PL"/>
      </w:pPr>
    </w:p>
    <w:p w14:paraId="0E0DFE5D" w14:textId="77777777" w:rsidR="005800D5" w:rsidRPr="001E2B86" w:rsidRDefault="005800D5" w:rsidP="005800D5">
      <w:pPr>
        <w:pStyle w:val="PL"/>
      </w:pPr>
      <w:r w:rsidRPr="001E2B86">
        <w:t>NeighCellSI-AcquisitionParameters-v1900 ::=</w:t>
      </w:r>
      <w:r w:rsidRPr="001E2B86">
        <w:tab/>
        <w:t>SEQUENCE {</w:t>
      </w:r>
    </w:p>
    <w:p w14:paraId="49E3DE8C" w14:textId="77777777" w:rsidR="005800D5" w:rsidRPr="001E2B86" w:rsidRDefault="005800D5" w:rsidP="005800D5">
      <w:pPr>
        <w:pStyle w:val="PL"/>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45DD7381" w14:textId="77777777" w:rsidR="005800D5" w:rsidRPr="001E2B86" w:rsidRDefault="005800D5" w:rsidP="005800D5">
      <w:pPr>
        <w:pStyle w:val="PL"/>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5BA5031D" w14:textId="77777777" w:rsidR="005800D5" w:rsidRPr="001E2B86" w:rsidRDefault="005800D5" w:rsidP="005800D5">
      <w:pPr>
        <w:pStyle w:val="PL"/>
      </w:pPr>
      <w:r w:rsidRPr="001E2B86">
        <w:t>}</w:t>
      </w:r>
    </w:p>
    <w:p w14:paraId="647554E9" w14:textId="77777777" w:rsidR="005800D5" w:rsidRPr="001E2B86" w:rsidRDefault="005800D5" w:rsidP="005800D5">
      <w:pPr>
        <w:pStyle w:val="PL"/>
      </w:pPr>
    </w:p>
    <w:p w14:paraId="044765A2" w14:textId="77777777" w:rsidR="005800D5" w:rsidRPr="001E2B86" w:rsidRDefault="005800D5" w:rsidP="005800D5">
      <w:pPr>
        <w:pStyle w:val="PL"/>
      </w:pPr>
      <w:r w:rsidRPr="001E2B86">
        <w:t>SON-Parameters-r9 ::=</w:t>
      </w:r>
      <w:r w:rsidRPr="001E2B86">
        <w:tab/>
      </w:r>
      <w:r w:rsidRPr="001E2B86">
        <w:tab/>
      </w:r>
      <w:r w:rsidRPr="001E2B86">
        <w:tab/>
      </w:r>
      <w:r w:rsidRPr="001E2B86">
        <w:tab/>
        <w:t>SEQUENCE {</w:t>
      </w:r>
    </w:p>
    <w:p w14:paraId="4212BC69" w14:textId="77777777" w:rsidR="005800D5" w:rsidRPr="001E2B86" w:rsidRDefault="005800D5" w:rsidP="005800D5">
      <w:pPr>
        <w:pStyle w:val="PL"/>
      </w:pPr>
      <w:r w:rsidRPr="001E2B86">
        <w:lastRenderedPageBreak/>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3D2E9B3" w14:textId="77777777" w:rsidR="005800D5" w:rsidRPr="001E2B86" w:rsidRDefault="005800D5" w:rsidP="005800D5">
      <w:pPr>
        <w:pStyle w:val="PL"/>
      </w:pPr>
      <w:r w:rsidRPr="001E2B86">
        <w:t>}</w:t>
      </w:r>
    </w:p>
    <w:p w14:paraId="2D5C64E6" w14:textId="77777777" w:rsidR="005800D5" w:rsidRPr="001E2B86" w:rsidRDefault="005800D5" w:rsidP="005800D5">
      <w:pPr>
        <w:pStyle w:val="PL"/>
      </w:pPr>
    </w:p>
    <w:p w14:paraId="4C97A279" w14:textId="77777777" w:rsidR="005800D5" w:rsidRPr="001E2B86" w:rsidRDefault="005800D5" w:rsidP="005800D5">
      <w:pPr>
        <w:pStyle w:val="PL"/>
      </w:pPr>
      <w:r w:rsidRPr="001E2B86">
        <w:t>SON-Parameters-v1800 ::=</w:t>
      </w:r>
      <w:r w:rsidRPr="001E2B86">
        <w:tab/>
      </w:r>
      <w:r w:rsidRPr="001E2B86">
        <w:tab/>
      </w:r>
      <w:r w:rsidRPr="001E2B86">
        <w:tab/>
        <w:t>SEQUENCE {</w:t>
      </w:r>
    </w:p>
    <w:p w14:paraId="7040CA68" w14:textId="77777777" w:rsidR="005800D5" w:rsidRPr="001E2B86" w:rsidRDefault="005800D5" w:rsidP="005800D5">
      <w:pPr>
        <w:pStyle w:val="PL"/>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00A1D871" w14:textId="77777777" w:rsidR="005800D5" w:rsidRPr="001E2B86" w:rsidRDefault="005800D5" w:rsidP="005800D5">
      <w:pPr>
        <w:pStyle w:val="PL"/>
      </w:pPr>
      <w:r w:rsidRPr="001E2B86">
        <w:t>}</w:t>
      </w:r>
    </w:p>
    <w:p w14:paraId="5BF926D0" w14:textId="77777777" w:rsidR="005800D5" w:rsidRPr="001E2B86" w:rsidRDefault="005800D5" w:rsidP="005800D5">
      <w:pPr>
        <w:pStyle w:val="PL"/>
      </w:pPr>
    </w:p>
    <w:p w14:paraId="0052E983" w14:textId="77777777" w:rsidR="005800D5" w:rsidRPr="001E2B86" w:rsidRDefault="005800D5" w:rsidP="005800D5">
      <w:pPr>
        <w:pStyle w:val="PL"/>
      </w:pPr>
      <w:r w:rsidRPr="001E2B86">
        <w:t>PUR-Parameters-r16 ::=</w:t>
      </w:r>
      <w:r w:rsidRPr="001E2B86">
        <w:tab/>
      </w:r>
      <w:r w:rsidRPr="001E2B86">
        <w:tab/>
      </w:r>
      <w:r w:rsidRPr="001E2B86">
        <w:tab/>
      </w:r>
      <w:r w:rsidRPr="001E2B86">
        <w:tab/>
        <w:t>SEQUENCE {</w:t>
      </w:r>
    </w:p>
    <w:p w14:paraId="07D4ED68" w14:textId="77777777" w:rsidR="005800D5" w:rsidRPr="001E2B86" w:rsidRDefault="005800D5" w:rsidP="005800D5">
      <w:pPr>
        <w:pStyle w:val="PL"/>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0EA465B5" w14:textId="77777777" w:rsidR="005800D5" w:rsidRPr="001E2B86" w:rsidRDefault="005800D5" w:rsidP="005800D5">
      <w:pPr>
        <w:pStyle w:val="PL"/>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53DE9813" w14:textId="77777777" w:rsidR="005800D5" w:rsidRPr="001E2B86" w:rsidRDefault="005800D5" w:rsidP="005800D5">
      <w:pPr>
        <w:pStyle w:val="PL"/>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1D7CFEDD" w14:textId="77777777" w:rsidR="005800D5" w:rsidRPr="001E2B86" w:rsidRDefault="005800D5" w:rsidP="005800D5">
      <w:pPr>
        <w:pStyle w:val="PL"/>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5F4A19EF" w14:textId="77777777" w:rsidR="005800D5" w:rsidRPr="001E2B86" w:rsidRDefault="005800D5" w:rsidP="005800D5">
      <w:pPr>
        <w:pStyle w:val="PL"/>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38D1C1C3" w14:textId="77777777" w:rsidR="005800D5" w:rsidRPr="001E2B86" w:rsidRDefault="005800D5" w:rsidP="005800D5">
      <w:pPr>
        <w:pStyle w:val="PL"/>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62032ACF" w14:textId="77777777" w:rsidR="005800D5" w:rsidRPr="001E2B86" w:rsidRDefault="005800D5" w:rsidP="005800D5">
      <w:pPr>
        <w:pStyle w:val="PL"/>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2E8E204A" w14:textId="77777777" w:rsidR="005800D5" w:rsidRPr="001E2B86" w:rsidRDefault="005800D5" w:rsidP="005800D5">
      <w:pPr>
        <w:pStyle w:val="PL"/>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1D798F9A" w14:textId="77777777" w:rsidR="005800D5" w:rsidRPr="001E2B86" w:rsidRDefault="005800D5" w:rsidP="005800D5">
      <w:pPr>
        <w:pStyle w:val="PL"/>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B86BCD1" w14:textId="77777777" w:rsidR="005800D5" w:rsidRPr="001E2B86" w:rsidRDefault="005800D5" w:rsidP="005800D5">
      <w:pPr>
        <w:pStyle w:val="PL"/>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5B068EC4" w14:textId="77777777" w:rsidR="005800D5" w:rsidRPr="001E2B86" w:rsidRDefault="005800D5" w:rsidP="005800D5">
      <w:pPr>
        <w:pStyle w:val="PL"/>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259FE42D" w14:textId="77777777" w:rsidR="005800D5" w:rsidRPr="001E2B86" w:rsidRDefault="005800D5" w:rsidP="005800D5">
      <w:pPr>
        <w:pStyle w:val="PL"/>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02014634" w14:textId="77777777" w:rsidR="005800D5" w:rsidRPr="001E2B86" w:rsidRDefault="005800D5" w:rsidP="005800D5">
      <w:pPr>
        <w:pStyle w:val="PL"/>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05EEE0AE" w14:textId="77777777" w:rsidR="005800D5" w:rsidRPr="001E2B86" w:rsidRDefault="005800D5" w:rsidP="005800D5">
      <w:pPr>
        <w:pStyle w:val="PL"/>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382E3800" w14:textId="77777777" w:rsidR="005800D5" w:rsidRPr="001E2B86" w:rsidRDefault="005800D5" w:rsidP="005800D5">
      <w:pPr>
        <w:pStyle w:val="PL"/>
      </w:pPr>
      <w:r w:rsidRPr="001E2B86">
        <w:t>}</w:t>
      </w:r>
    </w:p>
    <w:p w14:paraId="602718BA" w14:textId="77777777" w:rsidR="005800D5" w:rsidRPr="001E2B86" w:rsidRDefault="005800D5" w:rsidP="005800D5">
      <w:pPr>
        <w:pStyle w:val="PL"/>
      </w:pPr>
    </w:p>
    <w:p w14:paraId="56EC8617" w14:textId="77777777" w:rsidR="005800D5" w:rsidRPr="001E2B86" w:rsidRDefault="005800D5" w:rsidP="005800D5">
      <w:pPr>
        <w:pStyle w:val="PL"/>
      </w:pPr>
      <w:r w:rsidRPr="001E2B86">
        <w:t>UE-BasedNetwPerfMeasParameters-r10 ::=</w:t>
      </w:r>
      <w:r w:rsidRPr="001E2B86">
        <w:tab/>
        <w:t>SEQUENCE {</w:t>
      </w:r>
    </w:p>
    <w:p w14:paraId="4AE0F71F" w14:textId="77777777" w:rsidR="005800D5" w:rsidRPr="001E2B86" w:rsidRDefault="005800D5" w:rsidP="005800D5">
      <w:pPr>
        <w:pStyle w:val="PL"/>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3754724" w14:textId="77777777" w:rsidR="005800D5" w:rsidRPr="001E2B86" w:rsidRDefault="005800D5" w:rsidP="005800D5">
      <w:pPr>
        <w:pStyle w:val="PL"/>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3536F29E" w14:textId="77777777" w:rsidR="005800D5" w:rsidRPr="001E2B86" w:rsidRDefault="005800D5" w:rsidP="005800D5">
      <w:pPr>
        <w:pStyle w:val="PL"/>
      </w:pPr>
      <w:r w:rsidRPr="001E2B86">
        <w:t>}</w:t>
      </w:r>
    </w:p>
    <w:p w14:paraId="18065644" w14:textId="77777777" w:rsidR="005800D5" w:rsidRPr="001E2B86" w:rsidRDefault="005800D5" w:rsidP="005800D5">
      <w:pPr>
        <w:pStyle w:val="PL"/>
      </w:pPr>
    </w:p>
    <w:p w14:paraId="46283164" w14:textId="77777777" w:rsidR="005800D5" w:rsidRPr="001E2B86" w:rsidRDefault="005800D5" w:rsidP="005800D5">
      <w:pPr>
        <w:pStyle w:val="PL"/>
      </w:pPr>
      <w:r w:rsidRPr="001E2B86">
        <w:t>UE-BasedNetwPerfMeasParameters-v1250 ::=</w:t>
      </w:r>
      <w:r w:rsidRPr="001E2B86">
        <w:tab/>
        <w:t>SEQUENCE {</w:t>
      </w:r>
    </w:p>
    <w:p w14:paraId="0EFB9622" w14:textId="77777777" w:rsidR="005800D5" w:rsidRPr="001E2B86" w:rsidRDefault="005800D5" w:rsidP="005800D5">
      <w:pPr>
        <w:pStyle w:val="PL"/>
      </w:pPr>
      <w:r w:rsidRPr="001E2B86">
        <w:tab/>
        <w:t>loggedMBSFNMeasurements-r12</w:t>
      </w:r>
      <w:r w:rsidRPr="001E2B86">
        <w:tab/>
      </w:r>
      <w:r w:rsidRPr="001E2B86">
        <w:tab/>
      </w:r>
      <w:r w:rsidRPr="001E2B86">
        <w:tab/>
      </w:r>
      <w:r w:rsidRPr="001E2B86">
        <w:tab/>
        <w:t>ENUMERATED {supported}</w:t>
      </w:r>
    </w:p>
    <w:p w14:paraId="64BB50CB" w14:textId="77777777" w:rsidR="005800D5" w:rsidRPr="001E2B86" w:rsidRDefault="005800D5" w:rsidP="005800D5">
      <w:pPr>
        <w:pStyle w:val="PL"/>
      </w:pPr>
      <w:r w:rsidRPr="001E2B86">
        <w:t>}</w:t>
      </w:r>
    </w:p>
    <w:p w14:paraId="01176FAA" w14:textId="77777777" w:rsidR="005800D5" w:rsidRPr="001E2B86" w:rsidRDefault="005800D5" w:rsidP="005800D5">
      <w:pPr>
        <w:pStyle w:val="PL"/>
      </w:pPr>
    </w:p>
    <w:p w14:paraId="7B238028" w14:textId="77777777" w:rsidR="005800D5" w:rsidRPr="001E2B86" w:rsidRDefault="005800D5" w:rsidP="005800D5">
      <w:pPr>
        <w:pStyle w:val="PL"/>
      </w:pPr>
      <w:r w:rsidRPr="001E2B86">
        <w:t>UE-BasedNetwPerfMeasParameters-v1430 ::=</w:t>
      </w:r>
      <w:r w:rsidRPr="001E2B86">
        <w:tab/>
        <w:t>SEQUENCE {</w:t>
      </w:r>
    </w:p>
    <w:p w14:paraId="1BF86F9A" w14:textId="77777777" w:rsidR="005800D5" w:rsidRPr="001E2B86" w:rsidRDefault="005800D5" w:rsidP="005800D5">
      <w:pPr>
        <w:pStyle w:val="PL"/>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DE29B5" w14:textId="77777777" w:rsidR="005800D5" w:rsidRPr="001E2B86" w:rsidRDefault="005800D5" w:rsidP="005800D5">
      <w:pPr>
        <w:pStyle w:val="PL"/>
      </w:pPr>
      <w:r w:rsidRPr="001E2B86">
        <w:t>}</w:t>
      </w:r>
    </w:p>
    <w:p w14:paraId="79F2D885" w14:textId="77777777" w:rsidR="005800D5" w:rsidRPr="001E2B86" w:rsidRDefault="005800D5" w:rsidP="005800D5">
      <w:pPr>
        <w:pStyle w:val="PL"/>
      </w:pPr>
    </w:p>
    <w:p w14:paraId="7469695D" w14:textId="77777777" w:rsidR="005800D5" w:rsidRPr="001E2B86" w:rsidRDefault="005800D5" w:rsidP="005800D5">
      <w:pPr>
        <w:pStyle w:val="PL"/>
      </w:pPr>
      <w:r w:rsidRPr="001E2B86">
        <w:t>UE-BasedNetwPerfMeasParameters-v1530 ::=</w:t>
      </w:r>
      <w:r w:rsidRPr="001E2B86">
        <w:tab/>
        <w:t>SEQUENCE {</w:t>
      </w:r>
    </w:p>
    <w:p w14:paraId="0AFC0927" w14:textId="77777777" w:rsidR="005800D5" w:rsidRPr="001E2B86" w:rsidRDefault="005800D5" w:rsidP="005800D5">
      <w:pPr>
        <w:pStyle w:val="PL"/>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F7D418" w14:textId="77777777" w:rsidR="005800D5" w:rsidRPr="001E2B86" w:rsidRDefault="005800D5" w:rsidP="005800D5">
      <w:pPr>
        <w:pStyle w:val="PL"/>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B9055AB" w14:textId="77777777" w:rsidR="005800D5" w:rsidRPr="001E2B86" w:rsidRDefault="005800D5" w:rsidP="005800D5">
      <w:pPr>
        <w:pStyle w:val="PL"/>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B333667" w14:textId="77777777" w:rsidR="005800D5" w:rsidRPr="001E2B86" w:rsidRDefault="005800D5" w:rsidP="005800D5">
      <w:pPr>
        <w:pStyle w:val="PL"/>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BAB727" w14:textId="77777777" w:rsidR="005800D5" w:rsidRPr="001E2B86" w:rsidRDefault="005800D5" w:rsidP="005800D5">
      <w:pPr>
        <w:pStyle w:val="PL"/>
      </w:pPr>
      <w:r w:rsidRPr="001E2B86">
        <w:t>}</w:t>
      </w:r>
    </w:p>
    <w:p w14:paraId="041133AE" w14:textId="77777777" w:rsidR="005800D5" w:rsidRPr="001E2B86" w:rsidRDefault="005800D5" w:rsidP="005800D5">
      <w:pPr>
        <w:pStyle w:val="PL"/>
      </w:pPr>
    </w:p>
    <w:p w14:paraId="22F84BE4" w14:textId="77777777" w:rsidR="005800D5" w:rsidRPr="001E2B86" w:rsidRDefault="005800D5" w:rsidP="005800D5">
      <w:pPr>
        <w:pStyle w:val="PL"/>
      </w:pPr>
      <w:r w:rsidRPr="001E2B86">
        <w:t>UE-BasedNetwPerfMeasParameters-v1610 ::=</w:t>
      </w:r>
      <w:r w:rsidRPr="001E2B86">
        <w:tab/>
        <w:t>SEQUENCE {</w:t>
      </w:r>
    </w:p>
    <w:p w14:paraId="2A842DB7" w14:textId="77777777" w:rsidR="005800D5" w:rsidRPr="001E2B86" w:rsidRDefault="005800D5" w:rsidP="005800D5">
      <w:pPr>
        <w:pStyle w:val="PL"/>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BDA8EB0" w14:textId="77777777" w:rsidR="005800D5" w:rsidRPr="001E2B86" w:rsidRDefault="005800D5" w:rsidP="005800D5">
      <w:pPr>
        <w:pStyle w:val="PL"/>
      </w:pPr>
      <w:r w:rsidRPr="001E2B86">
        <w:t>}</w:t>
      </w:r>
    </w:p>
    <w:p w14:paraId="7AA0BB2B" w14:textId="77777777" w:rsidR="005800D5" w:rsidRPr="001E2B86" w:rsidRDefault="005800D5" w:rsidP="005800D5">
      <w:pPr>
        <w:pStyle w:val="PL"/>
      </w:pPr>
    </w:p>
    <w:p w14:paraId="03395A89" w14:textId="77777777" w:rsidR="005800D5" w:rsidRPr="001E2B86" w:rsidRDefault="005800D5" w:rsidP="005800D5">
      <w:pPr>
        <w:pStyle w:val="PL"/>
      </w:pPr>
      <w:r w:rsidRPr="001E2B86">
        <w:t>UE-BasedNetwPerfMeasParameters-v1700 ::=</w:t>
      </w:r>
      <w:r w:rsidRPr="001E2B86">
        <w:tab/>
        <w:t>SEQUENCE {</w:t>
      </w:r>
    </w:p>
    <w:p w14:paraId="4A52DB43" w14:textId="77777777" w:rsidR="005800D5" w:rsidRPr="001E2B86" w:rsidRDefault="005800D5" w:rsidP="005800D5">
      <w:pPr>
        <w:pStyle w:val="PL"/>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67B27A99" w14:textId="77777777" w:rsidR="005800D5" w:rsidRPr="001E2B86" w:rsidRDefault="005800D5" w:rsidP="005800D5">
      <w:pPr>
        <w:pStyle w:val="PL"/>
      </w:pPr>
      <w:r w:rsidRPr="001E2B86">
        <w:tab/>
        <w:t>loggedMeasIdleEventOutOfCoverage-r17</w:t>
      </w:r>
      <w:r w:rsidRPr="001E2B86">
        <w:tab/>
      </w:r>
      <w:r w:rsidRPr="001E2B86">
        <w:tab/>
        <w:t>ENUMERATED {supported}</w:t>
      </w:r>
      <w:r w:rsidRPr="001E2B86">
        <w:tab/>
      </w:r>
      <w:r w:rsidRPr="001E2B86">
        <w:tab/>
        <w:t>OPTIONAL,</w:t>
      </w:r>
    </w:p>
    <w:p w14:paraId="45162795" w14:textId="77777777" w:rsidR="005800D5" w:rsidRPr="001E2B86" w:rsidRDefault="005800D5" w:rsidP="005800D5">
      <w:pPr>
        <w:pStyle w:val="PL"/>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7DF95D76" w14:textId="77777777" w:rsidR="005800D5" w:rsidRPr="001E2B86" w:rsidRDefault="005800D5" w:rsidP="005800D5">
      <w:pPr>
        <w:pStyle w:val="PL"/>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62836C01" w14:textId="77777777" w:rsidR="005800D5" w:rsidRPr="001E2B86" w:rsidRDefault="005800D5" w:rsidP="005800D5">
      <w:pPr>
        <w:pStyle w:val="PL"/>
      </w:pPr>
      <w:r w:rsidRPr="001E2B86">
        <w:t>}</w:t>
      </w:r>
    </w:p>
    <w:p w14:paraId="66D3512E" w14:textId="77777777" w:rsidR="005800D5" w:rsidRPr="001E2B86" w:rsidRDefault="005800D5" w:rsidP="005800D5">
      <w:pPr>
        <w:pStyle w:val="PL"/>
      </w:pPr>
    </w:p>
    <w:p w14:paraId="53DE445A" w14:textId="77777777" w:rsidR="005800D5" w:rsidRPr="001E2B86" w:rsidRDefault="005800D5" w:rsidP="005800D5">
      <w:pPr>
        <w:pStyle w:val="PL"/>
      </w:pPr>
      <w:r w:rsidRPr="001E2B86">
        <w:t>UE-BasedNetwPerfMeasParameters-v1800 ::=</w:t>
      </w:r>
      <w:r w:rsidRPr="001E2B86">
        <w:tab/>
        <w:t>SEQUENCE {</w:t>
      </w:r>
    </w:p>
    <w:p w14:paraId="10F10717" w14:textId="77777777" w:rsidR="005800D5" w:rsidRPr="001E2B86" w:rsidRDefault="005800D5" w:rsidP="005800D5">
      <w:pPr>
        <w:pStyle w:val="PL"/>
      </w:pPr>
      <w:r w:rsidRPr="001E2B86">
        <w:tab/>
        <w:t>sigBasedEUTRA-LoggedMeasOverrideProtect-r18</w:t>
      </w:r>
      <w:r w:rsidRPr="001E2B86">
        <w:tab/>
      </w:r>
      <w:r w:rsidRPr="001E2B86">
        <w:tab/>
        <w:t>ENUMERATED {supported}</w:t>
      </w:r>
      <w:r w:rsidRPr="001E2B86">
        <w:tab/>
      </w:r>
      <w:r w:rsidRPr="001E2B86">
        <w:tab/>
        <w:t>OPTIONAL</w:t>
      </w:r>
    </w:p>
    <w:p w14:paraId="09A9C165" w14:textId="77777777" w:rsidR="005800D5" w:rsidRPr="001E2B86" w:rsidRDefault="005800D5" w:rsidP="005800D5">
      <w:pPr>
        <w:pStyle w:val="PL"/>
      </w:pPr>
      <w:r w:rsidRPr="001E2B86">
        <w:t>}</w:t>
      </w:r>
    </w:p>
    <w:p w14:paraId="506CF078" w14:textId="77777777" w:rsidR="005800D5" w:rsidRPr="001E2B86" w:rsidRDefault="005800D5" w:rsidP="005800D5">
      <w:pPr>
        <w:pStyle w:val="PL"/>
      </w:pPr>
    </w:p>
    <w:p w14:paraId="7E520EF2" w14:textId="77777777" w:rsidR="005800D5" w:rsidRPr="001E2B86" w:rsidRDefault="005800D5" w:rsidP="005800D5">
      <w:pPr>
        <w:pStyle w:val="PL"/>
      </w:pPr>
      <w:r w:rsidRPr="001E2B86">
        <w:t>OTDOA-PositioningCapabilities-r10 ::=</w:t>
      </w:r>
      <w:r w:rsidRPr="001E2B86">
        <w:tab/>
        <w:t>SEQUENCE {</w:t>
      </w:r>
    </w:p>
    <w:p w14:paraId="2D145493" w14:textId="77777777" w:rsidR="005800D5" w:rsidRPr="001E2B86" w:rsidRDefault="005800D5" w:rsidP="005800D5">
      <w:pPr>
        <w:pStyle w:val="PL"/>
      </w:pPr>
      <w:r w:rsidRPr="001E2B86">
        <w:tab/>
        <w:t>otdoa-UE-Assisted-r10</w:t>
      </w:r>
      <w:r w:rsidRPr="001E2B86">
        <w:tab/>
      </w:r>
      <w:r w:rsidRPr="001E2B86">
        <w:tab/>
      </w:r>
      <w:r w:rsidRPr="001E2B86">
        <w:tab/>
      </w:r>
      <w:r w:rsidRPr="001E2B86">
        <w:tab/>
      </w:r>
      <w:r w:rsidRPr="001E2B86">
        <w:tab/>
        <w:t>ENUMERATED {supported},</w:t>
      </w:r>
    </w:p>
    <w:p w14:paraId="7FFD4C36" w14:textId="77777777" w:rsidR="005800D5" w:rsidRPr="001E2B86" w:rsidRDefault="005800D5" w:rsidP="005800D5">
      <w:pPr>
        <w:pStyle w:val="PL"/>
      </w:pPr>
      <w:r w:rsidRPr="001E2B86">
        <w:tab/>
        <w:t>interFreqRSTD-Measurement-r10</w:t>
      </w:r>
      <w:r w:rsidRPr="001E2B86">
        <w:tab/>
      </w:r>
      <w:r w:rsidRPr="001E2B86">
        <w:tab/>
      </w:r>
      <w:r w:rsidRPr="001E2B86">
        <w:tab/>
        <w:t>ENUMERATED {supported}</w:t>
      </w:r>
      <w:r w:rsidRPr="001E2B86">
        <w:tab/>
      </w:r>
      <w:r w:rsidRPr="001E2B86">
        <w:tab/>
        <w:t>OPTIONAL</w:t>
      </w:r>
    </w:p>
    <w:p w14:paraId="3361B864" w14:textId="77777777" w:rsidR="005800D5" w:rsidRPr="001E2B86" w:rsidRDefault="005800D5" w:rsidP="005800D5">
      <w:pPr>
        <w:pStyle w:val="PL"/>
      </w:pPr>
      <w:r w:rsidRPr="001E2B86">
        <w:t>}</w:t>
      </w:r>
    </w:p>
    <w:p w14:paraId="46EBA912" w14:textId="77777777" w:rsidR="005800D5" w:rsidRPr="001E2B86" w:rsidRDefault="005800D5" w:rsidP="005800D5">
      <w:pPr>
        <w:pStyle w:val="PL"/>
      </w:pPr>
    </w:p>
    <w:p w14:paraId="59C20216" w14:textId="77777777" w:rsidR="005800D5" w:rsidRPr="001E2B86" w:rsidRDefault="005800D5" w:rsidP="005800D5">
      <w:pPr>
        <w:pStyle w:val="PL"/>
      </w:pPr>
      <w:r w:rsidRPr="001E2B86">
        <w:t>Other-Parameters-r11 ::=</w:t>
      </w:r>
      <w:r w:rsidRPr="001E2B86">
        <w:tab/>
      </w:r>
      <w:r w:rsidRPr="001E2B86">
        <w:tab/>
      </w:r>
      <w:r w:rsidRPr="001E2B86">
        <w:tab/>
      </w:r>
      <w:r w:rsidRPr="001E2B86">
        <w:tab/>
        <w:t>SEQUENCE {</w:t>
      </w:r>
    </w:p>
    <w:p w14:paraId="02D6EB13" w14:textId="77777777" w:rsidR="005800D5" w:rsidRPr="001E2B86" w:rsidRDefault="005800D5" w:rsidP="005800D5">
      <w:pPr>
        <w:pStyle w:val="PL"/>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A04ECA8" w14:textId="77777777" w:rsidR="005800D5" w:rsidRPr="001E2B86" w:rsidRDefault="005800D5" w:rsidP="005800D5">
      <w:pPr>
        <w:pStyle w:val="PL"/>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9F797B6" w14:textId="77777777" w:rsidR="005800D5" w:rsidRPr="001E2B86" w:rsidRDefault="005800D5" w:rsidP="005800D5">
      <w:pPr>
        <w:pStyle w:val="PL"/>
      </w:pPr>
      <w:r w:rsidRPr="001E2B86">
        <w:tab/>
        <w:t>ue-Rx-TxTimeDiffMeasurements-r11</w:t>
      </w:r>
      <w:r w:rsidRPr="001E2B86">
        <w:tab/>
      </w:r>
      <w:r w:rsidRPr="001E2B86">
        <w:tab/>
        <w:t>ENUMERATED {supported}</w:t>
      </w:r>
      <w:r w:rsidRPr="001E2B86">
        <w:tab/>
      </w:r>
      <w:r w:rsidRPr="001E2B86">
        <w:tab/>
        <w:t>OPTIONAL</w:t>
      </w:r>
    </w:p>
    <w:p w14:paraId="2A84182C" w14:textId="77777777" w:rsidR="005800D5" w:rsidRPr="001E2B86" w:rsidRDefault="005800D5" w:rsidP="005800D5">
      <w:pPr>
        <w:pStyle w:val="PL"/>
      </w:pPr>
      <w:r w:rsidRPr="001E2B86">
        <w:t>}</w:t>
      </w:r>
    </w:p>
    <w:p w14:paraId="28A00C4E" w14:textId="77777777" w:rsidR="005800D5" w:rsidRPr="001E2B86" w:rsidRDefault="005800D5" w:rsidP="005800D5">
      <w:pPr>
        <w:pStyle w:val="PL"/>
      </w:pPr>
    </w:p>
    <w:p w14:paraId="1F04C848" w14:textId="77777777" w:rsidR="005800D5" w:rsidRPr="001E2B86" w:rsidRDefault="005800D5" w:rsidP="005800D5">
      <w:pPr>
        <w:pStyle w:val="PL"/>
      </w:pPr>
      <w:r w:rsidRPr="001E2B86">
        <w:t>Other-Parameters-v11d0 ::=</w:t>
      </w:r>
      <w:r w:rsidRPr="001E2B86">
        <w:tab/>
      </w:r>
      <w:r w:rsidRPr="001E2B86">
        <w:tab/>
      </w:r>
      <w:r w:rsidRPr="001E2B86">
        <w:tab/>
      </w:r>
      <w:r w:rsidRPr="001E2B86">
        <w:tab/>
        <w:t>SEQUENCE {</w:t>
      </w:r>
    </w:p>
    <w:p w14:paraId="158431A0" w14:textId="77777777" w:rsidR="005800D5" w:rsidRPr="001E2B86" w:rsidRDefault="005800D5" w:rsidP="005800D5">
      <w:pPr>
        <w:pStyle w:val="PL"/>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0B7074D6" w14:textId="77777777" w:rsidR="005800D5" w:rsidRPr="001E2B86" w:rsidRDefault="005800D5" w:rsidP="005800D5">
      <w:pPr>
        <w:pStyle w:val="PL"/>
      </w:pPr>
      <w:r w:rsidRPr="001E2B86">
        <w:t>}</w:t>
      </w:r>
    </w:p>
    <w:p w14:paraId="743EE193" w14:textId="77777777" w:rsidR="005800D5" w:rsidRPr="001E2B86" w:rsidRDefault="005800D5" w:rsidP="005800D5">
      <w:pPr>
        <w:pStyle w:val="PL"/>
      </w:pPr>
    </w:p>
    <w:p w14:paraId="2B60A835" w14:textId="77777777" w:rsidR="005800D5" w:rsidRPr="001E2B86" w:rsidRDefault="005800D5" w:rsidP="005800D5">
      <w:pPr>
        <w:pStyle w:val="PL"/>
      </w:pPr>
      <w:r w:rsidRPr="001E2B86">
        <w:t>Other-Parameters-v1360 ::=</w:t>
      </w:r>
      <w:r w:rsidRPr="001E2B86">
        <w:tab/>
        <w:t>SEQUENCE {</w:t>
      </w:r>
    </w:p>
    <w:p w14:paraId="3621D0FF" w14:textId="77777777" w:rsidR="005800D5" w:rsidRPr="001E2B86" w:rsidRDefault="005800D5" w:rsidP="005800D5">
      <w:pPr>
        <w:pStyle w:val="PL"/>
      </w:pPr>
      <w:r w:rsidRPr="001E2B86">
        <w:tab/>
        <w:t>inDeviceCoexInd-HardwareSharingInd-r13</w:t>
      </w:r>
      <w:r w:rsidRPr="001E2B86">
        <w:tab/>
      </w:r>
      <w:r w:rsidRPr="001E2B86">
        <w:tab/>
        <w:t>ENUMERATED {supported}</w:t>
      </w:r>
      <w:r w:rsidRPr="001E2B86">
        <w:tab/>
      </w:r>
      <w:r w:rsidRPr="001E2B86">
        <w:tab/>
        <w:t>OPTIONAL</w:t>
      </w:r>
    </w:p>
    <w:p w14:paraId="4A5B9503" w14:textId="77777777" w:rsidR="005800D5" w:rsidRPr="001E2B86" w:rsidRDefault="005800D5" w:rsidP="005800D5">
      <w:pPr>
        <w:pStyle w:val="PL"/>
      </w:pPr>
      <w:r w:rsidRPr="001E2B86">
        <w:t>}</w:t>
      </w:r>
    </w:p>
    <w:p w14:paraId="36706DC8" w14:textId="77777777" w:rsidR="005800D5" w:rsidRPr="001E2B86" w:rsidRDefault="005800D5" w:rsidP="005800D5">
      <w:pPr>
        <w:pStyle w:val="PL"/>
      </w:pPr>
    </w:p>
    <w:p w14:paraId="12305565" w14:textId="77777777" w:rsidR="005800D5" w:rsidRPr="001E2B86" w:rsidRDefault="005800D5" w:rsidP="005800D5">
      <w:pPr>
        <w:pStyle w:val="PL"/>
      </w:pPr>
      <w:r w:rsidRPr="001E2B86">
        <w:lastRenderedPageBreak/>
        <w:t>Other-Parameters-v1430 ::=</w:t>
      </w:r>
      <w:r w:rsidRPr="001E2B86">
        <w:tab/>
      </w:r>
      <w:r w:rsidRPr="001E2B86">
        <w:tab/>
      </w:r>
      <w:r w:rsidRPr="001E2B86">
        <w:tab/>
        <w:t>SEQUENCE {</w:t>
      </w:r>
    </w:p>
    <w:p w14:paraId="6348BEF5" w14:textId="77777777" w:rsidR="005800D5" w:rsidRPr="001E2B86" w:rsidRDefault="005800D5" w:rsidP="005800D5">
      <w:pPr>
        <w:pStyle w:val="PL"/>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p>
    <w:p w14:paraId="78D2B0D7" w14:textId="77777777" w:rsidR="005800D5" w:rsidRPr="001E2B86" w:rsidRDefault="005800D5" w:rsidP="005800D5">
      <w:pPr>
        <w:pStyle w:val="PL"/>
      </w:pPr>
      <w:r w:rsidRPr="001E2B86">
        <w:tab/>
        <w:t>rlm-ReportSupport-r14</w:t>
      </w:r>
      <w:r w:rsidRPr="001E2B86">
        <w:tab/>
      </w:r>
      <w:r w:rsidRPr="001E2B86">
        <w:tab/>
      </w:r>
      <w:r w:rsidRPr="001E2B86">
        <w:tab/>
        <w:t>ENUMERATED {supported}</w:t>
      </w:r>
      <w:r w:rsidRPr="001E2B86">
        <w:tab/>
      </w:r>
      <w:r w:rsidRPr="001E2B86">
        <w:tab/>
        <w:t>OPTIONAL</w:t>
      </w:r>
    </w:p>
    <w:p w14:paraId="45D72144" w14:textId="77777777" w:rsidR="005800D5" w:rsidRPr="001E2B86" w:rsidRDefault="005800D5" w:rsidP="005800D5">
      <w:pPr>
        <w:pStyle w:val="PL"/>
      </w:pPr>
      <w:r w:rsidRPr="001E2B86">
        <w:t>}</w:t>
      </w:r>
    </w:p>
    <w:p w14:paraId="6923FC9A" w14:textId="77777777" w:rsidR="005800D5" w:rsidRPr="001E2B86" w:rsidRDefault="005800D5" w:rsidP="005800D5">
      <w:pPr>
        <w:pStyle w:val="PL"/>
      </w:pPr>
    </w:p>
    <w:p w14:paraId="249E840D" w14:textId="77777777" w:rsidR="005800D5" w:rsidRPr="001E2B86" w:rsidRDefault="005800D5" w:rsidP="005800D5">
      <w:pPr>
        <w:pStyle w:val="PL"/>
      </w:pPr>
      <w:r w:rsidRPr="001E2B86">
        <w:t>OtherParameters-v1450 ::=</w:t>
      </w:r>
      <w:r w:rsidRPr="001E2B86">
        <w:tab/>
        <w:t>SEQUENCE {</w:t>
      </w:r>
    </w:p>
    <w:p w14:paraId="703CB3F9" w14:textId="77777777" w:rsidR="005800D5" w:rsidRPr="001E2B86" w:rsidRDefault="005800D5" w:rsidP="005800D5">
      <w:pPr>
        <w:pStyle w:val="PL"/>
      </w:pPr>
      <w:r w:rsidRPr="001E2B86">
        <w:tab/>
        <w:t>overheatingInd-r14</w:t>
      </w:r>
      <w:r w:rsidRPr="001E2B86">
        <w:tab/>
      </w:r>
      <w:r w:rsidRPr="001E2B86">
        <w:tab/>
      </w:r>
      <w:r w:rsidRPr="001E2B86">
        <w:tab/>
      </w:r>
      <w:r w:rsidRPr="001E2B86">
        <w:tab/>
        <w:t>ENUMERATED {supported}</w:t>
      </w:r>
      <w:r w:rsidRPr="001E2B86">
        <w:tab/>
      </w:r>
      <w:r w:rsidRPr="001E2B86">
        <w:tab/>
        <w:t>OPTIONAL</w:t>
      </w:r>
    </w:p>
    <w:p w14:paraId="63D13BB6" w14:textId="77777777" w:rsidR="005800D5" w:rsidRPr="001E2B86" w:rsidRDefault="005800D5" w:rsidP="005800D5">
      <w:pPr>
        <w:pStyle w:val="PL"/>
      </w:pPr>
      <w:r w:rsidRPr="001E2B86">
        <w:t>}</w:t>
      </w:r>
    </w:p>
    <w:p w14:paraId="6CEC9074" w14:textId="77777777" w:rsidR="005800D5" w:rsidRPr="001E2B86" w:rsidRDefault="005800D5" w:rsidP="005800D5">
      <w:pPr>
        <w:pStyle w:val="PL"/>
      </w:pPr>
    </w:p>
    <w:p w14:paraId="4A6E9C17" w14:textId="77777777" w:rsidR="005800D5" w:rsidRPr="001E2B86" w:rsidRDefault="005800D5" w:rsidP="005800D5">
      <w:pPr>
        <w:pStyle w:val="PL"/>
      </w:pPr>
      <w:r w:rsidRPr="001E2B86">
        <w:t>Other-Parameters-v1460 ::=</w:t>
      </w:r>
      <w:r w:rsidRPr="001E2B86">
        <w:tab/>
        <w:t>SEQUENCE {</w:t>
      </w:r>
    </w:p>
    <w:p w14:paraId="1066F234" w14:textId="77777777" w:rsidR="005800D5" w:rsidRPr="001E2B86" w:rsidRDefault="005800D5" w:rsidP="005800D5">
      <w:pPr>
        <w:pStyle w:val="PL"/>
      </w:pPr>
      <w:r w:rsidRPr="001E2B86">
        <w:tab/>
        <w:t>nonCSG-SI-Reporting-r14</w:t>
      </w:r>
      <w:r w:rsidRPr="001E2B86">
        <w:tab/>
      </w:r>
      <w:r w:rsidRPr="001E2B86">
        <w:tab/>
      </w:r>
      <w:r w:rsidRPr="001E2B86">
        <w:tab/>
        <w:t>ENUMERATED {supported}</w:t>
      </w:r>
      <w:r w:rsidRPr="001E2B86">
        <w:tab/>
      </w:r>
      <w:r w:rsidRPr="001E2B86">
        <w:tab/>
        <w:t>OPTIONAL</w:t>
      </w:r>
    </w:p>
    <w:p w14:paraId="5866722E" w14:textId="77777777" w:rsidR="005800D5" w:rsidRPr="001E2B86" w:rsidRDefault="005800D5" w:rsidP="005800D5">
      <w:pPr>
        <w:pStyle w:val="PL"/>
      </w:pPr>
      <w:r w:rsidRPr="001E2B86">
        <w:t>}</w:t>
      </w:r>
    </w:p>
    <w:p w14:paraId="6D373EE0" w14:textId="77777777" w:rsidR="005800D5" w:rsidRPr="001E2B86" w:rsidRDefault="005800D5" w:rsidP="005800D5">
      <w:pPr>
        <w:pStyle w:val="PL"/>
      </w:pPr>
    </w:p>
    <w:p w14:paraId="7B74145A" w14:textId="77777777" w:rsidR="005800D5" w:rsidRPr="001E2B86" w:rsidRDefault="005800D5" w:rsidP="005800D5">
      <w:pPr>
        <w:pStyle w:val="PL"/>
      </w:pPr>
      <w:r w:rsidRPr="001E2B86">
        <w:t>Other-Parameters-v1530 ::=</w:t>
      </w:r>
      <w:r w:rsidRPr="001E2B86">
        <w:tab/>
      </w:r>
      <w:r w:rsidRPr="001E2B86">
        <w:tab/>
      </w:r>
      <w:r w:rsidRPr="001E2B86">
        <w:tab/>
        <w:t>SEQUENCE {</w:t>
      </w:r>
    </w:p>
    <w:p w14:paraId="2F3DC000" w14:textId="77777777" w:rsidR="005800D5" w:rsidRPr="001E2B86" w:rsidRDefault="005800D5" w:rsidP="005800D5">
      <w:pPr>
        <w:pStyle w:val="PL"/>
      </w:pPr>
      <w:r w:rsidRPr="001E2B86">
        <w:tab/>
        <w:t>assistInfoBitForLC-r15</w:t>
      </w:r>
      <w:r w:rsidRPr="001E2B86">
        <w:tab/>
      </w:r>
      <w:r w:rsidRPr="001E2B86">
        <w:tab/>
      </w:r>
      <w:r w:rsidRPr="001E2B86">
        <w:tab/>
        <w:t>ENUMERATED {supported}</w:t>
      </w:r>
      <w:r w:rsidRPr="001E2B86">
        <w:tab/>
      </w:r>
      <w:r w:rsidRPr="001E2B86">
        <w:tab/>
        <w:t>OPTIONAL,</w:t>
      </w:r>
    </w:p>
    <w:p w14:paraId="6EFB8ADA" w14:textId="77777777" w:rsidR="005800D5" w:rsidRPr="001E2B86" w:rsidRDefault="005800D5" w:rsidP="005800D5">
      <w:pPr>
        <w:pStyle w:val="PL"/>
      </w:pPr>
      <w:r w:rsidRPr="001E2B86">
        <w:tab/>
        <w:t>timeReferenceProvision-r15</w:t>
      </w:r>
      <w:r w:rsidRPr="001E2B86">
        <w:tab/>
      </w:r>
      <w:r w:rsidRPr="001E2B86">
        <w:tab/>
        <w:t>ENUMERATED {supported}</w:t>
      </w:r>
      <w:r w:rsidRPr="001E2B86">
        <w:tab/>
      </w:r>
      <w:r w:rsidRPr="001E2B86">
        <w:tab/>
        <w:t>OPTIONAL,</w:t>
      </w:r>
    </w:p>
    <w:p w14:paraId="430AB8A5" w14:textId="77777777" w:rsidR="005800D5" w:rsidRPr="001E2B86" w:rsidRDefault="005800D5" w:rsidP="005800D5">
      <w:pPr>
        <w:pStyle w:val="PL"/>
      </w:pPr>
      <w:r w:rsidRPr="001E2B86">
        <w:tab/>
        <w:t>flightPathPlan-r15</w:t>
      </w:r>
      <w:r w:rsidRPr="001E2B86">
        <w:tab/>
      </w:r>
      <w:r w:rsidRPr="001E2B86">
        <w:tab/>
      </w:r>
      <w:r w:rsidRPr="001E2B86">
        <w:tab/>
      </w:r>
      <w:r w:rsidRPr="001E2B86">
        <w:tab/>
        <w:t>ENUMERATED {supported}</w:t>
      </w:r>
      <w:r w:rsidRPr="001E2B86">
        <w:tab/>
      </w:r>
      <w:r w:rsidRPr="001E2B86">
        <w:tab/>
        <w:t>OPTIONAL</w:t>
      </w:r>
    </w:p>
    <w:p w14:paraId="0D5A57B4" w14:textId="77777777" w:rsidR="005800D5" w:rsidRPr="001E2B86" w:rsidRDefault="005800D5" w:rsidP="005800D5">
      <w:pPr>
        <w:pStyle w:val="PL"/>
      </w:pPr>
      <w:r w:rsidRPr="001E2B86">
        <w:t>}</w:t>
      </w:r>
    </w:p>
    <w:p w14:paraId="5DE34BFC" w14:textId="77777777" w:rsidR="005800D5" w:rsidRPr="001E2B86" w:rsidRDefault="005800D5" w:rsidP="005800D5">
      <w:pPr>
        <w:pStyle w:val="PL"/>
      </w:pPr>
    </w:p>
    <w:p w14:paraId="73E6FA34" w14:textId="77777777" w:rsidR="005800D5" w:rsidRPr="001E2B86" w:rsidRDefault="005800D5" w:rsidP="005800D5">
      <w:pPr>
        <w:pStyle w:val="PL"/>
      </w:pPr>
      <w:r w:rsidRPr="001E2B86">
        <w:t>Other-Parameters-v1540 ::=</w:t>
      </w:r>
      <w:r w:rsidRPr="001E2B86">
        <w:tab/>
      </w:r>
      <w:r w:rsidRPr="001E2B86">
        <w:tab/>
      </w:r>
      <w:r w:rsidRPr="001E2B86">
        <w:tab/>
        <w:t>SEQUENCE {</w:t>
      </w:r>
    </w:p>
    <w:p w14:paraId="7F19A029" w14:textId="77777777" w:rsidR="005800D5" w:rsidRPr="001E2B86" w:rsidRDefault="005800D5" w:rsidP="005800D5">
      <w:pPr>
        <w:pStyle w:val="PL"/>
      </w:pPr>
      <w:r w:rsidRPr="001E2B86">
        <w:tab/>
        <w:t>inDeviceCoexInd-ENDC-r15</w:t>
      </w:r>
      <w:r w:rsidRPr="001E2B86">
        <w:tab/>
      </w:r>
      <w:r w:rsidRPr="001E2B86">
        <w:tab/>
        <w:t>ENUMERATED {supported}</w:t>
      </w:r>
      <w:r w:rsidRPr="001E2B86">
        <w:tab/>
      </w:r>
      <w:r w:rsidRPr="001E2B86">
        <w:tab/>
        <w:t>OPTIONAL</w:t>
      </w:r>
    </w:p>
    <w:p w14:paraId="15224E17" w14:textId="77777777" w:rsidR="005800D5" w:rsidRPr="001E2B86" w:rsidRDefault="005800D5" w:rsidP="005800D5">
      <w:pPr>
        <w:pStyle w:val="PL"/>
        <w:rPr>
          <w:rFonts w:eastAsia="Yu Mincho"/>
        </w:rPr>
      </w:pPr>
      <w:r w:rsidRPr="001E2B86">
        <w:rPr>
          <w:rFonts w:eastAsia="Yu Mincho"/>
        </w:rPr>
        <w:t>}</w:t>
      </w:r>
    </w:p>
    <w:p w14:paraId="601A924F" w14:textId="77777777" w:rsidR="005800D5" w:rsidRPr="001E2B86" w:rsidRDefault="005800D5" w:rsidP="005800D5">
      <w:pPr>
        <w:pStyle w:val="PL"/>
        <w:rPr>
          <w:rFonts w:eastAsia="Yu Mincho"/>
        </w:rPr>
      </w:pPr>
    </w:p>
    <w:p w14:paraId="766BC540" w14:textId="77777777" w:rsidR="005800D5" w:rsidRPr="001E2B86" w:rsidRDefault="005800D5" w:rsidP="005800D5">
      <w:pPr>
        <w:pStyle w:val="PL"/>
      </w:pPr>
      <w:r w:rsidRPr="001E2B86">
        <w:t>Other-Parameters-v1610 ::=</w:t>
      </w:r>
      <w:r w:rsidRPr="001E2B86">
        <w:tab/>
      </w:r>
      <w:r w:rsidRPr="001E2B86">
        <w:tab/>
        <w:t>SEQUENCE {</w:t>
      </w:r>
    </w:p>
    <w:p w14:paraId="1F7B1F50" w14:textId="77777777" w:rsidR="005800D5" w:rsidRPr="001E2B86" w:rsidRDefault="005800D5" w:rsidP="005800D5">
      <w:pPr>
        <w:pStyle w:val="PL"/>
      </w:pPr>
      <w:r w:rsidRPr="001E2B86">
        <w:tab/>
        <w:t>resumeWithStoredMCG-SCells-r16</w:t>
      </w:r>
      <w:r w:rsidRPr="001E2B86">
        <w:tab/>
        <w:t>ENUMERATED {supported}</w:t>
      </w:r>
      <w:r w:rsidRPr="001E2B86">
        <w:tab/>
      </w:r>
      <w:r w:rsidRPr="001E2B86">
        <w:tab/>
        <w:t>OPTIONAL,</w:t>
      </w:r>
    </w:p>
    <w:p w14:paraId="516D0BAA" w14:textId="77777777" w:rsidR="005800D5" w:rsidRPr="001E2B86" w:rsidRDefault="005800D5" w:rsidP="005800D5">
      <w:pPr>
        <w:pStyle w:val="PL"/>
      </w:pPr>
      <w:r w:rsidRPr="001E2B86">
        <w:tab/>
        <w:t>resumeWithMCG-SCellConfig-r16</w:t>
      </w:r>
      <w:r w:rsidRPr="001E2B86">
        <w:tab/>
        <w:t>ENUMERATED {supported}</w:t>
      </w:r>
      <w:r w:rsidRPr="001E2B86">
        <w:tab/>
      </w:r>
      <w:r w:rsidRPr="001E2B86">
        <w:tab/>
        <w:t>OPTIONAL,</w:t>
      </w:r>
    </w:p>
    <w:p w14:paraId="5F655D29" w14:textId="77777777" w:rsidR="005800D5" w:rsidRPr="001E2B86" w:rsidRDefault="005800D5" w:rsidP="005800D5">
      <w:pPr>
        <w:pStyle w:val="PL"/>
      </w:pPr>
      <w:r w:rsidRPr="001E2B86">
        <w:tab/>
        <w:t>resumeWithStoredSCG-r16</w:t>
      </w:r>
      <w:r w:rsidRPr="001E2B86">
        <w:tab/>
      </w:r>
      <w:r w:rsidRPr="001E2B86">
        <w:tab/>
      </w:r>
      <w:r w:rsidRPr="001E2B86">
        <w:tab/>
        <w:t>ENUMERATED {supported}</w:t>
      </w:r>
      <w:r w:rsidRPr="001E2B86">
        <w:tab/>
      </w:r>
      <w:r w:rsidRPr="001E2B86">
        <w:tab/>
        <w:t>OPTIONAL,</w:t>
      </w:r>
    </w:p>
    <w:p w14:paraId="4EB3D705" w14:textId="77777777" w:rsidR="005800D5" w:rsidRPr="001E2B86" w:rsidRDefault="005800D5" w:rsidP="005800D5">
      <w:pPr>
        <w:pStyle w:val="PL"/>
      </w:pPr>
      <w:r w:rsidRPr="001E2B86">
        <w:tab/>
        <w:t>resumeWithSCG-Config-r16</w:t>
      </w:r>
      <w:r w:rsidRPr="001E2B86">
        <w:tab/>
      </w:r>
      <w:r w:rsidRPr="001E2B86">
        <w:tab/>
        <w:t>ENUMERATED {supported}</w:t>
      </w:r>
      <w:r w:rsidRPr="001E2B86">
        <w:tab/>
      </w:r>
      <w:r w:rsidRPr="001E2B86">
        <w:tab/>
        <w:t>OPTIONAL,</w:t>
      </w:r>
    </w:p>
    <w:p w14:paraId="644CAE96" w14:textId="77777777" w:rsidR="005800D5" w:rsidRPr="001E2B86" w:rsidRDefault="005800D5" w:rsidP="005800D5">
      <w:pPr>
        <w:pStyle w:val="PL"/>
      </w:pPr>
      <w:r w:rsidRPr="001E2B86">
        <w:tab/>
        <w:t>mcgRLF-RecoveryViaSCG-r16</w:t>
      </w:r>
      <w:r w:rsidRPr="001E2B86">
        <w:tab/>
      </w:r>
      <w:r w:rsidRPr="001E2B86">
        <w:tab/>
        <w:t>ENUMERATED {supported}</w:t>
      </w:r>
      <w:r w:rsidRPr="001E2B86">
        <w:tab/>
      </w:r>
      <w:r w:rsidRPr="001E2B86">
        <w:tab/>
        <w:t>OPTIONAL,</w:t>
      </w:r>
    </w:p>
    <w:p w14:paraId="6CD28D2D" w14:textId="77777777" w:rsidR="005800D5" w:rsidRPr="001E2B86" w:rsidRDefault="005800D5" w:rsidP="005800D5">
      <w:pPr>
        <w:pStyle w:val="PL"/>
      </w:pPr>
      <w:r w:rsidRPr="001E2B86">
        <w:tab/>
        <w:t>overheatingIndForSCG-r16</w:t>
      </w:r>
      <w:r w:rsidRPr="001E2B86">
        <w:tab/>
      </w:r>
      <w:r w:rsidRPr="001E2B86">
        <w:tab/>
        <w:t>ENUMERATED {supported}</w:t>
      </w:r>
      <w:r w:rsidRPr="001E2B86">
        <w:tab/>
      </w:r>
      <w:r w:rsidRPr="001E2B86">
        <w:tab/>
        <w:t>OPTIONAL</w:t>
      </w:r>
    </w:p>
    <w:p w14:paraId="647EEBA2" w14:textId="77777777" w:rsidR="005800D5" w:rsidRPr="001E2B86" w:rsidRDefault="005800D5" w:rsidP="005800D5">
      <w:pPr>
        <w:pStyle w:val="PL"/>
      </w:pPr>
      <w:r w:rsidRPr="001E2B86">
        <w:t>}</w:t>
      </w:r>
    </w:p>
    <w:p w14:paraId="7422A274" w14:textId="77777777" w:rsidR="005800D5" w:rsidRPr="001E2B86" w:rsidRDefault="005800D5" w:rsidP="005800D5">
      <w:pPr>
        <w:pStyle w:val="PL"/>
      </w:pPr>
    </w:p>
    <w:p w14:paraId="6FBF3EF6" w14:textId="77777777" w:rsidR="005800D5" w:rsidRPr="001E2B86" w:rsidRDefault="005800D5" w:rsidP="005800D5">
      <w:pPr>
        <w:pStyle w:val="PL"/>
      </w:pPr>
      <w:r w:rsidRPr="001E2B86">
        <w:t>Other-Parameters-v1650 ::=</w:t>
      </w:r>
      <w:r w:rsidRPr="001E2B86">
        <w:tab/>
      </w:r>
      <w:r w:rsidRPr="001E2B86">
        <w:tab/>
        <w:t>SEQUENCE {</w:t>
      </w:r>
    </w:p>
    <w:p w14:paraId="16DF6944" w14:textId="77777777" w:rsidR="005800D5" w:rsidRPr="001E2B86" w:rsidRDefault="005800D5" w:rsidP="005800D5">
      <w:pPr>
        <w:pStyle w:val="PL"/>
      </w:pPr>
      <w:r w:rsidRPr="001E2B86">
        <w:tab/>
        <w:t>mpsPriorityIndication-r16</w:t>
      </w:r>
      <w:r w:rsidRPr="001E2B86">
        <w:tab/>
      </w:r>
      <w:r w:rsidRPr="001E2B86">
        <w:tab/>
      </w:r>
      <w:r w:rsidRPr="001E2B86">
        <w:tab/>
        <w:t>ENUMERATED {supported}</w:t>
      </w:r>
      <w:r w:rsidRPr="001E2B86">
        <w:tab/>
      </w:r>
      <w:r w:rsidRPr="001E2B86">
        <w:tab/>
        <w:t>OPTIONAL</w:t>
      </w:r>
    </w:p>
    <w:p w14:paraId="13D61FF6" w14:textId="77777777" w:rsidR="005800D5" w:rsidRPr="001E2B86" w:rsidRDefault="005800D5" w:rsidP="005800D5">
      <w:pPr>
        <w:pStyle w:val="PL"/>
      </w:pPr>
      <w:r w:rsidRPr="001E2B86">
        <w:t>}</w:t>
      </w:r>
    </w:p>
    <w:p w14:paraId="1894D412" w14:textId="77777777" w:rsidR="005800D5" w:rsidRPr="001E2B86" w:rsidRDefault="005800D5" w:rsidP="005800D5">
      <w:pPr>
        <w:pStyle w:val="PL"/>
        <w:rPr>
          <w:rFonts w:eastAsia="Yu Mincho"/>
        </w:rPr>
      </w:pPr>
    </w:p>
    <w:p w14:paraId="209876C1" w14:textId="77777777" w:rsidR="005800D5" w:rsidRPr="001E2B86" w:rsidRDefault="005800D5" w:rsidP="005800D5">
      <w:pPr>
        <w:pStyle w:val="PL"/>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14109724" w14:textId="77777777" w:rsidR="005800D5" w:rsidRPr="001E2B86" w:rsidRDefault="005800D5" w:rsidP="005800D5">
      <w:pPr>
        <w:pStyle w:val="PL"/>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5B830F6D" w14:textId="77777777" w:rsidR="005800D5" w:rsidRPr="001E2B86" w:rsidRDefault="005800D5" w:rsidP="005800D5">
      <w:pPr>
        <w:pStyle w:val="PL"/>
        <w:rPr>
          <w:rFonts w:eastAsia="Yu Mincho"/>
        </w:rPr>
      </w:pPr>
      <w:r w:rsidRPr="001E2B86">
        <w:rPr>
          <w:rFonts w:eastAsia="Yu Mincho"/>
        </w:rPr>
        <w:t>}</w:t>
      </w:r>
    </w:p>
    <w:p w14:paraId="4DF3B026" w14:textId="77777777" w:rsidR="005800D5" w:rsidRPr="001E2B86" w:rsidRDefault="005800D5" w:rsidP="005800D5">
      <w:pPr>
        <w:pStyle w:val="PL"/>
        <w:rPr>
          <w:rFonts w:eastAsia="Yu Mincho"/>
        </w:rPr>
      </w:pPr>
    </w:p>
    <w:p w14:paraId="18B97CB2" w14:textId="77777777" w:rsidR="005800D5" w:rsidRPr="001E2B86" w:rsidRDefault="005800D5" w:rsidP="005800D5">
      <w:pPr>
        <w:pStyle w:val="PL"/>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1EF178CE" w14:textId="77777777" w:rsidR="005800D5" w:rsidRPr="001E2B86" w:rsidRDefault="005800D5" w:rsidP="005800D5">
      <w:pPr>
        <w:pStyle w:val="PL"/>
        <w:rPr>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30B43CE5" w14:textId="77777777" w:rsidR="005800D5" w:rsidRPr="001E2B86" w:rsidRDefault="005800D5" w:rsidP="005800D5">
      <w:pPr>
        <w:pStyle w:val="PL"/>
        <w:rPr>
          <w:rFonts w:eastAsia="Yu Mincho"/>
        </w:rPr>
      </w:pPr>
      <w:r w:rsidRPr="001E2B86">
        <w:rPr>
          <w:rFonts w:eastAsia="Yu Mincho"/>
        </w:rPr>
        <w:t>}</w:t>
      </w:r>
    </w:p>
    <w:p w14:paraId="0D90F0AA" w14:textId="77777777" w:rsidR="005800D5" w:rsidRPr="001E2B86" w:rsidRDefault="005800D5" w:rsidP="005800D5">
      <w:pPr>
        <w:pStyle w:val="PL"/>
        <w:rPr>
          <w:rFonts w:eastAsia="Yu Mincho"/>
        </w:rPr>
      </w:pPr>
    </w:p>
    <w:p w14:paraId="0C6D6A93" w14:textId="77777777" w:rsidR="005800D5" w:rsidRPr="001E2B86" w:rsidRDefault="005800D5" w:rsidP="005800D5">
      <w:pPr>
        <w:pStyle w:val="PL"/>
      </w:pPr>
      <w:r w:rsidRPr="001E2B86">
        <w:t>MBMS-Parameters-r11 ::=</w:t>
      </w:r>
      <w:r w:rsidRPr="001E2B86">
        <w:tab/>
      </w:r>
      <w:r w:rsidRPr="001E2B86">
        <w:tab/>
      </w:r>
      <w:r w:rsidRPr="001E2B86">
        <w:tab/>
      </w:r>
      <w:r w:rsidRPr="001E2B86">
        <w:tab/>
        <w:t>SEQUENCE {</w:t>
      </w:r>
    </w:p>
    <w:p w14:paraId="5C9E4173" w14:textId="77777777" w:rsidR="005800D5" w:rsidRPr="001E2B86" w:rsidRDefault="005800D5" w:rsidP="005800D5">
      <w:pPr>
        <w:pStyle w:val="PL"/>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E41AD86" w14:textId="77777777" w:rsidR="005800D5" w:rsidRPr="001E2B86" w:rsidRDefault="005800D5" w:rsidP="005800D5">
      <w:pPr>
        <w:pStyle w:val="PL"/>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78AAB1DC" w14:textId="77777777" w:rsidR="005800D5" w:rsidRPr="001E2B86" w:rsidRDefault="005800D5" w:rsidP="005800D5">
      <w:pPr>
        <w:pStyle w:val="PL"/>
      </w:pPr>
      <w:r w:rsidRPr="001E2B86">
        <w:t>}</w:t>
      </w:r>
    </w:p>
    <w:p w14:paraId="4776505D" w14:textId="77777777" w:rsidR="005800D5" w:rsidRPr="001E2B86" w:rsidRDefault="005800D5" w:rsidP="005800D5">
      <w:pPr>
        <w:pStyle w:val="PL"/>
      </w:pPr>
    </w:p>
    <w:p w14:paraId="20F5DAFA" w14:textId="77777777" w:rsidR="005800D5" w:rsidRPr="001E2B86" w:rsidRDefault="005800D5" w:rsidP="005800D5">
      <w:pPr>
        <w:pStyle w:val="PL"/>
      </w:pPr>
      <w:r w:rsidRPr="001E2B86">
        <w:t>MBMS-Parameters-v1250 ::=</w:t>
      </w:r>
      <w:r w:rsidRPr="001E2B86">
        <w:tab/>
      </w:r>
      <w:r w:rsidRPr="001E2B86">
        <w:tab/>
      </w:r>
      <w:r w:rsidRPr="001E2B86">
        <w:tab/>
      </w:r>
      <w:r w:rsidRPr="001E2B86">
        <w:tab/>
        <w:t>SEQUENCE {</w:t>
      </w:r>
    </w:p>
    <w:p w14:paraId="12DE5E79" w14:textId="77777777" w:rsidR="005800D5" w:rsidRPr="001E2B86" w:rsidRDefault="005800D5" w:rsidP="005800D5">
      <w:pPr>
        <w:pStyle w:val="PL"/>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7DAFD87" w14:textId="77777777" w:rsidR="005800D5" w:rsidRPr="001E2B86" w:rsidRDefault="005800D5" w:rsidP="005800D5">
      <w:pPr>
        <w:pStyle w:val="PL"/>
      </w:pPr>
      <w:r w:rsidRPr="001E2B86">
        <w:t>}</w:t>
      </w:r>
    </w:p>
    <w:p w14:paraId="273D1F60" w14:textId="77777777" w:rsidR="005800D5" w:rsidRPr="001E2B86" w:rsidRDefault="005800D5" w:rsidP="005800D5">
      <w:pPr>
        <w:pStyle w:val="PL"/>
      </w:pPr>
    </w:p>
    <w:p w14:paraId="6EE97F1D" w14:textId="77777777" w:rsidR="005800D5" w:rsidRPr="001E2B86" w:rsidRDefault="005800D5" w:rsidP="005800D5">
      <w:pPr>
        <w:pStyle w:val="PL"/>
      </w:pPr>
      <w:r w:rsidRPr="001E2B86">
        <w:t>MBMS-Parameters-v1430 ::=</w:t>
      </w:r>
      <w:r w:rsidRPr="001E2B86">
        <w:tab/>
      </w:r>
      <w:r w:rsidRPr="001E2B86">
        <w:tab/>
      </w:r>
      <w:r w:rsidRPr="001E2B86">
        <w:tab/>
      </w:r>
      <w:r w:rsidRPr="001E2B86">
        <w:tab/>
        <w:t>SEQUENCE {</w:t>
      </w:r>
    </w:p>
    <w:p w14:paraId="0EBE6231" w14:textId="77777777" w:rsidR="005800D5" w:rsidRPr="001E2B86" w:rsidRDefault="005800D5" w:rsidP="005800D5">
      <w:pPr>
        <w:pStyle w:val="PL"/>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8C99F95" w14:textId="77777777" w:rsidR="005800D5" w:rsidRPr="001E2B86" w:rsidRDefault="005800D5" w:rsidP="005800D5">
      <w:pPr>
        <w:pStyle w:val="PL"/>
      </w:pPr>
      <w:r w:rsidRPr="001E2B86">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29FBF04C" w14:textId="77777777" w:rsidR="005800D5" w:rsidRPr="001E2B86" w:rsidRDefault="005800D5" w:rsidP="005800D5">
      <w:pPr>
        <w:pStyle w:val="PL"/>
      </w:pPr>
      <w:r w:rsidRPr="001E2B86">
        <w:tab/>
        <w:t>subcarrierSpacingMBMS-khz7dot5-r14</w:t>
      </w:r>
      <w:r w:rsidRPr="001E2B86">
        <w:tab/>
        <w:t>ENUMERATED {supported}</w:t>
      </w:r>
      <w:r w:rsidRPr="001E2B86">
        <w:tab/>
      </w:r>
      <w:r w:rsidRPr="001E2B86">
        <w:tab/>
        <w:t>OPTIONAL,</w:t>
      </w:r>
    </w:p>
    <w:p w14:paraId="413E4CEE" w14:textId="77777777" w:rsidR="005800D5" w:rsidRPr="001E2B86" w:rsidRDefault="005800D5" w:rsidP="005800D5">
      <w:pPr>
        <w:pStyle w:val="PL"/>
      </w:pPr>
      <w:r w:rsidRPr="001E2B86">
        <w:tab/>
        <w:t>subcarrierSpacingMBMS-khz1dot25-r14</w:t>
      </w:r>
      <w:r w:rsidRPr="001E2B86">
        <w:tab/>
        <w:t>ENUMERATED {supported}</w:t>
      </w:r>
      <w:r w:rsidRPr="001E2B86">
        <w:tab/>
      </w:r>
      <w:r w:rsidRPr="001E2B86">
        <w:tab/>
        <w:t>OPTIONAL</w:t>
      </w:r>
    </w:p>
    <w:p w14:paraId="0E1A1E94" w14:textId="77777777" w:rsidR="005800D5" w:rsidRPr="001E2B86" w:rsidRDefault="005800D5" w:rsidP="005800D5">
      <w:pPr>
        <w:pStyle w:val="PL"/>
      </w:pPr>
      <w:r w:rsidRPr="001E2B86">
        <w:t>}</w:t>
      </w:r>
    </w:p>
    <w:p w14:paraId="1B13DE9F" w14:textId="77777777" w:rsidR="005800D5" w:rsidRPr="001E2B86" w:rsidRDefault="005800D5" w:rsidP="005800D5">
      <w:pPr>
        <w:pStyle w:val="PL"/>
      </w:pPr>
    </w:p>
    <w:p w14:paraId="64503ED8" w14:textId="77777777" w:rsidR="005800D5" w:rsidRPr="001E2B86" w:rsidRDefault="005800D5" w:rsidP="005800D5">
      <w:pPr>
        <w:pStyle w:val="PL"/>
      </w:pPr>
      <w:r w:rsidRPr="001E2B86">
        <w:t>MBMS-Parameters-v1470 ::=</w:t>
      </w:r>
      <w:r w:rsidRPr="001E2B86">
        <w:tab/>
      </w:r>
      <w:r w:rsidRPr="001E2B86">
        <w:tab/>
        <w:t>SEQUENCE {</w:t>
      </w:r>
    </w:p>
    <w:p w14:paraId="7587D070" w14:textId="77777777" w:rsidR="005800D5" w:rsidRPr="001E2B86" w:rsidRDefault="005800D5" w:rsidP="005800D5">
      <w:pPr>
        <w:pStyle w:val="PL"/>
      </w:pPr>
      <w:r w:rsidRPr="001E2B86">
        <w:tab/>
        <w:t>mbms-MaxBW-r14</w:t>
      </w:r>
      <w:r w:rsidRPr="001E2B86">
        <w:tab/>
      </w:r>
      <w:r w:rsidRPr="001E2B86">
        <w:tab/>
      </w:r>
      <w:r w:rsidRPr="001E2B86">
        <w:tab/>
      </w:r>
      <w:r w:rsidRPr="001E2B86">
        <w:tab/>
      </w:r>
      <w:r w:rsidRPr="001E2B86">
        <w:tab/>
        <w:t>CHOICE {</w:t>
      </w:r>
    </w:p>
    <w:p w14:paraId="76544F12" w14:textId="77777777" w:rsidR="005800D5" w:rsidRPr="001E2B86" w:rsidRDefault="005800D5" w:rsidP="005800D5">
      <w:pPr>
        <w:pStyle w:val="PL"/>
      </w:pPr>
      <w:r w:rsidRPr="001E2B86">
        <w:tab/>
      </w:r>
      <w:r w:rsidRPr="001E2B86">
        <w:tab/>
        <w:t>implicitValue</w:t>
      </w:r>
      <w:r w:rsidRPr="001E2B86">
        <w:tab/>
      </w:r>
      <w:r w:rsidRPr="001E2B86">
        <w:tab/>
      </w:r>
      <w:r w:rsidRPr="001E2B86">
        <w:tab/>
      </w:r>
      <w:r w:rsidRPr="001E2B86">
        <w:tab/>
      </w:r>
      <w:r w:rsidRPr="001E2B86">
        <w:tab/>
        <w:t>NULL,</w:t>
      </w:r>
    </w:p>
    <w:p w14:paraId="1B6A6572" w14:textId="77777777" w:rsidR="005800D5" w:rsidRPr="001E2B86" w:rsidRDefault="005800D5" w:rsidP="005800D5">
      <w:pPr>
        <w:pStyle w:val="PL"/>
      </w:pPr>
      <w:r w:rsidRPr="001E2B86">
        <w:tab/>
      </w:r>
      <w:r w:rsidRPr="001E2B86">
        <w:tab/>
        <w:t>explicitValue</w:t>
      </w:r>
      <w:r w:rsidRPr="001E2B86">
        <w:tab/>
      </w:r>
      <w:r w:rsidRPr="001E2B86">
        <w:tab/>
      </w:r>
      <w:r w:rsidRPr="001E2B86">
        <w:tab/>
      </w:r>
      <w:r w:rsidRPr="001E2B86">
        <w:tab/>
      </w:r>
      <w:r w:rsidRPr="001E2B86">
        <w:tab/>
        <w:t>INTEGER(2..20)</w:t>
      </w:r>
    </w:p>
    <w:p w14:paraId="5BC27C49" w14:textId="77777777" w:rsidR="005800D5" w:rsidRPr="001E2B86" w:rsidRDefault="005800D5" w:rsidP="005800D5">
      <w:pPr>
        <w:pStyle w:val="PL"/>
      </w:pPr>
      <w:r w:rsidRPr="001E2B86">
        <w:tab/>
        <w:t>},</w:t>
      </w:r>
    </w:p>
    <w:p w14:paraId="4F26ED5C" w14:textId="77777777" w:rsidR="005800D5" w:rsidRPr="001E2B86" w:rsidRDefault="005800D5" w:rsidP="005800D5">
      <w:pPr>
        <w:pStyle w:val="PL"/>
      </w:pPr>
      <w:r w:rsidRPr="001E2B86">
        <w:tab/>
        <w:t>mbms-ScalingFactor1dot25-r14</w:t>
      </w:r>
      <w:r w:rsidRPr="001E2B86">
        <w:tab/>
      </w:r>
      <w:r w:rsidRPr="001E2B86">
        <w:tab/>
        <w:t>ENUMERATED {n3, n6, n9, n12}</w:t>
      </w:r>
      <w:r w:rsidRPr="001E2B86">
        <w:tab/>
        <w:t>OPTIONAL,</w:t>
      </w:r>
    </w:p>
    <w:p w14:paraId="236CD165" w14:textId="77777777" w:rsidR="005800D5" w:rsidRPr="001E2B86" w:rsidRDefault="005800D5" w:rsidP="005800D5">
      <w:pPr>
        <w:pStyle w:val="PL"/>
      </w:pPr>
      <w:r w:rsidRPr="001E2B86">
        <w:tab/>
        <w:t>mbms-ScalingFactor7dot5-r14</w:t>
      </w:r>
      <w:r w:rsidRPr="001E2B86">
        <w:tab/>
      </w:r>
      <w:r w:rsidRPr="001E2B86">
        <w:tab/>
        <w:t>ENUMERATED {n1, n2, n3, n4}</w:t>
      </w:r>
      <w:r w:rsidRPr="001E2B86">
        <w:tab/>
      </w:r>
      <w:r w:rsidRPr="001E2B86">
        <w:tab/>
        <w:t>OPTIONAL</w:t>
      </w:r>
    </w:p>
    <w:p w14:paraId="20A9C38B" w14:textId="77777777" w:rsidR="005800D5" w:rsidRPr="001E2B86" w:rsidRDefault="005800D5" w:rsidP="005800D5">
      <w:pPr>
        <w:pStyle w:val="PL"/>
      </w:pPr>
      <w:r w:rsidRPr="001E2B86">
        <w:t>}</w:t>
      </w:r>
    </w:p>
    <w:p w14:paraId="2BBF79A6" w14:textId="77777777" w:rsidR="005800D5" w:rsidRPr="001E2B86" w:rsidRDefault="005800D5" w:rsidP="005800D5">
      <w:pPr>
        <w:pStyle w:val="PL"/>
      </w:pPr>
    </w:p>
    <w:p w14:paraId="6BAA9A16" w14:textId="77777777" w:rsidR="005800D5" w:rsidRPr="001E2B86" w:rsidRDefault="005800D5" w:rsidP="005800D5">
      <w:pPr>
        <w:pStyle w:val="PL"/>
      </w:pPr>
      <w:r w:rsidRPr="001E2B86">
        <w:t>MBMS-Parameters-v1610 ::=</w:t>
      </w:r>
      <w:r w:rsidRPr="001E2B86">
        <w:tab/>
      </w:r>
      <w:r w:rsidRPr="001E2B86">
        <w:tab/>
        <w:t>SEQUENCE {</w:t>
      </w:r>
    </w:p>
    <w:p w14:paraId="0AE63475" w14:textId="77777777" w:rsidR="005800D5" w:rsidRPr="001E2B86" w:rsidRDefault="005800D5" w:rsidP="005800D5">
      <w:pPr>
        <w:pStyle w:val="PL"/>
      </w:pPr>
      <w:r w:rsidRPr="001E2B86">
        <w:tab/>
        <w:t>mbms-ScalingFactor2dot5-r16</w:t>
      </w:r>
      <w:r w:rsidRPr="001E2B86">
        <w:tab/>
      </w:r>
      <w:r w:rsidRPr="001E2B86">
        <w:tab/>
        <w:t>ENUMERATED {n2, n4, n6, n8}</w:t>
      </w:r>
      <w:r w:rsidRPr="001E2B86">
        <w:tab/>
      </w:r>
      <w:r w:rsidRPr="001E2B86">
        <w:tab/>
      </w:r>
      <w:r w:rsidRPr="001E2B86">
        <w:tab/>
        <w:t>OPTIONAL,</w:t>
      </w:r>
    </w:p>
    <w:p w14:paraId="3C7726B9" w14:textId="77777777" w:rsidR="005800D5" w:rsidRPr="001E2B86" w:rsidRDefault="005800D5" w:rsidP="005800D5">
      <w:pPr>
        <w:pStyle w:val="PL"/>
      </w:pPr>
      <w:r w:rsidRPr="001E2B86">
        <w:tab/>
        <w:t>mbms-ScalingFactor0dot37-r16</w:t>
      </w:r>
      <w:r w:rsidRPr="001E2B86">
        <w:tab/>
        <w:t>ENUMERATED {n12, n16, n20, n24}</w:t>
      </w:r>
      <w:r w:rsidRPr="001E2B86">
        <w:tab/>
      </w:r>
      <w:r w:rsidRPr="001E2B86">
        <w:tab/>
        <w:t>OPTIONAL,</w:t>
      </w:r>
    </w:p>
    <w:p w14:paraId="42156637" w14:textId="77777777" w:rsidR="005800D5" w:rsidRPr="001E2B86" w:rsidRDefault="005800D5" w:rsidP="005800D5">
      <w:pPr>
        <w:pStyle w:val="PL"/>
      </w:pPr>
      <w:r w:rsidRPr="001E2B86">
        <w:tab/>
        <w:t>mbms-SupportedBandInfoList-r16</w:t>
      </w:r>
      <w:r w:rsidRPr="001E2B86">
        <w:tab/>
        <w:t>SEQUENCE (SIZE (1..maxBands)) OF MBMS-SupportedBandInfo-r16</w:t>
      </w:r>
    </w:p>
    <w:p w14:paraId="49FF321C" w14:textId="77777777" w:rsidR="005800D5" w:rsidRPr="001E2B86" w:rsidRDefault="005800D5" w:rsidP="005800D5">
      <w:pPr>
        <w:pStyle w:val="PL"/>
      </w:pPr>
      <w:r w:rsidRPr="001E2B86">
        <w:t>}</w:t>
      </w:r>
    </w:p>
    <w:p w14:paraId="5E3225C0" w14:textId="77777777" w:rsidR="005800D5" w:rsidRPr="001E2B86" w:rsidRDefault="005800D5" w:rsidP="005800D5">
      <w:pPr>
        <w:pStyle w:val="PL"/>
      </w:pPr>
    </w:p>
    <w:p w14:paraId="44DF1ED3" w14:textId="77777777" w:rsidR="005800D5" w:rsidRPr="001E2B86" w:rsidRDefault="005800D5" w:rsidP="005800D5">
      <w:pPr>
        <w:pStyle w:val="PL"/>
      </w:pPr>
      <w:r w:rsidRPr="001E2B86">
        <w:t>MBMS-Parameters-v1700 ::=</w:t>
      </w:r>
      <w:r w:rsidRPr="001E2B86">
        <w:tab/>
      </w:r>
      <w:r w:rsidRPr="001E2B86">
        <w:tab/>
        <w:t>SEQUENCE {</w:t>
      </w:r>
    </w:p>
    <w:p w14:paraId="3EAE69F5" w14:textId="77777777" w:rsidR="005800D5" w:rsidRPr="001E2B86" w:rsidRDefault="005800D5" w:rsidP="005800D5">
      <w:pPr>
        <w:pStyle w:val="PL"/>
      </w:pPr>
      <w:r w:rsidRPr="001E2B86">
        <w:tab/>
        <w:t>mbms-SupportedBandInfoList-v1700</w:t>
      </w:r>
      <w:r w:rsidRPr="001E2B86">
        <w:tab/>
      </w:r>
      <w:r w:rsidRPr="001E2B86">
        <w:tab/>
        <w:t>SEQUENCE (SIZE (1..maxBands)) OF MBMS-SupportedBandInfo-v1700</w:t>
      </w:r>
      <w:r w:rsidRPr="001E2B86">
        <w:tab/>
      </w:r>
      <w:r w:rsidRPr="001E2B86">
        <w:tab/>
        <w:t>OPTIONAL</w:t>
      </w:r>
    </w:p>
    <w:p w14:paraId="4423A5A9" w14:textId="77777777" w:rsidR="005800D5" w:rsidRPr="001E2B86" w:rsidRDefault="005800D5" w:rsidP="005800D5">
      <w:pPr>
        <w:pStyle w:val="PL"/>
      </w:pPr>
      <w:r w:rsidRPr="001E2B86">
        <w:lastRenderedPageBreak/>
        <w:t>}</w:t>
      </w:r>
    </w:p>
    <w:p w14:paraId="26970D14" w14:textId="77777777" w:rsidR="005800D5" w:rsidRPr="001E2B86" w:rsidRDefault="005800D5" w:rsidP="005800D5">
      <w:pPr>
        <w:pStyle w:val="PL"/>
        <w:rPr>
          <w:rFonts w:eastAsiaTheme="minorEastAsia"/>
        </w:rPr>
      </w:pPr>
    </w:p>
    <w:p w14:paraId="0BDD7316" w14:textId="77777777" w:rsidR="005800D5" w:rsidRPr="001E2B86" w:rsidRDefault="005800D5" w:rsidP="005800D5">
      <w:pPr>
        <w:pStyle w:val="PL"/>
      </w:pPr>
      <w:r w:rsidRPr="001E2B86">
        <w:t>MBMS-Parameters-v1900 ::=</w:t>
      </w:r>
      <w:r w:rsidRPr="001E2B86">
        <w:tab/>
      </w:r>
      <w:r w:rsidRPr="001E2B86">
        <w:tab/>
      </w:r>
      <w:r w:rsidRPr="001E2B86">
        <w:tab/>
      </w:r>
      <w:r w:rsidRPr="001E2B86">
        <w:tab/>
        <w:t>SEQUENCE {</w:t>
      </w:r>
    </w:p>
    <w:p w14:paraId="4994DD05" w14:textId="77777777" w:rsidR="005800D5" w:rsidRPr="001E2B86" w:rsidRDefault="005800D5" w:rsidP="005800D5">
      <w:pPr>
        <w:pStyle w:val="PL"/>
      </w:pPr>
      <w:r w:rsidRPr="001E2B86">
        <w:tab/>
        <w:t>mbms-SupportedBandInfoList-v1900</w:t>
      </w:r>
      <w:r w:rsidRPr="001E2B86">
        <w:tab/>
      </w:r>
      <w:r w:rsidRPr="001E2B86">
        <w:tab/>
        <w:t>SEQUENCE (SIZE (1..maxBands)) OF MBMS-SupportedBandInfo-v1900</w:t>
      </w:r>
      <w:r w:rsidRPr="001E2B86">
        <w:tab/>
      </w:r>
      <w:r w:rsidRPr="001E2B86">
        <w:tab/>
        <w:t>OPTIONAL</w:t>
      </w:r>
    </w:p>
    <w:p w14:paraId="6EEFF456" w14:textId="77777777" w:rsidR="005800D5" w:rsidRPr="001E2B86" w:rsidRDefault="005800D5" w:rsidP="005800D5">
      <w:pPr>
        <w:pStyle w:val="PL"/>
      </w:pPr>
      <w:r w:rsidRPr="001E2B86">
        <w:t>}</w:t>
      </w:r>
    </w:p>
    <w:p w14:paraId="067D7A30" w14:textId="77777777" w:rsidR="005800D5" w:rsidRPr="001E2B86" w:rsidRDefault="005800D5" w:rsidP="005800D5">
      <w:pPr>
        <w:pStyle w:val="PL"/>
      </w:pPr>
    </w:p>
    <w:p w14:paraId="16C52921" w14:textId="77777777" w:rsidR="005800D5" w:rsidRPr="001E2B86" w:rsidRDefault="005800D5" w:rsidP="005800D5">
      <w:pPr>
        <w:pStyle w:val="PL"/>
      </w:pPr>
      <w:r w:rsidRPr="001E2B86">
        <w:t>MBMS-SupportedBandInfo-r16 ::=</w:t>
      </w:r>
      <w:r w:rsidRPr="001E2B86">
        <w:tab/>
      </w:r>
      <w:r w:rsidRPr="001E2B86">
        <w:tab/>
        <w:t>SEQUENCE {</w:t>
      </w:r>
    </w:p>
    <w:p w14:paraId="24C7987A" w14:textId="77777777" w:rsidR="005800D5" w:rsidRPr="001E2B86" w:rsidRDefault="005800D5" w:rsidP="005800D5">
      <w:pPr>
        <w:pStyle w:val="PL"/>
      </w:pPr>
      <w:r w:rsidRPr="001E2B86">
        <w:tab/>
        <w:t>subcarrierSpacingMBMS-khz2dot5-r16</w:t>
      </w:r>
      <w:r w:rsidRPr="001E2B86">
        <w:tab/>
        <w:t>ENUMERATED {supported}</w:t>
      </w:r>
      <w:r w:rsidRPr="001E2B86">
        <w:tab/>
      </w:r>
      <w:r w:rsidRPr="001E2B86">
        <w:tab/>
        <w:t>OPTIONAL,</w:t>
      </w:r>
    </w:p>
    <w:p w14:paraId="183150B9" w14:textId="77777777" w:rsidR="005800D5" w:rsidRPr="001E2B86" w:rsidRDefault="005800D5" w:rsidP="005800D5">
      <w:pPr>
        <w:pStyle w:val="PL"/>
      </w:pPr>
      <w:r w:rsidRPr="001E2B86">
        <w:tab/>
        <w:t>subcarrierSpacingMBMS-khz0dot37-r16</w:t>
      </w:r>
      <w:r w:rsidRPr="001E2B86">
        <w:tab/>
        <w:t>SEQUENCE {</w:t>
      </w:r>
    </w:p>
    <w:p w14:paraId="36F278DD" w14:textId="77777777" w:rsidR="005800D5" w:rsidRPr="001E2B86" w:rsidRDefault="005800D5" w:rsidP="005800D5">
      <w:pPr>
        <w:pStyle w:val="PL"/>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0F137DD8" w14:textId="77777777" w:rsidR="005800D5" w:rsidRPr="001E2B86" w:rsidRDefault="005800D5" w:rsidP="005800D5">
      <w:pPr>
        <w:pStyle w:val="PL"/>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79CF8CD9" w14:textId="77777777" w:rsidR="005800D5" w:rsidRPr="001E2B86" w:rsidRDefault="005800D5" w:rsidP="005800D5">
      <w:pPr>
        <w:pStyle w:val="PL"/>
      </w:pPr>
      <w:r w:rsidRPr="001E2B86">
        <w:tab/>
        <w:t>}</w:t>
      </w:r>
      <w:r w:rsidRPr="001E2B86">
        <w:tab/>
        <w:t>OPTIONAL</w:t>
      </w:r>
    </w:p>
    <w:p w14:paraId="2A5B68AE" w14:textId="77777777" w:rsidR="005800D5" w:rsidRPr="001E2B86" w:rsidRDefault="005800D5" w:rsidP="005800D5">
      <w:pPr>
        <w:pStyle w:val="PL"/>
      </w:pPr>
      <w:r w:rsidRPr="001E2B86">
        <w:t>}</w:t>
      </w:r>
    </w:p>
    <w:p w14:paraId="0FCB9AD4" w14:textId="77777777" w:rsidR="005800D5" w:rsidRPr="001E2B86" w:rsidRDefault="005800D5" w:rsidP="005800D5">
      <w:pPr>
        <w:pStyle w:val="PL"/>
      </w:pPr>
    </w:p>
    <w:p w14:paraId="10FF72A9" w14:textId="77777777" w:rsidR="005800D5" w:rsidRPr="001E2B86" w:rsidRDefault="005800D5" w:rsidP="005800D5">
      <w:pPr>
        <w:pStyle w:val="PL"/>
      </w:pPr>
      <w:r w:rsidRPr="001E2B86">
        <w:t>MBMS-SupportedBandInfo-v1700 ::=</w:t>
      </w:r>
      <w:r w:rsidRPr="001E2B86">
        <w:tab/>
        <w:t>SEQUENCE {</w:t>
      </w:r>
    </w:p>
    <w:p w14:paraId="32DE875A" w14:textId="77777777" w:rsidR="005800D5" w:rsidRPr="001E2B86" w:rsidRDefault="005800D5" w:rsidP="005800D5">
      <w:pPr>
        <w:pStyle w:val="PL"/>
      </w:pPr>
      <w:r w:rsidRPr="001E2B86">
        <w:tab/>
        <w:t>pmch-Bandwidth-n40-r17</w:t>
      </w:r>
      <w:r w:rsidRPr="001E2B86">
        <w:tab/>
      </w:r>
      <w:r w:rsidRPr="001E2B86">
        <w:tab/>
      </w:r>
      <w:r w:rsidRPr="001E2B86">
        <w:tab/>
      </w:r>
      <w:r w:rsidRPr="001E2B86">
        <w:tab/>
        <w:t>ENUMERATED {supported}</w:t>
      </w:r>
      <w:r w:rsidRPr="001E2B86">
        <w:tab/>
      </w:r>
      <w:r w:rsidRPr="001E2B86">
        <w:tab/>
        <w:t>OPTIONAL,</w:t>
      </w:r>
    </w:p>
    <w:p w14:paraId="1DFB45E3" w14:textId="77777777" w:rsidR="005800D5" w:rsidRPr="001E2B86" w:rsidRDefault="005800D5" w:rsidP="005800D5">
      <w:pPr>
        <w:pStyle w:val="PL"/>
      </w:pPr>
      <w:r w:rsidRPr="001E2B86">
        <w:tab/>
        <w:t>pmch-Bandwidth-n35-r17</w:t>
      </w:r>
      <w:r w:rsidRPr="001E2B86">
        <w:tab/>
      </w:r>
      <w:r w:rsidRPr="001E2B86">
        <w:tab/>
      </w:r>
      <w:r w:rsidRPr="001E2B86">
        <w:tab/>
      </w:r>
      <w:r w:rsidRPr="001E2B86">
        <w:tab/>
        <w:t>ENUMERATED {supported}</w:t>
      </w:r>
      <w:r w:rsidRPr="001E2B86">
        <w:tab/>
      </w:r>
      <w:r w:rsidRPr="001E2B86">
        <w:tab/>
        <w:t>OPTIONAL,</w:t>
      </w:r>
    </w:p>
    <w:p w14:paraId="4BB4E62A" w14:textId="77777777" w:rsidR="005800D5" w:rsidRPr="001E2B86" w:rsidRDefault="005800D5" w:rsidP="005800D5">
      <w:pPr>
        <w:pStyle w:val="PL"/>
      </w:pPr>
      <w:r w:rsidRPr="001E2B86">
        <w:tab/>
        <w:t>pmch-Bandwidth-n30-r17</w:t>
      </w:r>
      <w:r w:rsidRPr="001E2B86">
        <w:tab/>
      </w:r>
      <w:r w:rsidRPr="001E2B86">
        <w:tab/>
      </w:r>
      <w:r w:rsidRPr="001E2B86">
        <w:tab/>
      </w:r>
      <w:r w:rsidRPr="001E2B86">
        <w:tab/>
        <w:t>ENUMERATED {supported}</w:t>
      </w:r>
      <w:r w:rsidRPr="001E2B86">
        <w:tab/>
      </w:r>
      <w:r w:rsidRPr="001E2B86">
        <w:tab/>
        <w:t>OPTIONAL</w:t>
      </w:r>
    </w:p>
    <w:p w14:paraId="75EEA4C8" w14:textId="77777777" w:rsidR="005800D5" w:rsidRPr="001E2B86" w:rsidRDefault="005800D5" w:rsidP="005800D5">
      <w:pPr>
        <w:pStyle w:val="PL"/>
      </w:pPr>
      <w:r w:rsidRPr="001E2B86">
        <w:t>}</w:t>
      </w:r>
    </w:p>
    <w:p w14:paraId="5F349074" w14:textId="77777777" w:rsidR="005800D5" w:rsidRPr="001E2B86" w:rsidRDefault="005800D5" w:rsidP="005800D5">
      <w:pPr>
        <w:pStyle w:val="PL"/>
      </w:pPr>
    </w:p>
    <w:p w14:paraId="7E969F75" w14:textId="77777777" w:rsidR="005800D5" w:rsidRPr="001E2B86" w:rsidRDefault="005800D5" w:rsidP="005800D5">
      <w:pPr>
        <w:pStyle w:val="PL"/>
      </w:pPr>
      <w:r w:rsidRPr="001E2B86">
        <w:t>MBMS-SupportedBandInfo-v1900 ::=</w:t>
      </w:r>
      <w:r w:rsidRPr="001E2B86">
        <w:tab/>
        <w:t>SEQUENCE {</w:t>
      </w:r>
    </w:p>
    <w:p w14:paraId="73704C3A" w14:textId="77777777" w:rsidR="005800D5" w:rsidRPr="001E2B86" w:rsidRDefault="005800D5" w:rsidP="005800D5">
      <w:pPr>
        <w:pStyle w:val="PL"/>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p>
    <w:p w14:paraId="36294FAC" w14:textId="77777777" w:rsidR="005800D5" w:rsidRPr="001E2B86" w:rsidRDefault="005800D5" w:rsidP="005800D5">
      <w:pPr>
        <w:pStyle w:val="PL"/>
      </w:pPr>
      <w:r w:rsidRPr="001E2B86">
        <w:tab/>
        <w:t xml:space="preserve">timeInterleaving-r19 </w:t>
      </w:r>
      <w:r w:rsidRPr="001E2B86">
        <w:tab/>
      </w:r>
      <w:r w:rsidRPr="001E2B86">
        <w:tab/>
      </w:r>
      <w:r w:rsidRPr="001E2B86">
        <w:tab/>
      </w:r>
      <w:r w:rsidRPr="001E2B86">
        <w:tab/>
        <w:t>SEQUENCE {</w:t>
      </w:r>
    </w:p>
    <w:p w14:paraId="69E24409" w14:textId="77777777" w:rsidR="005800D5" w:rsidRPr="001E2B86" w:rsidRDefault="005800D5" w:rsidP="005800D5">
      <w:pPr>
        <w:pStyle w:val="PL"/>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28590335" w14:textId="77777777" w:rsidR="005800D5" w:rsidRPr="001E2B86" w:rsidRDefault="005800D5" w:rsidP="005800D5">
      <w:pPr>
        <w:pStyle w:val="PL"/>
      </w:pPr>
      <w:r w:rsidRPr="001E2B86">
        <w:tab/>
      </w:r>
      <w:r w:rsidRPr="001E2B86">
        <w:tab/>
        <w:t>timeInterleavingKhz7dot5-r19</w:t>
      </w:r>
      <w:r w:rsidRPr="001E2B86">
        <w:tab/>
      </w:r>
      <w:r w:rsidRPr="001E2B86">
        <w:tab/>
        <w:t>ENUMERATED {supported}</w:t>
      </w:r>
      <w:r w:rsidRPr="001E2B86">
        <w:tab/>
      </w:r>
      <w:r w:rsidRPr="001E2B86">
        <w:tab/>
        <w:t>OPTIONAL,</w:t>
      </w:r>
    </w:p>
    <w:p w14:paraId="79DCDE58" w14:textId="77777777" w:rsidR="005800D5" w:rsidRPr="001E2B86" w:rsidRDefault="005800D5" w:rsidP="005800D5">
      <w:pPr>
        <w:pStyle w:val="PL"/>
      </w:pPr>
      <w:r w:rsidRPr="001E2B86">
        <w:tab/>
      </w:r>
      <w:r w:rsidRPr="001E2B86">
        <w:tab/>
        <w:t>timeInterleavingKhz2dot5-r19</w:t>
      </w:r>
      <w:r w:rsidRPr="001E2B86">
        <w:tab/>
      </w:r>
      <w:r w:rsidRPr="001E2B86">
        <w:tab/>
        <w:t>ENUMERATED {supported}</w:t>
      </w:r>
      <w:r w:rsidRPr="001E2B86">
        <w:tab/>
      </w:r>
      <w:r w:rsidRPr="001E2B86">
        <w:tab/>
        <w:t>OPTIONAL,</w:t>
      </w:r>
    </w:p>
    <w:p w14:paraId="294ACADC" w14:textId="77777777" w:rsidR="005800D5" w:rsidRPr="001E2B86" w:rsidRDefault="005800D5" w:rsidP="005800D5">
      <w:pPr>
        <w:pStyle w:val="PL"/>
      </w:pPr>
      <w:r w:rsidRPr="001E2B86">
        <w:tab/>
      </w:r>
      <w:r w:rsidRPr="001E2B86">
        <w:tab/>
        <w:t>timeInterleavingKhz1dot25-r19</w:t>
      </w:r>
      <w:r w:rsidRPr="001E2B86">
        <w:tab/>
      </w:r>
      <w:r w:rsidRPr="001E2B86">
        <w:tab/>
        <w:t>ENUMERATED {supported}</w:t>
      </w:r>
      <w:r w:rsidRPr="001E2B86">
        <w:tab/>
      </w:r>
      <w:r w:rsidRPr="001E2B86">
        <w:tab/>
        <w:t>OPTIONAL</w:t>
      </w:r>
    </w:p>
    <w:p w14:paraId="35551B2F"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D00BBEF" w14:textId="77777777" w:rsidR="005800D5" w:rsidRPr="001E2B86" w:rsidRDefault="005800D5" w:rsidP="005800D5">
      <w:pPr>
        <w:pStyle w:val="PL"/>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40367BD8" w14:textId="77777777" w:rsidR="005800D5" w:rsidRPr="001E2B86" w:rsidRDefault="005800D5" w:rsidP="005800D5">
      <w:pPr>
        <w:pStyle w:val="PL"/>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0539D3E8" w14:textId="77777777" w:rsidR="005800D5" w:rsidRPr="001E2B86" w:rsidRDefault="005800D5" w:rsidP="005800D5">
      <w:pPr>
        <w:pStyle w:val="PL"/>
      </w:pPr>
      <w:r w:rsidRPr="001E2B86">
        <w:tab/>
        <w:t xml:space="preserve">freqInterleaving-r19 </w:t>
      </w:r>
      <w:r w:rsidRPr="001E2B86">
        <w:tab/>
      </w:r>
      <w:r w:rsidRPr="001E2B86">
        <w:tab/>
      </w:r>
      <w:r w:rsidRPr="001E2B86">
        <w:tab/>
      </w:r>
      <w:r w:rsidRPr="001E2B86">
        <w:tab/>
        <w:t>SEQUENCE {</w:t>
      </w:r>
    </w:p>
    <w:p w14:paraId="168314DF" w14:textId="77777777" w:rsidR="005800D5" w:rsidRPr="001E2B86" w:rsidRDefault="005800D5" w:rsidP="005800D5">
      <w:pPr>
        <w:pStyle w:val="PL"/>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3DC45B38" w14:textId="77777777" w:rsidR="005800D5" w:rsidRPr="001E2B86" w:rsidRDefault="005800D5" w:rsidP="005800D5">
      <w:pPr>
        <w:pStyle w:val="PL"/>
      </w:pPr>
      <w:r w:rsidRPr="001E2B86">
        <w:tab/>
      </w:r>
      <w:r w:rsidRPr="001E2B86">
        <w:tab/>
        <w:t>freqInterleavingKhz7dot5-r19</w:t>
      </w:r>
      <w:r w:rsidRPr="001E2B86">
        <w:tab/>
      </w:r>
      <w:r w:rsidRPr="001E2B86">
        <w:tab/>
        <w:t>ENUMERATED {supported}</w:t>
      </w:r>
      <w:r w:rsidRPr="001E2B86">
        <w:tab/>
      </w:r>
      <w:r w:rsidRPr="001E2B86">
        <w:tab/>
        <w:t>OPTIONAL,</w:t>
      </w:r>
    </w:p>
    <w:p w14:paraId="30EC53A1" w14:textId="77777777" w:rsidR="005800D5" w:rsidRPr="001E2B86" w:rsidRDefault="005800D5" w:rsidP="005800D5">
      <w:pPr>
        <w:pStyle w:val="PL"/>
      </w:pPr>
      <w:r w:rsidRPr="001E2B86">
        <w:tab/>
      </w:r>
      <w:r w:rsidRPr="001E2B86">
        <w:tab/>
        <w:t>freqInterleavingKhz2dot5-r19</w:t>
      </w:r>
      <w:r w:rsidRPr="001E2B86">
        <w:tab/>
      </w:r>
      <w:r w:rsidRPr="001E2B86">
        <w:tab/>
        <w:t>ENUMERATED {supported}</w:t>
      </w:r>
      <w:r w:rsidRPr="001E2B86">
        <w:tab/>
      </w:r>
      <w:r w:rsidRPr="001E2B86">
        <w:tab/>
        <w:t>OPTIONAL,</w:t>
      </w:r>
    </w:p>
    <w:p w14:paraId="75510A9F" w14:textId="77777777" w:rsidR="005800D5" w:rsidRPr="001E2B86" w:rsidRDefault="005800D5" w:rsidP="005800D5">
      <w:pPr>
        <w:pStyle w:val="PL"/>
      </w:pPr>
      <w:r w:rsidRPr="001E2B86">
        <w:tab/>
      </w:r>
      <w:r w:rsidRPr="001E2B86">
        <w:tab/>
        <w:t>freqInterleavingKhz1dot25-r19</w:t>
      </w:r>
      <w:r w:rsidRPr="001E2B86">
        <w:tab/>
      </w:r>
      <w:r w:rsidRPr="001E2B86">
        <w:tab/>
        <w:t>ENUMERATED {supported}</w:t>
      </w:r>
      <w:r w:rsidRPr="001E2B86">
        <w:tab/>
      </w:r>
      <w:r w:rsidRPr="001E2B86">
        <w:tab/>
        <w:t>OPTIONAL</w:t>
      </w:r>
    </w:p>
    <w:p w14:paraId="41116C60" w14:textId="77777777" w:rsidR="005800D5" w:rsidRPr="001E2B86" w:rsidRDefault="005800D5" w:rsidP="005800D5">
      <w:pPr>
        <w:pStyle w:val="PL"/>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776708" w14:textId="77777777" w:rsidR="005800D5" w:rsidRPr="001E2B86" w:rsidRDefault="005800D5" w:rsidP="005800D5">
      <w:pPr>
        <w:pStyle w:val="PL"/>
      </w:pPr>
      <w:r w:rsidRPr="001E2B86">
        <w:t>}</w:t>
      </w:r>
    </w:p>
    <w:p w14:paraId="03B874AD" w14:textId="77777777" w:rsidR="005800D5" w:rsidRPr="001E2B86" w:rsidRDefault="005800D5" w:rsidP="005800D5">
      <w:pPr>
        <w:pStyle w:val="PL"/>
      </w:pPr>
    </w:p>
    <w:p w14:paraId="5660D15C" w14:textId="77777777" w:rsidR="005800D5" w:rsidRPr="001E2B86" w:rsidRDefault="005800D5" w:rsidP="005800D5">
      <w:pPr>
        <w:pStyle w:val="PL"/>
      </w:pPr>
      <w:r w:rsidRPr="001E2B86">
        <w:t>FeMBMS-Unicast-Parameters-r14 ::=</w:t>
      </w:r>
      <w:r w:rsidRPr="001E2B86">
        <w:tab/>
      </w:r>
      <w:r w:rsidRPr="001E2B86">
        <w:tab/>
        <w:t>SEQUENCE {</w:t>
      </w:r>
    </w:p>
    <w:p w14:paraId="5B4C9F52" w14:textId="77777777" w:rsidR="005800D5" w:rsidRPr="001E2B86" w:rsidRDefault="005800D5" w:rsidP="005800D5">
      <w:pPr>
        <w:pStyle w:val="PL"/>
      </w:pPr>
      <w:r w:rsidRPr="001E2B86">
        <w:tab/>
        <w:t>unicast-fembmsMixedSCell-r14</w:t>
      </w:r>
      <w:r w:rsidRPr="001E2B86">
        <w:tab/>
      </w:r>
      <w:r w:rsidRPr="001E2B86">
        <w:tab/>
      </w:r>
      <w:r w:rsidRPr="001E2B86">
        <w:tab/>
        <w:t>ENUMERATED {supported}</w:t>
      </w:r>
      <w:r w:rsidRPr="001E2B86">
        <w:tab/>
      </w:r>
      <w:r w:rsidRPr="001E2B86">
        <w:tab/>
        <w:t>OPTIONAL,</w:t>
      </w:r>
    </w:p>
    <w:p w14:paraId="2588F205" w14:textId="77777777" w:rsidR="005800D5" w:rsidRPr="001E2B86" w:rsidRDefault="005800D5" w:rsidP="005800D5">
      <w:pPr>
        <w:pStyle w:val="PL"/>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11B96C81" w14:textId="77777777" w:rsidR="005800D5" w:rsidRPr="001E2B86" w:rsidRDefault="005800D5" w:rsidP="005800D5">
      <w:pPr>
        <w:pStyle w:val="PL"/>
      </w:pPr>
      <w:r w:rsidRPr="001E2B86">
        <w:t>}</w:t>
      </w:r>
    </w:p>
    <w:p w14:paraId="11845DAB" w14:textId="77777777" w:rsidR="005800D5" w:rsidRPr="001E2B86" w:rsidRDefault="005800D5" w:rsidP="005800D5">
      <w:pPr>
        <w:pStyle w:val="PL"/>
      </w:pPr>
    </w:p>
    <w:p w14:paraId="1E0A2391" w14:textId="77777777" w:rsidR="005800D5" w:rsidRPr="001E2B86" w:rsidRDefault="005800D5" w:rsidP="005800D5">
      <w:pPr>
        <w:pStyle w:val="PL"/>
      </w:pPr>
      <w:r w:rsidRPr="001E2B86">
        <w:t>SCPTM-Parameters-r13 ::=</w:t>
      </w:r>
      <w:r w:rsidRPr="001E2B86">
        <w:tab/>
      </w:r>
      <w:r w:rsidRPr="001E2B86">
        <w:tab/>
      </w:r>
      <w:r w:rsidRPr="001E2B86">
        <w:tab/>
      </w:r>
      <w:r w:rsidRPr="001E2B86">
        <w:tab/>
        <w:t>SEQUENCE {</w:t>
      </w:r>
    </w:p>
    <w:p w14:paraId="06033F3B" w14:textId="77777777" w:rsidR="005800D5" w:rsidRPr="001E2B86" w:rsidRDefault="005800D5" w:rsidP="005800D5">
      <w:pPr>
        <w:pStyle w:val="PL"/>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459D6DD6" w14:textId="77777777" w:rsidR="005800D5" w:rsidRPr="001E2B86" w:rsidRDefault="005800D5" w:rsidP="005800D5">
      <w:pPr>
        <w:pStyle w:val="PL"/>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38B7572" w14:textId="77777777" w:rsidR="005800D5" w:rsidRPr="001E2B86" w:rsidRDefault="005800D5" w:rsidP="005800D5">
      <w:pPr>
        <w:pStyle w:val="PL"/>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582573EC" w14:textId="77777777" w:rsidR="005800D5" w:rsidRPr="001E2B86" w:rsidRDefault="005800D5" w:rsidP="005800D5">
      <w:pPr>
        <w:pStyle w:val="PL"/>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FDD18F3" w14:textId="77777777" w:rsidR="005800D5" w:rsidRPr="001E2B86" w:rsidRDefault="005800D5" w:rsidP="005800D5">
      <w:pPr>
        <w:pStyle w:val="PL"/>
      </w:pPr>
      <w:r w:rsidRPr="001E2B86">
        <w:t>}</w:t>
      </w:r>
    </w:p>
    <w:p w14:paraId="5012F18D" w14:textId="77777777" w:rsidR="005800D5" w:rsidRPr="001E2B86" w:rsidRDefault="005800D5" w:rsidP="005800D5">
      <w:pPr>
        <w:pStyle w:val="PL"/>
      </w:pPr>
    </w:p>
    <w:p w14:paraId="01C98ECF" w14:textId="77777777" w:rsidR="005800D5" w:rsidRPr="001E2B86" w:rsidRDefault="005800D5" w:rsidP="005800D5">
      <w:pPr>
        <w:pStyle w:val="PL"/>
      </w:pPr>
      <w:r w:rsidRPr="001E2B86">
        <w:t>CE-Parameters-r13 ::=</w:t>
      </w:r>
      <w:r w:rsidRPr="001E2B86">
        <w:tab/>
      </w:r>
      <w:r w:rsidRPr="001E2B86">
        <w:tab/>
        <w:t>SEQUENCE {</w:t>
      </w:r>
    </w:p>
    <w:p w14:paraId="2C7853D9" w14:textId="77777777" w:rsidR="005800D5" w:rsidRPr="001E2B86" w:rsidRDefault="005800D5" w:rsidP="005800D5">
      <w:pPr>
        <w:pStyle w:val="PL"/>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F356B9A" w14:textId="77777777" w:rsidR="005800D5" w:rsidRPr="001E2B86" w:rsidRDefault="005800D5" w:rsidP="005800D5">
      <w:pPr>
        <w:pStyle w:val="PL"/>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F6DAD2A" w14:textId="77777777" w:rsidR="005800D5" w:rsidRPr="001E2B86" w:rsidRDefault="005800D5" w:rsidP="005800D5">
      <w:pPr>
        <w:pStyle w:val="PL"/>
      </w:pPr>
      <w:r w:rsidRPr="001E2B86">
        <w:t>}</w:t>
      </w:r>
    </w:p>
    <w:p w14:paraId="0D990345" w14:textId="77777777" w:rsidR="005800D5" w:rsidRPr="001E2B86" w:rsidRDefault="005800D5" w:rsidP="005800D5">
      <w:pPr>
        <w:pStyle w:val="PL"/>
      </w:pPr>
    </w:p>
    <w:p w14:paraId="421F2DD5" w14:textId="77777777" w:rsidR="005800D5" w:rsidRPr="001E2B86" w:rsidRDefault="005800D5" w:rsidP="005800D5">
      <w:pPr>
        <w:pStyle w:val="PL"/>
      </w:pPr>
      <w:r w:rsidRPr="001E2B86">
        <w:t>CE-Parameters-v1320 ::=</w:t>
      </w:r>
      <w:r w:rsidRPr="001E2B86">
        <w:tab/>
      </w:r>
      <w:r w:rsidRPr="001E2B86">
        <w:tab/>
        <w:t>SEQUENCE {</w:t>
      </w:r>
    </w:p>
    <w:p w14:paraId="412E0DF5" w14:textId="77777777" w:rsidR="005800D5" w:rsidRPr="001E2B86" w:rsidRDefault="005800D5" w:rsidP="005800D5">
      <w:pPr>
        <w:pStyle w:val="PL"/>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EDA5815" w14:textId="77777777" w:rsidR="005800D5" w:rsidRPr="001E2B86" w:rsidRDefault="005800D5" w:rsidP="005800D5">
      <w:pPr>
        <w:pStyle w:val="PL"/>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971DC92" w14:textId="77777777" w:rsidR="005800D5" w:rsidRPr="001E2B86" w:rsidRDefault="005800D5" w:rsidP="005800D5">
      <w:pPr>
        <w:pStyle w:val="PL"/>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602796B1" w14:textId="77777777" w:rsidR="005800D5" w:rsidRPr="001E2B86" w:rsidRDefault="005800D5" w:rsidP="005800D5">
      <w:pPr>
        <w:pStyle w:val="PL"/>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69CCF358" w14:textId="77777777" w:rsidR="005800D5" w:rsidRPr="001E2B86" w:rsidRDefault="005800D5" w:rsidP="005800D5">
      <w:pPr>
        <w:pStyle w:val="PL"/>
      </w:pPr>
      <w:r w:rsidRPr="001E2B86">
        <w:t>}</w:t>
      </w:r>
    </w:p>
    <w:p w14:paraId="76A05826" w14:textId="77777777" w:rsidR="005800D5" w:rsidRPr="001E2B86" w:rsidRDefault="005800D5" w:rsidP="005800D5">
      <w:pPr>
        <w:pStyle w:val="PL"/>
      </w:pPr>
    </w:p>
    <w:p w14:paraId="00629A34" w14:textId="77777777" w:rsidR="005800D5" w:rsidRPr="001E2B86" w:rsidRDefault="005800D5" w:rsidP="005800D5">
      <w:pPr>
        <w:pStyle w:val="PL"/>
      </w:pPr>
      <w:r w:rsidRPr="001E2B86">
        <w:t>CE-Parameters-v1350 ::=</w:t>
      </w:r>
      <w:r w:rsidRPr="001E2B86">
        <w:tab/>
      </w:r>
      <w:r w:rsidRPr="001E2B86">
        <w:tab/>
        <w:t>SEQUENCE {</w:t>
      </w:r>
    </w:p>
    <w:p w14:paraId="61C25BAF" w14:textId="77777777" w:rsidR="005800D5" w:rsidRPr="001E2B86" w:rsidRDefault="005800D5" w:rsidP="005800D5">
      <w:pPr>
        <w:pStyle w:val="PL"/>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8443B83" w14:textId="77777777" w:rsidR="005800D5" w:rsidRPr="001E2B86" w:rsidRDefault="005800D5" w:rsidP="005800D5">
      <w:pPr>
        <w:pStyle w:val="PL"/>
      </w:pPr>
      <w:r w:rsidRPr="001E2B86">
        <w:t>}</w:t>
      </w:r>
    </w:p>
    <w:p w14:paraId="6CAC113D" w14:textId="77777777" w:rsidR="005800D5" w:rsidRPr="001E2B86" w:rsidRDefault="005800D5" w:rsidP="005800D5">
      <w:pPr>
        <w:pStyle w:val="PL"/>
      </w:pPr>
    </w:p>
    <w:p w14:paraId="201E4CB8" w14:textId="77777777" w:rsidR="005800D5" w:rsidRPr="001E2B86" w:rsidRDefault="005800D5" w:rsidP="005800D5">
      <w:pPr>
        <w:pStyle w:val="PL"/>
      </w:pPr>
      <w:r w:rsidRPr="001E2B86">
        <w:t>CE-Parameters-v1370 ::=</w:t>
      </w:r>
      <w:r w:rsidRPr="001E2B86">
        <w:tab/>
      </w:r>
      <w:r w:rsidRPr="001E2B86">
        <w:tab/>
        <w:t>SEQUENCE {</w:t>
      </w:r>
    </w:p>
    <w:p w14:paraId="4571F68D" w14:textId="77777777" w:rsidR="005800D5" w:rsidRPr="001E2B86" w:rsidRDefault="005800D5" w:rsidP="005800D5">
      <w:pPr>
        <w:pStyle w:val="PL"/>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C528B" w14:textId="77777777" w:rsidR="005800D5" w:rsidRPr="001E2B86" w:rsidRDefault="005800D5" w:rsidP="005800D5">
      <w:pPr>
        <w:pStyle w:val="PL"/>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C777BD" w14:textId="77777777" w:rsidR="005800D5" w:rsidRPr="001E2B86" w:rsidRDefault="005800D5" w:rsidP="005800D5">
      <w:pPr>
        <w:pStyle w:val="PL"/>
      </w:pPr>
      <w:r w:rsidRPr="001E2B86">
        <w:t>}</w:t>
      </w:r>
    </w:p>
    <w:p w14:paraId="06494DF4" w14:textId="77777777" w:rsidR="005800D5" w:rsidRPr="001E2B86" w:rsidRDefault="005800D5" w:rsidP="005800D5">
      <w:pPr>
        <w:pStyle w:val="PL"/>
      </w:pPr>
    </w:p>
    <w:p w14:paraId="45403746" w14:textId="77777777" w:rsidR="005800D5" w:rsidRPr="001E2B86" w:rsidRDefault="005800D5" w:rsidP="005800D5">
      <w:pPr>
        <w:pStyle w:val="PL"/>
      </w:pPr>
      <w:r w:rsidRPr="001E2B86">
        <w:t>CE-Parameters-v1380 ::=</w:t>
      </w:r>
      <w:r w:rsidRPr="001E2B86">
        <w:tab/>
      </w:r>
      <w:r w:rsidRPr="001E2B86">
        <w:tab/>
        <w:t>SEQUENCE {</w:t>
      </w:r>
    </w:p>
    <w:p w14:paraId="4B9543A8" w14:textId="77777777" w:rsidR="005800D5" w:rsidRPr="001E2B86" w:rsidRDefault="005800D5" w:rsidP="005800D5">
      <w:pPr>
        <w:pStyle w:val="PL"/>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8516BF5" w14:textId="77777777" w:rsidR="005800D5" w:rsidRPr="001E2B86" w:rsidRDefault="005800D5" w:rsidP="005800D5">
      <w:pPr>
        <w:pStyle w:val="PL"/>
      </w:pPr>
      <w:r w:rsidRPr="001E2B86">
        <w:t>}</w:t>
      </w:r>
    </w:p>
    <w:p w14:paraId="26A76D5F" w14:textId="77777777" w:rsidR="005800D5" w:rsidRPr="001E2B86" w:rsidRDefault="005800D5" w:rsidP="005800D5">
      <w:pPr>
        <w:pStyle w:val="PL"/>
      </w:pPr>
    </w:p>
    <w:p w14:paraId="001BA76A" w14:textId="77777777" w:rsidR="005800D5" w:rsidRPr="001E2B86" w:rsidRDefault="005800D5" w:rsidP="005800D5">
      <w:pPr>
        <w:pStyle w:val="PL"/>
      </w:pPr>
      <w:r w:rsidRPr="001E2B86">
        <w:t>CE-Parameters-v1430 ::=</w:t>
      </w:r>
      <w:r w:rsidRPr="001E2B86">
        <w:tab/>
      </w:r>
      <w:r w:rsidRPr="001E2B86">
        <w:tab/>
        <w:t>SEQUENCE {</w:t>
      </w:r>
    </w:p>
    <w:p w14:paraId="3FF22F13" w14:textId="77777777" w:rsidR="005800D5" w:rsidRPr="001E2B86" w:rsidRDefault="005800D5" w:rsidP="005800D5">
      <w:pPr>
        <w:pStyle w:val="PL"/>
      </w:pPr>
      <w:r w:rsidRPr="001E2B86">
        <w:tab/>
        <w:t>ce-SwitchWithoutHO-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904D421" w14:textId="77777777" w:rsidR="005800D5" w:rsidRPr="001E2B86" w:rsidRDefault="005800D5" w:rsidP="005800D5">
      <w:pPr>
        <w:pStyle w:val="PL"/>
      </w:pPr>
      <w:r w:rsidRPr="001E2B86">
        <w:lastRenderedPageBreak/>
        <w:t>}</w:t>
      </w:r>
    </w:p>
    <w:p w14:paraId="594AD140" w14:textId="77777777" w:rsidR="005800D5" w:rsidRPr="001E2B86" w:rsidRDefault="005800D5" w:rsidP="005800D5">
      <w:pPr>
        <w:pStyle w:val="PL"/>
      </w:pPr>
    </w:p>
    <w:p w14:paraId="264A673B" w14:textId="77777777" w:rsidR="005800D5" w:rsidRPr="001E2B86" w:rsidRDefault="005800D5" w:rsidP="005800D5">
      <w:pPr>
        <w:pStyle w:val="PL"/>
      </w:pPr>
      <w:r w:rsidRPr="001E2B86">
        <w:t>CE-MultiTB-Parameters-r16 ::=</w:t>
      </w:r>
      <w:r w:rsidRPr="001E2B86">
        <w:tab/>
        <w:t>SEQUENCE {</w:t>
      </w:r>
    </w:p>
    <w:p w14:paraId="0F671A41" w14:textId="77777777" w:rsidR="005800D5" w:rsidRPr="001E2B86" w:rsidRDefault="005800D5" w:rsidP="005800D5">
      <w:pPr>
        <w:pStyle w:val="PL"/>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0166DE99" w14:textId="77777777" w:rsidR="005800D5" w:rsidRPr="001E2B86" w:rsidRDefault="005800D5" w:rsidP="005800D5">
      <w:pPr>
        <w:pStyle w:val="PL"/>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627642C9" w14:textId="77777777" w:rsidR="005800D5" w:rsidRPr="001E2B86" w:rsidRDefault="005800D5" w:rsidP="005800D5">
      <w:pPr>
        <w:pStyle w:val="PL"/>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6DED037E" w14:textId="77777777" w:rsidR="005800D5" w:rsidRPr="001E2B86" w:rsidRDefault="005800D5" w:rsidP="005800D5">
      <w:pPr>
        <w:pStyle w:val="PL"/>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8ABE259" w14:textId="77777777" w:rsidR="005800D5" w:rsidRPr="001E2B86" w:rsidRDefault="005800D5" w:rsidP="005800D5">
      <w:pPr>
        <w:pStyle w:val="PL"/>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351747A0" w14:textId="77777777" w:rsidR="005800D5" w:rsidRPr="001E2B86" w:rsidRDefault="005800D5" w:rsidP="005800D5">
      <w:pPr>
        <w:pStyle w:val="PL"/>
      </w:pPr>
      <w:r w:rsidRPr="001E2B86">
        <w:tab/>
        <w:t>ce-MultiTB-EarlyTermination-r16</w:t>
      </w:r>
      <w:r w:rsidRPr="001E2B86">
        <w:tab/>
        <w:t>ENUMERATED {supported}</w:t>
      </w:r>
      <w:r w:rsidRPr="001E2B86">
        <w:tab/>
      </w:r>
      <w:r w:rsidRPr="001E2B86">
        <w:tab/>
      </w:r>
      <w:r w:rsidRPr="001E2B86">
        <w:tab/>
        <w:t>OPTIONAL,</w:t>
      </w:r>
    </w:p>
    <w:p w14:paraId="5923900D" w14:textId="77777777" w:rsidR="005800D5" w:rsidRPr="001E2B86" w:rsidRDefault="005800D5" w:rsidP="005800D5">
      <w:pPr>
        <w:pStyle w:val="PL"/>
      </w:pPr>
      <w:r w:rsidRPr="001E2B86">
        <w:tab/>
        <w:t>ce-MultiTB-FrequencyHopping-r16</w:t>
      </w:r>
      <w:r w:rsidRPr="001E2B86">
        <w:tab/>
      </w:r>
      <w:r w:rsidRPr="001E2B86">
        <w:tab/>
        <w:t>ENUMERATED {supported}</w:t>
      </w:r>
      <w:r w:rsidRPr="001E2B86">
        <w:tab/>
      </w:r>
      <w:r w:rsidRPr="001E2B86">
        <w:tab/>
      </w:r>
      <w:r w:rsidRPr="001E2B86">
        <w:tab/>
        <w:t>OPTIONAL,</w:t>
      </w:r>
    </w:p>
    <w:p w14:paraId="445A3523" w14:textId="77777777" w:rsidR="005800D5" w:rsidRPr="001E2B86" w:rsidRDefault="005800D5" w:rsidP="005800D5">
      <w:pPr>
        <w:pStyle w:val="PL"/>
      </w:pPr>
      <w:r w:rsidRPr="001E2B86">
        <w:tab/>
        <w:t>ce-MultiTB-HARQ-AckBundling-r16</w:t>
      </w:r>
      <w:r w:rsidRPr="001E2B86">
        <w:tab/>
      </w:r>
      <w:r w:rsidRPr="001E2B86">
        <w:tab/>
        <w:t>ENUMERATED {supported}</w:t>
      </w:r>
      <w:r w:rsidRPr="001E2B86">
        <w:tab/>
      </w:r>
      <w:r w:rsidRPr="001E2B86">
        <w:tab/>
      </w:r>
      <w:r w:rsidRPr="001E2B86">
        <w:tab/>
        <w:t>OPTIONAL,</w:t>
      </w:r>
    </w:p>
    <w:p w14:paraId="53B56791" w14:textId="77777777" w:rsidR="005800D5" w:rsidRPr="001E2B86" w:rsidRDefault="005800D5" w:rsidP="005800D5">
      <w:pPr>
        <w:pStyle w:val="PL"/>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7152F612" w14:textId="77777777" w:rsidR="005800D5" w:rsidRPr="001E2B86" w:rsidRDefault="005800D5" w:rsidP="005800D5">
      <w:pPr>
        <w:pStyle w:val="PL"/>
      </w:pPr>
      <w:r w:rsidRPr="001E2B86">
        <w:tab/>
        <w:t>ce-MultiTB-SubPR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6B70CEC" w14:textId="77777777" w:rsidR="005800D5" w:rsidRPr="001E2B86" w:rsidRDefault="005800D5" w:rsidP="005800D5">
      <w:pPr>
        <w:pStyle w:val="PL"/>
      </w:pPr>
      <w:r w:rsidRPr="001E2B86">
        <w:t>}</w:t>
      </w:r>
    </w:p>
    <w:p w14:paraId="0777814B" w14:textId="77777777" w:rsidR="005800D5" w:rsidRPr="001E2B86" w:rsidRDefault="005800D5" w:rsidP="005800D5">
      <w:pPr>
        <w:pStyle w:val="PL"/>
      </w:pPr>
    </w:p>
    <w:p w14:paraId="0EA7DFA2" w14:textId="77777777" w:rsidR="005800D5" w:rsidRPr="001E2B86" w:rsidRDefault="005800D5" w:rsidP="005800D5">
      <w:pPr>
        <w:pStyle w:val="PL"/>
      </w:pPr>
      <w:r w:rsidRPr="001E2B86">
        <w:t>CE-ResourceResvParameters-r16 ::=</w:t>
      </w:r>
      <w:r w:rsidRPr="001E2B86">
        <w:tab/>
        <w:t>SEQUENCE {</w:t>
      </w:r>
    </w:p>
    <w:p w14:paraId="593B04F8" w14:textId="77777777" w:rsidR="005800D5" w:rsidRPr="001E2B86" w:rsidRDefault="005800D5" w:rsidP="005800D5">
      <w:pPr>
        <w:pStyle w:val="PL"/>
      </w:pPr>
      <w:r w:rsidRPr="001E2B86">
        <w:tab/>
        <w:t>subframeResourceResvDL-CE-ModeA-r16</w:t>
      </w:r>
      <w:r w:rsidRPr="001E2B86">
        <w:tab/>
        <w:t>ENUMERATED {supported}</w:t>
      </w:r>
      <w:r w:rsidRPr="001E2B86">
        <w:tab/>
      </w:r>
      <w:r w:rsidRPr="001E2B86">
        <w:tab/>
      </w:r>
      <w:r w:rsidRPr="001E2B86">
        <w:tab/>
        <w:t>OPTIONAL,</w:t>
      </w:r>
    </w:p>
    <w:p w14:paraId="483A83FF" w14:textId="77777777" w:rsidR="005800D5" w:rsidRPr="001E2B86" w:rsidRDefault="005800D5" w:rsidP="005800D5">
      <w:pPr>
        <w:pStyle w:val="PL"/>
      </w:pPr>
      <w:r w:rsidRPr="001E2B86">
        <w:tab/>
        <w:t>subframeResourceResvDL-CE-ModeB-r16</w:t>
      </w:r>
      <w:r w:rsidRPr="001E2B86">
        <w:tab/>
        <w:t>ENUMERATED {supported}</w:t>
      </w:r>
      <w:r w:rsidRPr="001E2B86">
        <w:tab/>
      </w:r>
      <w:r w:rsidRPr="001E2B86">
        <w:tab/>
      </w:r>
      <w:r w:rsidRPr="001E2B86">
        <w:tab/>
        <w:t>OPTIONAL,</w:t>
      </w:r>
    </w:p>
    <w:p w14:paraId="07E6A8AE" w14:textId="77777777" w:rsidR="005800D5" w:rsidRPr="001E2B86" w:rsidRDefault="005800D5" w:rsidP="005800D5">
      <w:pPr>
        <w:pStyle w:val="PL"/>
      </w:pPr>
      <w:r w:rsidRPr="001E2B86">
        <w:tab/>
        <w:t>subframeResourceResvUL-CE-ModeA-r16</w:t>
      </w:r>
      <w:r w:rsidRPr="001E2B86">
        <w:tab/>
        <w:t>ENUMERATED {supported}</w:t>
      </w:r>
      <w:r w:rsidRPr="001E2B86">
        <w:tab/>
      </w:r>
      <w:r w:rsidRPr="001E2B86">
        <w:tab/>
      </w:r>
      <w:r w:rsidRPr="001E2B86">
        <w:tab/>
        <w:t>OPTIONAL,</w:t>
      </w:r>
    </w:p>
    <w:p w14:paraId="36E1C2EC" w14:textId="77777777" w:rsidR="005800D5" w:rsidRPr="001E2B86" w:rsidRDefault="005800D5" w:rsidP="005800D5">
      <w:pPr>
        <w:pStyle w:val="PL"/>
      </w:pPr>
      <w:r w:rsidRPr="001E2B86">
        <w:tab/>
        <w:t>subframeResourceResvUL-CE-ModeB-r16</w:t>
      </w:r>
      <w:r w:rsidRPr="001E2B86">
        <w:tab/>
        <w:t>ENUMERATED {supported}</w:t>
      </w:r>
      <w:r w:rsidRPr="001E2B86">
        <w:tab/>
      </w:r>
      <w:r w:rsidRPr="001E2B86">
        <w:tab/>
      </w:r>
      <w:r w:rsidRPr="001E2B86">
        <w:tab/>
        <w:t>OPTIONAL,</w:t>
      </w:r>
    </w:p>
    <w:p w14:paraId="0DFFBBEB" w14:textId="77777777" w:rsidR="005800D5" w:rsidRPr="001E2B86" w:rsidRDefault="005800D5" w:rsidP="005800D5">
      <w:pPr>
        <w:pStyle w:val="PL"/>
      </w:pPr>
      <w:r w:rsidRPr="001E2B86">
        <w:tab/>
        <w:t>slotSymbolResourceResvDL-CE-ModeA-r16</w:t>
      </w:r>
      <w:r w:rsidRPr="001E2B86">
        <w:tab/>
        <w:t>ENUMERATED {supported}</w:t>
      </w:r>
      <w:r w:rsidRPr="001E2B86">
        <w:tab/>
      </w:r>
      <w:r w:rsidRPr="001E2B86">
        <w:tab/>
      </w:r>
      <w:r w:rsidRPr="001E2B86">
        <w:tab/>
        <w:t>OPTIONAL,</w:t>
      </w:r>
    </w:p>
    <w:p w14:paraId="26D8D43B" w14:textId="77777777" w:rsidR="005800D5" w:rsidRPr="001E2B86" w:rsidRDefault="005800D5" w:rsidP="005800D5">
      <w:pPr>
        <w:pStyle w:val="PL"/>
      </w:pPr>
      <w:r w:rsidRPr="001E2B86">
        <w:tab/>
        <w:t>slotSymbolResourceResvDL-CE-ModeB-r16</w:t>
      </w:r>
      <w:r w:rsidRPr="001E2B86">
        <w:tab/>
        <w:t>ENUMERATED {supported}</w:t>
      </w:r>
      <w:r w:rsidRPr="001E2B86">
        <w:tab/>
      </w:r>
      <w:r w:rsidRPr="001E2B86">
        <w:tab/>
      </w:r>
      <w:r w:rsidRPr="001E2B86">
        <w:tab/>
        <w:t>OPTIONAL,</w:t>
      </w:r>
    </w:p>
    <w:p w14:paraId="67529534" w14:textId="77777777" w:rsidR="005800D5" w:rsidRPr="001E2B86" w:rsidRDefault="005800D5" w:rsidP="005800D5">
      <w:pPr>
        <w:pStyle w:val="PL"/>
      </w:pPr>
      <w:r w:rsidRPr="001E2B86">
        <w:tab/>
        <w:t>slotSymbolResourceResvUL-CE-ModeA-r16</w:t>
      </w:r>
      <w:r w:rsidRPr="001E2B86">
        <w:tab/>
        <w:t>ENUMERATED {supported}</w:t>
      </w:r>
      <w:r w:rsidRPr="001E2B86">
        <w:tab/>
      </w:r>
      <w:r w:rsidRPr="001E2B86">
        <w:tab/>
      </w:r>
      <w:r w:rsidRPr="001E2B86">
        <w:tab/>
        <w:t>OPTIONAL,</w:t>
      </w:r>
    </w:p>
    <w:p w14:paraId="6632C773" w14:textId="77777777" w:rsidR="005800D5" w:rsidRPr="001E2B86" w:rsidRDefault="005800D5" w:rsidP="005800D5">
      <w:pPr>
        <w:pStyle w:val="PL"/>
      </w:pPr>
      <w:r w:rsidRPr="001E2B86">
        <w:tab/>
        <w:t>slotSymbolResourceResvUL-CE-ModeB-r16</w:t>
      </w:r>
      <w:r w:rsidRPr="001E2B86">
        <w:tab/>
        <w:t>ENUMERATED {supported}</w:t>
      </w:r>
      <w:r w:rsidRPr="001E2B86">
        <w:tab/>
      </w:r>
      <w:r w:rsidRPr="001E2B86">
        <w:tab/>
      </w:r>
      <w:r w:rsidRPr="001E2B86">
        <w:tab/>
        <w:t>OPTIONAL,</w:t>
      </w:r>
    </w:p>
    <w:p w14:paraId="451A85A2" w14:textId="77777777" w:rsidR="005800D5" w:rsidRPr="001E2B86" w:rsidRDefault="005800D5" w:rsidP="005800D5">
      <w:pPr>
        <w:pStyle w:val="PL"/>
      </w:pPr>
      <w:r w:rsidRPr="001E2B86">
        <w:tab/>
        <w:t>subcarrierPuncturingCE-ModeA-r16</w:t>
      </w:r>
      <w:r w:rsidRPr="001E2B86">
        <w:tab/>
      </w:r>
      <w:r w:rsidRPr="001E2B86">
        <w:tab/>
      </w:r>
      <w:r w:rsidRPr="001E2B86">
        <w:tab/>
        <w:t>ENUMERATED {supported}</w:t>
      </w:r>
      <w:r w:rsidRPr="001E2B86">
        <w:tab/>
      </w:r>
      <w:r w:rsidRPr="001E2B86">
        <w:tab/>
      </w:r>
      <w:r w:rsidRPr="001E2B86">
        <w:tab/>
        <w:t>OPTIONAL,</w:t>
      </w:r>
    </w:p>
    <w:p w14:paraId="25855F2F" w14:textId="77777777" w:rsidR="005800D5" w:rsidRPr="001E2B86" w:rsidRDefault="005800D5" w:rsidP="005800D5">
      <w:pPr>
        <w:pStyle w:val="PL"/>
      </w:pPr>
      <w:r w:rsidRPr="001E2B86">
        <w:tab/>
        <w:t>subcarrierPuncturingCE-ModeB-r16</w:t>
      </w:r>
      <w:r w:rsidRPr="001E2B86">
        <w:tab/>
      </w:r>
      <w:r w:rsidRPr="001E2B86">
        <w:tab/>
      </w:r>
      <w:r w:rsidRPr="001E2B86">
        <w:tab/>
        <w:t>ENUMERATED {supported}</w:t>
      </w:r>
      <w:r w:rsidRPr="001E2B86">
        <w:tab/>
      </w:r>
      <w:r w:rsidRPr="001E2B86">
        <w:tab/>
      </w:r>
      <w:r w:rsidRPr="001E2B86">
        <w:tab/>
        <w:t>OPTIONAL</w:t>
      </w:r>
    </w:p>
    <w:p w14:paraId="08A164EB" w14:textId="77777777" w:rsidR="005800D5" w:rsidRPr="001E2B86" w:rsidRDefault="005800D5" w:rsidP="005800D5">
      <w:pPr>
        <w:pStyle w:val="PL"/>
      </w:pPr>
      <w:r w:rsidRPr="001E2B86">
        <w:t>}</w:t>
      </w:r>
    </w:p>
    <w:p w14:paraId="32A952DB" w14:textId="77777777" w:rsidR="005800D5" w:rsidRPr="001E2B86" w:rsidRDefault="005800D5" w:rsidP="005800D5">
      <w:pPr>
        <w:pStyle w:val="PL"/>
      </w:pPr>
    </w:p>
    <w:p w14:paraId="24DC59FA" w14:textId="77777777" w:rsidR="005800D5" w:rsidRPr="001E2B86" w:rsidRDefault="005800D5" w:rsidP="005800D5">
      <w:pPr>
        <w:pStyle w:val="PL"/>
      </w:pPr>
      <w:r w:rsidRPr="001E2B86">
        <w:t>LAA-Parameters-r13 ::=</w:t>
      </w:r>
      <w:r w:rsidRPr="001E2B86">
        <w:tab/>
      </w:r>
      <w:r w:rsidRPr="001E2B86">
        <w:tab/>
      </w:r>
      <w:r w:rsidRPr="001E2B86">
        <w:tab/>
      </w:r>
      <w:r w:rsidRPr="001E2B86">
        <w:tab/>
        <w:t>SEQUENCE {</w:t>
      </w:r>
    </w:p>
    <w:p w14:paraId="34748B10" w14:textId="77777777" w:rsidR="005800D5" w:rsidRPr="001E2B86" w:rsidRDefault="005800D5" w:rsidP="005800D5">
      <w:pPr>
        <w:pStyle w:val="PL"/>
      </w:pPr>
      <w:r w:rsidRPr="001E2B86">
        <w:tab/>
        <w:t>crossCarrierSchedulingLAA-DL-r13</w:t>
      </w:r>
      <w:r w:rsidRPr="001E2B86">
        <w:tab/>
      </w:r>
      <w:r w:rsidRPr="001E2B86">
        <w:tab/>
      </w:r>
      <w:r w:rsidRPr="001E2B86">
        <w:tab/>
        <w:t>ENUMERATED {supported}</w:t>
      </w:r>
      <w:r w:rsidRPr="001E2B86">
        <w:tab/>
      </w:r>
      <w:r w:rsidRPr="001E2B86">
        <w:tab/>
        <w:t>OPTIONAL,</w:t>
      </w:r>
    </w:p>
    <w:p w14:paraId="7607A3F9" w14:textId="77777777" w:rsidR="005800D5" w:rsidRPr="001E2B86" w:rsidRDefault="005800D5" w:rsidP="005800D5">
      <w:pPr>
        <w:pStyle w:val="PL"/>
      </w:pPr>
      <w:r w:rsidRPr="001E2B86">
        <w:tab/>
        <w:t>csi-RS-DRS-RRM-MeasurementsLAA-r13</w:t>
      </w:r>
      <w:r w:rsidRPr="001E2B86">
        <w:tab/>
      </w:r>
      <w:r w:rsidRPr="001E2B86">
        <w:tab/>
      </w:r>
      <w:r w:rsidRPr="001E2B86">
        <w:tab/>
        <w:t>ENUMERATED {supported}</w:t>
      </w:r>
      <w:r w:rsidRPr="001E2B86">
        <w:tab/>
      </w:r>
      <w:r w:rsidRPr="001E2B86">
        <w:tab/>
        <w:t>OPTIONAL,</w:t>
      </w:r>
    </w:p>
    <w:p w14:paraId="1E2A8C62" w14:textId="77777777" w:rsidR="005800D5" w:rsidRPr="001E2B86" w:rsidRDefault="005800D5" w:rsidP="005800D5">
      <w:pPr>
        <w:pStyle w:val="PL"/>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1584811" w14:textId="77777777" w:rsidR="005800D5" w:rsidRPr="001E2B86" w:rsidRDefault="005800D5" w:rsidP="005800D5">
      <w:pPr>
        <w:pStyle w:val="PL"/>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2D1A46C" w14:textId="77777777" w:rsidR="005800D5" w:rsidRPr="001E2B86" w:rsidRDefault="005800D5" w:rsidP="005800D5">
      <w:pPr>
        <w:pStyle w:val="PL"/>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0F9D7A76" w14:textId="77777777" w:rsidR="005800D5" w:rsidRPr="001E2B86" w:rsidRDefault="005800D5" w:rsidP="005800D5">
      <w:pPr>
        <w:pStyle w:val="PL"/>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FAF53" w14:textId="77777777" w:rsidR="005800D5" w:rsidRPr="001E2B86" w:rsidRDefault="005800D5" w:rsidP="005800D5">
      <w:pPr>
        <w:pStyle w:val="PL"/>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2A5CE4F" w14:textId="77777777" w:rsidR="005800D5" w:rsidRPr="001E2B86" w:rsidRDefault="005800D5" w:rsidP="005800D5">
      <w:pPr>
        <w:pStyle w:val="PL"/>
      </w:pPr>
      <w:r w:rsidRPr="001E2B86">
        <w:t>}</w:t>
      </w:r>
    </w:p>
    <w:p w14:paraId="2DE8674B" w14:textId="77777777" w:rsidR="005800D5" w:rsidRPr="001E2B86" w:rsidRDefault="005800D5" w:rsidP="005800D5">
      <w:pPr>
        <w:pStyle w:val="PL"/>
      </w:pPr>
    </w:p>
    <w:p w14:paraId="47CF83BC" w14:textId="77777777" w:rsidR="005800D5" w:rsidRPr="001E2B86" w:rsidRDefault="005800D5" w:rsidP="005800D5">
      <w:pPr>
        <w:pStyle w:val="PL"/>
      </w:pPr>
      <w:r w:rsidRPr="001E2B86">
        <w:t>LAA-Parameters-v1430 ::=</w:t>
      </w:r>
      <w:r w:rsidRPr="001E2B86">
        <w:tab/>
      </w:r>
      <w:r w:rsidRPr="001E2B86">
        <w:tab/>
      </w:r>
      <w:r w:rsidRPr="001E2B86">
        <w:tab/>
      </w:r>
      <w:r w:rsidRPr="001E2B86">
        <w:tab/>
        <w:t>SEQUENCE {</w:t>
      </w:r>
    </w:p>
    <w:p w14:paraId="7EFDABD1" w14:textId="77777777" w:rsidR="005800D5" w:rsidRPr="001E2B86" w:rsidRDefault="005800D5" w:rsidP="005800D5">
      <w:pPr>
        <w:pStyle w:val="PL"/>
      </w:pPr>
      <w:r w:rsidRPr="001E2B86">
        <w:tab/>
        <w:t>crossCarrierSchedulingLAA-UL-r14</w:t>
      </w:r>
      <w:r w:rsidRPr="001E2B86">
        <w:tab/>
      </w:r>
      <w:r w:rsidRPr="001E2B86">
        <w:tab/>
      </w:r>
      <w:r w:rsidRPr="001E2B86">
        <w:tab/>
        <w:t>ENUMERATED {supported}</w:t>
      </w:r>
      <w:r w:rsidRPr="001E2B86">
        <w:tab/>
      </w:r>
      <w:r w:rsidRPr="001E2B86">
        <w:tab/>
        <w:t>OPTIONAL,</w:t>
      </w:r>
    </w:p>
    <w:p w14:paraId="64B58009" w14:textId="77777777" w:rsidR="005800D5" w:rsidRPr="001E2B86" w:rsidRDefault="005800D5" w:rsidP="005800D5">
      <w:pPr>
        <w:pStyle w:val="PL"/>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1FDD714" w14:textId="77777777" w:rsidR="005800D5" w:rsidRPr="001E2B86" w:rsidRDefault="005800D5" w:rsidP="005800D5">
      <w:pPr>
        <w:pStyle w:val="PL"/>
      </w:pPr>
      <w:r w:rsidRPr="001E2B86">
        <w:tab/>
        <w:t>twoStepSchedulingTimingInfo-r14</w:t>
      </w:r>
      <w:r w:rsidRPr="001E2B86">
        <w:tab/>
      </w:r>
      <w:r w:rsidRPr="001E2B86">
        <w:tab/>
      </w:r>
      <w:r w:rsidRPr="001E2B86">
        <w:tab/>
      </w:r>
      <w:r w:rsidRPr="001E2B86">
        <w:tab/>
        <w:t>ENUMERATED {nPlus1, nPlus2, nPlus3}</w:t>
      </w:r>
      <w:r w:rsidRPr="001E2B86">
        <w:tab/>
        <w:t>OPTIONAL,</w:t>
      </w:r>
    </w:p>
    <w:p w14:paraId="2230CCC5" w14:textId="77777777" w:rsidR="005800D5" w:rsidRPr="001E2B86" w:rsidRDefault="005800D5" w:rsidP="005800D5">
      <w:pPr>
        <w:pStyle w:val="PL"/>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452C6560" w14:textId="77777777" w:rsidR="005800D5" w:rsidRPr="001E2B86" w:rsidRDefault="005800D5" w:rsidP="005800D5">
      <w:pPr>
        <w:pStyle w:val="PL"/>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5339FC79" w14:textId="77777777" w:rsidR="005800D5" w:rsidRPr="001E2B86" w:rsidRDefault="005800D5" w:rsidP="005800D5">
      <w:pPr>
        <w:pStyle w:val="PL"/>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72979DAC" w14:textId="77777777" w:rsidR="005800D5" w:rsidRPr="001E2B86" w:rsidRDefault="005800D5" w:rsidP="005800D5">
      <w:pPr>
        <w:pStyle w:val="PL"/>
      </w:pPr>
      <w:r w:rsidRPr="001E2B86">
        <w:t>}</w:t>
      </w:r>
    </w:p>
    <w:p w14:paraId="3D88C905" w14:textId="77777777" w:rsidR="005800D5" w:rsidRPr="001E2B86" w:rsidRDefault="005800D5" w:rsidP="005800D5">
      <w:pPr>
        <w:pStyle w:val="PL"/>
      </w:pPr>
    </w:p>
    <w:p w14:paraId="43949045" w14:textId="77777777" w:rsidR="005800D5" w:rsidRPr="001E2B86" w:rsidRDefault="005800D5" w:rsidP="005800D5">
      <w:pPr>
        <w:pStyle w:val="PL"/>
      </w:pPr>
      <w:r w:rsidRPr="001E2B86">
        <w:t>LAA-Parameters-v1530 ::=</w:t>
      </w:r>
      <w:r w:rsidRPr="001E2B86">
        <w:tab/>
      </w:r>
      <w:r w:rsidRPr="001E2B86">
        <w:tab/>
      </w:r>
      <w:r w:rsidRPr="001E2B86">
        <w:tab/>
      </w:r>
      <w:r w:rsidRPr="001E2B86">
        <w:tab/>
        <w:t>SEQUENCE {</w:t>
      </w:r>
    </w:p>
    <w:p w14:paraId="356F7D89" w14:textId="77777777" w:rsidR="005800D5" w:rsidRPr="001E2B86" w:rsidRDefault="005800D5" w:rsidP="005800D5">
      <w:pPr>
        <w:pStyle w:val="PL"/>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12FBBC7" w14:textId="77777777" w:rsidR="005800D5" w:rsidRPr="001E2B86" w:rsidRDefault="005800D5" w:rsidP="005800D5">
      <w:pPr>
        <w:pStyle w:val="PL"/>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436DF3" w14:textId="77777777" w:rsidR="005800D5" w:rsidRPr="001E2B86" w:rsidRDefault="005800D5" w:rsidP="005800D5">
      <w:pPr>
        <w:pStyle w:val="PL"/>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8DDE703" w14:textId="77777777" w:rsidR="005800D5" w:rsidRPr="001E2B86" w:rsidRDefault="005800D5" w:rsidP="005800D5">
      <w:pPr>
        <w:pStyle w:val="PL"/>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3F40893" w14:textId="77777777" w:rsidR="005800D5" w:rsidRPr="001E2B86" w:rsidRDefault="005800D5" w:rsidP="005800D5">
      <w:pPr>
        <w:pStyle w:val="PL"/>
      </w:pPr>
      <w:r w:rsidRPr="001E2B86">
        <w:t>}</w:t>
      </w:r>
    </w:p>
    <w:p w14:paraId="03F9C8DF" w14:textId="77777777" w:rsidR="005800D5" w:rsidRPr="001E2B86" w:rsidRDefault="005800D5" w:rsidP="005800D5">
      <w:pPr>
        <w:pStyle w:val="PL"/>
      </w:pPr>
    </w:p>
    <w:p w14:paraId="209BC1D8" w14:textId="77777777" w:rsidR="005800D5" w:rsidRPr="001E2B86" w:rsidRDefault="005800D5" w:rsidP="005800D5">
      <w:pPr>
        <w:pStyle w:val="PL"/>
      </w:pPr>
      <w:r w:rsidRPr="001E2B86">
        <w:t>WLAN-IW-Parameters-r12 ::=</w:t>
      </w:r>
      <w:r w:rsidRPr="001E2B86">
        <w:tab/>
        <w:t>SEQUENCE {</w:t>
      </w:r>
    </w:p>
    <w:p w14:paraId="1268431A" w14:textId="77777777" w:rsidR="005800D5" w:rsidRPr="001E2B86" w:rsidRDefault="005800D5" w:rsidP="005800D5">
      <w:pPr>
        <w:pStyle w:val="PL"/>
      </w:pPr>
      <w:r w:rsidRPr="001E2B86">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44E308CC" w14:textId="77777777" w:rsidR="005800D5" w:rsidRPr="001E2B86" w:rsidRDefault="005800D5" w:rsidP="005800D5">
      <w:pPr>
        <w:pStyle w:val="PL"/>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4D55778" w14:textId="77777777" w:rsidR="005800D5" w:rsidRPr="001E2B86" w:rsidRDefault="005800D5" w:rsidP="005800D5">
      <w:pPr>
        <w:pStyle w:val="PL"/>
      </w:pPr>
      <w:r w:rsidRPr="001E2B86">
        <w:t>}</w:t>
      </w:r>
    </w:p>
    <w:p w14:paraId="17897CE0" w14:textId="77777777" w:rsidR="005800D5" w:rsidRPr="001E2B86" w:rsidRDefault="005800D5" w:rsidP="005800D5">
      <w:pPr>
        <w:pStyle w:val="PL"/>
      </w:pPr>
    </w:p>
    <w:p w14:paraId="10884E88" w14:textId="77777777" w:rsidR="005800D5" w:rsidRPr="001E2B86" w:rsidRDefault="005800D5" w:rsidP="005800D5">
      <w:pPr>
        <w:pStyle w:val="PL"/>
      </w:pPr>
      <w:r w:rsidRPr="001E2B86">
        <w:t>LWA-Parameters-r13 ::=</w:t>
      </w:r>
      <w:r w:rsidRPr="001E2B86">
        <w:tab/>
      </w:r>
      <w:r w:rsidRPr="001E2B86">
        <w:tab/>
        <w:t>SEQUENCE {</w:t>
      </w:r>
    </w:p>
    <w:p w14:paraId="583970E0" w14:textId="77777777" w:rsidR="005800D5" w:rsidRPr="001E2B86" w:rsidRDefault="005800D5" w:rsidP="005800D5">
      <w:pPr>
        <w:pStyle w:val="PL"/>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EAC276E" w14:textId="77777777" w:rsidR="005800D5" w:rsidRPr="001E2B86" w:rsidRDefault="005800D5" w:rsidP="005800D5">
      <w:pPr>
        <w:pStyle w:val="PL"/>
      </w:pPr>
      <w:r w:rsidRPr="001E2B86">
        <w:tab/>
        <w:t>lwa-SplitBearer-r13</w:t>
      </w:r>
      <w:r w:rsidRPr="001E2B86">
        <w:tab/>
      </w:r>
      <w:r w:rsidRPr="001E2B86">
        <w:tab/>
      </w:r>
      <w:r w:rsidRPr="001E2B86">
        <w:tab/>
        <w:t>ENUMERATED {supported}</w:t>
      </w:r>
      <w:r w:rsidRPr="001E2B86">
        <w:tab/>
      </w:r>
      <w:r w:rsidRPr="001E2B86">
        <w:tab/>
        <w:t>OPTIONAL,</w:t>
      </w:r>
    </w:p>
    <w:p w14:paraId="1D716993" w14:textId="77777777" w:rsidR="005800D5" w:rsidRPr="001E2B86" w:rsidRDefault="005800D5" w:rsidP="005800D5">
      <w:pPr>
        <w:pStyle w:val="PL"/>
      </w:pPr>
      <w:r w:rsidRPr="001E2B86">
        <w:tab/>
        <w:t>wlan-MAC-Address-r13</w:t>
      </w:r>
      <w:r w:rsidRPr="001E2B86">
        <w:tab/>
      </w:r>
      <w:r w:rsidRPr="001E2B86">
        <w:tab/>
        <w:t>OCTET STRING (SIZE (6))</w:t>
      </w:r>
      <w:r w:rsidRPr="001E2B86">
        <w:tab/>
      </w:r>
      <w:r w:rsidRPr="001E2B86">
        <w:tab/>
        <w:t>OPTIONAL,</w:t>
      </w:r>
    </w:p>
    <w:p w14:paraId="22EBF23D" w14:textId="77777777" w:rsidR="005800D5" w:rsidRPr="001E2B86" w:rsidRDefault="005800D5" w:rsidP="005800D5">
      <w:pPr>
        <w:pStyle w:val="PL"/>
      </w:pPr>
      <w:r w:rsidRPr="001E2B86">
        <w:tab/>
        <w:t>lwa-BufferSize-r13</w:t>
      </w:r>
      <w:r w:rsidRPr="001E2B86">
        <w:tab/>
      </w:r>
      <w:r w:rsidRPr="001E2B86">
        <w:tab/>
      </w:r>
      <w:r w:rsidRPr="001E2B86">
        <w:tab/>
        <w:t>ENUMERATED {supported}</w:t>
      </w:r>
      <w:r w:rsidRPr="001E2B86">
        <w:tab/>
      </w:r>
      <w:r w:rsidRPr="001E2B86">
        <w:tab/>
        <w:t>OPTIONAL</w:t>
      </w:r>
    </w:p>
    <w:p w14:paraId="50B8CCB9" w14:textId="77777777" w:rsidR="005800D5" w:rsidRPr="001E2B86" w:rsidRDefault="005800D5" w:rsidP="005800D5">
      <w:pPr>
        <w:pStyle w:val="PL"/>
      </w:pPr>
      <w:r w:rsidRPr="001E2B86">
        <w:t>}</w:t>
      </w:r>
    </w:p>
    <w:p w14:paraId="5C92C8BF" w14:textId="77777777" w:rsidR="005800D5" w:rsidRPr="001E2B86" w:rsidRDefault="005800D5" w:rsidP="005800D5">
      <w:pPr>
        <w:pStyle w:val="PL"/>
      </w:pPr>
    </w:p>
    <w:p w14:paraId="062C24AD" w14:textId="77777777" w:rsidR="005800D5" w:rsidRPr="001E2B86" w:rsidRDefault="005800D5" w:rsidP="005800D5">
      <w:pPr>
        <w:pStyle w:val="PL"/>
      </w:pPr>
      <w:r w:rsidRPr="001E2B86">
        <w:t>LWA-Parameters-v1430 ::=</w:t>
      </w:r>
      <w:r w:rsidRPr="001E2B86">
        <w:tab/>
      </w:r>
      <w:r w:rsidRPr="001E2B86">
        <w:tab/>
        <w:t>SEQUENCE {</w:t>
      </w:r>
    </w:p>
    <w:p w14:paraId="6687B9CB" w14:textId="77777777" w:rsidR="005800D5" w:rsidRPr="001E2B86" w:rsidRDefault="005800D5" w:rsidP="005800D5">
      <w:pPr>
        <w:pStyle w:val="PL"/>
      </w:pPr>
      <w:r w:rsidRPr="001E2B86">
        <w:tab/>
        <w:t>lwa-HO-WithoutWT-Change-r14</w:t>
      </w:r>
      <w:r w:rsidRPr="001E2B86">
        <w:tab/>
      </w:r>
      <w:r w:rsidRPr="001E2B86">
        <w:tab/>
      </w:r>
      <w:r w:rsidRPr="001E2B86">
        <w:tab/>
        <w:t>ENUMERATED {supported}</w:t>
      </w:r>
      <w:r w:rsidRPr="001E2B86">
        <w:tab/>
      </w:r>
      <w:r w:rsidRPr="001E2B86">
        <w:tab/>
        <w:t>OPTIONAL,</w:t>
      </w:r>
    </w:p>
    <w:p w14:paraId="7FEF7C61" w14:textId="77777777" w:rsidR="005800D5" w:rsidRPr="001E2B86" w:rsidRDefault="005800D5" w:rsidP="005800D5">
      <w:pPr>
        <w:pStyle w:val="PL"/>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1839B10" w14:textId="77777777" w:rsidR="005800D5" w:rsidRPr="001E2B86" w:rsidRDefault="005800D5" w:rsidP="005800D5">
      <w:pPr>
        <w:pStyle w:val="PL"/>
      </w:pPr>
      <w:r w:rsidRPr="001E2B86">
        <w:tab/>
        <w:t>wlan-PeriodicMeas-r14</w:t>
      </w:r>
      <w:r w:rsidRPr="001E2B86">
        <w:tab/>
      </w:r>
      <w:r w:rsidRPr="001E2B86">
        <w:tab/>
      </w:r>
      <w:r w:rsidRPr="001E2B86">
        <w:tab/>
      </w:r>
      <w:r w:rsidRPr="001E2B86">
        <w:tab/>
        <w:t>ENUMERATED {supported}</w:t>
      </w:r>
      <w:r w:rsidRPr="001E2B86">
        <w:tab/>
      </w:r>
      <w:r w:rsidRPr="001E2B86">
        <w:tab/>
        <w:t>OPTIONAL,</w:t>
      </w:r>
    </w:p>
    <w:p w14:paraId="50E0782C" w14:textId="77777777" w:rsidR="005800D5" w:rsidRPr="001E2B86" w:rsidRDefault="005800D5" w:rsidP="005800D5">
      <w:pPr>
        <w:pStyle w:val="PL"/>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4E6F1523" w14:textId="77777777" w:rsidR="005800D5" w:rsidRPr="001E2B86" w:rsidRDefault="005800D5" w:rsidP="005800D5">
      <w:pPr>
        <w:pStyle w:val="PL"/>
      </w:pPr>
      <w:r w:rsidRPr="001E2B86">
        <w:tab/>
        <w:t>wlan-SupportedDataRate-r14</w:t>
      </w:r>
      <w:r w:rsidRPr="001E2B86">
        <w:tab/>
      </w:r>
      <w:r w:rsidRPr="001E2B86">
        <w:tab/>
      </w:r>
      <w:r w:rsidRPr="001E2B86">
        <w:tab/>
        <w:t>INTEGER (1..2048)</w:t>
      </w:r>
      <w:r w:rsidRPr="001E2B86">
        <w:tab/>
      </w:r>
      <w:r w:rsidRPr="001E2B86">
        <w:tab/>
      </w:r>
      <w:r w:rsidRPr="001E2B86">
        <w:tab/>
        <w:t>OPTIONAL</w:t>
      </w:r>
    </w:p>
    <w:p w14:paraId="168AC1CD" w14:textId="77777777" w:rsidR="005800D5" w:rsidRPr="001E2B86" w:rsidRDefault="005800D5" w:rsidP="005800D5">
      <w:pPr>
        <w:pStyle w:val="PL"/>
      </w:pPr>
      <w:r w:rsidRPr="001E2B86">
        <w:t>}</w:t>
      </w:r>
    </w:p>
    <w:p w14:paraId="64398008" w14:textId="77777777" w:rsidR="005800D5" w:rsidRPr="001E2B86" w:rsidRDefault="005800D5" w:rsidP="005800D5">
      <w:pPr>
        <w:pStyle w:val="PL"/>
      </w:pPr>
    </w:p>
    <w:p w14:paraId="0CF19358" w14:textId="77777777" w:rsidR="005800D5" w:rsidRPr="001E2B86" w:rsidRDefault="005800D5" w:rsidP="005800D5">
      <w:pPr>
        <w:pStyle w:val="PL"/>
      </w:pPr>
      <w:r w:rsidRPr="001E2B86">
        <w:t>LWA-Parameters-v1440 ::=</w:t>
      </w:r>
      <w:r w:rsidRPr="001E2B86">
        <w:tab/>
      </w:r>
      <w:r w:rsidRPr="001E2B86">
        <w:tab/>
        <w:t>SEQUENCE {</w:t>
      </w:r>
    </w:p>
    <w:p w14:paraId="2AAE41AE" w14:textId="77777777" w:rsidR="005800D5" w:rsidRPr="001E2B86" w:rsidRDefault="005800D5" w:rsidP="005800D5">
      <w:pPr>
        <w:pStyle w:val="PL"/>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A1A7837" w14:textId="77777777" w:rsidR="005800D5" w:rsidRPr="001E2B86" w:rsidRDefault="005800D5" w:rsidP="005800D5">
      <w:pPr>
        <w:pStyle w:val="PL"/>
      </w:pPr>
      <w:r w:rsidRPr="001E2B86">
        <w:t>}</w:t>
      </w:r>
    </w:p>
    <w:p w14:paraId="6482C52C" w14:textId="77777777" w:rsidR="005800D5" w:rsidRPr="001E2B86" w:rsidRDefault="005800D5" w:rsidP="005800D5">
      <w:pPr>
        <w:pStyle w:val="PL"/>
      </w:pPr>
    </w:p>
    <w:p w14:paraId="07D3181B" w14:textId="77777777" w:rsidR="005800D5" w:rsidRPr="001E2B86" w:rsidRDefault="005800D5" w:rsidP="005800D5">
      <w:pPr>
        <w:pStyle w:val="PL"/>
      </w:pPr>
      <w:r w:rsidRPr="001E2B86">
        <w:lastRenderedPageBreak/>
        <w:t>WLAN-IW-Parameters-v1310 ::=</w:t>
      </w:r>
      <w:r w:rsidRPr="001E2B86">
        <w:tab/>
        <w:t>SEQUENCE {</w:t>
      </w:r>
    </w:p>
    <w:p w14:paraId="48508598" w14:textId="77777777" w:rsidR="005800D5" w:rsidRPr="001E2B86" w:rsidRDefault="005800D5" w:rsidP="005800D5">
      <w:pPr>
        <w:pStyle w:val="PL"/>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422047D" w14:textId="77777777" w:rsidR="005800D5" w:rsidRPr="001E2B86" w:rsidRDefault="005800D5" w:rsidP="005800D5">
      <w:pPr>
        <w:pStyle w:val="PL"/>
      </w:pPr>
      <w:r w:rsidRPr="001E2B86">
        <w:t>}</w:t>
      </w:r>
    </w:p>
    <w:p w14:paraId="38131B4F" w14:textId="77777777" w:rsidR="005800D5" w:rsidRPr="001E2B86" w:rsidRDefault="005800D5" w:rsidP="005800D5">
      <w:pPr>
        <w:pStyle w:val="PL"/>
      </w:pPr>
    </w:p>
    <w:p w14:paraId="500B6EC1" w14:textId="77777777" w:rsidR="005800D5" w:rsidRPr="001E2B86" w:rsidRDefault="005800D5" w:rsidP="005800D5">
      <w:pPr>
        <w:pStyle w:val="PL"/>
      </w:pPr>
      <w:r w:rsidRPr="001E2B86">
        <w:t>LWIP-Parameters-r13 ::=</w:t>
      </w:r>
      <w:r w:rsidRPr="001E2B86">
        <w:tab/>
      </w:r>
      <w:r w:rsidRPr="001E2B86">
        <w:tab/>
        <w:t>SEQUENCE {</w:t>
      </w:r>
    </w:p>
    <w:p w14:paraId="61A4BFC6" w14:textId="77777777" w:rsidR="005800D5" w:rsidRPr="001E2B86" w:rsidRDefault="005800D5" w:rsidP="005800D5">
      <w:pPr>
        <w:pStyle w:val="PL"/>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85DEAB8" w14:textId="77777777" w:rsidR="005800D5" w:rsidRPr="001E2B86" w:rsidRDefault="005800D5" w:rsidP="005800D5">
      <w:pPr>
        <w:pStyle w:val="PL"/>
      </w:pPr>
      <w:r w:rsidRPr="001E2B86">
        <w:t>}</w:t>
      </w:r>
    </w:p>
    <w:p w14:paraId="16025BE1" w14:textId="77777777" w:rsidR="005800D5" w:rsidRPr="001E2B86" w:rsidRDefault="005800D5" w:rsidP="005800D5">
      <w:pPr>
        <w:pStyle w:val="PL"/>
      </w:pPr>
    </w:p>
    <w:p w14:paraId="738B81B4" w14:textId="77777777" w:rsidR="005800D5" w:rsidRPr="001E2B86" w:rsidRDefault="005800D5" w:rsidP="005800D5">
      <w:pPr>
        <w:pStyle w:val="PL"/>
      </w:pPr>
      <w:r w:rsidRPr="001E2B86">
        <w:t>LWIP-Parameters-v1430 ::=</w:t>
      </w:r>
      <w:r w:rsidRPr="001E2B86">
        <w:tab/>
      </w:r>
      <w:r w:rsidRPr="001E2B86">
        <w:tab/>
        <w:t>SEQUENCE {</w:t>
      </w:r>
    </w:p>
    <w:p w14:paraId="49FBD4B8" w14:textId="77777777" w:rsidR="005800D5" w:rsidRPr="001E2B86" w:rsidRDefault="005800D5" w:rsidP="005800D5">
      <w:pPr>
        <w:pStyle w:val="PL"/>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D1C7A46" w14:textId="77777777" w:rsidR="005800D5" w:rsidRPr="001E2B86" w:rsidRDefault="005800D5" w:rsidP="005800D5">
      <w:pPr>
        <w:pStyle w:val="PL"/>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88BAAB2" w14:textId="77777777" w:rsidR="005800D5" w:rsidRPr="001E2B86" w:rsidRDefault="005800D5" w:rsidP="005800D5">
      <w:pPr>
        <w:pStyle w:val="PL"/>
      </w:pPr>
      <w:r w:rsidRPr="001E2B86">
        <w:t>}</w:t>
      </w:r>
    </w:p>
    <w:p w14:paraId="11202B49" w14:textId="77777777" w:rsidR="005800D5" w:rsidRPr="001E2B86" w:rsidRDefault="005800D5" w:rsidP="005800D5">
      <w:pPr>
        <w:pStyle w:val="PL"/>
      </w:pPr>
    </w:p>
    <w:p w14:paraId="1A2940FA" w14:textId="77777777" w:rsidR="005800D5" w:rsidRPr="001E2B86" w:rsidRDefault="005800D5" w:rsidP="005800D5">
      <w:pPr>
        <w:pStyle w:val="PL"/>
      </w:pPr>
      <w:r w:rsidRPr="001E2B86">
        <w:t>NAICS-Capability-List-r12 ::= SEQUENCE (SIZE (1..maxNAICS-Entries-r12)) OF NAICS-Capability-Entry-r12</w:t>
      </w:r>
    </w:p>
    <w:p w14:paraId="3BAE65CD" w14:textId="77777777" w:rsidR="005800D5" w:rsidRPr="001E2B86" w:rsidRDefault="005800D5" w:rsidP="005800D5">
      <w:pPr>
        <w:pStyle w:val="PL"/>
      </w:pPr>
    </w:p>
    <w:p w14:paraId="2C843F0B" w14:textId="77777777" w:rsidR="005800D5" w:rsidRPr="001E2B86" w:rsidRDefault="005800D5" w:rsidP="005800D5">
      <w:pPr>
        <w:pStyle w:val="PL"/>
      </w:pPr>
    </w:p>
    <w:p w14:paraId="68734D1B" w14:textId="77777777" w:rsidR="005800D5" w:rsidRPr="001E2B86" w:rsidRDefault="005800D5" w:rsidP="005800D5">
      <w:pPr>
        <w:pStyle w:val="PL"/>
      </w:pPr>
      <w:r w:rsidRPr="001E2B86">
        <w:t>NAICS-Capability-Entry-r12</w:t>
      </w:r>
      <w:r w:rsidRPr="001E2B86">
        <w:tab/>
        <w:t>::=</w:t>
      </w:r>
      <w:r w:rsidRPr="001E2B86">
        <w:tab/>
        <w:t>SEQUENCE {</w:t>
      </w:r>
    </w:p>
    <w:p w14:paraId="2A61E2EC" w14:textId="77777777" w:rsidR="005800D5" w:rsidRPr="001E2B86" w:rsidRDefault="005800D5" w:rsidP="005800D5">
      <w:pPr>
        <w:pStyle w:val="PL"/>
      </w:pPr>
      <w:r w:rsidRPr="001E2B86">
        <w:tab/>
        <w:t>numberOfNAICS-CapableCC-r12</w:t>
      </w:r>
      <w:r w:rsidRPr="001E2B86">
        <w:tab/>
      </w:r>
      <w:r w:rsidRPr="001E2B86">
        <w:tab/>
      </w:r>
      <w:r w:rsidRPr="001E2B86">
        <w:tab/>
      </w:r>
      <w:r w:rsidRPr="001E2B86">
        <w:tab/>
        <w:t>INTEGER(1..5),</w:t>
      </w:r>
    </w:p>
    <w:p w14:paraId="084B309C" w14:textId="77777777" w:rsidR="005800D5" w:rsidRPr="001E2B86" w:rsidRDefault="005800D5" w:rsidP="005800D5">
      <w:pPr>
        <w:pStyle w:val="PL"/>
      </w:pPr>
      <w:r w:rsidRPr="001E2B86">
        <w:tab/>
        <w:t>numberOfAggregatedPRB-r12</w:t>
      </w:r>
      <w:r w:rsidRPr="001E2B86">
        <w:tab/>
      </w:r>
      <w:r w:rsidRPr="001E2B86">
        <w:tab/>
      </w:r>
      <w:r w:rsidRPr="001E2B86">
        <w:tab/>
      </w:r>
      <w:r w:rsidRPr="001E2B86">
        <w:tab/>
        <w:t>ENUMERATED {</w:t>
      </w:r>
    </w:p>
    <w:p w14:paraId="47947EFA"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26D82067" w14:textId="77777777" w:rsidR="005800D5" w:rsidRPr="001E2B86" w:rsidRDefault="005800D5" w:rsidP="005800D5">
      <w:pPr>
        <w:pStyle w:val="PL"/>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4C5FD241"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1311E25B" w14:textId="77777777" w:rsidR="005800D5" w:rsidRPr="001E2B86" w:rsidRDefault="005800D5" w:rsidP="005800D5">
      <w:pPr>
        <w:pStyle w:val="PL"/>
      </w:pPr>
      <w:r w:rsidRPr="001E2B86">
        <w:tab/>
        <w:t>...</w:t>
      </w:r>
    </w:p>
    <w:p w14:paraId="30256F43" w14:textId="77777777" w:rsidR="005800D5" w:rsidRPr="001E2B86" w:rsidRDefault="005800D5" w:rsidP="005800D5">
      <w:pPr>
        <w:pStyle w:val="PL"/>
      </w:pPr>
      <w:r w:rsidRPr="001E2B86">
        <w:t>}</w:t>
      </w:r>
    </w:p>
    <w:p w14:paraId="272A2BA4" w14:textId="77777777" w:rsidR="005800D5" w:rsidRPr="001E2B86" w:rsidRDefault="005800D5" w:rsidP="005800D5">
      <w:pPr>
        <w:pStyle w:val="PL"/>
      </w:pPr>
    </w:p>
    <w:p w14:paraId="17D9054D" w14:textId="77777777" w:rsidR="005800D5" w:rsidRPr="001E2B86" w:rsidRDefault="005800D5" w:rsidP="005800D5">
      <w:pPr>
        <w:pStyle w:val="PL"/>
      </w:pPr>
      <w:r w:rsidRPr="001E2B86">
        <w:t>SL-Parameters-r12 ::=</w:t>
      </w:r>
      <w:r w:rsidRPr="001E2B86">
        <w:tab/>
      </w:r>
      <w:r w:rsidRPr="001E2B86">
        <w:tab/>
      </w:r>
      <w:r w:rsidRPr="001E2B86">
        <w:tab/>
      </w:r>
      <w:r w:rsidRPr="001E2B86">
        <w:tab/>
        <w:t>SEQUENCE {</w:t>
      </w:r>
    </w:p>
    <w:p w14:paraId="7BAD22D3" w14:textId="77777777" w:rsidR="005800D5" w:rsidRPr="001E2B86" w:rsidRDefault="005800D5" w:rsidP="005800D5">
      <w:pPr>
        <w:pStyle w:val="PL"/>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C1E0046" w14:textId="77777777" w:rsidR="005800D5" w:rsidRPr="001E2B86" w:rsidRDefault="005800D5" w:rsidP="005800D5">
      <w:pPr>
        <w:pStyle w:val="PL"/>
      </w:pPr>
      <w:r w:rsidRPr="001E2B86">
        <w:tab/>
        <w:t>commSupportedBands-r12</w:t>
      </w:r>
      <w:r w:rsidRPr="001E2B86">
        <w:tab/>
      </w:r>
      <w:r w:rsidRPr="001E2B86">
        <w:tab/>
      </w:r>
      <w:r w:rsidRPr="001E2B86">
        <w:tab/>
      </w:r>
      <w:r w:rsidRPr="001E2B86">
        <w:tab/>
      </w:r>
      <w:r w:rsidRPr="001E2B86">
        <w:tab/>
        <w:t>FreqBandIndicatorListEUTRA-r12</w:t>
      </w:r>
      <w:r w:rsidRPr="001E2B86">
        <w:tab/>
        <w:t>OPTIONAL,</w:t>
      </w:r>
    </w:p>
    <w:p w14:paraId="65FD4E93" w14:textId="77777777" w:rsidR="005800D5" w:rsidRPr="001E2B86" w:rsidRDefault="005800D5" w:rsidP="005800D5">
      <w:pPr>
        <w:pStyle w:val="PL"/>
      </w:pPr>
      <w:r w:rsidRPr="001E2B86">
        <w:tab/>
        <w:t>discSupportedBands-r12</w:t>
      </w:r>
      <w:r w:rsidRPr="001E2B86">
        <w:tab/>
      </w:r>
      <w:r w:rsidRPr="001E2B86">
        <w:tab/>
      </w:r>
      <w:r w:rsidRPr="001E2B86">
        <w:tab/>
      </w:r>
      <w:r w:rsidRPr="001E2B86">
        <w:tab/>
      </w:r>
      <w:r w:rsidRPr="001E2B86">
        <w:tab/>
        <w:t>SupportedBandInfoList-r12</w:t>
      </w:r>
      <w:r w:rsidRPr="001E2B86">
        <w:tab/>
        <w:t>OPTIONAL,</w:t>
      </w:r>
    </w:p>
    <w:p w14:paraId="41BC52BE" w14:textId="77777777" w:rsidR="005800D5" w:rsidRPr="001E2B86" w:rsidRDefault="005800D5" w:rsidP="005800D5">
      <w:pPr>
        <w:pStyle w:val="PL"/>
      </w:pPr>
      <w:r w:rsidRPr="001E2B86">
        <w:tab/>
        <w:t>discScheduledResourceAlloc-r12</w:t>
      </w:r>
      <w:r w:rsidRPr="001E2B86">
        <w:tab/>
      </w:r>
      <w:r w:rsidRPr="001E2B86">
        <w:tab/>
      </w:r>
      <w:r w:rsidRPr="001E2B86">
        <w:tab/>
        <w:t>ENUMERATED {supported}</w:t>
      </w:r>
      <w:r w:rsidRPr="001E2B86">
        <w:tab/>
      </w:r>
      <w:r w:rsidRPr="001E2B86">
        <w:tab/>
        <w:t>OPTIONAL,</w:t>
      </w:r>
    </w:p>
    <w:p w14:paraId="70BF07BB" w14:textId="77777777" w:rsidR="005800D5" w:rsidRPr="001E2B86" w:rsidRDefault="005800D5" w:rsidP="005800D5">
      <w:pPr>
        <w:pStyle w:val="PL"/>
      </w:pPr>
      <w:r w:rsidRPr="001E2B86">
        <w:tab/>
        <w:t>disc-UE-SelectedResourceAlloc-r12</w:t>
      </w:r>
      <w:r w:rsidRPr="001E2B86">
        <w:tab/>
      </w:r>
      <w:r w:rsidRPr="001E2B86">
        <w:tab/>
        <w:t>ENUMERATED {supported}</w:t>
      </w:r>
      <w:r w:rsidRPr="001E2B86">
        <w:tab/>
      </w:r>
      <w:r w:rsidRPr="001E2B86">
        <w:tab/>
        <w:t>OPTIONAL,</w:t>
      </w:r>
    </w:p>
    <w:p w14:paraId="6B98806D" w14:textId="77777777" w:rsidR="005800D5" w:rsidRPr="001E2B86" w:rsidRDefault="005800D5" w:rsidP="005800D5">
      <w:pPr>
        <w:pStyle w:val="PL"/>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483BA3A" w14:textId="77777777" w:rsidR="005800D5" w:rsidRPr="001E2B86" w:rsidRDefault="005800D5" w:rsidP="005800D5">
      <w:pPr>
        <w:pStyle w:val="PL"/>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5C8C1ACF" w14:textId="77777777" w:rsidR="005800D5" w:rsidRPr="001E2B86" w:rsidRDefault="005800D5" w:rsidP="005800D5">
      <w:pPr>
        <w:pStyle w:val="PL"/>
      </w:pPr>
      <w:r w:rsidRPr="001E2B86">
        <w:t>}</w:t>
      </w:r>
    </w:p>
    <w:p w14:paraId="05ED6BF1" w14:textId="77777777" w:rsidR="005800D5" w:rsidRPr="001E2B86" w:rsidRDefault="005800D5" w:rsidP="005800D5">
      <w:pPr>
        <w:pStyle w:val="PL"/>
      </w:pPr>
    </w:p>
    <w:p w14:paraId="0052AFE2" w14:textId="77777777" w:rsidR="005800D5" w:rsidRPr="001E2B86" w:rsidRDefault="005800D5" w:rsidP="005800D5">
      <w:pPr>
        <w:pStyle w:val="PL"/>
      </w:pPr>
      <w:r w:rsidRPr="001E2B86">
        <w:t>SL-Parameters-v1310 ::=</w:t>
      </w:r>
      <w:r w:rsidRPr="001E2B86">
        <w:tab/>
      </w:r>
      <w:r w:rsidRPr="001E2B86">
        <w:tab/>
      </w:r>
      <w:r w:rsidRPr="001E2B86">
        <w:tab/>
      </w:r>
      <w:r w:rsidRPr="001E2B86">
        <w:tab/>
        <w:t>SEQUENCE {</w:t>
      </w:r>
    </w:p>
    <w:p w14:paraId="7F320E78" w14:textId="77777777" w:rsidR="005800D5" w:rsidRPr="001E2B86" w:rsidRDefault="005800D5" w:rsidP="005800D5">
      <w:pPr>
        <w:pStyle w:val="PL"/>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3E621997" w14:textId="77777777" w:rsidR="005800D5" w:rsidRPr="001E2B86" w:rsidRDefault="005800D5" w:rsidP="005800D5">
      <w:pPr>
        <w:pStyle w:val="PL"/>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47C91CB" w14:textId="77777777" w:rsidR="005800D5" w:rsidRPr="001E2B86" w:rsidRDefault="005800D5" w:rsidP="005800D5">
      <w:pPr>
        <w:pStyle w:val="PL"/>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F1EDB7" w14:textId="77777777" w:rsidR="005800D5" w:rsidRPr="001E2B86" w:rsidRDefault="005800D5" w:rsidP="005800D5">
      <w:pPr>
        <w:pStyle w:val="PL"/>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1395E92" w14:textId="77777777" w:rsidR="005800D5" w:rsidRPr="001E2B86" w:rsidRDefault="005800D5" w:rsidP="005800D5">
      <w:pPr>
        <w:pStyle w:val="PL"/>
      </w:pPr>
      <w:r w:rsidRPr="001E2B86">
        <w:t>}</w:t>
      </w:r>
    </w:p>
    <w:p w14:paraId="70EDDFC0" w14:textId="77777777" w:rsidR="005800D5" w:rsidRPr="001E2B86" w:rsidRDefault="005800D5" w:rsidP="005800D5">
      <w:pPr>
        <w:pStyle w:val="PL"/>
      </w:pPr>
    </w:p>
    <w:p w14:paraId="70ADCB59" w14:textId="77777777" w:rsidR="005800D5" w:rsidRPr="001E2B86" w:rsidRDefault="005800D5" w:rsidP="005800D5">
      <w:pPr>
        <w:pStyle w:val="PL"/>
      </w:pPr>
      <w:r w:rsidRPr="001E2B86">
        <w:t>SL-Parameters-v1430 ::=</w:t>
      </w:r>
      <w:r w:rsidRPr="001E2B86">
        <w:tab/>
      </w:r>
      <w:r w:rsidRPr="001E2B86">
        <w:tab/>
      </w:r>
      <w:r w:rsidRPr="001E2B86">
        <w:tab/>
      </w:r>
      <w:r w:rsidRPr="001E2B86">
        <w:tab/>
        <w:t>SEQUENCE {</w:t>
      </w:r>
    </w:p>
    <w:p w14:paraId="565F063F" w14:textId="77777777" w:rsidR="005800D5" w:rsidRPr="001E2B86" w:rsidRDefault="005800D5" w:rsidP="005800D5">
      <w:pPr>
        <w:pStyle w:val="PL"/>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67F94E7" w14:textId="77777777" w:rsidR="005800D5" w:rsidRPr="001E2B86" w:rsidRDefault="005800D5" w:rsidP="005800D5">
      <w:pPr>
        <w:pStyle w:val="PL"/>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780189E" w14:textId="77777777" w:rsidR="005800D5" w:rsidRPr="001E2B86" w:rsidRDefault="005800D5" w:rsidP="005800D5">
      <w:pPr>
        <w:pStyle w:val="PL"/>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483D2FCD" w14:textId="77777777" w:rsidR="005800D5" w:rsidRPr="001E2B86" w:rsidRDefault="005800D5" w:rsidP="005800D5">
      <w:pPr>
        <w:pStyle w:val="PL"/>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E5FB378" w14:textId="77777777" w:rsidR="005800D5" w:rsidRPr="001E2B86" w:rsidRDefault="005800D5" w:rsidP="005800D5">
      <w:pPr>
        <w:pStyle w:val="PL"/>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6875074A" w14:textId="77777777" w:rsidR="005800D5" w:rsidRPr="001E2B86" w:rsidRDefault="005800D5" w:rsidP="005800D5">
      <w:pPr>
        <w:pStyle w:val="PL"/>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6CA59618" w14:textId="77777777" w:rsidR="005800D5" w:rsidRPr="001E2B86" w:rsidRDefault="005800D5" w:rsidP="005800D5">
      <w:pPr>
        <w:pStyle w:val="PL"/>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277C0C5C" w14:textId="77777777" w:rsidR="005800D5" w:rsidRPr="001E2B86" w:rsidRDefault="005800D5" w:rsidP="005800D5">
      <w:pPr>
        <w:pStyle w:val="PL"/>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F2DFCA" w14:textId="77777777" w:rsidR="005800D5" w:rsidRPr="001E2B86" w:rsidRDefault="005800D5" w:rsidP="005800D5">
      <w:pPr>
        <w:pStyle w:val="PL"/>
      </w:pPr>
      <w:r w:rsidRPr="001E2B86">
        <w:tab/>
        <w:t>v2x-SupportedBandCombinationList-r14</w:t>
      </w:r>
      <w:r w:rsidRPr="001E2B86">
        <w:tab/>
        <w:t>V2X-SupportedBandCombination-r14</w:t>
      </w:r>
      <w:r w:rsidRPr="001E2B86">
        <w:tab/>
        <w:t>OPTIONAL</w:t>
      </w:r>
    </w:p>
    <w:p w14:paraId="6C803553" w14:textId="77777777" w:rsidR="005800D5" w:rsidRPr="001E2B86" w:rsidRDefault="005800D5" w:rsidP="005800D5">
      <w:pPr>
        <w:pStyle w:val="PL"/>
      </w:pPr>
      <w:r w:rsidRPr="001E2B86">
        <w:t>}</w:t>
      </w:r>
    </w:p>
    <w:p w14:paraId="0D8AB567" w14:textId="77777777" w:rsidR="005800D5" w:rsidRPr="001E2B86" w:rsidRDefault="005800D5" w:rsidP="005800D5">
      <w:pPr>
        <w:pStyle w:val="PL"/>
      </w:pPr>
    </w:p>
    <w:p w14:paraId="1D5DFAD3" w14:textId="77777777" w:rsidR="005800D5" w:rsidRPr="001E2B86" w:rsidRDefault="005800D5" w:rsidP="005800D5">
      <w:pPr>
        <w:pStyle w:val="PL"/>
      </w:pPr>
      <w:r w:rsidRPr="001E2B86">
        <w:t>SL-Parameters-v1530 ::=</w:t>
      </w:r>
      <w:r w:rsidRPr="001E2B86">
        <w:tab/>
      </w:r>
      <w:r w:rsidRPr="001E2B86">
        <w:tab/>
      </w:r>
      <w:r w:rsidRPr="001E2B86">
        <w:tab/>
      </w:r>
      <w:r w:rsidRPr="001E2B86">
        <w:tab/>
        <w:t>SEQUENCE {</w:t>
      </w:r>
    </w:p>
    <w:p w14:paraId="396C324A" w14:textId="77777777" w:rsidR="005800D5" w:rsidRPr="001E2B86" w:rsidRDefault="005800D5" w:rsidP="005800D5">
      <w:pPr>
        <w:pStyle w:val="PL"/>
      </w:pPr>
      <w:r w:rsidRPr="001E2B86">
        <w:tab/>
        <w:t>slss-SupportedTxFreq-r15</w:t>
      </w:r>
      <w:r w:rsidRPr="001E2B86">
        <w:tab/>
      </w:r>
      <w:r w:rsidRPr="001E2B86">
        <w:tab/>
      </w:r>
      <w:r w:rsidRPr="001E2B86">
        <w:tab/>
      </w:r>
      <w:r w:rsidRPr="001E2B86">
        <w:tab/>
        <w:t>ENUMERATED {single, multiple}</w:t>
      </w:r>
      <w:r w:rsidRPr="001E2B86">
        <w:tab/>
      </w:r>
      <w:r w:rsidRPr="001E2B86">
        <w:tab/>
        <w:t>OPTIONAL,</w:t>
      </w:r>
    </w:p>
    <w:p w14:paraId="06D21F39" w14:textId="77777777" w:rsidR="005800D5" w:rsidRPr="001E2B86" w:rsidRDefault="005800D5" w:rsidP="005800D5">
      <w:pPr>
        <w:pStyle w:val="PL"/>
      </w:pPr>
      <w:r w:rsidRPr="001E2B86">
        <w:tab/>
        <w:t>sl-64QAM-Tx-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604751F" w14:textId="77777777" w:rsidR="005800D5" w:rsidRPr="001E2B86" w:rsidRDefault="005800D5" w:rsidP="005800D5">
      <w:pPr>
        <w:pStyle w:val="PL"/>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0DEE92" w14:textId="77777777" w:rsidR="005800D5" w:rsidRPr="001E2B86" w:rsidRDefault="005800D5" w:rsidP="005800D5">
      <w:pPr>
        <w:pStyle w:val="PL"/>
      </w:pPr>
      <w:r w:rsidRPr="001E2B86">
        <w:tab/>
        <w:t>ue-CategorySL-r15</w:t>
      </w:r>
      <w:r w:rsidRPr="001E2B86">
        <w:tab/>
      </w:r>
      <w:r w:rsidRPr="001E2B86">
        <w:tab/>
      </w:r>
      <w:r w:rsidRPr="001E2B86">
        <w:tab/>
      </w:r>
      <w:r w:rsidRPr="001E2B86">
        <w:tab/>
      </w:r>
      <w:r w:rsidRPr="001E2B86">
        <w:tab/>
      </w:r>
      <w:r w:rsidRPr="001E2B86">
        <w:tab/>
        <w:t>UE-CategorySL-r15</w:t>
      </w:r>
      <w:r w:rsidRPr="001E2B86">
        <w:tab/>
      </w:r>
      <w:r w:rsidRPr="001E2B86">
        <w:tab/>
      </w:r>
      <w:r w:rsidRPr="001E2B86">
        <w:tab/>
      </w:r>
      <w:r w:rsidRPr="001E2B86">
        <w:tab/>
      </w:r>
      <w:r w:rsidRPr="001E2B86">
        <w:tab/>
        <w:t>OPTIONAL,</w:t>
      </w:r>
    </w:p>
    <w:p w14:paraId="15861562" w14:textId="77777777" w:rsidR="005800D5" w:rsidRPr="001E2B86" w:rsidRDefault="005800D5" w:rsidP="005800D5">
      <w:pPr>
        <w:pStyle w:val="PL"/>
      </w:pPr>
      <w:r w:rsidRPr="001E2B86">
        <w:tab/>
        <w:t>v2x-SupportedBandCombinationList-v1530</w:t>
      </w:r>
      <w:r w:rsidRPr="001E2B86">
        <w:tab/>
        <w:t>V2X-SupportedBandCombination-v1530</w:t>
      </w:r>
      <w:r w:rsidRPr="001E2B86">
        <w:tab/>
        <w:t>OPTIONAL</w:t>
      </w:r>
    </w:p>
    <w:p w14:paraId="53EF08DF" w14:textId="77777777" w:rsidR="005800D5" w:rsidRPr="001E2B86" w:rsidRDefault="005800D5" w:rsidP="005800D5">
      <w:pPr>
        <w:pStyle w:val="PL"/>
        <w:rPr>
          <w:rFonts w:cs="Courier New"/>
        </w:rPr>
      </w:pPr>
      <w:r w:rsidRPr="001E2B86">
        <w:t>}</w:t>
      </w:r>
    </w:p>
    <w:p w14:paraId="14343CAA" w14:textId="77777777" w:rsidR="005800D5" w:rsidRPr="001E2B86" w:rsidRDefault="005800D5" w:rsidP="005800D5">
      <w:pPr>
        <w:pStyle w:val="PL"/>
        <w:rPr>
          <w:rFonts w:cs="Courier New"/>
        </w:rPr>
      </w:pPr>
    </w:p>
    <w:p w14:paraId="3307FD95" w14:textId="77777777" w:rsidR="005800D5" w:rsidRPr="001E2B86" w:rsidRDefault="005800D5" w:rsidP="005800D5">
      <w:pPr>
        <w:pStyle w:val="PL"/>
        <w:rPr>
          <w:rFonts w:eastAsia="宋体"/>
          <w:lang w:eastAsia="en-US"/>
        </w:rPr>
      </w:pPr>
      <w:r w:rsidRPr="001E2B86">
        <w:t>SL-Parameters-v1540 ::=</w:t>
      </w:r>
      <w:r w:rsidRPr="001E2B86">
        <w:tab/>
      </w:r>
      <w:r w:rsidRPr="001E2B86">
        <w:tab/>
      </w:r>
      <w:r w:rsidRPr="001E2B86">
        <w:tab/>
      </w:r>
      <w:r w:rsidRPr="001E2B86">
        <w:tab/>
        <w:t>SEQUENCE {</w:t>
      </w:r>
    </w:p>
    <w:p w14:paraId="5497FCF8" w14:textId="77777777" w:rsidR="005800D5" w:rsidRPr="001E2B86" w:rsidRDefault="005800D5" w:rsidP="005800D5">
      <w:pPr>
        <w:pStyle w:val="PL"/>
      </w:pPr>
      <w:r w:rsidRPr="001E2B86">
        <w:tab/>
        <w:t>sl-64QAM-Rx-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D086A4" w14:textId="77777777" w:rsidR="005800D5" w:rsidRPr="001E2B86" w:rsidRDefault="005800D5" w:rsidP="005800D5">
      <w:pPr>
        <w:pStyle w:val="PL"/>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0BCA2589" w14:textId="77777777" w:rsidR="005800D5" w:rsidRPr="001E2B86" w:rsidRDefault="005800D5" w:rsidP="005800D5">
      <w:pPr>
        <w:pStyle w:val="PL"/>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0EB815" w14:textId="77777777" w:rsidR="005800D5" w:rsidRPr="001E2B86" w:rsidRDefault="005800D5" w:rsidP="005800D5">
      <w:pPr>
        <w:pStyle w:val="PL"/>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00B8EA21" w14:textId="77777777" w:rsidR="005800D5" w:rsidRPr="001E2B86" w:rsidRDefault="005800D5" w:rsidP="005800D5">
      <w:pPr>
        <w:pStyle w:val="PL"/>
      </w:pPr>
      <w:r w:rsidRPr="001E2B86">
        <w:t>}</w:t>
      </w:r>
    </w:p>
    <w:p w14:paraId="50FAA810" w14:textId="77777777" w:rsidR="005800D5" w:rsidRPr="001E2B86" w:rsidRDefault="005800D5" w:rsidP="005800D5">
      <w:pPr>
        <w:pStyle w:val="PL"/>
        <w:rPr>
          <w:rFonts w:cs="Courier New"/>
        </w:rPr>
      </w:pPr>
    </w:p>
    <w:p w14:paraId="3B0E50DF" w14:textId="77777777" w:rsidR="005800D5" w:rsidRPr="001E2B86" w:rsidRDefault="005800D5" w:rsidP="005800D5">
      <w:pPr>
        <w:pStyle w:val="PL"/>
      </w:pPr>
      <w:r w:rsidRPr="001E2B86">
        <w:t>SL-Parameters-v1610 ::=</w:t>
      </w:r>
      <w:r w:rsidRPr="001E2B86">
        <w:tab/>
      </w:r>
      <w:r w:rsidRPr="001E2B86">
        <w:tab/>
        <w:t>SEQUENCE {</w:t>
      </w:r>
    </w:p>
    <w:p w14:paraId="2F413EE6" w14:textId="77777777" w:rsidR="005800D5" w:rsidRPr="001E2B86" w:rsidRDefault="005800D5" w:rsidP="005800D5">
      <w:pPr>
        <w:pStyle w:val="PL"/>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7516C6C2" w14:textId="77777777" w:rsidR="005800D5" w:rsidRPr="001E2B86" w:rsidRDefault="005800D5" w:rsidP="005800D5">
      <w:pPr>
        <w:pStyle w:val="PL"/>
      </w:pPr>
      <w:r w:rsidRPr="001E2B86">
        <w:tab/>
        <w:t>dummy</w:t>
      </w:r>
      <w:r w:rsidRPr="001E2B86">
        <w:tab/>
      </w:r>
      <w:r w:rsidRPr="001E2B86">
        <w:tab/>
      </w:r>
      <w:r w:rsidRPr="001E2B86">
        <w:tab/>
      </w:r>
      <w:r w:rsidRPr="001E2B86">
        <w:tab/>
      </w:r>
      <w:r w:rsidRPr="001E2B86">
        <w:tab/>
      </w:r>
      <w:r w:rsidRPr="001E2B86">
        <w:tab/>
        <w:t>V2X-SupportedBandCombinationEUTRA-NR-r16</w:t>
      </w:r>
      <w:r w:rsidRPr="001E2B86">
        <w:tab/>
        <w:t>OPTIONAL</w:t>
      </w:r>
    </w:p>
    <w:p w14:paraId="05D3EC14" w14:textId="77777777" w:rsidR="005800D5" w:rsidRPr="001E2B86" w:rsidRDefault="005800D5" w:rsidP="005800D5">
      <w:pPr>
        <w:pStyle w:val="PL"/>
      </w:pPr>
      <w:r w:rsidRPr="001E2B86">
        <w:t>}</w:t>
      </w:r>
    </w:p>
    <w:p w14:paraId="2E146873" w14:textId="77777777" w:rsidR="005800D5" w:rsidRPr="001E2B86" w:rsidRDefault="005800D5" w:rsidP="005800D5">
      <w:pPr>
        <w:pStyle w:val="PL"/>
      </w:pPr>
    </w:p>
    <w:p w14:paraId="5FF7CB8F" w14:textId="77777777" w:rsidR="005800D5" w:rsidRPr="001E2B86" w:rsidRDefault="005800D5" w:rsidP="005800D5">
      <w:pPr>
        <w:pStyle w:val="PL"/>
      </w:pPr>
      <w:r w:rsidRPr="001E2B86">
        <w:t>SL-Parameters-v1630 ::=</w:t>
      </w:r>
      <w:r w:rsidRPr="001E2B86">
        <w:tab/>
      </w:r>
      <w:r w:rsidRPr="001E2B86">
        <w:tab/>
      </w:r>
      <w:r w:rsidRPr="001E2B86">
        <w:tab/>
      </w:r>
      <w:r w:rsidRPr="001E2B86">
        <w:tab/>
      </w:r>
      <w:r w:rsidRPr="001E2B86">
        <w:tab/>
        <w:t>SEQUENCE {</w:t>
      </w:r>
    </w:p>
    <w:p w14:paraId="4049073D" w14:textId="77777777" w:rsidR="005800D5" w:rsidRPr="001E2B86" w:rsidRDefault="005800D5" w:rsidP="005800D5">
      <w:pPr>
        <w:pStyle w:val="PL"/>
      </w:pPr>
      <w:r w:rsidRPr="001E2B86">
        <w:tab/>
        <w:t>v2x-SupportedBandCombinationListEUTRA-NR-r16</w:t>
      </w:r>
      <w:r w:rsidRPr="001E2B86">
        <w:tab/>
        <w:t>V2X-SupportedBandCombinationEUTRA-NR-v1630</w:t>
      </w:r>
      <w:r w:rsidRPr="001E2B86">
        <w:tab/>
        <w:t>OPTIONAL</w:t>
      </w:r>
    </w:p>
    <w:p w14:paraId="4CA78447" w14:textId="77777777" w:rsidR="005800D5" w:rsidRPr="001E2B86" w:rsidRDefault="005800D5" w:rsidP="005800D5">
      <w:pPr>
        <w:pStyle w:val="PL"/>
      </w:pPr>
      <w:r w:rsidRPr="001E2B86">
        <w:lastRenderedPageBreak/>
        <w:t>}</w:t>
      </w:r>
    </w:p>
    <w:p w14:paraId="518A7ED2" w14:textId="77777777" w:rsidR="005800D5" w:rsidRPr="001E2B86" w:rsidRDefault="005800D5" w:rsidP="005800D5">
      <w:pPr>
        <w:pStyle w:val="PL"/>
      </w:pPr>
    </w:p>
    <w:p w14:paraId="49300EC3" w14:textId="77777777" w:rsidR="005800D5" w:rsidRPr="001E2B86" w:rsidRDefault="005800D5" w:rsidP="005800D5">
      <w:pPr>
        <w:pStyle w:val="PL"/>
      </w:pPr>
      <w:r w:rsidRPr="001E2B86">
        <w:t>SL-Parameters-v1710 ::=</w:t>
      </w:r>
      <w:r w:rsidRPr="001E2B86">
        <w:tab/>
      </w:r>
      <w:r w:rsidRPr="001E2B86">
        <w:tab/>
      </w:r>
      <w:r w:rsidRPr="001E2B86">
        <w:tab/>
      </w:r>
      <w:r w:rsidRPr="001E2B86">
        <w:tab/>
      </w:r>
      <w:r w:rsidRPr="001E2B86">
        <w:tab/>
        <w:t>SEQUENCE {</w:t>
      </w:r>
    </w:p>
    <w:p w14:paraId="53B32BD3" w14:textId="77777777" w:rsidR="005800D5" w:rsidRPr="001E2B86" w:rsidRDefault="005800D5" w:rsidP="005800D5">
      <w:pPr>
        <w:pStyle w:val="PL"/>
      </w:pPr>
      <w:r w:rsidRPr="001E2B86">
        <w:tab/>
        <w:t>v2x-SupportedBandCombinationListEUTRA-NR-v1710</w:t>
      </w:r>
      <w:r w:rsidRPr="001E2B86">
        <w:tab/>
        <w:t>V2X-SupportedBandCombinationEUTRA-NR-v1710</w:t>
      </w:r>
      <w:r w:rsidRPr="001E2B86">
        <w:tab/>
        <w:t>OPTIONAL</w:t>
      </w:r>
    </w:p>
    <w:p w14:paraId="1BA52774" w14:textId="77777777" w:rsidR="005800D5" w:rsidRPr="001E2B86" w:rsidRDefault="005800D5" w:rsidP="005800D5">
      <w:pPr>
        <w:pStyle w:val="PL"/>
      </w:pPr>
      <w:r w:rsidRPr="001E2B86">
        <w:t>}</w:t>
      </w:r>
    </w:p>
    <w:p w14:paraId="29E752E7" w14:textId="77777777" w:rsidR="005800D5" w:rsidRPr="001E2B86" w:rsidRDefault="005800D5" w:rsidP="005800D5">
      <w:pPr>
        <w:pStyle w:val="PL"/>
      </w:pPr>
    </w:p>
    <w:p w14:paraId="2A641F84" w14:textId="77777777" w:rsidR="005800D5" w:rsidRPr="001E2B86" w:rsidRDefault="005800D5" w:rsidP="005800D5">
      <w:pPr>
        <w:pStyle w:val="PL"/>
      </w:pPr>
      <w:r w:rsidRPr="001E2B86">
        <w:t>SL-Parameters-v1800 ::=</w:t>
      </w:r>
      <w:r w:rsidRPr="001E2B86">
        <w:tab/>
      </w:r>
      <w:r w:rsidRPr="001E2B86">
        <w:tab/>
      </w:r>
      <w:r w:rsidRPr="001E2B86">
        <w:tab/>
      </w:r>
      <w:r w:rsidRPr="001E2B86">
        <w:tab/>
      </w:r>
      <w:r w:rsidRPr="001E2B86">
        <w:tab/>
        <w:t>SEQUENCE {</w:t>
      </w:r>
    </w:p>
    <w:p w14:paraId="5E19DC40" w14:textId="77777777" w:rsidR="005800D5" w:rsidRPr="001E2B86" w:rsidRDefault="005800D5" w:rsidP="005800D5">
      <w:pPr>
        <w:pStyle w:val="PL"/>
      </w:pPr>
      <w:r w:rsidRPr="001E2B86">
        <w:tab/>
        <w:t>sl-A2X-SupportedBandCombinationList-r18</w:t>
      </w:r>
      <w:r w:rsidRPr="001E2B86">
        <w:tab/>
      </w:r>
      <w:r w:rsidRPr="001E2B86">
        <w:tab/>
        <w:t>SL-A2X-SupportedBandCombination-r18</w:t>
      </w:r>
      <w:r w:rsidRPr="001E2B86">
        <w:tab/>
      </w:r>
      <w:r w:rsidRPr="001E2B86">
        <w:tab/>
        <w:t>OPTIONAL,</w:t>
      </w:r>
    </w:p>
    <w:p w14:paraId="2123602A" w14:textId="77777777" w:rsidR="005800D5" w:rsidRPr="001E2B86" w:rsidRDefault="005800D5" w:rsidP="005800D5">
      <w:pPr>
        <w:pStyle w:val="PL"/>
      </w:pPr>
      <w:r w:rsidRPr="001E2B86">
        <w:tab/>
        <w:t>sl-A2X-Service-r18</w:t>
      </w:r>
      <w:r w:rsidRPr="001E2B86">
        <w:tab/>
      </w:r>
      <w:r w:rsidRPr="001E2B86">
        <w:tab/>
      </w:r>
      <w:r w:rsidRPr="001E2B86">
        <w:tab/>
      </w:r>
      <w:r w:rsidRPr="001E2B86">
        <w:tab/>
        <w:t>ENUMERATED {brid, daa, bridAndDAA}</w:t>
      </w:r>
      <w:r w:rsidRPr="001E2B86">
        <w:tab/>
        <w:t>OPTIONAL</w:t>
      </w:r>
    </w:p>
    <w:p w14:paraId="652CE7B9" w14:textId="77777777" w:rsidR="005800D5" w:rsidRPr="001E2B86" w:rsidRDefault="005800D5" w:rsidP="005800D5">
      <w:pPr>
        <w:pStyle w:val="PL"/>
      </w:pPr>
      <w:r w:rsidRPr="001E2B86">
        <w:t>}</w:t>
      </w:r>
    </w:p>
    <w:p w14:paraId="06C29474" w14:textId="77777777" w:rsidR="005800D5" w:rsidRPr="001E2B86" w:rsidRDefault="005800D5" w:rsidP="005800D5">
      <w:pPr>
        <w:pStyle w:val="PL"/>
      </w:pPr>
    </w:p>
    <w:p w14:paraId="71C5DD5C" w14:textId="77777777" w:rsidR="005800D5" w:rsidRPr="001E2B86" w:rsidRDefault="005800D5" w:rsidP="005800D5">
      <w:pPr>
        <w:pStyle w:val="PL"/>
      </w:pPr>
      <w:r w:rsidRPr="001E2B86">
        <w:t>UE-CategorySL-r15 ::=</w:t>
      </w:r>
      <w:r w:rsidRPr="001E2B86">
        <w:tab/>
      </w:r>
      <w:r w:rsidRPr="001E2B86">
        <w:tab/>
      </w:r>
      <w:r w:rsidRPr="001E2B86">
        <w:tab/>
        <w:t>SEQUENCE {</w:t>
      </w:r>
    </w:p>
    <w:p w14:paraId="4ECA0D9A" w14:textId="77777777" w:rsidR="005800D5" w:rsidRPr="001E2B86" w:rsidRDefault="005800D5" w:rsidP="005800D5">
      <w:pPr>
        <w:pStyle w:val="PL"/>
      </w:pPr>
      <w:r w:rsidRPr="001E2B86">
        <w:tab/>
        <w:t>ue-CategorySL-C-TX-r15</w:t>
      </w:r>
      <w:r w:rsidRPr="001E2B86">
        <w:tab/>
      </w:r>
      <w:r w:rsidRPr="001E2B86">
        <w:tab/>
      </w:r>
      <w:r w:rsidRPr="001E2B86">
        <w:tab/>
      </w:r>
      <w:r w:rsidRPr="001E2B86">
        <w:tab/>
        <w:t>INTEGER(1..5),</w:t>
      </w:r>
    </w:p>
    <w:p w14:paraId="3878BE76" w14:textId="77777777" w:rsidR="005800D5" w:rsidRPr="001E2B86" w:rsidRDefault="005800D5" w:rsidP="005800D5">
      <w:pPr>
        <w:pStyle w:val="PL"/>
      </w:pPr>
      <w:r w:rsidRPr="001E2B86">
        <w:tab/>
        <w:t>ue-CategorySL-C-RX-r15</w:t>
      </w:r>
      <w:r w:rsidRPr="001E2B86">
        <w:tab/>
      </w:r>
      <w:r w:rsidRPr="001E2B86">
        <w:tab/>
      </w:r>
      <w:r w:rsidRPr="001E2B86">
        <w:tab/>
      </w:r>
      <w:r w:rsidRPr="001E2B86">
        <w:tab/>
        <w:t>INTEGER(1..4)</w:t>
      </w:r>
    </w:p>
    <w:p w14:paraId="0B2F95D4" w14:textId="77777777" w:rsidR="005800D5" w:rsidRPr="001E2B86" w:rsidRDefault="005800D5" w:rsidP="005800D5">
      <w:pPr>
        <w:pStyle w:val="PL"/>
      </w:pPr>
      <w:r w:rsidRPr="001E2B86">
        <w:t>}</w:t>
      </w:r>
    </w:p>
    <w:p w14:paraId="3B939B24" w14:textId="77777777" w:rsidR="005800D5" w:rsidRPr="001E2B86" w:rsidRDefault="005800D5" w:rsidP="005800D5">
      <w:pPr>
        <w:pStyle w:val="PL"/>
      </w:pPr>
    </w:p>
    <w:p w14:paraId="28B3859A" w14:textId="77777777" w:rsidR="005800D5" w:rsidRPr="001E2B86" w:rsidRDefault="005800D5" w:rsidP="005800D5">
      <w:pPr>
        <w:pStyle w:val="PL"/>
      </w:pPr>
      <w:r w:rsidRPr="001E2B86">
        <w:t>V2X-SupportedBandCombination-r14 ::=</w:t>
      </w:r>
      <w:r w:rsidRPr="001E2B86">
        <w:tab/>
      </w:r>
      <w:r w:rsidRPr="001E2B86">
        <w:tab/>
        <w:t>SEQUENCE (SIZE (1..maxBandComb-r13)) OF V2X-BandCombinationParameters-r14</w:t>
      </w:r>
    </w:p>
    <w:p w14:paraId="0A193067" w14:textId="77777777" w:rsidR="005800D5" w:rsidRPr="001E2B86" w:rsidRDefault="005800D5" w:rsidP="005800D5">
      <w:pPr>
        <w:pStyle w:val="PL"/>
      </w:pPr>
    </w:p>
    <w:p w14:paraId="03628F87" w14:textId="77777777" w:rsidR="005800D5" w:rsidRPr="001E2B86" w:rsidRDefault="005800D5" w:rsidP="005800D5">
      <w:pPr>
        <w:pStyle w:val="PL"/>
      </w:pPr>
      <w:r w:rsidRPr="001E2B86">
        <w:t>V2X-SupportedBandCombination-v1530</w:t>
      </w:r>
      <w:r w:rsidRPr="001E2B86">
        <w:tab/>
        <w:t>::=</w:t>
      </w:r>
      <w:r w:rsidRPr="001E2B86">
        <w:tab/>
      </w:r>
      <w:r w:rsidRPr="001E2B86">
        <w:tab/>
        <w:t>SEQUENCE (SIZE (1..maxBandComb-r13)) OF V2X-BandCombinationParameters-v1530</w:t>
      </w:r>
    </w:p>
    <w:p w14:paraId="7728D2AE" w14:textId="77777777" w:rsidR="005800D5" w:rsidRPr="001E2B86" w:rsidRDefault="005800D5" w:rsidP="005800D5">
      <w:pPr>
        <w:pStyle w:val="PL"/>
      </w:pPr>
    </w:p>
    <w:p w14:paraId="74275698" w14:textId="77777777" w:rsidR="005800D5" w:rsidRPr="001E2B86" w:rsidRDefault="005800D5" w:rsidP="005800D5">
      <w:pPr>
        <w:pStyle w:val="PL"/>
      </w:pPr>
      <w:r w:rsidRPr="001E2B86">
        <w:t>V2X-BandCombinationParameters-r14 ::=</w:t>
      </w:r>
      <w:r w:rsidRPr="001E2B86">
        <w:tab/>
        <w:t>SEQUENCE (SIZE (1.. maxSimultaneousBands-r10)) OF V2X-BandParameters-r14</w:t>
      </w:r>
    </w:p>
    <w:p w14:paraId="2431E8F3" w14:textId="77777777" w:rsidR="005800D5" w:rsidRPr="001E2B86" w:rsidRDefault="005800D5" w:rsidP="005800D5">
      <w:pPr>
        <w:pStyle w:val="PL"/>
      </w:pPr>
    </w:p>
    <w:p w14:paraId="29C28320" w14:textId="77777777" w:rsidR="005800D5" w:rsidRPr="001E2B86" w:rsidRDefault="005800D5" w:rsidP="005800D5">
      <w:pPr>
        <w:pStyle w:val="PL"/>
      </w:pPr>
      <w:r w:rsidRPr="001E2B86">
        <w:t>V2X-BandCombinationParameters-v1530 ::=</w:t>
      </w:r>
      <w:r w:rsidRPr="001E2B86">
        <w:tab/>
        <w:t>SEQUENCE (SIZE (1.. maxSimultaneousBands-r10)) OF V2X-BandParameters-v1530</w:t>
      </w:r>
    </w:p>
    <w:p w14:paraId="262D3C17" w14:textId="77777777" w:rsidR="005800D5" w:rsidRPr="001E2B86" w:rsidRDefault="005800D5" w:rsidP="005800D5">
      <w:pPr>
        <w:pStyle w:val="PL"/>
      </w:pPr>
    </w:p>
    <w:p w14:paraId="3067138D" w14:textId="77777777" w:rsidR="005800D5" w:rsidRPr="001E2B86" w:rsidRDefault="005800D5" w:rsidP="005800D5">
      <w:pPr>
        <w:pStyle w:val="PL"/>
      </w:pPr>
      <w:r w:rsidRPr="001E2B86">
        <w:t>V2X-SupportedBandCombinationEUTRA-NR-r16</w:t>
      </w:r>
      <w:r w:rsidRPr="001E2B86">
        <w:tab/>
        <w:t>::=</w:t>
      </w:r>
      <w:r w:rsidRPr="001E2B86">
        <w:tab/>
        <w:t>SEQUENCE (SIZE (1..maxBandCombSidelinkNR-r16)) OF V2X-BandParametersEUTRA-NR-r16</w:t>
      </w:r>
    </w:p>
    <w:p w14:paraId="7D65CFDA" w14:textId="77777777" w:rsidR="005800D5" w:rsidRPr="001E2B86" w:rsidRDefault="005800D5" w:rsidP="005800D5">
      <w:pPr>
        <w:pStyle w:val="PL"/>
      </w:pPr>
    </w:p>
    <w:p w14:paraId="45E3D0E9" w14:textId="77777777" w:rsidR="005800D5" w:rsidRPr="001E2B86" w:rsidRDefault="005800D5" w:rsidP="005800D5">
      <w:pPr>
        <w:pStyle w:val="PL"/>
      </w:pPr>
      <w:r w:rsidRPr="001E2B86">
        <w:t>V2X-SupportedBandCombinationEUTRA-NR-v1630</w:t>
      </w:r>
      <w:r w:rsidRPr="001E2B86">
        <w:tab/>
        <w:t>::=</w:t>
      </w:r>
      <w:r w:rsidRPr="001E2B86">
        <w:tab/>
        <w:t>SEQUENCE (SIZE (1..maxBandCombSidelinkNR-r16)) OF V2X-BandCombinationParametersEUTRA-NR-v1630</w:t>
      </w:r>
    </w:p>
    <w:p w14:paraId="4FD25814" w14:textId="77777777" w:rsidR="005800D5" w:rsidRPr="001E2B86" w:rsidRDefault="005800D5" w:rsidP="005800D5">
      <w:pPr>
        <w:pStyle w:val="PL"/>
      </w:pPr>
    </w:p>
    <w:p w14:paraId="5389E483" w14:textId="77777777" w:rsidR="005800D5" w:rsidRPr="001E2B86" w:rsidRDefault="005800D5" w:rsidP="005800D5">
      <w:pPr>
        <w:pStyle w:val="PL"/>
      </w:pPr>
      <w:r w:rsidRPr="001E2B86">
        <w:t>V2X-SupportedBandCombinationEUTRA-NR-v1710 ::=</w:t>
      </w:r>
      <w:r w:rsidRPr="001E2B86">
        <w:tab/>
        <w:t>SEQUENCE (SIZE (1..maxBandCombSidelinkNR-r16)) OF V2X-BandCombinationParametersEUTRA-NR-v1710</w:t>
      </w:r>
    </w:p>
    <w:p w14:paraId="6C1048FC" w14:textId="77777777" w:rsidR="005800D5" w:rsidRPr="001E2B86" w:rsidRDefault="005800D5" w:rsidP="005800D5">
      <w:pPr>
        <w:pStyle w:val="PL"/>
      </w:pPr>
    </w:p>
    <w:p w14:paraId="47CCCBC1" w14:textId="77777777" w:rsidR="005800D5" w:rsidRPr="001E2B86" w:rsidRDefault="005800D5" w:rsidP="005800D5">
      <w:pPr>
        <w:pStyle w:val="PL"/>
      </w:pPr>
      <w:r w:rsidRPr="001E2B86">
        <w:t>V2X-BandCombinationParametersEUTRA-NR-v1630 ::=</w:t>
      </w:r>
      <w:r w:rsidRPr="001E2B86">
        <w:tab/>
        <w:t>SEQUENCE {</w:t>
      </w:r>
    </w:p>
    <w:p w14:paraId="16B18DA6" w14:textId="77777777" w:rsidR="005800D5" w:rsidRPr="001E2B86" w:rsidRDefault="005800D5" w:rsidP="005800D5">
      <w:pPr>
        <w:pStyle w:val="PL"/>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493C750" w14:textId="77777777" w:rsidR="005800D5" w:rsidRPr="001E2B86" w:rsidRDefault="005800D5" w:rsidP="005800D5">
      <w:pPr>
        <w:pStyle w:val="PL"/>
      </w:pPr>
      <w:r w:rsidRPr="001E2B86">
        <w:tab/>
        <w:t>bandListSidelinkEUTRA-NR-v1630</w:t>
      </w:r>
      <w:r w:rsidRPr="001E2B86">
        <w:tab/>
      </w:r>
      <w:r w:rsidRPr="001E2B86">
        <w:tab/>
      </w:r>
      <w:r w:rsidRPr="001E2B86">
        <w:tab/>
      </w:r>
      <w:r w:rsidRPr="001E2B86">
        <w:tab/>
      </w:r>
      <w:r w:rsidRPr="001E2B86">
        <w:tab/>
        <w:t>SEQUENCE (SIZE (1.. maxSimultaneousBands-r10)) OF V2X-BandParametersEUTRA-NR-v1630</w:t>
      </w:r>
    </w:p>
    <w:p w14:paraId="24520FC5" w14:textId="77777777" w:rsidR="005800D5" w:rsidRPr="001E2B86" w:rsidRDefault="005800D5" w:rsidP="005800D5">
      <w:pPr>
        <w:pStyle w:val="PL"/>
      </w:pPr>
      <w:r w:rsidRPr="001E2B86">
        <w:t>}</w:t>
      </w:r>
    </w:p>
    <w:p w14:paraId="7B33CBE2" w14:textId="77777777" w:rsidR="005800D5" w:rsidRPr="001E2B86" w:rsidRDefault="005800D5" w:rsidP="005800D5">
      <w:pPr>
        <w:pStyle w:val="PL"/>
      </w:pPr>
    </w:p>
    <w:p w14:paraId="0D219CB5" w14:textId="77777777" w:rsidR="005800D5" w:rsidRPr="001E2B86" w:rsidRDefault="005800D5" w:rsidP="005800D5">
      <w:pPr>
        <w:pStyle w:val="PL"/>
      </w:pPr>
      <w:r w:rsidRPr="001E2B86">
        <w:t>V2X-BandCombinationParametersEUTRA-NR-v1710 ::=</w:t>
      </w:r>
      <w:r w:rsidRPr="001E2B86">
        <w:tab/>
        <w:t>SEQUENCE (SIZE (1..maxSimultaneousBands-r10)) OF V2X-BandParametersEUTRA-NR-v1710</w:t>
      </w:r>
    </w:p>
    <w:p w14:paraId="5D858C1E" w14:textId="77777777" w:rsidR="005800D5" w:rsidRPr="001E2B86" w:rsidRDefault="005800D5" w:rsidP="005800D5">
      <w:pPr>
        <w:pStyle w:val="PL"/>
      </w:pPr>
    </w:p>
    <w:p w14:paraId="675D35DC" w14:textId="77777777" w:rsidR="005800D5" w:rsidRPr="001E2B86" w:rsidRDefault="005800D5" w:rsidP="005800D5">
      <w:pPr>
        <w:pStyle w:val="PL"/>
      </w:pPr>
      <w:r w:rsidRPr="001E2B86">
        <w:t>V2X-BandParametersEUTRA-NR-r16 ::=</w:t>
      </w:r>
      <w:r w:rsidRPr="001E2B86">
        <w:tab/>
        <w:t>CHOICE {</w:t>
      </w:r>
    </w:p>
    <w:p w14:paraId="7DE82663" w14:textId="77777777" w:rsidR="005800D5" w:rsidRPr="001E2B86" w:rsidRDefault="005800D5" w:rsidP="005800D5">
      <w:pPr>
        <w:pStyle w:val="PL"/>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E15B2A1" w14:textId="77777777" w:rsidR="005800D5" w:rsidRPr="001E2B86" w:rsidRDefault="005800D5" w:rsidP="005800D5">
      <w:pPr>
        <w:pStyle w:val="PL"/>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1729E56" w14:textId="77777777" w:rsidR="005800D5" w:rsidRPr="001E2B86" w:rsidRDefault="005800D5" w:rsidP="005800D5">
      <w:pPr>
        <w:pStyle w:val="PL"/>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15310689" w14:textId="77777777" w:rsidR="005800D5" w:rsidRPr="001E2B86" w:rsidRDefault="005800D5" w:rsidP="005800D5">
      <w:pPr>
        <w:pStyle w:val="PL"/>
      </w:pPr>
      <w:r w:rsidRPr="001E2B86">
        <w:tab/>
        <w:t>},</w:t>
      </w:r>
    </w:p>
    <w:p w14:paraId="14D47F94" w14:textId="77777777" w:rsidR="005800D5" w:rsidRPr="001E2B86" w:rsidRDefault="005800D5" w:rsidP="005800D5">
      <w:pPr>
        <w:pStyle w:val="PL"/>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372F0105" w14:textId="77777777" w:rsidR="005800D5" w:rsidRPr="001E2B86" w:rsidRDefault="005800D5" w:rsidP="005800D5">
      <w:pPr>
        <w:pStyle w:val="PL"/>
      </w:pPr>
      <w:r w:rsidRPr="001E2B86">
        <w:tab/>
      </w:r>
      <w:r w:rsidRPr="001E2B86">
        <w:tab/>
        <w:t>v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2146F5C2" w14:textId="77777777" w:rsidR="005800D5" w:rsidRPr="001E2B86" w:rsidRDefault="005800D5" w:rsidP="005800D5">
      <w:pPr>
        <w:pStyle w:val="PL"/>
      </w:pPr>
      <w:r w:rsidRPr="001E2B86">
        <w:tab/>
        <w:t>}</w:t>
      </w:r>
    </w:p>
    <w:p w14:paraId="3A4EDE41" w14:textId="77777777" w:rsidR="005800D5" w:rsidRPr="001E2B86" w:rsidRDefault="005800D5" w:rsidP="005800D5">
      <w:pPr>
        <w:pStyle w:val="PL"/>
      </w:pPr>
      <w:r w:rsidRPr="001E2B86">
        <w:t>}</w:t>
      </w:r>
    </w:p>
    <w:p w14:paraId="7EB14817" w14:textId="77777777" w:rsidR="005800D5" w:rsidRPr="001E2B86" w:rsidRDefault="005800D5" w:rsidP="005800D5">
      <w:pPr>
        <w:pStyle w:val="PL"/>
      </w:pPr>
    </w:p>
    <w:p w14:paraId="72278A72" w14:textId="77777777" w:rsidR="005800D5" w:rsidRPr="001E2B86" w:rsidRDefault="005800D5" w:rsidP="005800D5">
      <w:pPr>
        <w:pStyle w:val="PL"/>
      </w:pPr>
      <w:r w:rsidRPr="001E2B86">
        <w:t>V2X-BandParametersEUTRA-NR-v1630 ::=</w:t>
      </w:r>
      <w:r w:rsidRPr="001E2B86">
        <w:tab/>
        <w:t>CHOICE {</w:t>
      </w:r>
    </w:p>
    <w:p w14:paraId="71F72D6C" w14:textId="77777777" w:rsidR="005800D5" w:rsidRPr="001E2B86" w:rsidRDefault="005800D5" w:rsidP="005800D5">
      <w:pPr>
        <w:pStyle w:val="PL"/>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968BBC" w14:textId="77777777" w:rsidR="005800D5" w:rsidRPr="001E2B86" w:rsidRDefault="005800D5" w:rsidP="005800D5">
      <w:pPr>
        <w:pStyle w:val="PL"/>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47B7CBE" w14:textId="77777777" w:rsidR="005800D5" w:rsidRPr="001E2B86" w:rsidRDefault="005800D5" w:rsidP="005800D5">
      <w:pPr>
        <w:pStyle w:val="PL"/>
      </w:pPr>
      <w:r w:rsidRPr="001E2B86">
        <w:tab/>
      </w:r>
      <w:r w:rsidRPr="001E2B86">
        <w:tab/>
        <w:t>t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206D6FE0" w14:textId="77777777" w:rsidR="005800D5" w:rsidRPr="001E2B86" w:rsidRDefault="005800D5" w:rsidP="005800D5">
      <w:pPr>
        <w:pStyle w:val="PL"/>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2169989A" w14:textId="77777777" w:rsidR="005800D5" w:rsidRPr="001E2B86" w:rsidRDefault="005800D5" w:rsidP="005800D5">
      <w:pPr>
        <w:pStyle w:val="PL"/>
      </w:pPr>
      <w:r w:rsidRPr="001E2B86">
        <w:tab/>
        <w:t>}</w:t>
      </w:r>
    </w:p>
    <w:p w14:paraId="6B101692" w14:textId="77777777" w:rsidR="005800D5" w:rsidRPr="001E2B86" w:rsidRDefault="005800D5" w:rsidP="005800D5">
      <w:pPr>
        <w:pStyle w:val="PL"/>
      </w:pPr>
      <w:r w:rsidRPr="001E2B86">
        <w:t>}</w:t>
      </w:r>
    </w:p>
    <w:p w14:paraId="633EDBF1" w14:textId="77777777" w:rsidR="005800D5" w:rsidRPr="001E2B86" w:rsidRDefault="005800D5" w:rsidP="005800D5">
      <w:pPr>
        <w:pStyle w:val="PL"/>
      </w:pPr>
    </w:p>
    <w:p w14:paraId="7D88A4F5" w14:textId="77777777" w:rsidR="005800D5" w:rsidRPr="001E2B86" w:rsidRDefault="005800D5" w:rsidP="005800D5">
      <w:pPr>
        <w:pStyle w:val="PL"/>
      </w:pPr>
      <w:r w:rsidRPr="001E2B86">
        <w:t>V2X-BandParametersEUTRA-NR-v1710 ::=</w:t>
      </w:r>
      <w:r w:rsidRPr="001E2B86">
        <w:tab/>
        <w:t>SEQUENCE {</w:t>
      </w:r>
    </w:p>
    <w:p w14:paraId="7E2D473B" w14:textId="77777777" w:rsidR="005800D5" w:rsidRPr="001E2B86" w:rsidRDefault="005800D5" w:rsidP="005800D5">
      <w:pPr>
        <w:pStyle w:val="PL"/>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2A12A8EE" w14:textId="77777777" w:rsidR="005800D5" w:rsidRPr="001E2B86" w:rsidRDefault="005800D5" w:rsidP="005800D5">
      <w:pPr>
        <w:pStyle w:val="PL"/>
      </w:pPr>
      <w:r w:rsidRPr="001E2B86">
        <w:t>}</w:t>
      </w:r>
    </w:p>
    <w:p w14:paraId="28E78E1A" w14:textId="77777777" w:rsidR="005800D5" w:rsidRPr="001E2B86" w:rsidRDefault="005800D5" w:rsidP="005800D5">
      <w:pPr>
        <w:pStyle w:val="PL"/>
      </w:pPr>
    </w:p>
    <w:p w14:paraId="5643348A" w14:textId="77777777" w:rsidR="005800D5" w:rsidRPr="001E2B86" w:rsidRDefault="005800D5" w:rsidP="005800D5">
      <w:pPr>
        <w:pStyle w:val="PL"/>
      </w:pPr>
      <w:r w:rsidRPr="001E2B86">
        <w:t>SL-A2X-SupportedBandCombination-r18 ::=</w:t>
      </w:r>
      <w:r w:rsidRPr="001E2B86">
        <w:tab/>
      </w:r>
      <w:r w:rsidRPr="001E2B86">
        <w:tab/>
        <w:t>SEQUENCE (SIZE (1..maxBandComb-r13)) OF SL-A2X-BandCombinationParameters-r18</w:t>
      </w:r>
    </w:p>
    <w:p w14:paraId="6B437BB4" w14:textId="77777777" w:rsidR="005800D5" w:rsidRPr="001E2B86" w:rsidRDefault="005800D5" w:rsidP="005800D5">
      <w:pPr>
        <w:pStyle w:val="PL"/>
      </w:pPr>
    </w:p>
    <w:p w14:paraId="16EDA5F9" w14:textId="77777777" w:rsidR="005800D5" w:rsidRPr="001E2B86" w:rsidRDefault="005800D5" w:rsidP="005800D5">
      <w:pPr>
        <w:pStyle w:val="PL"/>
      </w:pPr>
      <w:r w:rsidRPr="001E2B86">
        <w:t>SL-A2X-BandCombinationParameters-r18 ::=</w:t>
      </w:r>
      <w:r w:rsidRPr="001E2B86">
        <w:tab/>
        <w:t>SEQUENCE (SIZE (1.. maxSimultaneousBands-r10)) OF SL-A2X-BandParameters-r18</w:t>
      </w:r>
    </w:p>
    <w:p w14:paraId="3605056B" w14:textId="77777777" w:rsidR="005800D5" w:rsidRPr="001E2B86" w:rsidRDefault="005800D5" w:rsidP="005800D5">
      <w:pPr>
        <w:pStyle w:val="PL"/>
      </w:pPr>
    </w:p>
    <w:p w14:paraId="79ADAA0B" w14:textId="77777777" w:rsidR="005800D5" w:rsidRPr="001E2B86" w:rsidRDefault="005800D5" w:rsidP="005800D5">
      <w:pPr>
        <w:pStyle w:val="PL"/>
      </w:pPr>
      <w:r w:rsidRPr="001E2B86">
        <w:t>SL-A2X-BandParameters-r18 ::= SEQUENCE {</w:t>
      </w:r>
    </w:p>
    <w:p w14:paraId="16614F7A" w14:textId="77777777" w:rsidR="005800D5" w:rsidRPr="001E2B86" w:rsidRDefault="005800D5" w:rsidP="005800D5">
      <w:pPr>
        <w:pStyle w:val="PL"/>
      </w:pPr>
      <w:r w:rsidRPr="001E2B86">
        <w:tab/>
        <w:t>a2x-FreqBandEUTRA-r18</w:t>
      </w:r>
      <w:r w:rsidRPr="001E2B86">
        <w:tab/>
      </w:r>
      <w:r w:rsidRPr="001E2B86">
        <w:tab/>
      </w:r>
      <w:r w:rsidRPr="001E2B86">
        <w:tab/>
        <w:t>FreqBandIndicator-r11,</w:t>
      </w:r>
    </w:p>
    <w:p w14:paraId="2E32A8F4" w14:textId="77777777" w:rsidR="005800D5" w:rsidRPr="001E2B86" w:rsidRDefault="005800D5" w:rsidP="005800D5">
      <w:pPr>
        <w:pStyle w:val="PL"/>
      </w:pPr>
      <w:r w:rsidRPr="001E2B86">
        <w:lastRenderedPageBreak/>
        <w:tab/>
        <w:t>a2x-BandParametersTxSL-r18</w:t>
      </w:r>
      <w:r w:rsidRPr="001E2B86">
        <w:tab/>
      </w:r>
      <w:r w:rsidRPr="001E2B86">
        <w:tab/>
        <w:t>BandParametersTxA2X-r18</w:t>
      </w:r>
      <w:r w:rsidRPr="001E2B86">
        <w:tab/>
      </w:r>
      <w:r w:rsidRPr="001E2B86">
        <w:tab/>
      </w:r>
      <w:r w:rsidRPr="001E2B86">
        <w:tab/>
      </w:r>
      <w:r w:rsidRPr="001E2B86">
        <w:tab/>
        <w:t>OPTIONAL,</w:t>
      </w:r>
    </w:p>
    <w:p w14:paraId="688863DE" w14:textId="77777777" w:rsidR="005800D5" w:rsidRPr="001E2B86" w:rsidRDefault="005800D5" w:rsidP="005800D5">
      <w:pPr>
        <w:pStyle w:val="PL"/>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536C2393" w14:textId="77777777" w:rsidR="005800D5" w:rsidRPr="001E2B86" w:rsidRDefault="005800D5" w:rsidP="005800D5">
      <w:pPr>
        <w:pStyle w:val="PL"/>
      </w:pPr>
      <w:r w:rsidRPr="001E2B86">
        <w:t>}</w:t>
      </w:r>
    </w:p>
    <w:p w14:paraId="769D95C4" w14:textId="77777777" w:rsidR="005800D5" w:rsidRPr="001E2B86" w:rsidRDefault="005800D5" w:rsidP="005800D5">
      <w:pPr>
        <w:pStyle w:val="PL"/>
      </w:pPr>
    </w:p>
    <w:p w14:paraId="16877877" w14:textId="77777777" w:rsidR="005800D5" w:rsidRPr="001E2B86" w:rsidRDefault="005800D5" w:rsidP="005800D5">
      <w:pPr>
        <w:pStyle w:val="PL"/>
      </w:pPr>
      <w:r w:rsidRPr="001E2B86">
        <w:t>BandParametersTxA2X-r18 ::= SEQUENCE {</w:t>
      </w:r>
    </w:p>
    <w:p w14:paraId="6625353C" w14:textId="77777777" w:rsidR="005800D5" w:rsidRPr="001E2B86" w:rsidRDefault="005800D5" w:rsidP="005800D5">
      <w:pPr>
        <w:pStyle w:val="PL"/>
      </w:pPr>
      <w:r w:rsidRPr="001E2B86">
        <w:tab/>
        <w:t>a2x-BandwidthClassTxSL-r18</w:t>
      </w:r>
      <w:r w:rsidRPr="001E2B86">
        <w:tab/>
      </w:r>
      <w:r w:rsidRPr="001E2B86">
        <w:tab/>
        <w:t>V2X-BandwidthClassSL-r14</w:t>
      </w:r>
    </w:p>
    <w:p w14:paraId="3C782DFE" w14:textId="77777777" w:rsidR="005800D5" w:rsidRPr="001E2B86" w:rsidRDefault="005800D5" w:rsidP="005800D5">
      <w:pPr>
        <w:pStyle w:val="PL"/>
      </w:pPr>
      <w:r w:rsidRPr="001E2B86">
        <w:t>}</w:t>
      </w:r>
    </w:p>
    <w:p w14:paraId="69893207" w14:textId="77777777" w:rsidR="005800D5" w:rsidRPr="001E2B86" w:rsidRDefault="005800D5" w:rsidP="005800D5">
      <w:pPr>
        <w:pStyle w:val="PL"/>
      </w:pPr>
    </w:p>
    <w:p w14:paraId="4F511EB1" w14:textId="77777777" w:rsidR="005800D5" w:rsidRPr="001E2B86" w:rsidRDefault="005800D5" w:rsidP="005800D5">
      <w:pPr>
        <w:pStyle w:val="PL"/>
      </w:pPr>
      <w:r w:rsidRPr="001E2B86">
        <w:t>BandParametersRxA2X-r18 ::= SEQUENCE {</w:t>
      </w:r>
    </w:p>
    <w:p w14:paraId="76135892" w14:textId="77777777" w:rsidR="005800D5" w:rsidRPr="001E2B86" w:rsidRDefault="005800D5" w:rsidP="005800D5">
      <w:pPr>
        <w:pStyle w:val="PL"/>
      </w:pPr>
      <w:r w:rsidRPr="001E2B86">
        <w:tab/>
        <w:t>a2x-BandwidthClassRxSL-r18</w:t>
      </w:r>
      <w:r w:rsidRPr="001E2B86">
        <w:tab/>
      </w:r>
      <w:r w:rsidRPr="001E2B86">
        <w:tab/>
        <w:t>V2X-BandwidthClassSL-r14</w:t>
      </w:r>
    </w:p>
    <w:p w14:paraId="5F39C4EF" w14:textId="77777777" w:rsidR="005800D5" w:rsidRPr="001E2B86" w:rsidRDefault="005800D5" w:rsidP="005800D5">
      <w:pPr>
        <w:pStyle w:val="PL"/>
      </w:pPr>
      <w:r w:rsidRPr="001E2B86">
        <w:t>}</w:t>
      </w:r>
    </w:p>
    <w:p w14:paraId="4644F43E" w14:textId="77777777" w:rsidR="005800D5" w:rsidRPr="001E2B86" w:rsidRDefault="005800D5" w:rsidP="005800D5">
      <w:pPr>
        <w:pStyle w:val="PL"/>
      </w:pPr>
    </w:p>
    <w:p w14:paraId="5E5ACC2F" w14:textId="77777777" w:rsidR="005800D5" w:rsidRPr="001E2B86" w:rsidRDefault="005800D5" w:rsidP="005800D5">
      <w:pPr>
        <w:pStyle w:val="PL"/>
      </w:pPr>
      <w:r w:rsidRPr="001E2B86">
        <w:t>SupportedBandInfoList-r12 ::=</w:t>
      </w:r>
      <w:r w:rsidRPr="001E2B86">
        <w:tab/>
      </w:r>
      <w:r w:rsidRPr="001E2B86">
        <w:tab/>
        <w:t>SEQUENCE (SIZE (1..maxBands)) OF SupportedBandInfo-r12</w:t>
      </w:r>
    </w:p>
    <w:p w14:paraId="5C5802DC" w14:textId="77777777" w:rsidR="005800D5" w:rsidRPr="001E2B86" w:rsidRDefault="005800D5" w:rsidP="005800D5">
      <w:pPr>
        <w:pStyle w:val="PL"/>
      </w:pPr>
    </w:p>
    <w:p w14:paraId="37729F51" w14:textId="77777777" w:rsidR="005800D5" w:rsidRPr="001E2B86" w:rsidRDefault="005800D5" w:rsidP="005800D5">
      <w:pPr>
        <w:pStyle w:val="PL"/>
      </w:pPr>
      <w:r w:rsidRPr="001E2B86">
        <w:t>SupportedBandInfo-r12 ::=</w:t>
      </w:r>
      <w:r w:rsidRPr="001E2B86">
        <w:tab/>
      </w:r>
      <w:r w:rsidRPr="001E2B86">
        <w:tab/>
      </w:r>
      <w:r w:rsidRPr="001E2B86">
        <w:tab/>
        <w:t>SEQUENCE {</w:t>
      </w:r>
    </w:p>
    <w:p w14:paraId="4356C7C2" w14:textId="77777777" w:rsidR="005800D5" w:rsidRPr="001E2B86" w:rsidRDefault="005800D5" w:rsidP="005800D5">
      <w:pPr>
        <w:pStyle w:val="PL"/>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733A3571" w14:textId="77777777" w:rsidR="005800D5" w:rsidRPr="001E2B86" w:rsidRDefault="005800D5" w:rsidP="005800D5">
      <w:pPr>
        <w:pStyle w:val="PL"/>
      </w:pPr>
      <w:r w:rsidRPr="001E2B86">
        <w:t>}</w:t>
      </w:r>
    </w:p>
    <w:p w14:paraId="1B211355" w14:textId="77777777" w:rsidR="005800D5" w:rsidRPr="001E2B86" w:rsidRDefault="005800D5" w:rsidP="005800D5">
      <w:pPr>
        <w:pStyle w:val="PL"/>
      </w:pPr>
    </w:p>
    <w:p w14:paraId="5EEF7147" w14:textId="77777777" w:rsidR="005800D5" w:rsidRPr="001E2B86" w:rsidRDefault="005800D5" w:rsidP="005800D5">
      <w:pPr>
        <w:pStyle w:val="PL"/>
      </w:pPr>
      <w:r w:rsidRPr="001E2B86">
        <w:t>FreqBandIndicatorListEUTRA-r12 ::=</w:t>
      </w:r>
      <w:r w:rsidRPr="001E2B86">
        <w:tab/>
      </w:r>
      <w:r w:rsidRPr="001E2B86">
        <w:tab/>
        <w:t>SEQUENCE (SIZE (1..maxBands)) OF FreqBandIndicator-r11</w:t>
      </w:r>
    </w:p>
    <w:p w14:paraId="22D9A2FC" w14:textId="77777777" w:rsidR="005800D5" w:rsidRPr="001E2B86" w:rsidRDefault="005800D5" w:rsidP="005800D5">
      <w:pPr>
        <w:pStyle w:val="PL"/>
      </w:pPr>
    </w:p>
    <w:p w14:paraId="124E707F" w14:textId="77777777" w:rsidR="005800D5" w:rsidRPr="001E2B86" w:rsidRDefault="005800D5" w:rsidP="005800D5">
      <w:pPr>
        <w:pStyle w:val="PL"/>
      </w:pPr>
      <w:r w:rsidRPr="001E2B86">
        <w:t>MMTEL-Parameters-r14 ::=</w:t>
      </w:r>
      <w:r w:rsidRPr="001E2B86">
        <w:tab/>
      </w:r>
      <w:r w:rsidRPr="001E2B86">
        <w:tab/>
      </w:r>
      <w:r w:rsidRPr="001E2B86">
        <w:tab/>
        <w:t>SEQUENCE {</w:t>
      </w:r>
    </w:p>
    <w:p w14:paraId="663E6E88" w14:textId="77777777" w:rsidR="005800D5" w:rsidRPr="001E2B86" w:rsidRDefault="005800D5" w:rsidP="005800D5">
      <w:pPr>
        <w:pStyle w:val="PL"/>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42352AB" w14:textId="77777777" w:rsidR="005800D5" w:rsidRPr="001E2B86" w:rsidRDefault="005800D5" w:rsidP="005800D5">
      <w:pPr>
        <w:pStyle w:val="PL"/>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2715E1" w14:textId="77777777" w:rsidR="005800D5" w:rsidRPr="001E2B86" w:rsidRDefault="005800D5" w:rsidP="005800D5">
      <w:pPr>
        <w:pStyle w:val="PL"/>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87F3594" w14:textId="77777777" w:rsidR="005800D5" w:rsidRPr="001E2B86" w:rsidRDefault="005800D5" w:rsidP="005800D5">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33372444" w14:textId="77777777" w:rsidR="005800D5" w:rsidRPr="001E2B86" w:rsidRDefault="005800D5" w:rsidP="005800D5">
      <w:pPr>
        <w:pStyle w:val="PL"/>
      </w:pPr>
      <w:r w:rsidRPr="001E2B86">
        <w:t>}</w:t>
      </w:r>
    </w:p>
    <w:p w14:paraId="657712B4" w14:textId="77777777" w:rsidR="005800D5" w:rsidRPr="001E2B86" w:rsidRDefault="005800D5" w:rsidP="005800D5">
      <w:pPr>
        <w:pStyle w:val="PL"/>
      </w:pPr>
    </w:p>
    <w:p w14:paraId="2415609A" w14:textId="77777777" w:rsidR="005800D5" w:rsidRPr="001E2B86" w:rsidRDefault="005800D5" w:rsidP="005800D5">
      <w:pPr>
        <w:pStyle w:val="PL"/>
      </w:pPr>
      <w:r w:rsidRPr="001E2B86">
        <w:t>MMTEL-Parameters-v1610 ::=</w:t>
      </w:r>
      <w:r w:rsidRPr="001E2B86">
        <w:tab/>
      </w:r>
      <w:r w:rsidRPr="001E2B86">
        <w:tab/>
      </w:r>
      <w:r w:rsidRPr="001E2B86">
        <w:tab/>
      </w:r>
      <w:r w:rsidRPr="001E2B86">
        <w:tab/>
        <w:t>SEQUENCE {</w:t>
      </w:r>
    </w:p>
    <w:p w14:paraId="6327CC49" w14:textId="77777777" w:rsidR="005800D5" w:rsidRPr="001E2B86" w:rsidRDefault="005800D5" w:rsidP="005800D5">
      <w:pPr>
        <w:pStyle w:val="PL"/>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08D4EC48" w14:textId="77777777" w:rsidR="005800D5" w:rsidRPr="001E2B86" w:rsidRDefault="005800D5" w:rsidP="005800D5">
      <w:pPr>
        <w:pStyle w:val="PL"/>
      </w:pPr>
      <w:r w:rsidRPr="001E2B86">
        <w:t>}</w:t>
      </w:r>
    </w:p>
    <w:p w14:paraId="6B793EE0" w14:textId="77777777" w:rsidR="005800D5" w:rsidRPr="001E2B86" w:rsidRDefault="005800D5" w:rsidP="005800D5">
      <w:pPr>
        <w:pStyle w:val="PL"/>
      </w:pPr>
    </w:p>
    <w:p w14:paraId="256E0479" w14:textId="77777777" w:rsidR="005800D5" w:rsidRPr="001E2B86" w:rsidRDefault="005800D5" w:rsidP="005800D5">
      <w:pPr>
        <w:pStyle w:val="PL"/>
      </w:pPr>
      <w:r w:rsidRPr="001E2B86">
        <w:t>SRS-CapabilityPerBandPair-r14 ::= SEQUENCE {</w:t>
      </w:r>
    </w:p>
    <w:p w14:paraId="08AE5B6B" w14:textId="77777777" w:rsidR="005800D5" w:rsidRPr="001E2B86" w:rsidRDefault="005800D5" w:rsidP="005800D5">
      <w:pPr>
        <w:pStyle w:val="PL"/>
      </w:pPr>
      <w:r w:rsidRPr="001E2B86">
        <w:tab/>
        <w:t>retuningInfo</w:t>
      </w:r>
      <w:r w:rsidRPr="001E2B86">
        <w:tab/>
      </w:r>
      <w:r w:rsidRPr="001E2B86">
        <w:tab/>
      </w:r>
      <w:r w:rsidRPr="001E2B86">
        <w:tab/>
      </w:r>
      <w:r w:rsidRPr="001E2B86">
        <w:tab/>
        <w:t>SEQUENCE {</w:t>
      </w:r>
    </w:p>
    <w:p w14:paraId="23F5D9F6" w14:textId="77777777" w:rsidR="005800D5" w:rsidRPr="001E2B86" w:rsidRDefault="005800D5" w:rsidP="005800D5">
      <w:pPr>
        <w:pStyle w:val="PL"/>
      </w:pPr>
      <w:r w:rsidRPr="001E2B86">
        <w:tab/>
      </w:r>
      <w:r w:rsidRPr="001E2B86">
        <w:tab/>
        <w:t>rf-RetuningTimeDL-r14</w:t>
      </w:r>
      <w:r w:rsidRPr="001E2B86">
        <w:tab/>
      </w:r>
      <w:r w:rsidRPr="001E2B86">
        <w:tab/>
      </w:r>
      <w:r w:rsidRPr="001E2B86">
        <w:tab/>
        <w:t>ENUMERATED {n0, n0dot5, n1, n1dot5, n2, n2dot5, n3,</w:t>
      </w:r>
    </w:p>
    <w:p w14:paraId="29B76DC9"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7CFB936E"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5A53D3E0" w14:textId="77777777" w:rsidR="005800D5" w:rsidRPr="001E2B86" w:rsidRDefault="005800D5" w:rsidP="005800D5">
      <w:pPr>
        <w:pStyle w:val="PL"/>
      </w:pPr>
      <w:r w:rsidRPr="001E2B86">
        <w:tab/>
      </w:r>
      <w:r w:rsidRPr="001E2B86">
        <w:tab/>
        <w:t>rf-RetuningTimeUL-r14</w:t>
      </w:r>
      <w:r w:rsidRPr="001E2B86">
        <w:tab/>
      </w:r>
      <w:r w:rsidRPr="001E2B86">
        <w:tab/>
      </w:r>
      <w:r w:rsidRPr="001E2B86">
        <w:tab/>
        <w:t>ENUMERATED {n0, n0dot5, n1, n1dot5, n2, n2dot5, n3,</w:t>
      </w:r>
    </w:p>
    <w:p w14:paraId="5CF42E63"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1EA46907" w14:textId="77777777" w:rsidR="005800D5" w:rsidRPr="001E2B86" w:rsidRDefault="005800D5" w:rsidP="005800D5">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45DFBF3" w14:textId="77777777" w:rsidR="005800D5" w:rsidRPr="001E2B86" w:rsidRDefault="005800D5" w:rsidP="005800D5">
      <w:pPr>
        <w:pStyle w:val="PL"/>
      </w:pPr>
      <w:r w:rsidRPr="001E2B86">
        <w:tab/>
        <w:t>}</w:t>
      </w:r>
    </w:p>
    <w:p w14:paraId="44975AEA" w14:textId="77777777" w:rsidR="005800D5" w:rsidRPr="001E2B86" w:rsidRDefault="005800D5" w:rsidP="005800D5">
      <w:pPr>
        <w:pStyle w:val="PL"/>
      </w:pPr>
      <w:r w:rsidRPr="001E2B86">
        <w:t>}</w:t>
      </w:r>
    </w:p>
    <w:p w14:paraId="7D87A157" w14:textId="77777777" w:rsidR="005800D5" w:rsidRPr="001E2B86" w:rsidRDefault="005800D5" w:rsidP="005800D5">
      <w:pPr>
        <w:pStyle w:val="PL"/>
      </w:pPr>
    </w:p>
    <w:p w14:paraId="57457ABE" w14:textId="77777777" w:rsidR="005800D5" w:rsidRPr="001E2B86" w:rsidRDefault="005800D5" w:rsidP="005800D5">
      <w:pPr>
        <w:pStyle w:val="PL"/>
      </w:pPr>
      <w:r w:rsidRPr="001E2B86">
        <w:t>SRS-CapabilityPerBandPair-v14b0 ::= SEQUENCE {</w:t>
      </w:r>
    </w:p>
    <w:p w14:paraId="1F82B9D8" w14:textId="77777777" w:rsidR="005800D5" w:rsidRPr="001E2B86" w:rsidRDefault="005800D5" w:rsidP="005800D5">
      <w:pPr>
        <w:pStyle w:val="PL"/>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75205FBE" w14:textId="77777777" w:rsidR="005800D5" w:rsidRPr="001E2B86" w:rsidRDefault="005800D5" w:rsidP="005800D5">
      <w:pPr>
        <w:pStyle w:val="PL"/>
      </w:pPr>
      <w:r w:rsidRPr="001E2B86">
        <w:tab/>
        <w:t>srs-HARQ-ReferenceConfig-r14</w:t>
      </w:r>
      <w:r w:rsidRPr="001E2B86">
        <w:tab/>
      </w:r>
      <w:r w:rsidRPr="001E2B86">
        <w:tab/>
      </w:r>
      <w:r w:rsidRPr="001E2B86">
        <w:tab/>
        <w:t>ENUMERATED {supported}</w:t>
      </w:r>
      <w:r w:rsidRPr="001E2B86">
        <w:tab/>
      </w:r>
      <w:r w:rsidRPr="001E2B86">
        <w:tab/>
        <w:t>OPTIONAL</w:t>
      </w:r>
    </w:p>
    <w:p w14:paraId="7605F8C7" w14:textId="77777777" w:rsidR="005800D5" w:rsidRPr="001E2B86" w:rsidRDefault="005800D5" w:rsidP="005800D5">
      <w:pPr>
        <w:pStyle w:val="PL"/>
      </w:pPr>
      <w:r w:rsidRPr="001E2B86">
        <w:t>}</w:t>
      </w:r>
    </w:p>
    <w:p w14:paraId="5E25D4C4" w14:textId="77777777" w:rsidR="005800D5" w:rsidRPr="001E2B86" w:rsidRDefault="005800D5" w:rsidP="005800D5">
      <w:pPr>
        <w:pStyle w:val="PL"/>
      </w:pPr>
    </w:p>
    <w:p w14:paraId="6C604163" w14:textId="77777777" w:rsidR="005800D5" w:rsidRPr="001E2B86" w:rsidRDefault="005800D5" w:rsidP="005800D5">
      <w:pPr>
        <w:pStyle w:val="PL"/>
      </w:pPr>
      <w:r w:rsidRPr="001E2B86">
        <w:t>SRS-CapabilityPerBandPair-v1610::= SEQUENCE {</w:t>
      </w:r>
    </w:p>
    <w:p w14:paraId="43B9592B" w14:textId="77777777" w:rsidR="005800D5" w:rsidRPr="001E2B86" w:rsidRDefault="005800D5" w:rsidP="005800D5">
      <w:pPr>
        <w:pStyle w:val="PL"/>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389E972B" w14:textId="77777777" w:rsidR="005800D5" w:rsidRPr="001E2B86" w:rsidRDefault="005800D5" w:rsidP="005800D5">
      <w:pPr>
        <w:pStyle w:val="PL"/>
      </w:pPr>
      <w:r w:rsidRPr="001E2B86">
        <w:t>}</w:t>
      </w:r>
    </w:p>
    <w:p w14:paraId="371A3094" w14:textId="77777777" w:rsidR="005800D5" w:rsidRPr="001E2B86" w:rsidRDefault="005800D5" w:rsidP="005800D5">
      <w:pPr>
        <w:pStyle w:val="PL"/>
      </w:pPr>
    </w:p>
    <w:p w14:paraId="02C65D16" w14:textId="77777777" w:rsidR="005800D5" w:rsidRPr="001E2B86" w:rsidRDefault="005800D5" w:rsidP="005800D5">
      <w:pPr>
        <w:pStyle w:val="PL"/>
      </w:pPr>
      <w:r w:rsidRPr="001E2B86">
        <w:t>HighSpeedEnhParameters-r14 ::= SEQUENCE {</w:t>
      </w:r>
    </w:p>
    <w:p w14:paraId="0EEDB4C4" w14:textId="77777777" w:rsidR="005800D5" w:rsidRPr="001E2B86" w:rsidRDefault="005800D5" w:rsidP="005800D5">
      <w:pPr>
        <w:pStyle w:val="PL"/>
      </w:pPr>
      <w:r w:rsidRPr="001E2B86">
        <w:tab/>
        <w:t>measurementEnhancements-r14</w:t>
      </w:r>
      <w:r w:rsidRPr="001E2B86">
        <w:tab/>
      </w:r>
      <w:r w:rsidRPr="001E2B86">
        <w:tab/>
        <w:t>ENUMERATED {supported}</w:t>
      </w:r>
      <w:r w:rsidRPr="001E2B86">
        <w:tab/>
      </w:r>
      <w:r w:rsidRPr="001E2B86">
        <w:tab/>
        <w:t>OPTIONAL,</w:t>
      </w:r>
    </w:p>
    <w:p w14:paraId="503C7748" w14:textId="77777777" w:rsidR="005800D5" w:rsidRPr="001E2B86" w:rsidRDefault="005800D5" w:rsidP="005800D5">
      <w:pPr>
        <w:pStyle w:val="PL"/>
      </w:pPr>
      <w:r w:rsidRPr="001E2B86">
        <w:tab/>
        <w:t>demodulationEnhancements-r14</w:t>
      </w:r>
      <w:r w:rsidRPr="001E2B86">
        <w:tab/>
        <w:t>ENUMERATED {supported}</w:t>
      </w:r>
      <w:r w:rsidRPr="001E2B86">
        <w:tab/>
      </w:r>
      <w:r w:rsidRPr="001E2B86">
        <w:tab/>
        <w:t>OPTIONAL,</w:t>
      </w:r>
    </w:p>
    <w:p w14:paraId="3AB8D8DA" w14:textId="77777777" w:rsidR="005800D5" w:rsidRPr="001E2B86" w:rsidRDefault="005800D5" w:rsidP="005800D5">
      <w:pPr>
        <w:pStyle w:val="PL"/>
      </w:pPr>
      <w:r w:rsidRPr="001E2B86">
        <w:tab/>
        <w:t>prach-Enhancements-r14</w:t>
      </w:r>
      <w:r w:rsidRPr="001E2B86">
        <w:tab/>
      </w:r>
      <w:r w:rsidRPr="001E2B86">
        <w:tab/>
      </w:r>
      <w:r w:rsidRPr="001E2B86">
        <w:tab/>
        <w:t>ENUMERATED {supported}</w:t>
      </w:r>
      <w:r w:rsidRPr="001E2B86">
        <w:tab/>
      </w:r>
      <w:r w:rsidRPr="001E2B86">
        <w:tab/>
        <w:t>OPTIONAL</w:t>
      </w:r>
    </w:p>
    <w:p w14:paraId="6063F8E9" w14:textId="77777777" w:rsidR="005800D5" w:rsidRPr="001E2B86" w:rsidRDefault="005800D5" w:rsidP="005800D5">
      <w:pPr>
        <w:pStyle w:val="PL"/>
      </w:pPr>
      <w:r w:rsidRPr="001E2B86">
        <w:t>}</w:t>
      </w:r>
    </w:p>
    <w:p w14:paraId="7650FB0D" w14:textId="77777777" w:rsidR="005800D5" w:rsidRPr="001E2B86" w:rsidRDefault="005800D5" w:rsidP="005800D5">
      <w:pPr>
        <w:pStyle w:val="PL"/>
      </w:pPr>
    </w:p>
    <w:p w14:paraId="1BBC1DF5" w14:textId="77777777" w:rsidR="005800D5" w:rsidRPr="001E2B86" w:rsidRDefault="005800D5" w:rsidP="005800D5">
      <w:pPr>
        <w:pStyle w:val="PL"/>
      </w:pPr>
      <w:r w:rsidRPr="001E2B86">
        <w:t>HighSpeedEnhParameters-v1610 ::= SEQUENCE {</w:t>
      </w:r>
    </w:p>
    <w:p w14:paraId="1AD5F9C7" w14:textId="77777777" w:rsidR="005800D5" w:rsidRPr="001E2B86" w:rsidRDefault="005800D5" w:rsidP="005800D5">
      <w:pPr>
        <w:pStyle w:val="PL"/>
      </w:pPr>
      <w:r w:rsidRPr="001E2B86">
        <w:tab/>
        <w:t>measurementEnhancementsSCell-r16</w:t>
      </w:r>
      <w:r w:rsidRPr="001E2B86">
        <w:tab/>
        <w:t>ENUMERATED {supported}</w:t>
      </w:r>
      <w:r w:rsidRPr="001E2B86">
        <w:tab/>
      </w:r>
      <w:r w:rsidRPr="001E2B86">
        <w:tab/>
        <w:t>OPTIONAL,</w:t>
      </w:r>
    </w:p>
    <w:p w14:paraId="1DDBFC7F" w14:textId="77777777" w:rsidR="005800D5" w:rsidRPr="001E2B86" w:rsidRDefault="005800D5" w:rsidP="005800D5">
      <w:pPr>
        <w:pStyle w:val="PL"/>
      </w:pPr>
      <w:r w:rsidRPr="001E2B86">
        <w:tab/>
        <w:t>measurementEnhancements2-r16</w:t>
      </w:r>
      <w:r w:rsidRPr="001E2B86">
        <w:tab/>
      </w:r>
      <w:r w:rsidRPr="001E2B86">
        <w:tab/>
        <w:t>ENUMERATED {supported}</w:t>
      </w:r>
      <w:r w:rsidRPr="001E2B86">
        <w:tab/>
      </w:r>
      <w:r w:rsidRPr="001E2B86">
        <w:tab/>
        <w:t>OPTIONAL,</w:t>
      </w:r>
    </w:p>
    <w:p w14:paraId="1B724644" w14:textId="77777777" w:rsidR="005800D5" w:rsidRPr="001E2B86" w:rsidRDefault="005800D5" w:rsidP="005800D5">
      <w:pPr>
        <w:pStyle w:val="PL"/>
        <w:tabs>
          <w:tab w:val="clear" w:pos="3456"/>
        </w:tabs>
      </w:pPr>
      <w:r w:rsidRPr="001E2B86">
        <w:tab/>
        <w:t>demodulationEnhancements2-r16</w:t>
      </w:r>
      <w:r w:rsidRPr="001E2B86">
        <w:tab/>
        <w:t>ENUMERATED {supported}</w:t>
      </w:r>
      <w:r w:rsidRPr="001E2B86">
        <w:tab/>
      </w:r>
      <w:r w:rsidRPr="001E2B86">
        <w:tab/>
        <w:t>OPTIONAL,</w:t>
      </w:r>
    </w:p>
    <w:p w14:paraId="09FE660A" w14:textId="77777777" w:rsidR="005800D5" w:rsidRPr="001E2B86" w:rsidRDefault="005800D5" w:rsidP="005800D5">
      <w:pPr>
        <w:pStyle w:val="PL"/>
        <w:tabs>
          <w:tab w:val="clear" w:pos="5760"/>
          <w:tab w:val="clear" w:pos="6144"/>
          <w:tab w:val="clear" w:pos="6528"/>
          <w:tab w:val="left" w:pos="6548"/>
        </w:tabs>
      </w:pPr>
      <w:r w:rsidRPr="001E2B86">
        <w:rPr>
          <w:rFonts w:eastAsia="等线"/>
        </w:rPr>
        <w:tab/>
        <w:t>interRAT-enhancementNR-r16</w:t>
      </w:r>
      <w:r w:rsidRPr="001E2B86">
        <w:rPr>
          <w:rFonts w:eastAsia="等线"/>
        </w:rPr>
        <w:tab/>
      </w:r>
      <w:r w:rsidRPr="001E2B86">
        <w:rPr>
          <w:rFonts w:eastAsia="等线"/>
        </w:rPr>
        <w:tab/>
      </w:r>
      <w:r w:rsidRPr="001E2B86">
        <w:t>ENUMERATED {supported}</w:t>
      </w:r>
      <w:r w:rsidRPr="001E2B86">
        <w:tab/>
      </w:r>
      <w:r w:rsidRPr="001E2B86">
        <w:tab/>
        <w:t>OPTIONAL</w:t>
      </w:r>
    </w:p>
    <w:p w14:paraId="7F9D3E1C" w14:textId="77777777" w:rsidR="005800D5" w:rsidRPr="001E2B86" w:rsidRDefault="005800D5" w:rsidP="005800D5">
      <w:pPr>
        <w:pStyle w:val="PL"/>
      </w:pPr>
      <w:r w:rsidRPr="001E2B86">
        <w:t>}</w:t>
      </w:r>
    </w:p>
    <w:p w14:paraId="4E64A604" w14:textId="77777777" w:rsidR="005800D5" w:rsidRPr="001E2B86" w:rsidRDefault="005800D5" w:rsidP="005800D5">
      <w:pPr>
        <w:pStyle w:val="PL"/>
      </w:pPr>
    </w:p>
    <w:p w14:paraId="0641CC63" w14:textId="77777777" w:rsidR="005800D5" w:rsidRPr="001E2B86" w:rsidRDefault="005800D5" w:rsidP="005800D5">
      <w:pPr>
        <w:pStyle w:val="PL"/>
      </w:pPr>
      <w:r w:rsidRPr="001E2B86">
        <w:t>-- ASN1STOP</w:t>
      </w:r>
    </w:p>
    <w:p w14:paraId="254A98C8" w14:textId="77777777" w:rsidR="005800D5" w:rsidRPr="001E2B86" w:rsidRDefault="005800D5" w:rsidP="005800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5800D5" w:rsidRPr="001E2B86" w14:paraId="5CA4CC8A" w14:textId="77777777" w:rsidTr="00EE4CE1">
        <w:trPr>
          <w:cantSplit/>
          <w:tblHeader/>
        </w:trPr>
        <w:tc>
          <w:tcPr>
            <w:tcW w:w="7825" w:type="dxa"/>
            <w:gridSpan w:val="2"/>
          </w:tcPr>
          <w:p w14:paraId="39D3E794" w14:textId="77777777" w:rsidR="005800D5" w:rsidRPr="001E2B86" w:rsidRDefault="005800D5" w:rsidP="00EE4CE1">
            <w:pPr>
              <w:pStyle w:val="TAH"/>
              <w:rPr>
                <w:lang w:eastAsia="en-GB"/>
              </w:rPr>
            </w:pPr>
            <w:r w:rsidRPr="001E2B86">
              <w:rPr>
                <w:i/>
                <w:noProof/>
                <w:lang w:eastAsia="en-GB"/>
              </w:rPr>
              <w:lastRenderedPageBreak/>
              <w:t>UE-EUTRA-Capability</w:t>
            </w:r>
            <w:r w:rsidRPr="001E2B86">
              <w:rPr>
                <w:iCs/>
                <w:noProof/>
                <w:lang w:eastAsia="en-GB"/>
              </w:rPr>
              <w:t xml:space="preserve"> field descriptions</w:t>
            </w:r>
          </w:p>
        </w:tc>
        <w:tc>
          <w:tcPr>
            <w:tcW w:w="830" w:type="dxa"/>
          </w:tcPr>
          <w:p w14:paraId="1167F814" w14:textId="77777777" w:rsidR="005800D5" w:rsidRPr="001E2B86" w:rsidRDefault="005800D5" w:rsidP="00EE4CE1">
            <w:pPr>
              <w:pStyle w:val="TAH"/>
              <w:rPr>
                <w:i/>
                <w:noProof/>
                <w:lang w:eastAsia="en-GB"/>
              </w:rPr>
            </w:pPr>
            <w:r w:rsidRPr="001E2B86">
              <w:rPr>
                <w:i/>
                <w:noProof/>
                <w:lang w:eastAsia="en-GB"/>
              </w:rPr>
              <w:t>FDD/ TDD diff</w:t>
            </w:r>
          </w:p>
        </w:tc>
      </w:tr>
      <w:tr w:rsidR="005800D5" w:rsidRPr="001E2B86" w14:paraId="364476AC" w14:textId="77777777" w:rsidTr="00EE4CE1">
        <w:trPr>
          <w:cantSplit/>
          <w:tblHeader/>
        </w:trPr>
        <w:tc>
          <w:tcPr>
            <w:tcW w:w="7825" w:type="dxa"/>
            <w:gridSpan w:val="2"/>
          </w:tcPr>
          <w:p w14:paraId="3947A998" w14:textId="77777777" w:rsidR="005800D5" w:rsidRPr="001E2B86" w:rsidRDefault="005800D5" w:rsidP="00EE4CE1">
            <w:pPr>
              <w:pStyle w:val="TAL"/>
              <w:rPr>
                <w:b/>
                <w:bCs/>
                <w:i/>
                <w:iCs/>
                <w:noProof/>
                <w:lang w:eastAsia="en-GB"/>
              </w:rPr>
            </w:pPr>
            <w:r w:rsidRPr="001E2B86">
              <w:rPr>
                <w:b/>
                <w:bCs/>
                <w:i/>
                <w:iCs/>
                <w:noProof/>
                <w:lang w:eastAsia="en-GB"/>
              </w:rPr>
              <w:t>a4-a5-ReportOnLeaveSupport</w:t>
            </w:r>
          </w:p>
          <w:p w14:paraId="0D41EF6F" w14:textId="77777777" w:rsidR="005800D5" w:rsidRPr="001E2B86" w:rsidRDefault="005800D5" w:rsidP="00EE4CE1">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358B262E" w14:textId="77777777" w:rsidR="005800D5" w:rsidRPr="001E2B86" w:rsidRDefault="005800D5" w:rsidP="00EE4CE1">
            <w:pPr>
              <w:pStyle w:val="TAL"/>
              <w:jc w:val="center"/>
              <w:rPr>
                <w:noProof/>
                <w:lang w:eastAsia="en-GB"/>
              </w:rPr>
            </w:pPr>
            <w:bookmarkStart w:id="531" w:name="_MCCTEMPBM_CRPT23360463___4"/>
            <w:r w:rsidRPr="001E2B86">
              <w:rPr>
                <w:noProof/>
                <w:lang w:eastAsia="en-GB"/>
              </w:rPr>
              <w:t>-</w:t>
            </w:r>
            <w:bookmarkEnd w:id="531"/>
          </w:p>
        </w:tc>
      </w:tr>
      <w:tr w:rsidR="005800D5" w:rsidRPr="001E2B86" w14:paraId="038500F0" w14:textId="77777777" w:rsidTr="00EE4CE1">
        <w:trPr>
          <w:cantSplit/>
        </w:trPr>
        <w:tc>
          <w:tcPr>
            <w:tcW w:w="7825" w:type="dxa"/>
            <w:gridSpan w:val="2"/>
          </w:tcPr>
          <w:p w14:paraId="7B8974A8" w14:textId="77777777" w:rsidR="005800D5" w:rsidRPr="001E2B86" w:rsidRDefault="005800D5" w:rsidP="00EE4CE1">
            <w:pPr>
              <w:pStyle w:val="TAL"/>
              <w:rPr>
                <w:b/>
                <w:bCs/>
                <w:i/>
                <w:noProof/>
                <w:lang w:eastAsia="en-GB"/>
              </w:rPr>
            </w:pPr>
            <w:r w:rsidRPr="001E2B86">
              <w:rPr>
                <w:b/>
                <w:bCs/>
                <w:i/>
                <w:noProof/>
                <w:lang w:eastAsia="en-GB"/>
              </w:rPr>
              <w:t>accessStratumRelease</w:t>
            </w:r>
          </w:p>
          <w:p w14:paraId="634D3881" w14:textId="77777777" w:rsidR="005800D5" w:rsidRPr="001E2B86" w:rsidRDefault="005800D5" w:rsidP="00EE4CE1">
            <w:pPr>
              <w:pStyle w:val="TAL"/>
              <w:rPr>
                <w:lang w:eastAsia="en-GB"/>
              </w:rPr>
            </w:pPr>
            <w:r w:rsidRPr="001E2B86">
              <w:rPr>
                <w:lang w:eastAsia="en-GB"/>
              </w:rPr>
              <w:t xml:space="preserve">This field </w:t>
            </w:r>
            <w:r w:rsidRPr="001E2B86">
              <w:t>indicates the release supported by the UE</w:t>
            </w:r>
            <w:r w:rsidRPr="001E2B86">
              <w:rPr>
                <w:lang w:eastAsia="en-GB"/>
              </w:rPr>
              <w:t>. NOTE 7.</w:t>
            </w:r>
          </w:p>
        </w:tc>
        <w:tc>
          <w:tcPr>
            <w:tcW w:w="830" w:type="dxa"/>
          </w:tcPr>
          <w:p w14:paraId="247DA739" w14:textId="77777777" w:rsidR="005800D5" w:rsidRPr="001E2B86" w:rsidRDefault="005800D5" w:rsidP="00EE4CE1">
            <w:pPr>
              <w:pStyle w:val="TAL"/>
              <w:jc w:val="center"/>
              <w:rPr>
                <w:bCs/>
                <w:noProof/>
                <w:lang w:eastAsia="en-GB"/>
              </w:rPr>
            </w:pPr>
            <w:bookmarkStart w:id="532" w:name="_MCCTEMPBM_CRPT23360464___4"/>
            <w:r w:rsidRPr="001E2B86">
              <w:rPr>
                <w:bCs/>
                <w:noProof/>
                <w:lang w:eastAsia="en-GB"/>
              </w:rPr>
              <w:t>-</w:t>
            </w:r>
            <w:bookmarkEnd w:id="532"/>
          </w:p>
        </w:tc>
      </w:tr>
      <w:tr w:rsidR="005800D5" w:rsidRPr="001E2B86" w14:paraId="5433470A" w14:textId="77777777" w:rsidTr="00EE4CE1">
        <w:trPr>
          <w:cantSplit/>
        </w:trPr>
        <w:tc>
          <w:tcPr>
            <w:tcW w:w="7825" w:type="dxa"/>
            <w:gridSpan w:val="2"/>
          </w:tcPr>
          <w:p w14:paraId="2081B8C1" w14:textId="77777777" w:rsidR="005800D5" w:rsidRPr="001E2B86" w:rsidRDefault="005800D5" w:rsidP="00EE4CE1">
            <w:pPr>
              <w:keepNext/>
              <w:keepLines/>
              <w:spacing w:after="0"/>
              <w:rPr>
                <w:rFonts w:ascii="Arial" w:hAnsi="Arial"/>
                <w:b/>
                <w:bCs/>
                <w:i/>
                <w:noProof/>
                <w:sz w:val="18"/>
              </w:rPr>
            </w:pPr>
            <w:bookmarkStart w:id="533" w:name="_MCCTEMPBM_CRPT23360465___7" w:colFirst="0" w:colLast="0"/>
            <w:r w:rsidRPr="001E2B86">
              <w:rPr>
                <w:rFonts w:ascii="Arial" w:hAnsi="Arial"/>
                <w:b/>
                <w:bCs/>
                <w:i/>
                <w:noProof/>
                <w:sz w:val="18"/>
              </w:rPr>
              <w:t>additionalRx-Tx-PerformanceReq</w:t>
            </w:r>
          </w:p>
          <w:p w14:paraId="2B99751E" w14:textId="77777777" w:rsidR="005800D5" w:rsidRPr="001E2B86" w:rsidRDefault="005800D5" w:rsidP="00EE4CE1">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392ED1CC" w14:textId="77777777" w:rsidR="005800D5" w:rsidRPr="001E2B86" w:rsidRDefault="005800D5" w:rsidP="00EE4CE1">
            <w:pPr>
              <w:keepNext/>
              <w:keepLines/>
              <w:spacing w:after="0"/>
              <w:jc w:val="center"/>
              <w:rPr>
                <w:rFonts w:ascii="Arial" w:hAnsi="Arial"/>
                <w:bCs/>
                <w:noProof/>
                <w:sz w:val="18"/>
              </w:rPr>
            </w:pPr>
            <w:bookmarkStart w:id="534" w:name="_MCCTEMPBM_CRPT23360466___4"/>
            <w:r w:rsidRPr="001E2B86">
              <w:rPr>
                <w:rFonts w:ascii="Arial" w:hAnsi="Arial"/>
                <w:bCs/>
                <w:noProof/>
                <w:sz w:val="18"/>
              </w:rPr>
              <w:t>-</w:t>
            </w:r>
            <w:bookmarkEnd w:id="534"/>
          </w:p>
        </w:tc>
      </w:tr>
      <w:bookmarkEnd w:id="533"/>
      <w:tr w:rsidR="005800D5" w:rsidRPr="001E2B86" w14:paraId="36C0A0E5" w14:textId="77777777" w:rsidTr="00EE4CE1">
        <w:trPr>
          <w:cantSplit/>
        </w:trPr>
        <w:tc>
          <w:tcPr>
            <w:tcW w:w="7825" w:type="dxa"/>
            <w:gridSpan w:val="2"/>
          </w:tcPr>
          <w:p w14:paraId="4E3932DC" w14:textId="77777777" w:rsidR="005800D5" w:rsidRPr="001E2B86" w:rsidRDefault="005800D5" w:rsidP="00EE4CE1">
            <w:pPr>
              <w:pStyle w:val="TAL"/>
              <w:rPr>
                <w:b/>
                <w:bCs/>
                <w:i/>
                <w:iCs/>
                <w:noProof/>
              </w:rPr>
            </w:pPr>
            <w:r w:rsidRPr="001E2B86">
              <w:rPr>
                <w:b/>
                <w:bCs/>
                <w:i/>
                <w:iCs/>
                <w:noProof/>
              </w:rPr>
              <w:t>addSRS</w:t>
            </w:r>
          </w:p>
          <w:p w14:paraId="0360EECD" w14:textId="77777777" w:rsidR="005800D5" w:rsidRPr="001E2B86" w:rsidRDefault="005800D5" w:rsidP="00EE4CE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38B5EFE3" w14:textId="77777777" w:rsidR="005800D5" w:rsidRPr="001E2B86" w:rsidRDefault="005800D5" w:rsidP="00EE4CE1">
            <w:pPr>
              <w:pStyle w:val="TAL"/>
              <w:jc w:val="center"/>
              <w:rPr>
                <w:noProof/>
              </w:rPr>
            </w:pPr>
            <w:bookmarkStart w:id="535" w:name="_MCCTEMPBM_CRPT23360467___4"/>
            <w:r w:rsidRPr="001E2B86">
              <w:rPr>
                <w:noProof/>
              </w:rPr>
              <w:t>-</w:t>
            </w:r>
            <w:bookmarkEnd w:id="535"/>
          </w:p>
        </w:tc>
      </w:tr>
      <w:tr w:rsidR="005800D5" w:rsidRPr="001E2B86" w14:paraId="50233391" w14:textId="77777777" w:rsidTr="00EE4CE1">
        <w:trPr>
          <w:cantSplit/>
        </w:trPr>
        <w:tc>
          <w:tcPr>
            <w:tcW w:w="7825" w:type="dxa"/>
            <w:gridSpan w:val="2"/>
          </w:tcPr>
          <w:p w14:paraId="16E94B55" w14:textId="77777777" w:rsidR="005800D5" w:rsidRPr="001E2B86" w:rsidRDefault="005800D5" w:rsidP="00EE4CE1">
            <w:pPr>
              <w:pStyle w:val="TAL"/>
              <w:rPr>
                <w:b/>
                <w:i/>
                <w:noProof/>
                <w:lang w:eastAsia="en-GB"/>
              </w:rPr>
            </w:pPr>
            <w:r w:rsidRPr="001E2B86">
              <w:rPr>
                <w:b/>
                <w:i/>
                <w:noProof/>
                <w:lang w:eastAsia="en-GB"/>
              </w:rPr>
              <w:t>addSRS-1T2R</w:t>
            </w:r>
          </w:p>
          <w:p w14:paraId="0EFBC310" w14:textId="77777777" w:rsidR="005800D5" w:rsidRPr="001E2B86" w:rsidRDefault="005800D5" w:rsidP="00EE4CE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6B7705B7" w14:textId="77777777" w:rsidR="005800D5" w:rsidRPr="001E2B86" w:rsidRDefault="005800D5" w:rsidP="00EE4CE1">
            <w:pPr>
              <w:pStyle w:val="TAL"/>
              <w:jc w:val="center"/>
              <w:rPr>
                <w:noProof/>
              </w:rPr>
            </w:pPr>
            <w:bookmarkStart w:id="536" w:name="_MCCTEMPBM_CRPT23360468___4"/>
            <w:r w:rsidRPr="001E2B86">
              <w:rPr>
                <w:noProof/>
              </w:rPr>
              <w:t>-</w:t>
            </w:r>
            <w:bookmarkEnd w:id="536"/>
          </w:p>
        </w:tc>
      </w:tr>
      <w:tr w:rsidR="005800D5" w:rsidRPr="001E2B86" w14:paraId="317F407F" w14:textId="77777777" w:rsidTr="00EE4CE1">
        <w:trPr>
          <w:cantSplit/>
        </w:trPr>
        <w:tc>
          <w:tcPr>
            <w:tcW w:w="7825" w:type="dxa"/>
            <w:gridSpan w:val="2"/>
          </w:tcPr>
          <w:p w14:paraId="717E25B4" w14:textId="77777777" w:rsidR="005800D5" w:rsidRPr="001E2B86" w:rsidRDefault="005800D5" w:rsidP="00EE4CE1">
            <w:pPr>
              <w:pStyle w:val="TAL"/>
              <w:rPr>
                <w:b/>
                <w:i/>
                <w:noProof/>
                <w:lang w:eastAsia="en-GB"/>
              </w:rPr>
            </w:pPr>
            <w:r w:rsidRPr="001E2B86">
              <w:rPr>
                <w:b/>
                <w:i/>
                <w:noProof/>
                <w:lang w:eastAsia="en-GB"/>
              </w:rPr>
              <w:t>addSRS-1T4R</w:t>
            </w:r>
          </w:p>
          <w:p w14:paraId="0F79570A" w14:textId="77777777" w:rsidR="005800D5" w:rsidRPr="001E2B86" w:rsidRDefault="005800D5" w:rsidP="00EE4CE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3D0CDCCC" w14:textId="77777777" w:rsidR="005800D5" w:rsidRPr="001E2B86" w:rsidRDefault="005800D5" w:rsidP="00EE4CE1">
            <w:pPr>
              <w:pStyle w:val="TAL"/>
              <w:jc w:val="center"/>
              <w:rPr>
                <w:noProof/>
              </w:rPr>
            </w:pPr>
            <w:bookmarkStart w:id="537" w:name="_MCCTEMPBM_CRPT23360469___4"/>
            <w:r w:rsidRPr="001E2B86">
              <w:rPr>
                <w:noProof/>
              </w:rPr>
              <w:t>-</w:t>
            </w:r>
            <w:bookmarkEnd w:id="537"/>
          </w:p>
        </w:tc>
      </w:tr>
      <w:tr w:rsidR="005800D5" w:rsidRPr="001E2B86" w14:paraId="6AE68E96" w14:textId="77777777" w:rsidTr="00EE4CE1">
        <w:trPr>
          <w:cantSplit/>
        </w:trPr>
        <w:tc>
          <w:tcPr>
            <w:tcW w:w="7825" w:type="dxa"/>
            <w:gridSpan w:val="2"/>
          </w:tcPr>
          <w:p w14:paraId="79DA1F6D" w14:textId="77777777" w:rsidR="005800D5" w:rsidRPr="001E2B86" w:rsidRDefault="005800D5" w:rsidP="00EE4CE1">
            <w:pPr>
              <w:pStyle w:val="TAL"/>
              <w:rPr>
                <w:b/>
                <w:i/>
                <w:noProof/>
                <w:lang w:eastAsia="en-GB"/>
              </w:rPr>
            </w:pPr>
            <w:r w:rsidRPr="001E2B86">
              <w:rPr>
                <w:b/>
                <w:i/>
                <w:noProof/>
                <w:lang w:eastAsia="en-GB"/>
              </w:rPr>
              <w:t>addSRS-2T4R-2Pairs</w:t>
            </w:r>
          </w:p>
          <w:p w14:paraId="3FF489E4" w14:textId="77777777" w:rsidR="005800D5" w:rsidRPr="001E2B86" w:rsidRDefault="005800D5" w:rsidP="00EE4CE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235ABBE2" w14:textId="77777777" w:rsidR="005800D5" w:rsidRPr="001E2B86" w:rsidRDefault="005800D5" w:rsidP="00EE4CE1">
            <w:pPr>
              <w:pStyle w:val="TAL"/>
              <w:jc w:val="center"/>
              <w:rPr>
                <w:noProof/>
              </w:rPr>
            </w:pPr>
            <w:bookmarkStart w:id="538" w:name="_MCCTEMPBM_CRPT23360470___4"/>
            <w:r w:rsidRPr="001E2B86">
              <w:rPr>
                <w:noProof/>
              </w:rPr>
              <w:t>-</w:t>
            </w:r>
            <w:bookmarkEnd w:id="538"/>
          </w:p>
        </w:tc>
      </w:tr>
      <w:tr w:rsidR="005800D5" w:rsidRPr="001E2B86" w14:paraId="26828F6C" w14:textId="77777777" w:rsidTr="00EE4CE1">
        <w:trPr>
          <w:cantSplit/>
        </w:trPr>
        <w:tc>
          <w:tcPr>
            <w:tcW w:w="7825" w:type="dxa"/>
            <w:gridSpan w:val="2"/>
          </w:tcPr>
          <w:p w14:paraId="29F90741" w14:textId="77777777" w:rsidR="005800D5" w:rsidRPr="001E2B86" w:rsidRDefault="005800D5" w:rsidP="00EE4CE1">
            <w:pPr>
              <w:pStyle w:val="TAL"/>
              <w:rPr>
                <w:rFonts w:eastAsia="宋体"/>
                <w:b/>
                <w:i/>
                <w:noProof/>
              </w:rPr>
            </w:pPr>
            <w:r w:rsidRPr="001E2B86">
              <w:rPr>
                <w:b/>
                <w:i/>
                <w:noProof/>
                <w:lang w:eastAsia="en-GB"/>
              </w:rPr>
              <w:t>addSRS-2T4R</w:t>
            </w:r>
            <w:r w:rsidRPr="001E2B86">
              <w:rPr>
                <w:rFonts w:eastAsia="宋体"/>
                <w:b/>
                <w:i/>
                <w:noProof/>
              </w:rPr>
              <w:t>-3Pairs</w:t>
            </w:r>
          </w:p>
          <w:p w14:paraId="51981EB5" w14:textId="77777777" w:rsidR="005800D5" w:rsidRPr="001E2B86" w:rsidRDefault="005800D5" w:rsidP="00EE4CE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53DED447" w14:textId="77777777" w:rsidR="005800D5" w:rsidRPr="001E2B86" w:rsidRDefault="005800D5" w:rsidP="00EE4CE1">
            <w:pPr>
              <w:pStyle w:val="TAL"/>
              <w:jc w:val="center"/>
              <w:rPr>
                <w:noProof/>
              </w:rPr>
            </w:pPr>
            <w:bookmarkStart w:id="539" w:name="_MCCTEMPBM_CRPT23360471___4"/>
            <w:r w:rsidRPr="001E2B86">
              <w:rPr>
                <w:noProof/>
              </w:rPr>
              <w:t>-</w:t>
            </w:r>
            <w:bookmarkEnd w:id="539"/>
          </w:p>
        </w:tc>
      </w:tr>
      <w:tr w:rsidR="005800D5" w:rsidRPr="001E2B86" w14:paraId="0BE5FDBA" w14:textId="77777777" w:rsidTr="00EE4CE1">
        <w:trPr>
          <w:cantSplit/>
        </w:trPr>
        <w:tc>
          <w:tcPr>
            <w:tcW w:w="7825" w:type="dxa"/>
            <w:gridSpan w:val="2"/>
          </w:tcPr>
          <w:p w14:paraId="79C4DDB9" w14:textId="77777777" w:rsidR="005800D5" w:rsidRPr="001E2B86" w:rsidRDefault="005800D5" w:rsidP="00EE4CE1">
            <w:pPr>
              <w:pStyle w:val="TAL"/>
              <w:rPr>
                <w:b/>
                <w:bCs/>
                <w:i/>
                <w:iCs/>
                <w:lang w:eastAsia="en-GB"/>
              </w:rPr>
            </w:pPr>
            <w:r w:rsidRPr="001E2B86">
              <w:rPr>
                <w:b/>
                <w:bCs/>
                <w:i/>
                <w:iCs/>
                <w:lang w:eastAsia="en-GB"/>
              </w:rPr>
              <w:t>addSRS-AntennaSwitching (in addSRS)</w:t>
            </w:r>
          </w:p>
          <w:p w14:paraId="107B0AF4" w14:textId="77777777" w:rsidR="005800D5" w:rsidRPr="001E2B86" w:rsidRDefault="005800D5" w:rsidP="00EE4CE1">
            <w:pPr>
              <w:pStyle w:val="TAL"/>
              <w:rPr>
                <w:noProof/>
              </w:rPr>
            </w:pPr>
            <w:r w:rsidRPr="001E2B86">
              <w:t xml:space="preserve">Value </w:t>
            </w:r>
            <w:r w:rsidRPr="001E2B86">
              <w:rPr>
                <w:i/>
              </w:rPr>
              <w:t>useBasic</w:t>
            </w:r>
            <w:r w:rsidRPr="001E2B86">
              <w:t xml:space="preserve"> indicates the antenna switching capabilities for additional SRS symbol(s) for a band of band combination for which the capability is not signalled in </w:t>
            </w:r>
            <w:r w:rsidRPr="001E2B86">
              <w:rPr>
                <w:i/>
              </w:rPr>
              <w:t>bandParameterLis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5B5FF926" w14:textId="77777777" w:rsidR="005800D5" w:rsidRPr="001E2B86" w:rsidRDefault="005800D5" w:rsidP="00EE4CE1">
            <w:pPr>
              <w:pStyle w:val="TAL"/>
              <w:jc w:val="center"/>
              <w:rPr>
                <w:noProof/>
              </w:rPr>
            </w:pPr>
            <w:bookmarkStart w:id="540" w:name="_MCCTEMPBM_CRPT23360472___4"/>
            <w:r w:rsidRPr="001E2B86">
              <w:rPr>
                <w:noProof/>
              </w:rPr>
              <w:t>-</w:t>
            </w:r>
            <w:bookmarkEnd w:id="540"/>
          </w:p>
        </w:tc>
      </w:tr>
      <w:tr w:rsidR="005800D5" w:rsidRPr="001E2B86" w14:paraId="3DFC6904" w14:textId="77777777" w:rsidTr="00EE4CE1">
        <w:trPr>
          <w:cantSplit/>
        </w:trPr>
        <w:tc>
          <w:tcPr>
            <w:tcW w:w="7825" w:type="dxa"/>
            <w:gridSpan w:val="2"/>
          </w:tcPr>
          <w:p w14:paraId="114370A9" w14:textId="77777777" w:rsidR="005800D5" w:rsidRPr="001E2B86" w:rsidRDefault="005800D5" w:rsidP="00EE4CE1">
            <w:pPr>
              <w:pStyle w:val="TAL"/>
              <w:rPr>
                <w:b/>
                <w:bCs/>
                <w:i/>
                <w:iCs/>
                <w:lang w:eastAsia="en-GB"/>
              </w:rPr>
            </w:pPr>
            <w:r w:rsidRPr="001E2B86">
              <w:rPr>
                <w:b/>
                <w:bCs/>
                <w:i/>
                <w:iCs/>
                <w:lang w:eastAsia="en-GB"/>
              </w:rPr>
              <w:t>addSRS-AntennaSwitching (in bandParameterList-v1610)</w:t>
            </w:r>
          </w:p>
          <w:p w14:paraId="6345BDB0" w14:textId="77777777" w:rsidR="005800D5" w:rsidRPr="001E2B86" w:rsidRDefault="005800D5" w:rsidP="00EE4CE1">
            <w:pPr>
              <w:pStyle w:val="TAL"/>
              <w:rPr>
                <w:noProof/>
              </w:rPr>
            </w:pPr>
            <w:r w:rsidRPr="001E2B86">
              <w:t>If signalled, the field indicates the antenna switching capabilities for additional SRS symbol(s) for the concerned band of band combination.</w:t>
            </w:r>
          </w:p>
        </w:tc>
        <w:tc>
          <w:tcPr>
            <w:tcW w:w="830" w:type="dxa"/>
          </w:tcPr>
          <w:p w14:paraId="058AEEEB" w14:textId="77777777" w:rsidR="005800D5" w:rsidRPr="001E2B86" w:rsidRDefault="005800D5" w:rsidP="00EE4CE1">
            <w:pPr>
              <w:pStyle w:val="TAL"/>
              <w:jc w:val="center"/>
              <w:rPr>
                <w:noProof/>
              </w:rPr>
            </w:pPr>
            <w:bookmarkStart w:id="541" w:name="_MCCTEMPBM_CRPT23360473___4"/>
            <w:r w:rsidRPr="001E2B86">
              <w:rPr>
                <w:noProof/>
              </w:rPr>
              <w:t>-</w:t>
            </w:r>
            <w:bookmarkEnd w:id="541"/>
          </w:p>
        </w:tc>
      </w:tr>
      <w:tr w:rsidR="005800D5" w:rsidRPr="001E2B86" w14:paraId="78726213" w14:textId="77777777" w:rsidTr="00EE4CE1">
        <w:trPr>
          <w:cantSplit/>
        </w:trPr>
        <w:tc>
          <w:tcPr>
            <w:tcW w:w="7825" w:type="dxa"/>
            <w:gridSpan w:val="2"/>
          </w:tcPr>
          <w:p w14:paraId="17558869" w14:textId="77777777" w:rsidR="005800D5" w:rsidRPr="001E2B86" w:rsidRDefault="005800D5" w:rsidP="00EE4CE1">
            <w:pPr>
              <w:pStyle w:val="TAL"/>
              <w:rPr>
                <w:b/>
                <w:bCs/>
                <w:i/>
                <w:iCs/>
                <w:lang w:eastAsia="en-GB"/>
              </w:rPr>
            </w:pPr>
            <w:r w:rsidRPr="001E2B86">
              <w:rPr>
                <w:b/>
                <w:bCs/>
                <w:i/>
                <w:iCs/>
                <w:lang w:eastAsia="en-GB"/>
              </w:rPr>
              <w:t>addSRS-CarrierSwitching (in addSRS)</w:t>
            </w:r>
          </w:p>
          <w:p w14:paraId="475EE256" w14:textId="77777777" w:rsidR="005800D5" w:rsidRPr="001E2B86" w:rsidRDefault="005800D5" w:rsidP="00EE4CE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r w:rsidRPr="001E2B86">
              <w:rPr>
                <w:i/>
                <w:iCs/>
              </w:rPr>
              <w:t>addSRS-CarrierSwitching</w:t>
            </w:r>
            <w:r w:rsidRPr="001E2B86">
              <w:t xml:space="preserve"> (in </w:t>
            </w:r>
            <w:r w:rsidRPr="001E2B86">
              <w:rPr>
                <w:i/>
                <w:iCs/>
              </w:rPr>
              <w:t>bandParameterList-v1610</w:t>
            </w:r>
            <w:r w:rsidRPr="001E2B86">
              <w:t>) is not included.</w:t>
            </w:r>
          </w:p>
        </w:tc>
        <w:tc>
          <w:tcPr>
            <w:tcW w:w="830" w:type="dxa"/>
          </w:tcPr>
          <w:p w14:paraId="1E1DCDF1" w14:textId="77777777" w:rsidR="005800D5" w:rsidRPr="001E2B86" w:rsidRDefault="005800D5" w:rsidP="00EE4CE1">
            <w:pPr>
              <w:pStyle w:val="TAL"/>
              <w:jc w:val="center"/>
              <w:rPr>
                <w:noProof/>
              </w:rPr>
            </w:pPr>
            <w:bookmarkStart w:id="542" w:name="_MCCTEMPBM_CRPT23360474___4"/>
            <w:r w:rsidRPr="001E2B86">
              <w:rPr>
                <w:noProof/>
              </w:rPr>
              <w:t>-</w:t>
            </w:r>
            <w:bookmarkEnd w:id="542"/>
          </w:p>
        </w:tc>
      </w:tr>
      <w:tr w:rsidR="005800D5" w:rsidRPr="001E2B86" w14:paraId="1BC006E7" w14:textId="77777777" w:rsidTr="00EE4CE1">
        <w:trPr>
          <w:cantSplit/>
        </w:trPr>
        <w:tc>
          <w:tcPr>
            <w:tcW w:w="7825" w:type="dxa"/>
            <w:gridSpan w:val="2"/>
          </w:tcPr>
          <w:p w14:paraId="572976B3" w14:textId="77777777" w:rsidR="005800D5" w:rsidRPr="001E2B86" w:rsidRDefault="005800D5" w:rsidP="00EE4CE1">
            <w:pPr>
              <w:pStyle w:val="TAL"/>
              <w:rPr>
                <w:b/>
                <w:bCs/>
                <w:i/>
                <w:iCs/>
                <w:lang w:eastAsia="en-GB"/>
              </w:rPr>
            </w:pPr>
            <w:r w:rsidRPr="001E2B86">
              <w:rPr>
                <w:b/>
                <w:bCs/>
                <w:i/>
                <w:iCs/>
                <w:lang w:eastAsia="en-GB"/>
              </w:rPr>
              <w:t>addSRS-CarrierSwitching (in bandParameterList-v1610)</w:t>
            </w:r>
          </w:p>
          <w:p w14:paraId="6CBB9E58" w14:textId="77777777" w:rsidR="005800D5" w:rsidRPr="001E2B86" w:rsidRDefault="005800D5" w:rsidP="00EE4CE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included.If this field is included, </w:t>
            </w:r>
            <w:r w:rsidRPr="001E2B86">
              <w:rPr>
                <w:i/>
              </w:rPr>
              <w:t xml:space="preserve">addSRS-CarrierSwitching </w:t>
            </w:r>
            <w:r w:rsidRPr="001E2B86">
              <w:t xml:space="preserve">(in </w:t>
            </w:r>
            <w:r w:rsidRPr="001E2B86">
              <w:rPr>
                <w:i/>
              </w:rPr>
              <w:t>addSRS</w:t>
            </w:r>
            <w:r w:rsidRPr="001E2B86">
              <w:t>) is not included.</w:t>
            </w:r>
          </w:p>
        </w:tc>
        <w:tc>
          <w:tcPr>
            <w:tcW w:w="830" w:type="dxa"/>
          </w:tcPr>
          <w:p w14:paraId="74B696B1" w14:textId="77777777" w:rsidR="005800D5" w:rsidRPr="001E2B86" w:rsidRDefault="005800D5" w:rsidP="00EE4CE1">
            <w:pPr>
              <w:pStyle w:val="TAL"/>
              <w:jc w:val="center"/>
              <w:rPr>
                <w:noProof/>
              </w:rPr>
            </w:pPr>
            <w:bookmarkStart w:id="543" w:name="_MCCTEMPBM_CRPT23360475___4"/>
            <w:r w:rsidRPr="001E2B86">
              <w:rPr>
                <w:noProof/>
              </w:rPr>
              <w:t>-</w:t>
            </w:r>
            <w:bookmarkEnd w:id="543"/>
          </w:p>
        </w:tc>
      </w:tr>
      <w:tr w:rsidR="005800D5" w:rsidRPr="001E2B86" w14:paraId="49EF1F06" w14:textId="77777777" w:rsidTr="00EE4CE1">
        <w:trPr>
          <w:cantSplit/>
        </w:trPr>
        <w:tc>
          <w:tcPr>
            <w:tcW w:w="7825" w:type="dxa"/>
            <w:gridSpan w:val="2"/>
          </w:tcPr>
          <w:p w14:paraId="30D59679" w14:textId="77777777" w:rsidR="005800D5" w:rsidRPr="001E2B86" w:rsidRDefault="005800D5" w:rsidP="00EE4CE1">
            <w:pPr>
              <w:pStyle w:val="TAL"/>
              <w:rPr>
                <w:b/>
                <w:bCs/>
                <w:i/>
                <w:iCs/>
                <w:lang w:eastAsia="en-GB"/>
              </w:rPr>
            </w:pPr>
            <w:r w:rsidRPr="001E2B86">
              <w:rPr>
                <w:b/>
                <w:bCs/>
                <w:i/>
                <w:iCs/>
                <w:lang w:eastAsia="en-GB"/>
              </w:rPr>
              <w:t>addSRS-FrequencyHopping (in addSRS)</w:t>
            </w:r>
          </w:p>
          <w:p w14:paraId="0CFA6F89" w14:textId="77777777" w:rsidR="005800D5" w:rsidRPr="001E2B86" w:rsidRDefault="005800D5" w:rsidP="00EE4CE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v1610</w:t>
            </w:r>
            <w:r w:rsidRPr="001E2B86">
              <w:t>.</w:t>
            </w:r>
          </w:p>
        </w:tc>
        <w:tc>
          <w:tcPr>
            <w:tcW w:w="830" w:type="dxa"/>
          </w:tcPr>
          <w:p w14:paraId="7E958A7F" w14:textId="77777777" w:rsidR="005800D5" w:rsidRPr="001E2B86" w:rsidRDefault="005800D5" w:rsidP="00EE4CE1">
            <w:pPr>
              <w:pStyle w:val="TAL"/>
              <w:jc w:val="center"/>
              <w:rPr>
                <w:noProof/>
              </w:rPr>
            </w:pPr>
            <w:bookmarkStart w:id="544" w:name="_MCCTEMPBM_CRPT23360476___4"/>
            <w:r w:rsidRPr="001E2B86">
              <w:rPr>
                <w:noProof/>
              </w:rPr>
              <w:t>-</w:t>
            </w:r>
            <w:bookmarkEnd w:id="544"/>
          </w:p>
        </w:tc>
      </w:tr>
      <w:tr w:rsidR="005800D5" w:rsidRPr="001E2B86" w14:paraId="6C2597BF" w14:textId="77777777" w:rsidTr="00EE4CE1">
        <w:trPr>
          <w:cantSplit/>
        </w:trPr>
        <w:tc>
          <w:tcPr>
            <w:tcW w:w="7825" w:type="dxa"/>
            <w:gridSpan w:val="2"/>
          </w:tcPr>
          <w:p w14:paraId="758610CD" w14:textId="77777777" w:rsidR="005800D5" w:rsidRPr="001E2B86" w:rsidRDefault="005800D5" w:rsidP="00EE4CE1">
            <w:pPr>
              <w:pStyle w:val="TAL"/>
              <w:rPr>
                <w:b/>
                <w:bCs/>
                <w:i/>
                <w:iCs/>
                <w:lang w:eastAsia="en-GB"/>
              </w:rPr>
            </w:pPr>
            <w:r w:rsidRPr="001E2B86">
              <w:rPr>
                <w:b/>
                <w:bCs/>
                <w:i/>
                <w:iCs/>
                <w:lang w:eastAsia="en-GB"/>
              </w:rPr>
              <w:t>addSRS-FrequencyHopping (in bandParameterList-v1610)</w:t>
            </w:r>
          </w:p>
          <w:p w14:paraId="333F90B2" w14:textId="77777777" w:rsidR="005800D5" w:rsidRPr="001E2B86" w:rsidRDefault="005800D5" w:rsidP="00EE4CE1">
            <w:pPr>
              <w:pStyle w:val="TAL"/>
              <w:rPr>
                <w:noProof/>
              </w:rPr>
            </w:pPr>
            <w:r w:rsidRPr="001E2B86">
              <w:t>If signalled, the field indicates whether frequency hopping is supported for additional SRS symbol(s) for the concerned band of band combination.</w:t>
            </w:r>
          </w:p>
        </w:tc>
        <w:tc>
          <w:tcPr>
            <w:tcW w:w="830" w:type="dxa"/>
          </w:tcPr>
          <w:p w14:paraId="289EB8D5" w14:textId="77777777" w:rsidR="005800D5" w:rsidRPr="001E2B86" w:rsidRDefault="005800D5" w:rsidP="00EE4CE1">
            <w:pPr>
              <w:pStyle w:val="TAL"/>
              <w:jc w:val="center"/>
              <w:rPr>
                <w:noProof/>
              </w:rPr>
            </w:pPr>
            <w:bookmarkStart w:id="545" w:name="_MCCTEMPBM_CRPT23360477___4"/>
            <w:r w:rsidRPr="001E2B86">
              <w:rPr>
                <w:noProof/>
              </w:rPr>
              <w:t>-</w:t>
            </w:r>
            <w:bookmarkEnd w:id="545"/>
          </w:p>
        </w:tc>
      </w:tr>
      <w:tr w:rsidR="005800D5" w:rsidRPr="001E2B86" w14:paraId="1AB7115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B6874" w14:textId="77777777" w:rsidR="005800D5" w:rsidRPr="001E2B86" w:rsidRDefault="005800D5" w:rsidP="00EE4CE1">
            <w:pPr>
              <w:pStyle w:val="TAL"/>
              <w:rPr>
                <w:b/>
                <w:i/>
                <w:lang w:eastAsia="en-GB"/>
              </w:rPr>
            </w:pPr>
            <w:r w:rsidRPr="001E2B86">
              <w:rPr>
                <w:b/>
                <w:i/>
                <w:lang w:eastAsia="en-GB"/>
              </w:rPr>
              <w:t>allowedCellList</w:t>
            </w:r>
          </w:p>
          <w:p w14:paraId="772323E5" w14:textId="77777777" w:rsidR="005800D5" w:rsidRPr="001E2B86" w:rsidRDefault="005800D5" w:rsidP="00EE4CE1">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1A250ED7" w14:textId="77777777" w:rsidR="005800D5" w:rsidRPr="001E2B86" w:rsidRDefault="005800D5" w:rsidP="00EE4CE1">
            <w:pPr>
              <w:pStyle w:val="TAL"/>
              <w:jc w:val="center"/>
              <w:rPr>
                <w:lang w:eastAsia="en-GB"/>
              </w:rPr>
            </w:pPr>
            <w:bookmarkStart w:id="546" w:name="_MCCTEMPBM_CRPT23360478___4"/>
            <w:r w:rsidRPr="001E2B86">
              <w:rPr>
                <w:lang w:eastAsia="en-GB"/>
              </w:rPr>
              <w:t>-</w:t>
            </w:r>
            <w:bookmarkEnd w:id="546"/>
          </w:p>
        </w:tc>
      </w:tr>
      <w:tr w:rsidR="005800D5" w:rsidRPr="001E2B86" w14:paraId="767317C6" w14:textId="77777777" w:rsidTr="00EE4CE1">
        <w:trPr>
          <w:cantSplit/>
        </w:trPr>
        <w:tc>
          <w:tcPr>
            <w:tcW w:w="7825" w:type="dxa"/>
            <w:gridSpan w:val="2"/>
          </w:tcPr>
          <w:p w14:paraId="7C2027A4" w14:textId="77777777" w:rsidR="005800D5" w:rsidRPr="001E2B86" w:rsidRDefault="005800D5" w:rsidP="00EE4CE1">
            <w:pPr>
              <w:keepNext/>
              <w:keepLines/>
              <w:spacing w:after="0"/>
              <w:rPr>
                <w:rFonts w:ascii="Arial" w:hAnsi="Arial"/>
                <w:b/>
                <w:bCs/>
                <w:i/>
                <w:noProof/>
                <w:sz w:val="18"/>
              </w:rPr>
            </w:pPr>
            <w:bookmarkStart w:id="547" w:name="_MCCTEMPBM_CRPT23360479___7" w:colFirst="0" w:colLast="0"/>
            <w:r w:rsidRPr="001E2B86">
              <w:rPr>
                <w:rFonts w:ascii="Arial" w:hAnsi="Arial"/>
                <w:b/>
                <w:bCs/>
                <w:i/>
                <w:noProof/>
                <w:sz w:val="18"/>
              </w:rPr>
              <w:t>alternativeTBS-Indices</w:t>
            </w:r>
          </w:p>
          <w:p w14:paraId="789DA8E6" w14:textId="77777777" w:rsidR="005800D5" w:rsidRPr="001E2B86" w:rsidRDefault="005800D5" w:rsidP="00EE4CE1">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A and 33A as specified in TS 36.213 [23].</w:t>
            </w:r>
          </w:p>
        </w:tc>
        <w:tc>
          <w:tcPr>
            <w:tcW w:w="830" w:type="dxa"/>
          </w:tcPr>
          <w:p w14:paraId="5365762A" w14:textId="77777777" w:rsidR="005800D5" w:rsidRPr="001E2B86" w:rsidRDefault="005800D5" w:rsidP="00EE4CE1">
            <w:pPr>
              <w:keepNext/>
              <w:keepLines/>
              <w:spacing w:after="0"/>
              <w:jc w:val="center"/>
              <w:rPr>
                <w:rFonts w:ascii="Arial" w:hAnsi="Arial"/>
                <w:bCs/>
                <w:noProof/>
                <w:sz w:val="18"/>
              </w:rPr>
            </w:pPr>
            <w:bookmarkStart w:id="548" w:name="_MCCTEMPBM_CRPT23360480___4"/>
            <w:r w:rsidRPr="001E2B86">
              <w:rPr>
                <w:rFonts w:ascii="Arial" w:hAnsi="Arial"/>
                <w:bCs/>
                <w:noProof/>
                <w:sz w:val="18"/>
              </w:rPr>
              <w:t>-</w:t>
            </w:r>
            <w:bookmarkEnd w:id="548"/>
          </w:p>
        </w:tc>
      </w:tr>
      <w:bookmarkEnd w:id="547"/>
      <w:tr w:rsidR="005800D5" w:rsidRPr="001E2B86" w14:paraId="640DEAE1" w14:textId="77777777" w:rsidTr="00EE4CE1">
        <w:trPr>
          <w:cantSplit/>
        </w:trPr>
        <w:tc>
          <w:tcPr>
            <w:tcW w:w="7825" w:type="dxa"/>
            <w:gridSpan w:val="2"/>
          </w:tcPr>
          <w:p w14:paraId="38640410" w14:textId="77777777" w:rsidR="005800D5" w:rsidRPr="001E2B86" w:rsidRDefault="005800D5" w:rsidP="00EE4CE1">
            <w:pPr>
              <w:pStyle w:val="TAL"/>
              <w:rPr>
                <w:b/>
                <w:i/>
                <w:noProof/>
              </w:rPr>
            </w:pPr>
            <w:r w:rsidRPr="001E2B86">
              <w:rPr>
                <w:b/>
                <w:i/>
                <w:noProof/>
              </w:rPr>
              <w:t>alternativeTBS-Index</w:t>
            </w:r>
          </w:p>
          <w:p w14:paraId="6FFC9A79" w14:textId="77777777" w:rsidR="005800D5" w:rsidRPr="001E2B86" w:rsidRDefault="005800D5" w:rsidP="00EE4CE1">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48BF0ACB" w14:textId="77777777" w:rsidR="005800D5" w:rsidRPr="001E2B86" w:rsidRDefault="005800D5" w:rsidP="00EE4CE1">
            <w:pPr>
              <w:pStyle w:val="TAL"/>
              <w:jc w:val="center"/>
              <w:rPr>
                <w:noProof/>
              </w:rPr>
            </w:pPr>
            <w:bookmarkStart w:id="549" w:name="_MCCTEMPBM_CRPT23360481___4"/>
            <w:r w:rsidRPr="001E2B86">
              <w:rPr>
                <w:noProof/>
              </w:rPr>
              <w:t>No</w:t>
            </w:r>
            <w:bookmarkEnd w:id="549"/>
          </w:p>
        </w:tc>
      </w:tr>
      <w:tr w:rsidR="005800D5" w:rsidRPr="001E2B86" w14:paraId="5940BE65" w14:textId="77777777" w:rsidTr="00EE4CE1">
        <w:trPr>
          <w:cantSplit/>
        </w:trPr>
        <w:tc>
          <w:tcPr>
            <w:tcW w:w="7825" w:type="dxa"/>
            <w:gridSpan w:val="2"/>
          </w:tcPr>
          <w:p w14:paraId="04F8B17A" w14:textId="77777777" w:rsidR="005800D5" w:rsidRPr="001E2B86" w:rsidRDefault="005800D5" w:rsidP="00EE4CE1">
            <w:pPr>
              <w:pStyle w:val="TAL"/>
              <w:rPr>
                <w:b/>
                <w:bCs/>
                <w:i/>
                <w:noProof/>
                <w:lang w:eastAsia="en-GB"/>
              </w:rPr>
            </w:pPr>
            <w:r w:rsidRPr="001E2B86">
              <w:rPr>
                <w:b/>
                <w:bCs/>
                <w:i/>
                <w:noProof/>
                <w:lang w:eastAsia="en-GB"/>
              </w:rPr>
              <w:t>alternativeTimeToTrigger</w:t>
            </w:r>
          </w:p>
          <w:p w14:paraId="53BD52D6" w14:textId="77777777" w:rsidR="005800D5" w:rsidRPr="001E2B86" w:rsidRDefault="005800D5" w:rsidP="00EE4CE1">
            <w:pPr>
              <w:pStyle w:val="TAL"/>
              <w:rPr>
                <w:b/>
                <w:bCs/>
                <w:i/>
                <w:noProof/>
                <w:lang w:eastAsia="en-GB"/>
              </w:rPr>
            </w:pPr>
            <w:r w:rsidRPr="001E2B86">
              <w:rPr>
                <w:lang w:eastAsia="en-GB"/>
              </w:rPr>
              <w:t>Indicates whether the UE supports alternativeTimeToTrigger.</w:t>
            </w:r>
          </w:p>
        </w:tc>
        <w:tc>
          <w:tcPr>
            <w:tcW w:w="830" w:type="dxa"/>
          </w:tcPr>
          <w:p w14:paraId="211FBA74" w14:textId="77777777" w:rsidR="005800D5" w:rsidRPr="001E2B86" w:rsidRDefault="005800D5" w:rsidP="00EE4CE1">
            <w:pPr>
              <w:pStyle w:val="TAL"/>
              <w:jc w:val="center"/>
              <w:rPr>
                <w:bCs/>
                <w:noProof/>
                <w:lang w:eastAsia="en-GB"/>
              </w:rPr>
            </w:pPr>
            <w:bookmarkStart w:id="550" w:name="_MCCTEMPBM_CRPT23360482___4"/>
            <w:r w:rsidRPr="001E2B86">
              <w:rPr>
                <w:bCs/>
                <w:noProof/>
                <w:lang w:eastAsia="en-GB"/>
              </w:rPr>
              <w:t>No</w:t>
            </w:r>
            <w:bookmarkEnd w:id="550"/>
          </w:p>
        </w:tc>
      </w:tr>
      <w:tr w:rsidR="005800D5" w:rsidRPr="001E2B86" w14:paraId="734D78DD" w14:textId="77777777" w:rsidTr="00EE4CE1">
        <w:trPr>
          <w:cantSplit/>
        </w:trPr>
        <w:tc>
          <w:tcPr>
            <w:tcW w:w="7825" w:type="dxa"/>
            <w:gridSpan w:val="2"/>
          </w:tcPr>
          <w:p w14:paraId="23D502C2" w14:textId="77777777" w:rsidR="005800D5" w:rsidRPr="001E2B86" w:rsidRDefault="005800D5" w:rsidP="00EE4CE1">
            <w:pPr>
              <w:pStyle w:val="TAL"/>
              <w:rPr>
                <w:b/>
                <w:bCs/>
                <w:i/>
                <w:iCs/>
                <w:lang w:eastAsia="en-GB"/>
              </w:rPr>
            </w:pPr>
            <w:r w:rsidRPr="001E2B86">
              <w:rPr>
                <w:b/>
                <w:bCs/>
                <w:i/>
                <w:iCs/>
                <w:lang w:eastAsia="en-GB"/>
              </w:rPr>
              <w:t>altFreqPriority</w:t>
            </w:r>
          </w:p>
          <w:p w14:paraId="3DD78CB1" w14:textId="77777777" w:rsidR="005800D5" w:rsidRPr="001E2B86" w:rsidRDefault="005800D5" w:rsidP="00EE4CE1">
            <w:pPr>
              <w:pStyle w:val="TAL"/>
              <w:rPr>
                <w:b/>
                <w:bCs/>
                <w:i/>
                <w:noProof/>
                <w:lang w:eastAsia="en-GB"/>
              </w:rPr>
            </w:pPr>
            <w:r w:rsidRPr="001E2B86">
              <w:rPr>
                <w:lang w:eastAsia="en-GB"/>
              </w:rPr>
              <w:t>Indicates whether the UE supports alternative cell reselection priority.</w:t>
            </w:r>
          </w:p>
        </w:tc>
        <w:tc>
          <w:tcPr>
            <w:tcW w:w="830" w:type="dxa"/>
          </w:tcPr>
          <w:p w14:paraId="113D2F55" w14:textId="77777777" w:rsidR="005800D5" w:rsidRPr="001E2B86" w:rsidRDefault="005800D5" w:rsidP="00EE4CE1">
            <w:pPr>
              <w:pStyle w:val="TAL"/>
              <w:jc w:val="center"/>
              <w:rPr>
                <w:bCs/>
                <w:noProof/>
                <w:lang w:eastAsia="en-GB"/>
              </w:rPr>
            </w:pPr>
            <w:bookmarkStart w:id="551" w:name="_MCCTEMPBM_CRPT23360483___4"/>
            <w:r w:rsidRPr="001E2B86">
              <w:rPr>
                <w:bCs/>
                <w:noProof/>
                <w:lang w:eastAsia="en-GB"/>
              </w:rPr>
              <w:t>No</w:t>
            </w:r>
            <w:bookmarkEnd w:id="551"/>
          </w:p>
        </w:tc>
      </w:tr>
      <w:tr w:rsidR="005800D5" w:rsidRPr="001E2B86" w14:paraId="4FF014FC" w14:textId="77777777" w:rsidTr="00EE4CE1">
        <w:trPr>
          <w:cantSplit/>
        </w:trPr>
        <w:tc>
          <w:tcPr>
            <w:tcW w:w="7825" w:type="dxa"/>
            <w:gridSpan w:val="2"/>
          </w:tcPr>
          <w:p w14:paraId="7E229DD5" w14:textId="77777777" w:rsidR="005800D5" w:rsidRPr="001E2B86" w:rsidRDefault="005800D5" w:rsidP="00EE4CE1">
            <w:pPr>
              <w:pStyle w:val="TAL"/>
              <w:rPr>
                <w:b/>
                <w:bCs/>
                <w:i/>
                <w:noProof/>
                <w:lang w:eastAsia="en-GB"/>
              </w:rPr>
            </w:pPr>
            <w:r w:rsidRPr="001E2B86">
              <w:rPr>
                <w:b/>
                <w:bCs/>
                <w:i/>
                <w:noProof/>
                <w:lang w:eastAsia="en-GB"/>
              </w:rPr>
              <w:lastRenderedPageBreak/>
              <w:t>altMCS-Table</w:t>
            </w:r>
          </w:p>
          <w:p w14:paraId="110DF5C9" w14:textId="77777777" w:rsidR="005800D5" w:rsidRPr="001E2B86" w:rsidRDefault="005800D5" w:rsidP="00EE4CE1">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5F9AC7CE" w14:textId="77777777" w:rsidR="005800D5" w:rsidRPr="001E2B86" w:rsidRDefault="005800D5" w:rsidP="00EE4CE1">
            <w:pPr>
              <w:pStyle w:val="TAL"/>
              <w:jc w:val="center"/>
              <w:rPr>
                <w:bCs/>
                <w:noProof/>
                <w:lang w:eastAsia="en-GB"/>
              </w:rPr>
            </w:pPr>
            <w:bookmarkStart w:id="552" w:name="_MCCTEMPBM_CRPT23360484___4"/>
            <w:r w:rsidRPr="001E2B86">
              <w:rPr>
                <w:bCs/>
                <w:noProof/>
                <w:lang w:eastAsia="en-GB"/>
              </w:rPr>
              <w:t>Yes</w:t>
            </w:r>
            <w:bookmarkEnd w:id="552"/>
          </w:p>
        </w:tc>
      </w:tr>
      <w:tr w:rsidR="005800D5" w:rsidRPr="001E2B86" w14:paraId="7404403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61D7A5" w14:textId="77777777" w:rsidR="005800D5" w:rsidRPr="001E2B86" w:rsidRDefault="005800D5" w:rsidP="00EE4CE1">
            <w:pPr>
              <w:pStyle w:val="TAL"/>
              <w:rPr>
                <w:b/>
                <w:i/>
                <w:noProof/>
                <w:lang w:eastAsia="en-GB"/>
              </w:rPr>
            </w:pPr>
            <w:r w:rsidRPr="001E2B86">
              <w:rPr>
                <w:b/>
                <w:i/>
                <w:noProof/>
                <w:lang w:eastAsia="en-GB"/>
              </w:rPr>
              <w:t>aperiodicCSI-Reporting</w:t>
            </w:r>
          </w:p>
          <w:p w14:paraId="6C9AB572" w14:textId="77777777" w:rsidR="005800D5" w:rsidRPr="001E2B86" w:rsidRDefault="005800D5" w:rsidP="00EE4CE1">
            <w:pPr>
              <w:pStyle w:val="TAL"/>
              <w:rPr>
                <w:noProof/>
                <w:lang w:eastAsia="en-GB"/>
              </w:rPr>
            </w:pPr>
            <w:r w:rsidRPr="001E2B86">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1"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062FD4D2" w14:textId="77777777" w:rsidR="005800D5" w:rsidRPr="001E2B86" w:rsidRDefault="005800D5" w:rsidP="00EE4CE1">
            <w:pPr>
              <w:pStyle w:val="TAL"/>
              <w:jc w:val="center"/>
              <w:rPr>
                <w:noProof/>
                <w:lang w:eastAsia="en-GB"/>
              </w:rPr>
            </w:pPr>
            <w:bookmarkStart w:id="553" w:name="_MCCTEMPBM_CRPT23360485___4"/>
            <w:r w:rsidRPr="001E2B86">
              <w:rPr>
                <w:noProof/>
                <w:lang w:eastAsia="en-GB"/>
              </w:rPr>
              <w:t>No</w:t>
            </w:r>
            <w:bookmarkEnd w:id="553"/>
          </w:p>
        </w:tc>
      </w:tr>
      <w:tr w:rsidR="005800D5" w:rsidRPr="001E2B86" w14:paraId="503D12A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1A76C" w14:textId="77777777" w:rsidR="005800D5" w:rsidRPr="001E2B86" w:rsidRDefault="005800D5" w:rsidP="00EE4CE1">
            <w:pPr>
              <w:pStyle w:val="TAL"/>
              <w:rPr>
                <w:b/>
                <w:i/>
                <w:noProof/>
                <w:lang w:eastAsia="en-GB"/>
              </w:rPr>
            </w:pPr>
            <w:r w:rsidRPr="001E2B86">
              <w:rPr>
                <w:b/>
                <w:i/>
                <w:noProof/>
                <w:lang w:eastAsia="en-GB"/>
              </w:rPr>
              <w:t>aperiodicCsi-ReportingSTTI</w:t>
            </w:r>
          </w:p>
          <w:p w14:paraId="4020C1DC" w14:textId="77777777" w:rsidR="005800D5" w:rsidRPr="001E2B86" w:rsidRDefault="005800D5" w:rsidP="00EE4CE1">
            <w:pPr>
              <w:pStyle w:val="TAL"/>
              <w:rPr>
                <w:noProof/>
                <w:lang w:eastAsia="en-GB"/>
              </w:rPr>
            </w:pPr>
            <w:r w:rsidRPr="001E2B86">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43B9F6C7" w14:textId="77777777" w:rsidR="005800D5" w:rsidRPr="001E2B86" w:rsidRDefault="005800D5" w:rsidP="00EE4CE1">
            <w:pPr>
              <w:pStyle w:val="TAL"/>
              <w:jc w:val="center"/>
              <w:rPr>
                <w:noProof/>
                <w:lang w:eastAsia="en-GB"/>
              </w:rPr>
            </w:pPr>
            <w:bookmarkStart w:id="554" w:name="_MCCTEMPBM_CRPT23360486___4"/>
            <w:r w:rsidRPr="001E2B86">
              <w:rPr>
                <w:bCs/>
                <w:noProof/>
                <w:lang w:eastAsia="en-GB"/>
              </w:rPr>
              <w:t>Yes</w:t>
            </w:r>
            <w:bookmarkEnd w:id="554"/>
          </w:p>
        </w:tc>
      </w:tr>
      <w:tr w:rsidR="005800D5" w:rsidRPr="001E2B86" w14:paraId="2A1D2A8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23D48" w14:textId="77777777" w:rsidR="005800D5" w:rsidRPr="001E2B86" w:rsidRDefault="005800D5" w:rsidP="00EE4CE1">
            <w:pPr>
              <w:pStyle w:val="TAL"/>
              <w:rPr>
                <w:b/>
                <w:i/>
                <w:noProof/>
                <w:lang w:eastAsia="en-GB"/>
              </w:rPr>
            </w:pPr>
            <w:r w:rsidRPr="001E2B86">
              <w:rPr>
                <w:b/>
                <w:i/>
                <w:noProof/>
                <w:lang w:eastAsia="en-GB"/>
              </w:rPr>
              <w:t>appliedCapabilityFilterCommon</w:t>
            </w:r>
          </w:p>
          <w:p w14:paraId="3AF5C31B" w14:textId="77777777" w:rsidR="005800D5" w:rsidRPr="001E2B86" w:rsidRDefault="005800D5" w:rsidP="00EE4CE1">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014AB562" w14:textId="77777777" w:rsidR="005800D5" w:rsidRPr="001E2B86" w:rsidRDefault="005800D5" w:rsidP="00EE4CE1">
            <w:pPr>
              <w:pStyle w:val="TAL"/>
              <w:jc w:val="center"/>
              <w:rPr>
                <w:noProof/>
                <w:lang w:eastAsia="en-GB"/>
              </w:rPr>
            </w:pPr>
            <w:bookmarkStart w:id="555" w:name="_MCCTEMPBM_CRPT23360487___4"/>
            <w:r w:rsidRPr="001E2B86">
              <w:rPr>
                <w:noProof/>
                <w:lang w:eastAsia="en-GB"/>
              </w:rPr>
              <w:t>-</w:t>
            </w:r>
            <w:bookmarkEnd w:id="555"/>
          </w:p>
        </w:tc>
      </w:tr>
      <w:tr w:rsidR="005800D5" w:rsidRPr="001E2B86" w14:paraId="016516E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519D1" w14:textId="77777777" w:rsidR="005800D5" w:rsidRPr="001E2B86" w:rsidRDefault="005800D5" w:rsidP="00EE4CE1">
            <w:pPr>
              <w:pStyle w:val="TAL"/>
              <w:rPr>
                <w:b/>
                <w:i/>
              </w:rPr>
            </w:pPr>
            <w:r w:rsidRPr="001E2B86">
              <w:rPr>
                <w:b/>
                <w:i/>
                <w:noProof/>
              </w:rPr>
              <w:t>assistInfoBitForLC</w:t>
            </w:r>
          </w:p>
          <w:p w14:paraId="44EC42AD" w14:textId="77777777" w:rsidR="005800D5" w:rsidRPr="001E2B86" w:rsidRDefault="005800D5" w:rsidP="00EE4CE1">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36C6BD9E" w14:textId="77777777" w:rsidR="005800D5" w:rsidRPr="001E2B86" w:rsidRDefault="005800D5" w:rsidP="00EE4CE1">
            <w:pPr>
              <w:pStyle w:val="TAL"/>
              <w:jc w:val="center"/>
              <w:rPr>
                <w:noProof/>
              </w:rPr>
            </w:pPr>
            <w:bookmarkStart w:id="556" w:name="_MCCTEMPBM_CRPT23360488___4"/>
            <w:r w:rsidRPr="001E2B86">
              <w:rPr>
                <w:noProof/>
              </w:rPr>
              <w:t>-</w:t>
            </w:r>
            <w:bookmarkEnd w:id="556"/>
          </w:p>
        </w:tc>
      </w:tr>
      <w:tr w:rsidR="005800D5" w:rsidRPr="001E2B86" w14:paraId="19D61CE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2CD18C" w14:textId="77777777" w:rsidR="005800D5" w:rsidRPr="001E2B86" w:rsidRDefault="005800D5" w:rsidP="00EE4CE1">
            <w:pPr>
              <w:pStyle w:val="TAL"/>
              <w:rPr>
                <w:b/>
                <w:bCs/>
                <w:i/>
                <w:iCs/>
                <w:noProof/>
                <w:lang w:eastAsia="en-GB"/>
              </w:rPr>
            </w:pPr>
            <w:r w:rsidRPr="001E2B86">
              <w:rPr>
                <w:b/>
                <w:bCs/>
                <w:i/>
                <w:iCs/>
                <w:noProof/>
                <w:lang w:eastAsia="en-GB"/>
              </w:rPr>
              <w:t>aul</w:t>
            </w:r>
          </w:p>
          <w:p w14:paraId="386FA6BA" w14:textId="77777777" w:rsidR="005800D5" w:rsidRPr="001E2B86" w:rsidRDefault="005800D5" w:rsidP="00EE4CE1">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E5BFBC2" w14:textId="77777777" w:rsidR="005800D5" w:rsidRPr="001E2B86" w:rsidRDefault="005800D5" w:rsidP="00EE4CE1">
            <w:pPr>
              <w:pStyle w:val="TAL"/>
              <w:jc w:val="center"/>
              <w:rPr>
                <w:noProof/>
              </w:rPr>
            </w:pPr>
            <w:bookmarkStart w:id="557" w:name="_MCCTEMPBM_CRPT23360489___4"/>
            <w:r w:rsidRPr="001E2B86">
              <w:rPr>
                <w:noProof/>
              </w:rPr>
              <w:t>-</w:t>
            </w:r>
            <w:bookmarkEnd w:id="557"/>
          </w:p>
        </w:tc>
      </w:tr>
      <w:tr w:rsidR="005800D5" w:rsidRPr="001E2B86" w14:paraId="12EFDD9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1F2162" w14:textId="77777777" w:rsidR="005800D5" w:rsidRPr="001E2B86" w:rsidRDefault="005800D5" w:rsidP="00EE4CE1">
            <w:pPr>
              <w:pStyle w:val="TAL"/>
              <w:rPr>
                <w:b/>
                <w:bCs/>
                <w:i/>
                <w:noProof/>
                <w:lang w:eastAsia="en-GB"/>
              </w:rPr>
            </w:pPr>
            <w:r w:rsidRPr="001E2B86">
              <w:rPr>
                <w:b/>
                <w:bCs/>
                <w:i/>
                <w:noProof/>
                <w:lang w:eastAsia="en-GB"/>
              </w:rPr>
              <w:t>bandCombinationListEUTRA</w:t>
            </w:r>
          </w:p>
          <w:p w14:paraId="33507C2D" w14:textId="77777777" w:rsidR="005800D5" w:rsidRPr="001E2B86" w:rsidRDefault="005800D5" w:rsidP="00EE4CE1">
            <w:pPr>
              <w:pStyle w:val="TAL"/>
              <w:rPr>
                <w:iCs/>
                <w:noProof/>
                <w:lang w:eastAsia="en-GB"/>
              </w:rPr>
            </w:pPr>
            <w:r w:rsidRPr="001E2B86">
              <w:rPr>
                <w:iCs/>
                <w:noProof/>
                <w:lang w:eastAsia="en-GB"/>
              </w:rPr>
              <w:t xml:space="preserve">One entry corresponding to each supported band combination listed in the same order as in </w:t>
            </w:r>
            <w:r w:rsidRPr="001E2B86">
              <w:rPr>
                <w:i/>
                <w:iCs/>
                <w:lang w:eastAsia="en-GB"/>
              </w:rPr>
              <w:t>supportedBandCombination.</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1B8A071" w14:textId="77777777" w:rsidR="005800D5" w:rsidRPr="001E2B86" w:rsidRDefault="005800D5" w:rsidP="00EE4CE1">
            <w:pPr>
              <w:pStyle w:val="TAL"/>
              <w:jc w:val="center"/>
              <w:rPr>
                <w:bCs/>
                <w:noProof/>
                <w:lang w:eastAsia="en-GB"/>
              </w:rPr>
            </w:pPr>
            <w:bookmarkStart w:id="558" w:name="_MCCTEMPBM_CRPT23360490___4"/>
            <w:r w:rsidRPr="001E2B86">
              <w:rPr>
                <w:bCs/>
                <w:noProof/>
                <w:lang w:eastAsia="en-GB"/>
              </w:rPr>
              <w:t>-</w:t>
            </w:r>
            <w:bookmarkEnd w:id="558"/>
          </w:p>
        </w:tc>
      </w:tr>
      <w:tr w:rsidR="005800D5" w:rsidRPr="001E2B86" w14:paraId="22862432" w14:textId="77777777" w:rsidTr="00EE4CE1">
        <w:trPr>
          <w:cantSplit/>
        </w:trPr>
        <w:tc>
          <w:tcPr>
            <w:tcW w:w="7825" w:type="dxa"/>
            <w:gridSpan w:val="2"/>
          </w:tcPr>
          <w:p w14:paraId="17143808" w14:textId="77777777" w:rsidR="005800D5" w:rsidRPr="001E2B86" w:rsidRDefault="005800D5" w:rsidP="00EE4CE1">
            <w:pPr>
              <w:pStyle w:val="TAL"/>
              <w:rPr>
                <w:b/>
                <w:bCs/>
                <w:i/>
                <w:noProof/>
                <w:lang w:eastAsia="en-GB"/>
              </w:rPr>
            </w:pPr>
            <w:r w:rsidRPr="001E2B86">
              <w:rPr>
                <w:b/>
                <w:bCs/>
                <w:i/>
                <w:noProof/>
                <w:lang w:eastAsia="en-GB"/>
              </w:rPr>
              <w:t>BandCombinationParameters-v1090, BandCombinationParameters-v10i0, BandCombinationParameters-v1270</w:t>
            </w:r>
          </w:p>
          <w:p w14:paraId="7DB64665" w14:textId="77777777" w:rsidR="005800D5" w:rsidRPr="001E2B86" w:rsidRDefault="005800D5" w:rsidP="00EE4CE1">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4B7996F" w14:textId="77777777" w:rsidR="005800D5" w:rsidRPr="001E2B86" w:rsidRDefault="005800D5" w:rsidP="00EE4CE1">
            <w:pPr>
              <w:pStyle w:val="TAL"/>
              <w:jc w:val="center"/>
              <w:rPr>
                <w:bCs/>
                <w:noProof/>
                <w:lang w:eastAsia="en-GB"/>
              </w:rPr>
            </w:pPr>
            <w:bookmarkStart w:id="559" w:name="_MCCTEMPBM_CRPT23360491___4"/>
            <w:r w:rsidRPr="001E2B86">
              <w:rPr>
                <w:bCs/>
                <w:noProof/>
                <w:lang w:eastAsia="en-GB"/>
              </w:rPr>
              <w:t>-</w:t>
            </w:r>
            <w:bookmarkEnd w:id="559"/>
          </w:p>
        </w:tc>
      </w:tr>
      <w:tr w:rsidR="005800D5" w:rsidRPr="001E2B86" w14:paraId="7E85E7DC"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276916" w14:textId="77777777" w:rsidR="005800D5" w:rsidRPr="001E2B86" w:rsidRDefault="005800D5" w:rsidP="00EE4CE1">
            <w:pPr>
              <w:pStyle w:val="TAL"/>
              <w:rPr>
                <w:b/>
                <w:bCs/>
                <w:i/>
                <w:noProof/>
                <w:kern w:val="2"/>
              </w:rPr>
            </w:pPr>
            <w:r w:rsidRPr="001E2B86">
              <w:rPr>
                <w:b/>
                <w:bCs/>
                <w:i/>
                <w:noProof/>
                <w:kern w:val="2"/>
                <w:lang w:eastAsia="en-GB"/>
              </w:rPr>
              <w:t>BandCombinationParameters-v1</w:t>
            </w:r>
            <w:r w:rsidRPr="001E2B86">
              <w:rPr>
                <w:b/>
                <w:bCs/>
                <w:i/>
                <w:noProof/>
                <w:kern w:val="2"/>
              </w:rPr>
              <w:t>130</w:t>
            </w:r>
          </w:p>
          <w:p w14:paraId="75F71913" w14:textId="77777777" w:rsidR="005800D5" w:rsidRPr="001E2B86" w:rsidRDefault="005800D5" w:rsidP="00EE4CE1">
            <w:pPr>
              <w:pStyle w:val="TAL"/>
              <w:rPr>
                <w:b/>
                <w:bCs/>
                <w:i/>
                <w:noProof/>
                <w:kern w:val="2"/>
              </w:rPr>
            </w:pPr>
            <w:r w:rsidRPr="001E2B86">
              <w:rPr>
                <w:kern w:val="2"/>
              </w:rPr>
              <w:t>The field is applicable to each supported CA bandwidth class combination (i.e. CA configuration in TS 36.101 [42]</w:t>
            </w:r>
            <w:r w:rsidRPr="001E2B86">
              <w:rPr>
                <w:bCs/>
                <w:noProof/>
                <w:lang w:eastAsia="en-GB"/>
              </w:rPr>
              <w:t>, claus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2389F4ED" w14:textId="77777777" w:rsidR="005800D5" w:rsidRPr="001E2B86" w:rsidRDefault="005800D5" w:rsidP="00EE4CE1">
            <w:pPr>
              <w:pStyle w:val="TAL"/>
              <w:jc w:val="center"/>
              <w:rPr>
                <w:bCs/>
                <w:noProof/>
                <w:kern w:val="2"/>
              </w:rPr>
            </w:pPr>
            <w:bookmarkStart w:id="560" w:name="_MCCTEMPBM_CRPT23360492___4"/>
            <w:r w:rsidRPr="001E2B86">
              <w:rPr>
                <w:bCs/>
                <w:noProof/>
                <w:kern w:val="2"/>
              </w:rPr>
              <w:t>-</w:t>
            </w:r>
            <w:bookmarkEnd w:id="560"/>
          </w:p>
        </w:tc>
      </w:tr>
      <w:tr w:rsidR="005800D5" w:rsidRPr="001E2B86" w14:paraId="666E62E0" w14:textId="77777777" w:rsidTr="00EE4CE1">
        <w:trPr>
          <w:cantSplit/>
        </w:trPr>
        <w:tc>
          <w:tcPr>
            <w:tcW w:w="7825" w:type="dxa"/>
            <w:gridSpan w:val="2"/>
          </w:tcPr>
          <w:p w14:paraId="721CD2DD" w14:textId="77777777" w:rsidR="005800D5" w:rsidRPr="001E2B86" w:rsidRDefault="005800D5" w:rsidP="00EE4CE1">
            <w:pPr>
              <w:pStyle w:val="TAL"/>
              <w:rPr>
                <w:b/>
                <w:bCs/>
                <w:i/>
                <w:noProof/>
                <w:lang w:eastAsia="en-GB"/>
              </w:rPr>
            </w:pPr>
            <w:r w:rsidRPr="001E2B86">
              <w:rPr>
                <w:b/>
                <w:bCs/>
                <w:i/>
                <w:noProof/>
                <w:lang w:eastAsia="en-GB"/>
              </w:rPr>
              <w:t>bandEUTRA</w:t>
            </w:r>
          </w:p>
          <w:p w14:paraId="56D25082" w14:textId="77777777" w:rsidR="005800D5" w:rsidRPr="001E2B86" w:rsidRDefault="005800D5" w:rsidP="00EE4CE1">
            <w:pPr>
              <w:pStyle w:val="TAL"/>
              <w:rPr>
                <w:lang w:eastAsia="en-GB"/>
              </w:rPr>
            </w:pPr>
            <w:r w:rsidRPr="001E2B86">
              <w:rPr>
                <w:lang w:eastAsia="en-GB"/>
              </w:rPr>
              <w:t>E</w:t>
            </w:r>
            <w:r w:rsidRPr="001E2B86">
              <w:rPr>
                <w:lang w:eastAsia="en-GB"/>
              </w:rPr>
              <w:noBreakHyphen/>
              <w:t xml:space="preserve">UTRA band as defined in TS 36.101 [42] </w:t>
            </w:r>
            <w:r w:rsidRPr="001E2B86">
              <w:t>and</w:t>
            </w:r>
            <w:r w:rsidRPr="001E2B86">
              <w:rPr>
                <w:lang w:eastAsia="en-GB"/>
              </w:rPr>
              <w:t xml:space="preserve"> </w:t>
            </w:r>
            <w:r w:rsidRPr="001E2B86">
              <w:t>TS</w:t>
            </w:r>
            <w:r w:rsidRPr="001E2B86">
              <w:rPr>
                <w:lang w:eastAsia="en-GB"/>
              </w:rPr>
              <w:t xml:space="preserve"> 36.102 [113] for NTN capable U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r w:rsidRPr="001E2B86">
              <w:rPr>
                <w:i/>
                <w:lang w:eastAsia="en-GB"/>
              </w:rPr>
              <w:t>bandEUTRA</w:t>
            </w:r>
            <w:r w:rsidRPr="001E2B86">
              <w:rPr>
                <w:lang w:eastAsia="en-GB"/>
              </w:rPr>
              <w:t xml:space="preserve"> (i.e. without suffix) or </w:t>
            </w:r>
            <w:r w:rsidRPr="001E2B86">
              <w:rPr>
                <w:i/>
                <w:lang w:eastAsia="en-GB"/>
              </w:rPr>
              <w:t>bandEUTRA-r10</w:t>
            </w:r>
            <w:r w:rsidRPr="001E2B86">
              <w:rPr>
                <w:lang w:eastAsia="en-GB"/>
              </w:rPr>
              <w:t xml:space="preserve"> respectively to </w:t>
            </w:r>
            <w:r w:rsidRPr="001E2B86">
              <w:rPr>
                <w:i/>
                <w:lang w:eastAsia="en-GB"/>
              </w:rPr>
              <w:t>maxFBI</w:t>
            </w:r>
            <w:r w:rsidRPr="001E2B86">
              <w:rPr>
                <w:lang w:eastAsia="en-GB"/>
              </w:rPr>
              <w:t>.</w:t>
            </w:r>
          </w:p>
        </w:tc>
        <w:tc>
          <w:tcPr>
            <w:tcW w:w="830" w:type="dxa"/>
          </w:tcPr>
          <w:p w14:paraId="5D677E8A" w14:textId="77777777" w:rsidR="005800D5" w:rsidRPr="001E2B86" w:rsidRDefault="005800D5" w:rsidP="00EE4CE1">
            <w:pPr>
              <w:pStyle w:val="TAL"/>
              <w:jc w:val="center"/>
              <w:rPr>
                <w:bCs/>
                <w:noProof/>
                <w:lang w:eastAsia="en-GB"/>
              </w:rPr>
            </w:pPr>
            <w:bookmarkStart w:id="561" w:name="_MCCTEMPBM_CRPT23360493___4"/>
            <w:r w:rsidRPr="001E2B86">
              <w:rPr>
                <w:bCs/>
                <w:noProof/>
                <w:lang w:eastAsia="en-GB"/>
              </w:rPr>
              <w:t>-</w:t>
            </w:r>
            <w:bookmarkEnd w:id="561"/>
          </w:p>
        </w:tc>
      </w:tr>
      <w:tr w:rsidR="005800D5" w:rsidRPr="001E2B86" w14:paraId="6EABDDEE" w14:textId="77777777" w:rsidTr="00EE4CE1">
        <w:trPr>
          <w:cantSplit/>
        </w:trPr>
        <w:tc>
          <w:tcPr>
            <w:tcW w:w="7825" w:type="dxa"/>
            <w:gridSpan w:val="2"/>
          </w:tcPr>
          <w:p w14:paraId="33D4170C" w14:textId="77777777" w:rsidR="005800D5" w:rsidRPr="001E2B86" w:rsidRDefault="005800D5" w:rsidP="00EE4CE1">
            <w:pPr>
              <w:pStyle w:val="TAL"/>
              <w:rPr>
                <w:b/>
                <w:bCs/>
                <w:i/>
                <w:noProof/>
                <w:lang w:eastAsia="en-GB"/>
              </w:rPr>
            </w:pPr>
            <w:r w:rsidRPr="001E2B86">
              <w:rPr>
                <w:b/>
                <w:bCs/>
                <w:i/>
                <w:noProof/>
                <w:lang w:eastAsia="en-GB"/>
              </w:rPr>
              <w:t>bandInfoNR</w:t>
            </w:r>
          </w:p>
          <w:p w14:paraId="6A8501DF" w14:textId="77777777" w:rsidR="005800D5" w:rsidRPr="001E2B86" w:rsidRDefault="005800D5" w:rsidP="00EE4CE1">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Pr="001E2B86">
              <w:rPr>
                <w:rFonts w:cs="Arial"/>
                <w:i/>
                <w:noProof/>
                <w:lang w:eastAsia="en-GB"/>
              </w:rPr>
              <w:t>bandInfoNR-r16</w:t>
            </w:r>
            <w:r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a single E-UTRA carrier belonging to the corresponding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Pr="001E2B86">
              <w:rPr>
                <w:iCs/>
                <w:noProof/>
                <w:lang w:eastAsia="en-GB"/>
              </w:rPr>
              <w:t xml:space="preserve"> or </w:t>
            </w:r>
            <w:r w:rsidRPr="001E2B86">
              <w:rPr>
                <w:i/>
                <w:iCs/>
                <w:lang w:eastAsia="en-GB"/>
              </w:rPr>
              <w:t>gaplessMeas-FR2-maxCC</w:t>
            </w:r>
            <w:r w:rsidRPr="001E2B86">
              <w:rPr>
                <w:iCs/>
                <w:noProof/>
                <w:lang w:eastAsia="en-GB"/>
              </w:rPr>
              <w:t>.</w:t>
            </w:r>
          </w:p>
        </w:tc>
        <w:tc>
          <w:tcPr>
            <w:tcW w:w="830" w:type="dxa"/>
          </w:tcPr>
          <w:p w14:paraId="0BA5B20A" w14:textId="77777777" w:rsidR="005800D5" w:rsidRPr="001E2B86" w:rsidRDefault="005800D5" w:rsidP="00EE4CE1">
            <w:pPr>
              <w:pStyle w:val="TAL"/>
              <w:jc w:val="center"/>
              <w:rPr>
                <w:bCs/>
                <w:noProof/>
                <w:lang w:eastAsia="en-GB"/>
              </w:rPr>
            </w:pPr>
            <w:bookmarkStart w:id="562" w:name="_MCCTEMPBM_CRPT23360494___4"/>
            <w:r w:rsidRPr="001E2B86">
              <w:rPr>
                <w:bCs/>
                <w:noProof/>
                <w:lang w:eastAsia="en-GB"/>
              </w:rPr>
              <w:t>-</w:t>
            </w:r>
            <w:bookmarkEnd w:id="562"/>
          </w:p>
        </w:tc>
      </w:tr>
      <w:tr w:rsidR="005800D5" w:rsidRPr="001E2B86" w14:paraId="2949C18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6DEB6C" w14:textId="77777777" w:rsidR="005800D5" w:rsidRPr="001E2B86" w:rsidRDefault="005800D5" w:rsidP="00EE4CE1">
            <w:pPr>
              <w:pStyle w:val="TAL"/>
              <w:rPr>
                <w:b/>
                <w:bCs/>
                <w:i/>
                <w:noProof/>
                <w:lang w:eastAsia="en-GB"/>
              </w:rPr>
            </w:pPr>
            <w:r w:rsidRPr="001E2B86">
              <w:rPr>
                <w:b/>
                <w:bCs/>
                <w:i/>
                <w:noProof/>
                <w:lang w:eastAsia="en-GB"/>
              </w:rPr>
              <w:t>bandListEUTRA</w:t>
            </w:r>
          </w:p>
          <w:p w14:paraId="5DED60BB" w14:textId="77777777" w:rsidR="005800D5" w:rsidRPr="001E2B86" w:rsidRDefault="005800D5" w:rsidP="00EE4CE1">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A4BF3F" w14:textId="77777777" w:rsidR="005800D5" w:rsidRPr="001E2B86" w:rsidRDefault="005800D5" w:rsidP="00EE4CE1">
            <w:pPr>
              <w:pStyle w:val="TAL"/>
              <w:jc w:val="center"/>
              <w:rPr>
                <w:bCs/>
                <w:noProof/>
                <w:lang w:eastAsia="en-GB"/>
              </w:rPr>
            </w:pPr>
            <w:bookmarkStart w:id="563" w:name="_MCCTEMPBM_CRPT23360495___4"/>
            <w:r w:rsidRPr="001E2B86">
              <w:rPr>
                <w:bCs/>
                <w:noProof/>
                <w:lang w:eastAsia="en-GB"/>
              </w:rPr>
              <w:t>-</w:t>
            </w:r>
            <w:bookmarkEnd w:id="563"/>
          </w:p>
        </w:tc>
      </w:tr>
      <w:tr w:rsidR="005800D5" w:rsidRPr="001E2B86" w14:paraId="57CB632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1682E" w14:textId="77777777" w:rsidR="005800D5" w:rsidRPr="001E2B86" w:rsidRDefault="005800D5" w:rsidP="00EE4CE1">
            <w:pPr>
              <w:pStyle w:val="TAL"/>
              <w:rPr>
                <w:b/>
                <w:i/>
              </w:rPr>
            </w:pPr>
            <w:r w:rsidRPr="001E2B86">
              <w:rPr>
                <w:b/>
                <w:i/>
              </w:rPr>
              <w:t>bandParameterList-v1380</w:t>
            </w:r>
          </w:p>
          <w:p w14:paraId="1E5658EC" w14:textId="77777777" w:rsidR="005800D5" w:rsidRPr="001E2B86" w:rsidRDefault="005800D5" w:rsidP="00EE4CE1">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19E0FA7" w14:textId="77777777" w:rsidR="005800D5" w:rsidRPr="001E2B86" w:rsidRDefault="005800D5" w:rsidP="00EE4CE1">
            <w:pPr>
              <w:pStyle w:val="TAL"/>
              <w:jc w:val="center"/>
              <w:rPr>
                <w:bCs/>
                <w:noProof/>
                <w:lang w:eastAsia="zh-TW"/>
              </w:rPr>
            </w:pPr>
            <w:bookmarkStart w:id="564" w:name="_MCCTEMPBM_CRPT23360496___4"/>
            <w:r w:rsidRPr="001E2B86">
              <w:rPr>
                <w:bCs/>
                <w:noProof/>
                <w:lang w:eastAsia="zh-TW"/>
              </w:rPr>
              <w:t>-</w:t>
            </w:r>
            <w:bookmarkEnd w:id="564"/>
          </w:p>
        </w:tc>
      </w:tr>
      <w:tr w:rsidR="005800D5" w:rsidRPr="001E2B86" w14:paraId="667C9DF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A838DF" w14:textId="77777777" w:rsidR="005800D5" w:rsidRPr="001E2B86" w:rsidRDefault="005800D5" w:rsidP="00EE4CE1">
            <w:pPr>
              <w:pStyle w:val="TAL"/>
              <w:rPr>
                <w:b/>
                <w:bCs/>
                <w:i/>
                <w:noProof/>
                <w:lang w:eastAsia="en-GB"/>
              </w:rPr>
            </w:pPr>
            <w:r w:rsidRPr="001E2B86">
              <w:rPr>
                <w:b/>
                <w:bCs/>
                <w:i/>
                <w:noProof/>
                <w:lang w:eastAsia="en-GB"/>
              </w:rPr>
              <w:t>bandParametersUL, bandParametersDL</w:t>
            </w:r>
          </w:p>
          <w:p w14:paraId="409A8B18" w14:textId="77777777" w:rsidR="005800D5" w:rsidRPr="001E2B86" w:rsidRDefault="005800D5" w:rsidP="00EE4CE1">
            <w:pPr>
              <w:pStyle w:val="TAL"/>
              <w:rPr>
                <w:bCs/>
                <w:noProof/>
                <w:lang w:eastAsia="en-GB"/>
              </w:rPr>
            </w:pPr>
            <w:r w:rsidRPr="001E2B86">
              <w:rPr>
                <w:bCs/>
                <w:noProof/>
                <w:lang w:eastAsia="en-GB"/>
              </w:rPr>
              <w:t xml:space="preserve">Indicates the supported parameters for the band. </w:t>
            </w:r>
            <w:r w:rsidRPr="001E2B86">
              <w:rPr>
                <w:lang w:eastAsia="ko-KR"/>
              </w:rPr>
              <w:t xml:space="preserve">Each of </w:t>
            </w:r>
            <w:r w:rsidRPr="001E2B86">
              <w:rPr>
                <w:i/>
                <w:lang w:eastAsia="ko-KR"/>
              </w:rPr>
              <w:t>CA-MIMO-ParametersUL</w:t>
            </w:r>
            <w:r w:rsidRPr="001E2B86">
              <w:rPr>
                <w:lang w:eastAsia="ko-KR"/>
              </w:rPr>
              <w:t xml:space="preserve"> and </w:t>
            </w:r>
            <w:r w:rsidRPr="001E2B86">
              <w:rPr>
                <w:i/>
                <w:lang w:eastAsia="ko-KR"/>
              </w:rPr>
              <w:t>CA-MIMO-ParametersDL</w:t>
            </w:r>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03D6E785" w14:textId="77777777" w:rsidR="005800D5" w:rsidRPr="001E2B86" w:rsidRDefault="005800D5" w:rsidP="00EE4CE1">
            <w:pPr>
              <w:pStyle w:val="TAL"/>
              <w:jc w:val="center"/>
              <w:rPr>
                <w:bCs/>
                <w:noProof/>
                <w:lang w:eastAsia="en-GB"/>
              </w:rPr>
            </w:pPr>
            <w:bookmarkStart w:id="565" w:name="_MCCTEMPBM_CRPT23360497___4"/>
            <w:r w:rsidRPr="001E2B86">
              <w:rPr>
                <w:bCs/>
                <w:noProof/>
                <w:lang w:eastAsia="en-GB"/>
              </w:rPr>
              <w:t>-</w:t>
            </w:r>
            <w:bookmarkEnd w:id="565"/>
          </w:p>
        </w:tc>
      </w:tr>
      <w:tr w:rsidR="005800D5" w:rsidRPr="001E2B86" w14:paraId="5D6994E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C45BCD" w14:textId="77777777" w:rsidR="005800D5" w:rsidRPr="001E2B86" w:rsidRDefault="005800D5" w:rsidP="00EE4CE1">
            <w:pPr>
              <w:pStyle w:val="TAL"/>
              <w:rPr>
                <w:b/>
                <w:i/>
                <w:lang w:eastAsia="en-GB"/>
              </w:rPr>
            </w:pPr>
            <w:r w:rsidRPr="001E2B86">
              <w:rPr>
                <w:b/>
                <w:bCs/>
                <w:i/>
                <w:noProof/>
                <w:lang w:eastAsia="en-GB"/>
              </w:rPr>
              <w:t>beamformed (in MIMO-CA-ParametersPerBoBCPerTM)</w:t>
            </w:r>
          </w:p>
          <w:p w14:paraId="6902B038" w14:textId="77777777" w:rsidR="005800D5" w:rsidRPr="001E2B86" w:rsidRDefault="005800D5" w:rsidP="00EE4CE1">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72F5200" w14:textId="77777777" w:rsidR="005800D5" w:rsidRPr="001E2B86" w:rsidRDefault="005800D5" w:rsidP="00EE4CE1">
            <w:pPr>
              <w:pStyle w:val="TAL"/>
              <w:jc w:val="center"/>
              <w:rPr>
                <w:bCs/>
                <w:noProof/>
                <w:lang w:eastAsia="en-GB"/>
              </w:rPr>
            </w:pPr>
            <w:bookmarkStart w:id="566" w:name="_MCCTEMPBM_CRPT23360498___4"/>
            <w:r w:rsidRPr="001E2B86">
              <w:rPr>
                <w:bCs/>
                <w:noProof/>
                <w:lang w:eastAsia="en-GB"/>
              </w:rPr>
              <w:t>-</w:t>
            </w:r>
            <w:bookmarkEnd w:id="566"/>
          </w:p>
        </w:tc>
      </w:tr>
      <w:tr w:rsidR="005800D5" w:rsidRPr="001E2B86" w14:paraId="4BD727C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833A84" w14:textId="77777777" w:rsidR="005800D5" w:rsidRPr="001E2B86" w:rsidRDefault="005800D5" w:rsidP="00EE4CE1">
            <w:pPr>
              <w:pStyle w:val="TAL"/>
              <w:rPr>
                <w:b/>
                <w:i/>
                <w:lang w:eastAsia="en-GB"/>
              </w:rPr>
            </w:pPr>
            <w:r w:rsidRPr="001E2B86">
              <w:rPr>
                <w:b/>
                <w:bCs/>
                <w:i/>
                <w:noProof/>
                <w:lang w:eastAsia="en-GB"/>
              </w:rPr>
              <w:t>beamformed (in MIMO-UE-ParametersPerTM)</w:t>
            </w:r>
          </w:p>
          <w:p w14:paraId="63689B70" w14:textId="77777777" w:rsidR="005800D5" w:rsidRPr="001E2B86" w:rsidRDefault="005800D5" w:rsidP="00EE4CE1">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F200E73" w14:textId="77777777" w:rsidR="005800D5" w:rsidRPr="001E2B86" w:rsidRDefault="005800D5" w:rsidP="00EE4CE1">
            <w:pPr>
              <w:pStyle w:val="TAL"/>
              <w:jc w:val="center"/>
              <w:rPr>
                <w:bCs/>
                <w:noProof/>
                <w:lang w:eastAsia="en-GB"/>
              </w:rPr>
            </w:pPr>
            <w:bookmarkStart w:id="567" w:name="_MCCTEMPBM_CRPT23360499___4"/>
            <w:r w:rsidRPr="001E2B86">
              <w:rPr>
                <w:bCs/>
                <w:noProof/>
                <w:lang w:eastAsia="en-GB"/>
              </w:rPr>
              <w:t>Yes</w:t>
            </w:r>
            <w:bookmarkEnd w:id="567"/>
          </w:p>
        </w:tc>
      </w:tr>
      <w:tr w:rsidR="005800D5" w:rsidRPr="001E2B86" w14:paraId="5E4094DF" w14:textId="77777777" w:rsidTr="00EE4CE1">
        <w:trPr>
          <w:cantSplit/>
        </w:trPr>
        <w:tc>
          <w:tcPr>
            <w:tcW w:w="7825" w:type="dxa"/>
            <w:gridSpan w:val="2"/>
          </w:tcPr>
          <w:p w14:paraId="181E84AB" w14:textId="77777777" w:rsidR="005800D5" w:rsidRPr="001E2B86" w:rsidRDefault="005800D5" w:rsidP="00EE4CE1">
            <w:pPr>
              <w:pStyle w:val="TAL"/>
              <w:rPr>
                <w:b/>
                <w:i/>
              </w:rPr>
            </w:pPr>
            <w:r w:rsidRPr="001E2B86">
              <w:rPr>
                <w:b/>
                <w:i/>
                <w:lang w:eastAsia="en-GB"/>
              </w:rPr>
              <w:lastRenderedPageBreak/>
              <w:t>benefitsFromInterruption</w:t>
            </w:r>
          </w:p>
          <w:p w14:paraId="65D45981" w14:textId="77777777" w:rsidR="005800D5" w:rsidRPr="001E2B86" w:rsidRDefault="005800D5" w:rsidP="00EE4CE1">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w:t>
            </w:r>
          </w:p>
        </w:tc>
        <w:tc>
          <w:tcPr>
            <w:tcW w:w="830" w:type="dxa"/>
          </w:tcPr>
          <w:p w14:paraId="1E7A8B59" w14:textId="77777777" w:rsidR="005800D5" w:rsidRPr="001E2B86" w:rsidRDefault="005800D5" w:rsidP="00EE4CE1">
            <w:pPr>
              <w:pStyle w:val="TAL"/>
              <w:jc w:val="center"/>
              <w:rPr>
                <w:bCs/>
                <w:noProof/>
                <w:lang w:eastAsia="en-GB"/>
              </w:rPr>
            </w:pPr>
            <w:bookmarkStart w:id="568" w:name="_MCCTEMPBM_CRPT23360500___4"/>
            <w:r w:rsidRPr="001E2B86">
              <w:rPr>
                <w:bCs/>
                <w:noProof/>
                <w:lang w:eastAsia="en-GB"/>
              </w:rPr>
              <w:t>No</w:t>
            </w:r>
            <w:bookmarkEnd w:id="568"/>
          </w:p>
        </w:tc>
      </w:tr>
      <w:tr w:rsidR="005800D5" w:rsidRPr="001E2B86" w14:paraId="1E9C7AEC" w14:textId="77777777" w:rsidTr="00EE4CE1">
        <w:trPr>
          <w:cantSplit/>
        </w:trPr>
        <w:tc>
          <w:tcPr>
            <w:tcW w:w="7825" w:type="dxa"/>
            <w:gridSpan w:val="2"/>
          </w:tcPr>
          <w:p w14:paraId="6E9C0A0C" w14:textId="77777777" w:rsidR="005800D5" w:rsidRPr="001E2B86" w:rsidRDefault="005800D5" w:rsidP="00EE4CE1">
            <w:pPr>
              <w:pStyle w:val="TAL"/>
              <w:rPr>
                <w:b/>
                <w:i/>
              </w:rPr>
            </w:pPr>
            <w:r w:rsidRPr="001E2B86">
              <w:rPr>
                <w:b/>
                <w:i/>
              </w:rPr>
              <w:t>bwPrefInd</w:t>
            </w:r>
          </w:p>
          <w:p w14:paraId="733A62CC" w14:textId="77777777" w:rsidR="005800D5" w:rsidRPr="001E2B86" w:rsidRDefault="005800D5" w:rsidP="00EE4CE1">
            <w:pPr>
              <w:pStyle w:val="TAL"/>
              <w:rPr>
                <w:lang w:eastAsia="en-GB"/>
              </w:rPr>
            </w:pPr>
            <w:r w:rsidRPr="001E2B86">
              <w:rPr>
                <w:lang w:eastAsia="en-GB"/>
              </w:rPr>
              <w:t>Indicates whether the UE supports maximum PDSCH/PUSCH bandwidth preference indication.</w:t>
            </w:r>
          </w:p>
        </w:tc>
        <w:tc>
          <w:tcPr>
            <w:tcW w:w="830" w:type="dxa"/>
          </w:tcPr>
          <w:p w14:paraId="21ED1071" w14:textId="77777777" w:rsidR="005800D5" w:rsidRPr="001E2B86" w:rsidRDefault="005800D5" w:rsidP="00EE4CE1">
            <w:pPr>
              <w:pStyle w:val="TAL"/>
              <w:jc w:val="center"/>
              <w:rPr>
                <w:bCs/>
                <w:noProof/>
                <w:lang w:eastAsia="en-GB"/>
              </w:rPr>
            </w:pPr>
            <w:bookmarkStart w:id="569" w:name="_MCCTEMPBM_CRPT23360501___4"/>
            <w:r w:rsidRPr="001E2B86">
              <w:rPr>
                <w:bCs/>
                <w:noProof/>
                <w:lang w:eastAsia="en-GB"/>
              </w:rPr>
              <w:t>-</w:t>
            </w:r>
            <w:bookmarkEnd w:id="569"/>
          </w:p>
        </w:tc>
      </w:tr>
      <w:tr w:rsidR="005800D5" w:rsidRPr="001E2B86" w14:paraId="5212CF65" w14:textId="77777777" w:rsidTr="00EE4CE1">
        <w:trPr>
          <w:cantSplit/>
        </w:trPr>
        <w:tc>
          <w:tcPr>
            <w:tcW w:w="7825" w:type="dxa"/>
            <w:gridSpan w:val="2"/>
          </w:tcPr>
          <w:p w14:paraId="7424683A" w14:textId="77777777" w:rsidR="005800D5" w:rsidRPr="001E2B86" w:rsidRDefault="005800D5" w:rsidP="00EE4CE1">
            <w:pPr>
              <w:pStyle w:val="TAL"/>
              <w:rPr>
                <w:b/>
                <w:bCs/>
                <w:i/>
                <w:noProof/>
                <w:lang w:eastAsia="en-GB"/>
              </w:rPr>
            </w:pPr>
            <w:r w:rsidRPr="001E2B86">
              <w:rPr>
                <w:b/>
                <w:bCs/>
                <w:i/>
                <w:noProof/>
                <w:lang w:eastAsia="en-GB"/>
              </w:rPr>
              <w:t>ca-BandwidthClass</w:t>
            </w:r>
          </w:p>
          <w:p w14:paraId="33BF77A0" w14:textId="77777777" w:rsidR="005800D5" w:rsidRPr="001E2B86" w:rsidRDefault="005800D5" w:rsidP="00EE4CE1">
            <w:pPr>
              <w:pStyle w:val="TAL"/>
              <w:rPr>
                <w:iCs/>
                <w:noProof/>
                <w:kern w:val="2"/>
              </w:rPr>
            </w:pPr>
            <w:r w:rsidRPr="001E2B86">
              <w:rPr>
                <w:iCs/>
                <w:noProof/>
                <w:lang w:eastAsia="en-GB"/>
              </w:rPr>
              <w:t>The CA bandwidth class supported by the UE as defined in TS 36.101 [42], Table 5.6A-1.</w:t>
            </w:r>
          </w:p>
          <w:p w14:paraId="535D0705" w14:textId="77777777" w:rsidR="005800D5" w:rsidRPr="001E2B86" w:rsidRDefault="005800D5" w:rsidP="00EE4CE1">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32E3391D" w14:textId="77777777" w:rsidR="005800D5" w:rsidRPr="001E2B86" w:rsidRDefault="005800D5" w:rsidP="00EE4CE1">
            <w:pPr>
              <w:pStyle w:val="TAL"/>
              <w:jc w:val="center"/>
              <w:rPr>
                <w:bCs/>
                <w:noProof/>
                <w:lang w:eastAsia="en-GB"/>
              </w:rPr>
            </w:pPr>
            <w:bookmarkStart w:id="570" w:name="_MCCTEMPBM_CRPT23360502___4"/>
            <w:r w:rsidRPr="001E2B86">
              <w:rPr>
                <w:bCs/>
                <w:noProof/>
                <w:lang w:eastAsia="en-GB"/>
              </w:rPr>
              <w:t>-</w:t>
            </w:r>
            <w:bookmarkEnd w:id="570"/>
          </w:p>
        </w:tc>
      </w:tr>
      <w:tr w:rsidR="005800D5" w:rsidRPr="001E2B86" w14:paraId="0FCD9DFF" w14:textId="77777777" w:rsidTr="00EE4CE1">
        <w:trPr>
          <w:cantSplit/>
        </w:trPr>
        <w:tc>
          <w:tcPr>
            <w:tcW w:w="7825" w:type="dxa"/>
            <w:gridSpan w:val="2"/>
            <w:tcBorders>
              <w:bottom w:val="single" w:sz="4" w:space="0" w:color="808080"/>
            </w:tcBorders>
          </w:tcPr>
          <w:p w14:paraId="36AB48EF" w14:textId="77777777" w:rsidR="005800D5" w:rsidRPr="001E2B86" w:rsidRDefault="005800D5" w:rsidP="00EE4CE1">
            <w:pPr>
              <w:pStyle w:val="TAL"/>
              <w:rPr>
                <w:b/>
                <w:bCs/>
                <w:i/>
                <w:noProof/>
                <w:lang w:eastAsia="en-GB"/>
              </w:rPr>
            </w:pPr>
            <w:r w:rsidRPr="001E2B86">
              <w:rPr>
                <w:b/>
                <w:bCs/>
                <w:i/>
                <w:noProof/>
                <w:lang w:eastAsia="en-GB"/>
              </w:rPr>
              <w:t>ca-IdleModeMeasurements</w:t>
            </w:r>
          </w:p>
          <w:p w14:paraId="6419BA3C" w14:textId="77777777" w:rsidR="005800D5" w:rsidRPr="001E2B86" w:rsidRDefault="005800D5" w:rsidP="00EE4CE1">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4A0A7F97" w14:textId="77777777" w:rsidR="005800D5" w:rsidRPr="001E2B86" w:rsidRDefault="005800D5" w:rsidP="00EE4CE1">
            <w:pPr>
              <w:pStyle w:val="TAL"/>
              <w:jc w:val="center"/>
              <w:rPr>
                <w:bCs/>
                <w:noProof/>
                <w:lang w:eastAsia="en-GB"/>
              </w:rPr>
            </w:pPr>
            <w:bookmarkStart w:id="571" w:name="_MCCTEMPBM_CRPT23360503___4"/>
            <w:r w:rsidRPr="001E2B86">
              <w:rPr>
                <w:bCs/>
                <w:noProof/>
                <w:lang w:eastAsia="en-GB"/>
              </w:rPr>
              <w:t>-</w:t>
            </w:r>
            <w:bookmarkEnd w:id="571"/>
          </w:p>
        </w:tc>
      </w:tr>
      <w:tr w:rsidR="005800D5" w:rsidRPr="001E2B86" w14:paraId="1B68087F" w14:textId="77777777" w:rsidTr="00EE4CE1">
        <w:trPr>
          <w:cantSplit/>
        </w:trPr>
        <w:tc>
          <w:tcPr>
            <w:tcW w:w="7825" w:type="dxa"/>
            <w:gridSpan w:val="2"/>
            <w:tcBorders>
              <w:bottom w:val="single" w:sz="4" w:space="0" w:color="808080"/>
            </w:tcBorders>
          </w:tcPr>
          <w:p w14:paraId="5E3306D1" w14:textId="77777777" w:rsidR="005800D5" w:rsidRPr="001E2B86" w:rsidRDefault="005800D5" w:rsidP="00EE4CE1">
            <w:pPr>
              <w:pStyle w:val="TAL"/>
              <w:rPr>
                <w:b/>
                <w:bCs/>
                <w:i/>
                <w:noProof/>
                <w:lang w:eastAsia="en-GB"/>
              </w:rPr>
            </w:pPr>
            <w:r w:rsidRPr="001E2B86">
              <w:rPr>
                <w:b/>
                <w:bCs/>
                <w:i/>
                <w:noProof/>
                <w:lang w:eastAsia="en-GB"/>
              </w:rPr>
              <w:t>ca-IdleModeValidityArea</w:t>
            </w:r>
          </w:p>
          <w:p w14:paraId="66996F31" w14:textId="77777777" w:rsidR="005800D5" w:rsidRPr="001E2B86" w:rsidRDefault="005800D5" w:rsidP="00EE4CE1">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274BA0E4" w14:textId="77777777" w:rsidR="005800D5" w:rsidRPr="001E2B86" w:rsidRDefault="005800D5" w:rsidP="00EE4CE1">
            <w:pPr>
              <w:pStyle w:val="TAL"/>
              <w:jc w:val="center"/>
              <w:rPr>
                <w:bCs/>
                <w:noProof/>
                <w:lang w:eastAsia="en-GB"/>
              </w:rPr>
            </w:pPr>
            <w:bookmarkStart w:id="572" w:name="_MCCTEMPBM_CRPT23360504___4"/>
            <w:r w:rsidRPr="001E2B86">
              <w:rPr>
                <w:bCs/>
                <w:noProof/>
                <w:lang w:eastAsia="en-GB"/>
              </w:rPr>
              <w:t>-</w:t>
            </w:r>
            <w:bookmarkEnd w:id="572"/>
          </w:p>
        </w:tc>
      </w:tr>
      <w:tr w:rsidR="005800D5" w:rsidRPr="001E2B86" w14:paraId="1DBEC41A" w14:textId="77777777" w:rsidTr="00EE4CE1">
        <w:trPr>
          <w:cantSplit/>
        </w:trPr>
        <w:tc>
          <w:tcPr>
            <w:tcW w:w="7825" w:type="dxa"/>
            <w:gridSpan w:val="2"/>
            <w:tcBorders>
              <w:bottom w:val="single" w:sz="4" w:space="0" w:color="808080"/>
            </w:tcBorders>
          </w:tcPr>
          <w:p w14:paraId="011AB66C" w14:textId="77777777" w:rsidR="005800D5" w:rsidRPr="001E2B86" w:rsidRDefault="005800D5" w:rsidP="00EE4CE1">
            <w:pPr>
              <w:pStyle w:val="TAL"/>
              <w:rPr>
                <w:b/>
                <w:i/>
              </w:rPr>
            </w:pPr>
            <w:r w:rsidRPr="001E2B86">
              <w:rPr>
                <w:b/>
                <w:i/>
              </w:rPr>
              <w:t>cas-Muting-5GB</w:t>
            </w:r>
          </w:p>
          <w:p w14:paraId="78D50F3E" w14:textId="77777777" w:rsidR="005800D5" w:rsidRPr="001E2B86" w:rsidRDefault="005800D5" w:rsidP="00EE4CE1">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20B6BEB4" w14:textId="77777777" w:rsidR="005800D5" w:rsidRPr="001E2B86" w:rsidRDefault="005800D5" w:rsidP="00EE4CE1">
            <w:pPr>
              <w:pStyle w:val="TAL"/>
              <w:jc w:val="center"/>
              <w:rPr>
                <w:bCs/>
                <w:noProof/>
                <w:lang w:eastAsia="en-GB"/>
              </w:rPr>
            </w:pPr>
            <w:bookmarkStart w:id="573" w:name="_MCCTEMPBM_CRPT23360505___4"/>
            <w:r w:rsidRPr="001E2B86">
              <w:rPr>
                <w:bCs/>
                <w:noProof/>
              </w:rPr>
              <w:t>No</w:t>
            </w:r>
            <w:bookmarkEnd w:id="573"/>
          </w:p>
        </w:tc>
      </w:tr>
      <w:tr w:rsidR="005800D5" w:rsidRPr="001E2B86" w14:paraId="323D26CF" w14:textId="77777777" w:rsidTr="00EE4CE1">
        <w:trPr>
          <w:cantSplit/>
        </w:trPr>
        <w:tc>
          <w:tcPr>
            <w:tcW w:w="7825" w:type="dxa"/>
            <w:gridSpan w:val="2"/>
          </w:tcPr>
          <w:p w14:paraId="3A75E293" w14:textId="77777777" w:rsidR="005800D5" w:rsidRPr="001E2B86" w:rsidRDefault="005800D5" w:rsidP="00EE4CE1">
            <w:pPr>
              <w:pStyle w:val="TAL"/>
              <w:rPr>
                <w:b/>
                <w:bCs/>
                <w:i/>
                <w:noProof/>
                <w:lang w:eastAsia="en-GB"/>
              </w:rPr>
            </w:pPr>
            <w:r w:rsidRPr="001E2B86">
              <w:rPr>
                <w:b/>
                <w:bCs/>
                <w:i/>
                <w:noProof/>
                <w:lang w:eastAsia="en-GB"/>
              </w:rPr>
              <w:t>cch-IM-RefRecTypeA-OneRX-Port</w:t>
            </w:r>
          </w:p>
          <w:p w14:paraId="57820608" w14:textId="77777777" w:rsidR="005800D5" w:rsidRPr="001E2B86" w:rsidRDefault="005800D5" w:rsidP="00EE4CE1">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322E3893" w14:textId="77777777" w:rsidR="005800D5" w:rsidRPr="001E2B86" w:rsidRDefault="005800D5" w:rsidP="00EE4CE1">
            <w:pPr>
              <w:pStyle w:val="TAL"/>
              <w:jc w:val="center"/>
              <w:rPr>
                <w:bCs/>
                <w:noProof/>
                <w:lang w:eastAsia="en-GB"/>
              </w:rPr>
            </w:pPr>
            <w:bookmarkStart w:id="574" w:name="_MCCTEMPBM_CRPT23360506___4"/>
            <w:r w:rsidRPr="001E2B86">
              <w:rPr>
                <w:bCs/>
                <w:noProof/>
              </w:rPr>
              <w:t>No</w:t>
            </w:r>
            <w:bookmarkEnd w:id="574"/>
          </w:p>
        </w:tc>
      </w:tr>
      <w:tr w:rsidR="005800D5" w:rsidRPr="001E2B86" w14:paraId="2328138D" w14:textId="77777777" w:rsidTr="00EE4CE1">
        <w:trPr>
          <w:cantSplit/>
        </w:trPr>
        <w:tc>
          <w:tcPr>
            <w:tcW w:w="7825" w:type="dxa"/>
            <w:gridSpan w:val="2"/>
          </w:tcPr>
          <w:p w14:paraId="6F06B102" w14:textId="77777777" w:rsidR="005800D5" w:rsidRPr="001E2B86" w:rsidRDefault="005800D5" w:rsidP="00EE4CE1">
            <w:pPr>
              <w:pStyle w:val="TAL"/>
              <w:rPr>
                <w:b/>
                <w:bCs/>
                <w:i/>
                <w:noProof/>
                <w:lang w:eastAsia="en-GB"/>
              </w:rPr>
            </w:pPr>
            <w:r w:rsidRPr="001E2B86">
              <w:rPr>
                <w:b/>
                <w:bCs/>
                <w:i/>
                <w:noProof/>
                <w:lang w:eastAsia="en-GB"/>
              </w:rPr>
              <w:t>cch-InterfMitigation-RefRecTypeA, cch-InterfMitigation-RefRecTypeB, cch-InterfMitigation-MaxNumCCs</w:t>
            </w:r>
          </w:p>
          <w:p w14:paraId="6EC18373" w14:textId="77777777" w:rsidR="005800D5" w:rsidRPr="001E2B86" w:rsidRDefault="005800D5" w:rsidP="00EE4CE1">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LMMSE-IRC + CRS-IC"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0DCB802" w14:textId="77777777" w:rsidR="005800D5" w:rsidRPr="001E2B86" w:rsidRDefault="005800D5" w:rsidP="00EE4CE1">
            <w:pPr>
              <w:pStyle w:val="TAL"/>
              <w:rPr>
                <w:bCs/>
                <w:noProof/>
                <w:lang w:eastAsia="en-GB"/>
              </w:rPr>
            </w:pPr>
          </w:p>
          <w:p w14:paraId="7E8BE77C" w14:textId="77777777" w:rsidR="005800D5" w:rsidRPr="001E2B86" w:rsidRDefault="005800D5" w:rsidP="00EE4CE1">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supported",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Pr="001E2B86">
              <w:rPr>
                <w:bCs/>
                <w:i/>
                <w:noProof/>
                <w:lang w:eastAsia="en-GB"/>
              </w:rPr>
              <w:t xml:space="preserve">cch-InterfMitigation-MaxNumCCs </w:t>
            </w:r>
            <w:r w:rsidRPr="001E2B86">
              <w:rPr>
                <w:bCs/>
                <w:noProof/>
                <w:lang w:eastAsia="en-GB"/>
              </w:rPr>
              <w:t>= 3"</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583C7A2E" w14:textId="77777777" w:rsidR="005800D5" w:rsidRPr="001E2B86" w:rsidRDefault="005800D5" w:rsidP="00EE4CE1">
            <w:pPr>
              <w:pStyle w:val="TAL"/>
              <w:jc w:val="center"/>
              <w:rPr>
                <w:bCs/>
                <w:noProof/>
                <w:lang w:eastAsia="en-GB"/>
              </w:rPr>
            </w:pPr>
            <w:bookmarkStart w:id="575" w:name="_MCCTEMPBM_CRPT23360507___4"/>
            <w:r w:rsidRPr="001E2B86">
              <w:rPr>
                <w:bCs/>
                <w:noProof/>
              </w:rPr>
              <w:t>-</w:t>
            </w:r>
            <w:bookmarkEnd w:id="575"/>
          </w:p>
        </w:tc>
      </w:tr>
      <w:tr w:rsidR="005800D5" w:rsidRPr="001E2B86" w14:paraId="0BF43393" w14:textId="77777777" w:rsidTr="00EE4CE1">
        <w:trPr>
          <w:cantSplit/>
        </w:trPr>
        <w:tc>
          <w:tcPr>
            <w:tcW w:w="7825" w:type="dxa"/>
            <w:gridSpan w:val="2"/>
          </w:tcPr>
          <w:p w14:paraId="5382BDB8" w14:textId="77777777" w:rsidR="005800D5" w:rsidRPr="001E2B86" w:rsidRDefault="005800D5" w:rsidP="00EE4CE1">
            <w:pPr>
              <w:pStyle w:val="TAL"/>
              <w:rPr>
                <w:b/>
                <w:bCs/>
                <w:i/>
                <w:noProof/>
                <w:lang w:eastAsia="en-GB"/>
              </w:rPr>
            </w:pPr>
            <w:r w:rsidRPr="001E2B86">
              <w:rPr>
                <w:b/>
                <w:bCs/>
                <w:i/>
                <w:noProof/>
                <w:lang w:eastAsia="en-GB"/>
              </w:rPr>
              <w:t>cdma2000-NW-Sharing</w:t>
            </w:r>
          </w:p>
          <w:p w14:paraId="59B53035" w14:textId="77777777" w:rsidR="005800D5" w:rsidRPr="001E2B86" w:rsidRDefault="005800D5" w:rsidP="00EE4CE1">
            <w:pPr>
              <w:pStyle w:val="TAL"/>
              <w:rPr>
                <w:b/>
                <w:bCs/>
                <w:i/>
                <w:noProof/>
                <w:lang w:eastAsia="en-GB"/>
              </w:rPr>
            </w:pPr>
            <w:r w:rsidRPr="001E2B86">
              <w:rPr>
                <w:iCs/>
                <w:noProof/>
                <w:lang w:eastAsia="en-GB"/>
              </w:rPr>
              <w:t>Indicates whether the UE supports network sharing for CDMA2000.</w:t>
            </w:r>
          </w:p>
        </w:tc>
        <w:tc>
          <w:tcPr>
            <w:tcW w:w="830" w:type="dxa"/>
          </w:tcPr>
          <w:p w14:paraId="17073E78" w14:textId="77777777" w:rsidR="005800D5" w:rsidRPr="001E2B86" w:rsidRDefault="005800D5" w:rsidP="00EE4CE1">
            <w:pPr>
              <w:pStyle w:val="TAL"/>
              <w:jc w:val="center"/>
              <w:rPr>
                <w:bCs/>
                <w:noProof/>
                <w:lang w:eastAsia="en-GB"/>
              </w:rPr>
            </w:pPr>
            <w:bookmarkStart w:id="576" w:name="_MCCTEMPBM_CRPT23360508___4"/>
            <w:r w:rsidRPr="001E2B86">
              <w:rPr>
                <w:bCs/>
                <w:noProof/>
                <w:lang w:eastAsia="en-GB"/>
              </w:rPr>
              <w:t>-</w:t>
            </w:r>
            <w:bookmarkEnd w:id="576"/>
          </w:p>
        </w:tc>
      </w:tr>
      <w:tr w:rsidR="005800D5" w:rsidRPr="001E2B86" w14:paraId="7ABD0D03" w14:textId="77777777" w:rsidTr="00EE4CE1">
        <w:trPr>
          <w:cantSplit/>
        </w:trPr>
        <w:tc>
          <w:tcPr>
            <w:tcW w:w="7825" w:type="dxa"/>
            <w:gridSpan w:val="2"/>
          </w:tcPr>
          <w:p w14:paraId="326B47CC" w14:textId="77777777" w:rsidR="005800D5" w:rsidRPr="001E2B86" w:rsidRDefault="005800D5" w:rsidP="00EE4CE1">
            <w:pPr>
              <w:pStyle w:val="TAL"/>
              <w:rPr>
                <w:b/>
                <w:bCs/>
                <w:i/>
                <w:noProof/>
                <w:lang w:eastAsia="en-GB"/>
              </w:rPr>
            </w:pPr>
            <w:r w:rsidRPr="001E2B86">
              <w:rPr>
                <w:b/>
                <w:bCs/>
                <w:i/>
                <w:noProof/>
                <w:lang w:eastAsia="en-GB"/>
              </w:rPr>
              <w:t>ce-ClosedLoopTxAntennaSelection</w:t>
            </w:r>
          </w:p>
          <w:p w14:paraId="58AE3C31" w14:textId="77777777" w:rsidR="005800D5" w:rsidRPr="001E2B86" w:rsidRDefault="005800D5" w:rsidP="00EE4CE1">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2F4810E6" w14:textId="77777777" w:rsidR="005800D5" w:rsidRPr="001E2B86" w:rsidRDefault="005800D5" w:rsidP="00EE4CE1">
            <w:pPr>
              <w:pStyle w:val="TAL"/>
              <w:jc w:val="center"/>
              <w:rPr>
                <w:bCs/>
                <w:noProof/>
                <w:lang w:eastAsia="en-GB"/>
              </w:rPr>
            </w:pPr>
            <w:bookmarkStart w:id="577" w:name="_MCCTEMPBM_CRPT23360509___4"/>
            <w:r w:rsidRPr="001E2B86">
              <w:rPr>
                <w:bCs/>
                <w:noProof/>
                <w:lang w:eastAsia="en-GB"/>
              </w:rPr>
              <w:t>Yes</w:t>
            </w:r>
            <w:bookmarkEnd w:id="577"/>
          </w:p>
        </w:tc>
      </w:tr>
      <w:tr w:rsidR="005800D5" w:rsidRPr="001E2B86" w14:paraId="15F43492"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41A9148A" w14:textId="77777777" w:rsidR="005800D5" w:rsidRPr="001E2B86" w:rsidRDefault="005800D5" w:rsidP="00EE4CE1">
            <w:pPr>
              <w:pStyle w:val="TAL"/>
              <w:rPr>
                <w:b/>
                <w:i/>
              </w:rPr>
            </w:pPr>
            <w:r w:rsidRPr="001E2B86">
              <w:rPr>
                <w:b/>
                <w:i/>
              </w:rPr>
              <w:t>ce-CQI-AlternativeTable</w:t>
            </w:r>
          </w:p>
          <w:p w14:paraId="0E85D411" w14:textId="77777777" w:rsidR="005800D5" w:rsidRPr="001E2B86" w:rsidRDefault="005800D5" w:rsidP="00EE4CE1">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255329" w14:textId="77777777" w:rsidR="005800D5" w:rsidRPr="001E2B86" w:rsidRDefault="005800D5" w:rsidP="00EE4CE1">
            <w:pPr>
              <w:pStyle w:val="TAL"/>
              <w:jc w:val="center"/>
              <w:rPr>
                <w:bCs/>
                <w:noProof/>
              </w:rPr>
            </w:pPr>
            <w:bookmarkStart w:id="578" w:name="_MCCTEMPBM_CRPT23360510___4"/>
            <w:r w:rsidRPr="001E2B86">
              <w:rPr>
                <w:bCs/>
                <w:noProof/>
              </w:rPr>
              <w:t>Yes</w:t>
            </w:r>
            <w:bookmarkEnd w:id="578"/>
          </w:p>
        </w:tc>
      </w:tr>
      <w:tr w:rsidR="005800D5" w:rsidRPr="001E2B86" w14:paraId="1DBC5465"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491955C" w14:textId="77777777" w:rsidR="005800D5" w:rsidRPr="001E2B86" w:rsidRDefault="005800D5" w:rsidP="00EE4CE1">
            <w:pPr>
              <w:pStyle w:val="TAL"/>
              <w:rPr>
                <w:b/>
                <w:bCs/>
                <w:i/>
                <w:noProof/>
                <w:lang w:eastAsia="en-GB"/>
              </w:rPr>
            </w:pPr>
            <w:r w:rsidRPr="001E2B86">
              <w:rPr>
                <w:b/>
                <w:bCs/>
                <w:i/>
                <w:noProof/>
                <w:lang w:eastAsia="en-GB"/>
              </w:rPr>
              <w:t>ce-CRS-IntfMitig</w:t>
            </w:r>
          </w:p>
          <w:p w14:paraId="701BDFD5" w14:textId="77777777" w:rsidR="005800D5" w:rsidRPr="001E2B86" w:rsidRDefault="005800D5" w:rsidP="00EE4CE1">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7866E06B" w14:textId="77777777" w:rsidR="005800D5" w:rsidRPr="001E2B86" w:rsidRDefault="005800D5" w:rsidP="00EE4CE1">
            <w:pPr>
              <w:pStyle w:val="TAL"/>
              <w:jc w:val="center"/>
              <w:rPr>
                <w:bCs/>
                <w:noProof/>
                <w:lang w:eastAsia="en-GB"/>
              </w:rPr>
            </w:pPr>
            <w:bookmarkStart w:id="579" w:name="_MCCTEMPBM_CRPT23360511___4"/>
            <w:r w:rsidRPr="001E2B86">
              <w:rPr>
                <w:bCs/>
                <w:noProof/>
              </w:rPr>
              <w:t>Yes</w:t>
            </w:r>
            <w:bookmarkEnd w:id="579"/>
          </w:p>
        </w:tc>
      </w:tr>
      <w:tr w:rsidR="005800D5" w:rsidRPr="001E2B86" w14:paraId="0730DA93"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CFE7357" w14:textId="77777777" w:rsidR="005800D5" w:rsidRPr="001E2B86" w:rsidRDefault="005800D5" w:rsidP="00EE4CE1">
            <w:pPr>
              <w:pStyle w:val="TAL"/>
              <w:rPr>
                <w:b/>
                <w:bCs/>
                <w:i/>
                <w:noProof/>
                <w:lang w:eastAsia="en-GB"/>
              </w:rPr>
            </w:pPr>
            <w:r w:rsidRPr="001E2B86">
              <w:rPr>
                <w:b/>
                <w:bCs/>
                <w:i/>
                <w:noProof/>
                <w:lang w:eastAsia="en-GB"/>
              </w:rPr>
              <w:t>ce-CSI-RS-Feedback</w:t>
            </w:r>
          </w:p>
          <w:p w14:paraId="289BC9D7" w14:textId="77777777" w:rsidR="005800D5" w:rsidRPr="001E2B86" w:rsidRDefault="005800D5" w:rsidP="00EE4CE1">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B9B12E5" w14:textId="77777777" w:rsidR="005800D5" w:rsidRPr="001E2B86" w:rsidRDefault="005800D5" w:rsidP="00EE4CE1">
            <w:pPr>
              <w:pStyle w:val="TAL"/>
              <w:jc w:val="center"/>
              <w:rPr>
                <w:bCs/>
                <w:noProof/>
                <w:lang w:eastAsia="en-GB"/>
              </w:rPr>
            </w:pPr>
            <w:bookmarkStart w:id="580" w:name="_MCCTEMPBM_CRPT23360512___4"/>
            <w:r w:rsidRPr="001E2B86">
              <w:rPr>
                <w:bCs/>
                <w:noProof/>
                <w:lang w:eastAsia="en-GB"/>
              </w:rPr>
              <w:t>Yes</w:t>
            </w:r>
            <w:bookmarkEnd w:id="580"/>
          </w:p>
        </w:tc>
      </w:tr>
      <w:tr w:rsidR="005800D5" w:rsidRPr="001E2B86" w14:paraId="75B98DE9"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83DE4C8" w14:textId="77777777" w:rsidR="005800D5" w:rsidRPr="001E2B86" w:rsidRDefault="005800D5" w:rsidP="00EE4CE1">
            <w:pPr>
              <w:pStyle w:val="TAL"/>
              <w:rPr>
                <w:b/>
                <w:bCs/>
                <w:i/>
                <w:noProof/>
                <w:lang w:eastAsia="en-GB"/>
              </w:rPr>
            </w:pPr>
            <w:r w:rsidRPr="001E2B86">
              <w:rPr>
                <w:b/>
                <w:bCs/>
                <w:i/>
                <w:noProof/>
                <w:lang w:eastAsia="en-GB"/>
              </w:rPr>
              <w:lastRenderedPageBreak/>
              <w:t>ce-CSI-RS-FeedbackCodebookRestriction</w:t>
            </w:r>
          </w:p>
          <w:p w14:paraId="797ED360" w14:textId="77777777" w:rsidR="005800D5" w:rsidRPr="001E2B86" w:rsidRDefault="005800D5" w:rsidP="00EE4CE1">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17FFA7F" w14:textId="77777777" w:rsidR="005800D5" w:rsidRPr="001E2B86" w:rsidRDefault="005800D5" w:rsidP="00EE4CE1">
            <w:pPr>
              <w:pStyle w:val="TAL"/>
              <w:jc w:val="center"/>
              <w:rPr>
                <w:bCs/>
                <w:noProof/>
                <w:lang w:eastAsia="en-GB"/>
              </w:rPr>
            </w:pPr>
            <w:bookmarkStart w:id="581" w:name="_MCCTEMPBM_CRPT23360513___4"/>
            <w:r w:rsidRPr="001E2B86">
              <w:rPr>
                <w:bCs/>
                <w:noProof/>
                <w:lang w:eastAsia="en-GB"/>
              </w:rPr>
              <w:t>Yes</w:t>
            </w:r>
            <w:bookmarkEnd w:id="581"/>
          </w:p>
        </w:tc>
      </w:tr>
      <w:tr w:rsidR="005800D5" w:rsidRPr="001E2B86" w14:paraId="15FB4822"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A861130" w14:textId="77777777" w:rsidR="005800D5" w:rsidRPr="001E2B86" w:rsidRDefault="005800D5" w:rsidP="00EE4CE1">
            <w:pPr>
              <w:pStyle w:val="TAL"/>
              <w:rPr>
                <w:b/>
                <w:i/>
                <w:lang w:eastAsia="en-GB"/>
              </w:rPr>
            </w:pPr>
            <w:r w:rsidRPr="001E2B86">
              <w:rPr>
                <w:b/>
                <w:i/>
                <w:lang w:eastAsia="en-GB"/>
              </w:rPr>
              <w:t>ce-DL-ChannelQualityReporting</w:t>
            </w:r>
          </w:p>
          <w:p w14:paraId="344E4DDB" w14:textId="77777777" w:rsidR="005800D5" w:rsidRPr="001E2B86" w:rsidRDefault="005800D5" w:rsidP="00EE4CE1">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3B0DA838" w14:textId="77777777" w:rsidR="005800D5" w:rsidRPr="001E2B86" w:rsidRDefault="005800D5" w:rsidP="00EE4CE1">
            <w:pPr>
              <w:pStyle w:val="TAL"/>
              <w:jc w:val="center"/>
              <w:rPr>
                <w:bCs/>
                <w:noProof/>
                <w:lang w:eastAsia="en-GB"/>
              </w:rPr>
            </w:pPr>
            <w:bookmarkStart w:id="582" w:name="_MCCTEMPBM_CRPT23360514___4"/>
            <w:r w:rsidRPr="001E2B86">
              <w:rPr>
                <w:bCs/>
                <w:noProof/>
                <w:lang w:eastAsia="en-GB"/>
              </w:rPr>
              <w:t>Yes</w:t>
            </w:r>
            <w:bookmarkEnd w:id="582"/>
          </w:p>
        </w:tc>
      </w:tr>
      <w:tr w:rsidR="005800D5" w:rsidRPr="001E2B86" w14:paraId="1D6B63AA"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40B0762" w14:textId="77777777" w:rsidR="005800D5" w:rsidRPr="001E2B86" w:rsidRDefault="005800D5" w:rsidP="00EE4CE1">
            <w:pPr>
              <w:pStyle w:val="TAL"/>
              <w:rPr>
                <w:b/>
                <w:i/>
              </w:rPr>
            </w:pPr>
            <w:r w:rsidRPr="001E2B86">
              <w:rPr>
                <w:b/>
                <w:i/>
              </w:rPr>
              <w:t>ce-EUTRA-5GC</w:t>
            </w:r>
          </w:p>
          <w:p w14:paraId="16271BF0" w14:textId="77777777" w:rsidR="005800D5" w:rsidRPr="001E2B86" w:rsidRDefault="005800D5" w:rsidP="00EE4CE1">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56777C9" w14:textId="77777777" w:rsidR="005800D5" w:rsidRPr="001E2B86" w:rsidRDefault="005800D5" w:rsidP="00EE4CE1">
            <w:pPr>
              <w:pStyle w:val="TAL"/>
              <w:jc w:val="center"/>
              <w:rPr>
                <w:bCs/>
                <w:noProof/>
                <w:lang w:eastAsia="en-GB"/>
              </w:rPr>
            </w:pPr>
            <w:bookmarkStart w:id="583" w:name="_MCCTEMPBM_CRPT23360515___4"/>
            <w:r w:rsidRPr="001E2B86">
              <w:t>Yes</w:t>
            </w:r>
            <w:bookmarkEnd w:id="583"/>
          </w:p>
        </w:tc>
      </w:tr>
      <w:tr w:rsidR="005800D5" w:rsidRPr="001E2B86" w14:paraId="585C36EE"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BDB3E29" w14:textId="77777777" w:rsidR="005800D5" w:rsidRPr="001E2B86" w:rsidRDefault="005800D5" w:rsidP="00EE4CE1">
            <w:pPr>
              <w:pStyle w:val="TAL"/>
              <w:rPr>
                <w:b/>
                <w:i/>
              </w:rPr>
            </w:pPr>
            <w:r w:rsidRPr="001E2B86">
              <w:rPr>
                <w:b/>
                <w:i/>
              </w:rPr>
              <w:t>ce-EUTRA-5GC-HO-ToNR-FDD-FR1</w:t>
            </w:r>
          </w:p>
          <w:p w14:paraId="64EC76B8" w14:textId="77777777" w:rsidR="005800D5" w:rsidRPr="001E2B86" w:rsidRDefault="005800D5" w:rsidP="00EE4CE1">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E936A27" w14:textId="77777777" w:rsidR="005800D5" w:rsidRPr="001E2B86" w:rsidRDefault="005800D5" w:rsidP="00EE4CE1">
            <w:pPr>
              <w:pStyle w:val="TAL"/>
              <w:jc w:val="center"/>
              <w:rPr>
                <w:bCs/>
                <w:noProof/>
                <w:lang w:eastAsia="en-GB"/>
              </w:rPr>
            </w:pPr>
            <w:bookmarkStart w:id="584" w:name="_MCCTEMPBM_CRPT23360516___4"/>
            <w:r w:rsidRPr="001E2B86">
              <w:t>Y</w:t>
            </w:r>
            <w:r w:rsidRPr="001E2B86">
              <w:rPr>
                <w:lang w:eastAsia="en-GB"/>
              </w:rPr>
              <w:t>es</w:t>
            </w:r>
            <w:bookmarkEnd w:id="584"/>
          </w:p>
        </w:tc>
      </w:tr>
      <w:tr w:rsidR="005800D5" w:rsidRPr="001E2B86" w14:paraId="104861CD"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4B41D5A" w14:textId="77777777" w:rsidR="005800D5" w:rsidRPr="001E2B86" w:rsidRDefault="005800D5" w:rsidP="00EE4CE1">
            <w:pPr>
              <w:pStyle w:val="TAL"/>
              <w:rPr>
                <w:b/>
                <w:i/>
              </w:rPr>
            </w:pPr>
            <w:r w:rsidRPr="001E2B86">
              <w:rPr>
                <w:b/>
                <w:i/>
              </w:rPr>
              <w:t>ce-EUTRA-5GC-HO-ToNR-TDD-FR1</w:t>
            </w:r>
          </w:p>
          <w:p w14:paraId="6CD6FE2D" w14:textId="77777777" w:rsidR="005800D5" w:rsidRPr="001E2B86" w:rsidRDefault="005800D5" w:rsidP="00EE4CE1">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EE2078D" w14:textId="77777777" w:rsidR="005800D5" w:rsidRPr="001E2B86" w:rsidRDefault="005800D5" w:rsidP="00EE4CE1">
            <w:pPr>
              <w:pStyle w:val="TAL"/>
              <w:jc w:val="center"/>
              <w:rPr>
                <w:bCs/>
                <w:noProof/>
                <w:lang w:eastAsia="en-GB"/>
              </w:rPr>
            </w:pPr>
            <w:bookmarkStart w:id="585" w:name="_MCCTEMPBM_CRPT23360517___4"/>
            <w:r w:rsidRPr="001E2B86">
              <w:t>Y</w:t>
            </w:r>
            <w:r w:rsidRPr="001E2B86">
              <w:rPr>
                <w:lang w:eastAsia="en-GB"/>
              </w:rPr>
              <w:t>es</w:t>
            </w:r>
            <w:bookmarkEnd w:id="585"/>
          </w:p>
        </w:tc>
      </w:tr>
      <w:tr w:rsidR="005800D5" w:rsidRPr="001E2B86" w14:paraId="5B63032B"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DCA414" w14:textId="77777777" w:rsidR="005800D5" w:rsidRPr="001E2B86" w:rsidRDefault="005800D5" w:rsidP="00EE4CE1">
            <w:pPr>
              <w:pStyle w:val="TAL"/>
              <w:rPr>
                <w:b/>
                <w:i/>
              </w:rPr>
            </w:pPr>
            <w:r w:rsidRPr="001E2B86">
              <w:rPr>
                <w:b/>
                <w:i/>
              </w:rPr>
              <w:t>ce-EUTRA-5GC-HO-ToNR-FDD-FR2</w:t>
            </w:r>
          </w:p>
          <w:p w14:paraId="028F6C5C" w14:textId="77777777" w:rsidR="005800D5" w:rsidRPr="001E2B86" w:rsidRDefault="005800D5" w:rsidP="00EE4CE1">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533CB7C6" w14:textId="77777777" w:rsidR="005800D5" w:rsidRPr="001E2B86" w:rsidRDefault="005800D5" w:rsidP="00EE4CE1">
            <w:pPr>
              <w:pStyle w:val="TAL"/>
              <w:jc w:val="center"/>
              <w:rPr>
                <w:bCs/>
                <w:noProof/>
                <w:lang w:eastAsia="en-GB"/>
              </w:rPr>
            </w:pPr>
            <w:bookmarkStart w:id="586" w:name="_MCCTEMPBM_CRPT23360518___4"/>
            <w:r w:rsidRPr="001E2B86">
              <w:t>Y</w:t>
            </w:r>
            <w:r w:rsidRPr="001E2B86">
              <w:rPr>
                <w:lang w:eastAsia="en-GB"/>
              </w:rPr>
              <w:t>es</w:t>
            </w:r>
            <w:bookmarkEnd w:id="586"/>
          </w:p>
        </w:tc>
      </w:tr>
      <w:tr w:rsidR="005800D5" w:rsidRPr="001E2B86" w14:paraId="4D36580D"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07D6A1B" w14:textId="77777777" w:rsidR="005800D5" w:rsidRPr="001E2B86" w:rsidRDefault="005800D5" w:rsidP="00EE4CE1">
            <w:pPr>
              <w:pStyle w:val="TAL"/>
              <w:rPr>
                <w:b/>
                <w:i/>
              </w:rPr>
            </w:pPr>
            <w:r w:rsidRPr="001E2B86">
              <w:rPr>
                <w:b/>
                <w:i/>
              </w:rPr>
              <w:t>ce-EUTRA-5GC-HO-ToNR-TDD-FR2</w:t>
            </w:r>
          </w:p>
          <w:p w14:paraId="665C4D59" w14:textId="77777777" w:rsidR="005800D5" w:rsidRPr="001E2B86" w:rsidRDefault="005800D5" w:rsidP="00EE4CE1">
            <w:pPr>
              <w:pStyle w:val="TAL"/>
              <w:rPr>
                <w:b/>
                <w:bCs/>
                <w:i/>
                <w:noProof/>
                <w:lang w:eastAsia="en-GB"/>
              </w:rPr>
            </w:pPr>
            <w:r w:rsidRPr="001E2B86">
              <w:t>Indicates whether the UE operating in CE mode A or B supports handover from E-UTRA/5GC to NR TDD FR2-1.</w:t>
            </w:r>
          </w:p>
        </w:tc>
        <w:tc>
          <w:tcPr>
            <w:tcW w:w="830" w:type="dxa"/>
            <w:tcBorders>
              <w:top w:val="single" w:sz="4" w:space="0" w:color="808080"/>
              <w:left w:val="single" w:sz="4" w:space="0" w:color="808080"/>
              <w:bottom w:val="single" w:sz="4" w:space="0" w:color="808080"/>
              <w:right w:val="single" w:sz="4" w:space="0" w:color="808080"/>
            </w:tcBorders>
          </w:tcPr>
          <w:p w14:paraId="7E102A5E" w14:textId="77777777" w:rsidR="005800D5" w:rsidRPr="001E2B86" w:rsidRDefault="005800D5" w:rsidP="00EE4CE1">
            <w:pPr>
              <w:pStyle w:val="TAL"/>
              <w:jc w:val="center"/>
              <w:rPr>
                <w:bCs/>
                <w:noProof/>
                <w:lang w:eastAsia="en-GB"/>
              </w:rPr>
            </w:pPr>
            <w:bookmarkStart w:id="587" w:name="_MCCTEMPBM_CRPT23360519___4"/>
            <w:r w:rsidRPr="001E2B86">
              <w:t>Y</w:t>
            </w:r>
            <w:r w:rsidRPr="001E2B86">
              <w:rPr>
                <w:lang w:eastAsia="en-GB"/>
              </w:rPr>
              <w:t>es</w:t>
            </w:r>
            <w:bookmarkEnd w:id="587"/>
          </w:p>
        </w:tc>
      </w:tr>
      <w:tr w:rsidR="005800D5" w:rsidRPr="001E2B86" w14:paraId="184798E7"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8DCC6F6" w14:textId="77777777" w:rsidR="005800D5" w:rsidRPr="001E2B86" w:rsidRDefault="005800D5" w:rsidP="00EE4CE1">
            <w:pPr>
              <w:pStyle w:val="TAL"/>
              <w:rPr>
                <w:b/>
                <w:i/>
              </w:rPr>
            </w:pPr>
            <w:r w:rsidRPr="001E2B86">
              <w:rPr>
                <w:b/>
                <w:i/>
              </w:rPr>
              <w:t>ce-EUTRA-5GC-HO-ToNR-TDD-FR2-2</w:t>
            </w:r>
          </w:p>
          <w:p w14:paraId="08C995D9" w14:textId="77777777" w:rsidR="005800D5" w:rsidRPr="001E2B86" w:rsidRDefault="005800D5" w:rsidP="00EE4CE1">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866E70" w14:textId="77777777" w:rsidR="005800D5" w:rsidRPr="001E2B86" w:rsidRDefault="005800D5" w:rsidP="00EE4CE1">
            <w:pPr>
              <w:pStyle w:val="TAL"/>
              <w:jc w:val="center"/>
              <w:rPr>
                <w:bCs/>
                <w:noProof/>
                <w:lang w:eastAsia="en-GB"/>
              </w:rPr>
            </w:pPr>
            <w:bookmarkStart w:id="588" w:name="_MCCTEMPBM_CRPT23360520___4"/>
            <w:r w:rsidRPr="001E2B86">
              <w:t>-</w:t>
            </w:r>
            <w:bookmarkEnd w:id="588"/>
          </w:p>
        </w:tc>
      </w:tr>
      <w:tr w:rsidR="005800D5" w:rsidRPr="001E2B86" w14:paraId="5EAA5AC2" w14:textId="77777777" w:rsidTr="00EE4CE1">
        <w:trPr>
          <w:cantSplit/>
        </w:trPr>
        <w:tc>
          <w:tcPr>
            <w:tcW w:w="7825" w:type="dxa"/>
            <w:gridSpan w:val="2"/>
          </w:tcPr>
          <w:p w14:paraId="0DC1A412" w14:textId="77777777" w:rsidR="005800D5" w:rsidRPr="001E2B86" w:rsidRDefault="005800D5" w:rsidP="00EE4CE1">
            <w:pPr>
              <w:pStyle w:val="TAL"/>
              <w:rPr>
                <w:b/>
                <w:bCs/>
                <w:i/>
                <w:noProof/>
                <w:lang w:eastAsia="en-GB"/>
              </w:rPr>
            </w:pPr>
            <w:r w:rsidRPr="001E2B86">
              <w:rPr>
                <w:b/>
                <w:bCs/>
                <w:i/>
                <w:noProof/>
                <w:lang w:eastAsia="en-GB"/>
              </w:rPr>
              <w:t>ce-HARQ-AckBundling</w:t>
            </w:r>
          </w:p>
          <w:p w14:paraId="58C00B52" w14:textId="77777777" w:rsidR="005800D5" w:rsidRPr="001E2B86" w:rsidRDefault="005800D5" w:rsidP="00EE4CE1">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5A7F3F40" w14:textId="77777777" w:rsidR="005800D5" w:rsidRPr="001E2B86" w:rsidRDefault="005800D5" w:rsidP="00EE4CE1">
            <w:pPr>
              <w:pStyle w:val="TAL"/>
              <w:jc w:val="center"/>
              <w:rPr>
                <w:bCs/>
                <w:noProof/>
                <w:lang w:eastAsia="en-GB"/>
              </w:rPr>
            </w:pPr>
            <w:bookmarkStart w:id="589" w:name="_MCCTEMPBM_CRPT23360521___4"/>
            <w:r w:rsidRPr="001E2B86">
              <w:rPr>
                <w:bCs/>
                <w:noProof/>
                <w:lang w:eastAsia="en-GB"/>
              </w:rPr>
              <w:t>-</w:t>
            </w:r>
            <w:bookmarkEnd w:id="589"/>
          </w:p>
        </w:tc>
      </w:tr>
      <w:tr w:rsidR="005800D5" w:rsidRPr="001E2B86" w14:paraId="75831663" w14:textId="77777777" w:rsidTr="00EE4CE1">
        <w:trPr>
          <w:cantSplit/>
        </w:trPr>
        <w:tc>
          <w:tcPr>
            <w:tcW w:w="7825" w:type="dxa"/>
            <w:gridSpan w:val="2"/>
          </w:tcPr>
          <w:p w14:paraId="48689C84" w14:textId="77777777" w:rsidR="005800D5" w:rsidRPr="001E2B86" w:rsidRDefault="005800D5" w:rsidP="00EE4CE1">
            <w:pPr>
              <w:pStyle w:val="TAL"/>
              <w:rPr>
                <w:b/>
                <w:i/>
                <w:lang w:eastAsia="en-GB"/>
              </w:rPr>
            </w:pPr>
            <w:r w:rsidRPr="001E2B86">
              <w:rPr>
                <w:b/>
                <w:i/>
                <w:lang w:eastAsia="en-GB"/>
              </w:rPr>
              <w:t>ce-InactiveState</w:t>
            </w:r>
          </w:p>
          <w:p w14:paraId="70495E33" w14:textId="77777777" w:rsidR="005800D5" w:rsidRPr="001E2B86" w:rsidRDefault="005800D5" w:rsidP="00EE4CE1">
            <w:pPr>
              <w:pStyle w:val="TAL"/>
              <w:rPr>
                <w:b/>
                <w:bCs/>
                <w:i/>
                <w:noProof/>
                <w:lang w:eastAsia="en-GB"/>
              </w:rPr>
            </w:pPr>
            <w:r w:rsidRPr="001E2B86">
              <w:rPr>
                <w:lang w:eastAsia="en-GB"/>
              </w:rPr>
              <w:t>Indicates whether UE operating in CE mode supports RRC_INACTIVE when connected to 5GC. A UE including this field also supports short eDRX cycles in RRC_INACTIVE when connected to 5GC.</w:t>
            </w:r>
          </w:p>
        </w:tc>
        <w:tc>
          <w:tcPr>
            <w:tcW w:w="830" w:type="dxa"/>
          </w:tcPr>
          <w:p w14:paraId="49AFBA18" w14:textId="77777777" w:rsidR="005800D5" w:rsidRPr="001E2B86" w:rsidRDefault="005800D5" w:rsidP="00EE4CE1">
            <w:pPr>
              <w:pStyle w:val="TAL"/>
              <w:jc w:val="center"/>
              <w:rPr>
                <w:bCs/>
                <w:noProof/>
                <w:lang w:eastAsia="en-GB"/>
              </w:rPr>
            </w:pPr>
            <w:bookmarkStart w:id="590" w:name="_MCCTEMPBM_CRPT23360522___4"/>
            <w:r w:rsidRPr="001E2B86">
              <w:rPr>
                <w:bCs/>
                <w:noProof/>
                <w:lang w:eastAsia="en-GB"/>
              </w:rPr>
              <w:t>No</w:t>
            </w:r>
            <w:bookmarkEnd w:id="590"/>
          </w:p>
        </w:tc>
      </w:tr>
      <w:tr w:rsidR="005800D5" w:rsidRPr="001E2B86" w14:paraId="3208CA44" w14:textId="77777777" w:rsidTr="00EE4CE1">
        <w:trPr>
          <w:cantSplit/>
        </w:trPr>
        <w:tc>
          <w:tcPr>
            <w:tcW w:w="7825" w:type="dxa"/>
            <w:gridSpan w:val="2"/>
          </w:tcPr>
          <w:p w14:paraId="40FED4D7" w14:textId="77777777" w:rsidR="005800D5" w:rsidRPr="001E2B86" w:rsidRDefault="005800D5" w:rsidP="00EE4CE1">
            <w:pPr>
              <w:pStyle w:val="TAL"/>
              <w:rPr>
                <w:b/>
                <w:bCs/>
                <w:i/>
                <w:noProof/>
              </w:rPr>
            </w:pPr>
            <w:r w:rsidRPr="001E2B86">
              <w:rPr>
                <w:b/>
                <w:bCs/>
                <w:i/>
                <w:noProof/>
              </w:rPr>
              <w:t>ce-MeasRSS-Dedicated, ce-MeasRSS-DedicatedSameRBs</w:t>
            </w:r>
          </w:p>
          <w:p w14:paraId="0B382622" w14:textId="77777777" w:rsidR="005800D5" w:rsidRPr="001E2B86" w:rsidRDefault="005800D5" w:rsidP="00EE4CE1">
            <w:pPr>
              <w:pStyle w:val="TAL"/>
              <w:rPr>
                <w:b/>
                <w:bCs/>
                <w:i/>
                <w:noProof/>
                <w:lang w:eastAsia="en-GB"/>
              </w:rPr>
            </w:pPr>
            <w:r w:rsidRPr="001E2B86">
              <w:rPr>
                <w:iCs/>
                <w:noProof/>
              </w:rPr>
              <w:t xml:space="preserve">Indicates whether the UE </w:t>
            </w:r>
            <w:r w:rsidRPr="001E2B86">
              <w:rPr>
                <w:lang w:eastAsia="en-GB"/>
              </w:rPr>
              <w:t xml:space="preserve">operating in CE mode A/B </w:t>
            </w:r>
            <w:r w:rsidRPr="001E2B86">
              <w:rPr>
                <w:iCs/>
                <w:noProof/>
              </w:rPr>
              <w:t>supports receiving neighbour cell RSS information in dedicated signalling and performing serving cell and neighbour cell measurements based on RSS in RRC_CONNECTED as specified in TS 36.306 [5] and TS 36.133 [16].</w:t>
            </w:r>
          </w:p>
        </w:tc>
        <w:tc>
          <w:tcPr>
            <w:tcW w:w="830" w:type="dxa"/>
          </w:tcPr>
          <w:p w14:paraId="041B9AA8" w14:textId="77777777" w:rsidR="005800D5" w:rsidRPr="001E2B86" w:rsidRDefault="005800D5" w:rsidP="00EE4CE1">
            <w:pPr>
              <w:pStyle w:val="TAL"/>
              <w:jc w:val="center"/>
              <w:rPr>
                <w:bCs/>
                <w:noProof/>
                <w:lang w:eastAsia="en-GB"/>
              </w:rPr>
            </w:pPr>
            <w:bookmarkStart w:id="591" w:name="_MCCTEMPBM_CRPT23360523___4"/>
            <w:r w:rsidRPr="001E2B86">
              <w:rPr>
                <w:bCs/>
                <w:noProof/>
              </w:rPr>
              <w:t>Yes</w:t>
            </w:r>
            <w:bookmarkEnd w:id="591"/>
          </w:p>
        </w:tc>
      </w:tr>
      <w:tr w:rsidR="005800D5" w:rsidRPr="001E2B86" w14:paraId="6E5DEE3D" w14:textId="77777777" w:rsidTr="00EE4CE1">
        <w:trPr>
          <w:cantSplit/>
        </w:trPr>
        <w:tc>
          <w:tcPr>
            <w:tcW w:w="7825" w:type="dxa"/>
            <w:gridSpan w:val="2"/>
          </w:tcPr>
          <w:p w14:paraId="16446521" w14:textId="77777777" w:rsidR="005800D5" w:rsidRPr="001E2B86" w:rsidRDefault="005800D5" w:rsidP="00EE4CE1">
            <w:pPr>
              <w:pStyle w:val="TAL"/>
              <w:rPr>
                <w:b/>
                <w:bCs/>
                <w:i/>
                <w:noProof/>
                <w:lang w:eastAsia="en-GB"/>
              </w:rPr>
            </w:pPr>
            <w:r w:rsidRPr="001E2B86">
              <w:rPr>
                <w:b/>
                <w:bCs/>
                <w:i/>
                <w:noProof/>
                <w:lang w:eastAsia="en-GB"/>
              </w:rPr>
              <w:t>ce-ModeA, ce-ModeB</w:t>
            </w:r>
          </w:p>
          <w:p w14:paraId="58E84EF8" w14:textId="77777777" w:rsidR="005800D5" w:rsidRPr="001E2B86" w:rsidRDefault="005800D5" w:rsidP="00EE4CE1">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632A71D5" w14:textId="77777777" w:rsidR="005800D5" w:rsidRPr="001E2B86" w:rsidRDefault="005800D5" w:rsidP="00EE4CE1">
            <w:pPr>
              <w:pStyle w:val="TAL"/>
              <w:jc w:val="center"/>
              <w:rPr>
                <w:bCs/>
                <w:noProof/>
                <w:lang w:eastAsia="en-GB"/>
              </w:rPr>
            </w:pPr>
            <w:bookmarkStart w:id="592" w:name="_MCCTEMPBM_CRPT23360524___4"/>
            <w:r w:rsidRPr="001E2B86">
              <w:rPr>
                <w:bCs/>
                <w:noProof/>
                <w:lang w:eastAsia="en-GB"/>
              </w:rPr>
              <w:t>-</w:t>
            </w:r>
            <w:bookmarkEnd w:id="592"/>
          </w:p>
        </w:tc>
      </w:tr>
      <w:tr w:rsidR="005800D5" w:rsidRPr="001E2B86" w:rsidDel="00A171DB" w14:paraId="4C7C1A6C"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4898FA6" w14:textId="77777777" w:rsidR="005800D5" w:rsidRPr="001E2B86" w:rsidRDefault="005800D5" w:rsidP="00EE4CE1">
            <w:pPr>
              <w:pStyle w:val="TAL"/>
              <w:rPr>
                <w:b/>
                <w:i/>
                <w:lang w:eastAsia="en-GB"/>
              </w:rPr>
            </w:pPr>
            <w:r w:rsidRPr="001E2B86">
              <w:rPr>
                <w:b/>
                <w:i/>
                <w:lang w:eastAsia="en-GB"/>
              </w:rPr>
              <w:t>crs-ChEstMPDCCH-CE-ModeA, crs-ChEstMPDCCH-CE-ModeB</w:t>
            </w:r>
          </w:p>
          <w:p w14:paraId="4C58A5F3" w14:textId="77777777" w:rsidR="005800D5" w:rsidRPr="001E2B86" w:rsidDel="00A171DB" w:rsidRDefault="005800D5" w:rsidP="00EE4CE1">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FE34286" w14:textId="77777777" w:rsidR="005800D5" w:rsidRPr="001E2B86" w:rsidDel="00A171DB" w:rsidRDefault="005800D5" w:rsidP="00EE4CE1">
            <w:pPr>
              <w:pStyle w:val="TAL"/>
              <w:jc w:val="center"/>
              <w:rPr>
                <w:bCs/>
                <w:noProof/>
                <w:lang w:eastAsia="en-GB"/>
              </w:rPr>
            </w:pPr>
            <w:bookmarkStart w:id="593" w:name="_MCCTEMPBM_CRPT23360525___4"/>
            <w:r w:rsidRPr="001E2B86">
              <w:rPr>
                <w:bCs/>
                <w:noProof/>
                <w:lang w:eastAsia="en-GB"/>
              </w:rPr>
              <w:t>Yes</w:t>
            </w:r>
            <w:bookmarkEnd w:id="593"/>
          </w:p>
        </w:tc>
      </w:tr>
      <w:tr w:rsidR="005800D5" w:rsidRPr="001E2B86" w:rsidDel="00A171DB" w14:paraId="78E7423B"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0E71EE" w14:textId="77777777" w:rsidR="005800D5" w:rsidRPr="001E2B86" w:rsidRDefault="005800D5" w:rsidP="00EE4CE1">
            <w:pPr>
              <w:pStyle w:val="TAL"/>
              <w:rPr>
                <w:b/>
                <w:i/>
                <w:lang w:eastAsia="en-GB"/>
              </w:rPr>
            </w:pPr>
            <w:r w:rsidRPr="001E2B86">
              <w:rPr>
                <w:b/>
                <w:i/>
                <w:lang w:eastAsia="en-GB"/>
              </w:rPr>
              <w:t>crs-ChEstMPDCCH-CSI</w:t>
            </w:r>
          </w:p>
          <w:p w14:paraId="5535A95A" w14:textId="77777777" w:rsidR="005800D5" w:rsidRPr="001E2B86" w:rsidDel="00A171DB" w:rsidRDefault="005800D5" w:rsidP="00EE4CE1">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AEBF22" w14:textId="77777777" w:rsidR="005800D5" w:rsidRPr="001E2B86" w:rsidDel="00A171DB" w:rsidRDefault="005800D5" w:rsidP="00EE4CE1">
            <w:pPr>
              <w:pStyle w:val="TAL"/>
              <w:jc w:val="center"/>
              <w:rPr>
                <w:bCs/>
                <w:noProof/>
                <w:lang w:eastAsia="en-GB"/>
              </w:rPr>
            </w:pPr>
            <w:bookmarkStart w:id="594" w:name="_MCCTEMPBM_CRPT23360526___4"/>
            <w:r w:rsidRPr="001E2B86">
              <w:rPr>
                <w:bCs/>
                <w:noProof/>
                <w:lang w:eastAsia="en-GB"/>
              </w:rPr>
              <w:t>Yes</w:t>
            </w:r>
            <w:bookmarkEnd w:id="594"/>
          </w:p>
        </w:tc>
      </w:tr>
      <w:tr w:rsidR="005800D5" w:rsidRPr="001E2B86" w:rsidDel="00A171DB" w14:paraId="2069243D"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AE4CB31" w14:textId="77777777" w:rsidR="005800D5" w:rsidRPr="001E2B86" w:rsidRDefault="005800D5" w:rsidP="00EE4CE1">
            <w:pPr>
              <w:pStyle w:val="TAL"/>
              <w:rPr>
                <w:b/>
                <w:i/>
                <w:lang w:eastAsia="en-GB"/>
              </w:rPr>
            </w:pPr>
            <w:r w:rsidRPr="001E2B86">
              <w:rPr>
                <w:b/>
                <w:i/>
                <w:lang w:eastAsia="en-GB"/>
              </w:rPr>
              <w:t>crs-ChEstMPDCCH-ReciprocityTDD</w:t>
            </w:r>
          </w:p>
          <w:p w14:paraId="1653F716" w14:textId="77777777" w:rsidR="005800D5" w:rsidRPr="001E2B86" w:rsidDel="00A171DB" w:rsidRDefault="005800D5" w:rsidP="00EE4CE1">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E3ACA21" w14:textId="77777777" w:rsidR="005800D5" w:rsidRPr="001E2B86" w:rsidDel="00A171DB" w:rsidRDefault="005800D5" w:rsidP="00EE4CE1">
            <w:pPr>
              <w:pStyle w:val="TAL"/>
              <w:jc w:val="center"/>
              <w:rPr>
                <w:bCs/>
                <w:noProof/>
                <w:lang w:eastAsia="en-GB"/>
              </w:rPr>
            </w:pPr>
            <w:bookmarkStart w:id="595" w:name="_MCCTEMPBM_CRPT23360527___4"/>
            <w:r w:rsidRPr="001E2B86">
              <w:rPr>
                <w:bCs/>
                <w:noProof/>
                <w:lang w:eastAsia="en-GB"/>
              </w:rPr>
              <w:t>No</w:t>
            </w:r>
            <w:bookmarkEnd w:id="595"/>
          </w:p>
        </w:tc>
      </w:tr>
      <w:tr w:rsidR="005800D5" w:rsidRPr="001E2B86" w14:paraId="1BBA356B" w14:textId="77777777" w:rsidTr="00EE4CE1">
        <w:trPr>
          <w:cantSplit/>
        </w:trPr>
        <w:tc>
          <w:tcPr>
            <w:tcW w:w="7825" w:type="dxa"/>
            <w:gridSpan w:val="2"/>
          </w:tcPr>
          <w:p w14:paraId="7CA0003D" w14:textId="77777777" w:rsidR="005800D5" w:rsidRPr="001E2B86" w:rsidRDefault="005800D5" w:rsidP="00EE4CE1">
            <w:pPr>
              <w:pStyle w:val="TAL"/>
              <w:rPr>
                <w:b/>
                <w:bCs/>
                <w:i/>
                <w:noProof/>
                <w:lang w:eastAsia="en-GB"/>
              </w:rPr>
            </w:pPr>
            <w:r w:rsidRPr="001E2B86">
              <w:rPr>
                <w:b/>
                <w:bCs/>
                <w:i/>
                <w:noProof/>
                <w:lang w:eastAsia="en-GB"/>
              </w:rPr>
              <w:t>ceMeasurements</w:t>
            </w:r>
          </w:p>
          <w:p w14:paraId="21361A53" w14:textId="77777777" w:rsidR="005800D5" w:rsidRPr="001E2B86" w:rsidRDefault="005800D5" w:rsidP="00EE4CE1">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339CA6DD" w14:textId="77777777" w:rsidR="005800D5" w:rsidRPr="001E2B86" w:rsidRDefault="005800D5" w:rsidP="00EE4CE1">
            <w:pPr>
              <w:pStyle w:val="TAL"/>
              <w:jc w:val="center"/>
              <w:rPr>
                <w:bCs/>
                <w:noProof/>
                <w:lang w:eastAsia="en-GB"/>
              </w:rPr>
            </w:pPr>
            <w:bookmarkStart w:id="596" w:name="_MCCTEMPBM_CRPT23360528___4"/>
            <w:r w:rsidRPr="001E2B86">
              <w:rPr>
                <w:bCs/>
                <w:noProof/>
                <w:lang w:eastAsia="en-GB"/>
              </w:rPr>
              <w:t>-</w:t>
            </w:r>
            <w:bookmarkEnd w:id="596"/>
          </w:p>
        </w:tc>
      </w:tr>
      <w:tr w:rsidR="005800D5" w:rsidRPr="001E2B86" w14:paraId="4382D389" w14:textId="77777777" w:rsidTr="00EE4CE1">
        <w:trPr>
          <w:cantSplit/>
        </w:trPr>
        <w:tc>
          <w:tcPr>
            <w:tcW w:w="7825" w:type="dxa"/>
            <w:gridSpan w:val="2"/>
          </w:tcPr>
          <w:p w14:paraId="51A00823" w14:textId="77777777" w:rsidR="005800D5" w:rsidRPr="001E2B86" w:rsidRDefault="005800D5" w:rsidP="00EE4CE1">
            <w:pPr>
              <w:pStyle w:val="TAL"/>
              <w:rPr>
                <w:b/>
                <w:i/>
                <w:lang w:eastAsia="en-GB"/>
              </w:rPr>
            </w:pPr>
            <w:r w:rsidRPr="001E2B86">
              <w:rPr>
                <w:b/>
                <w:i/>
                <w:lang w:eastAsia="en-GB"/>
              </w:rPr>
              <w:t>ce-MultiTB-64QAM</w:t>
            </w:r>
          </w:p>
          <w:p w14:paraId="0364FE63" w14:textId="77777777" w:rsidR="005800D5" w:rsidRPr="001E2B86" w:rsidRDefault="005800D5" w:rsidP="00EE4CE1">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547FBD02" w14:textId="77777777" w:rsidR="005800D5" w:rsidRPr="001E2B86" w:rsidRDefault="005800D5" w:rsidP="00EE4CE1">
            <w:pPr>
              <w:pStyle w:val="TAL"/>
              <w:jc w:val="center"/>
              <w:rPr>
                <w:bCs/>
                <w:noProof/>
                <w:lang w:eastAsia="en-GB"/>
              </w:rPr>
            </w:pPr>
            <w:bookmarkStart w:id="597" w:name="_MCCTEMPBM_CRPT23360529___4"/>
            <w:r w:rsidRPr="001E2B86">
              <w:rPr>
                <w:bCs/>
                <w:noProof/>
                <w:lang w:eastAsia="en-GB"/>
              </w:rPr>
              <w:t>Yes</w:t>
            </w:r>
            <w:bookmarkEnd w:id="597"/>
          </w:p>
        </w:tc>
      </w:tr>
      <w:tr w:rsidR="005800D5" w:rsidRPr="001E2B86" w14:paraId="118FB1B6" w14:textId="77777777" w:rsidTr="00EE4CE1">
        <w:trPr>
          <w:cantSplit/>
        </w:trPr>
        <w:tc>
          <w:tcPr>
            <w:tcW w:w="7825" w:type="dxa"/>
            <w:gridSpan w:val="2"/>
          </w:tcPr>
          <w:p w14:paraId="0CFA187F" w14:textId="77777777" w:rsidR="005800D5" w:rsidRPr="001E2B86" w:rsidRDefault="005800D5" w:rsidP="00EE4CE1">
            <w:pPr>
              <w:pStyle w:val="TAL"/>
              <w:rPr>
                <w:b/>
                <w:i/>
                <w:lang w:eastAsia="en-GB"/>
              </w:rPr>
            </w:pPr>
            <w:r w:rsidRPr="001E2B86">
              <w:rPr>
                <w:b/>
                <w:i/>
                <w:lang w:eastAsia="en-GB"/>
              </w:rPr>
              <w:t>ce-MultiTB-EarlyTermination</w:t>
            </w:r>
          </w:p>
          <w:p w14:paraId="718A7EED" w14:textId="77777777" w:rsidR="005800D5" w:rsidRPr="001E2B86" w:rsidRDefault="005800D5" w:rsidP="00EE4CE1">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69342C2D" w14:textId="77777777" w:rsidR="005800D5" w:rsidRPr="001E2B86" w:rsidRDefault="005800D5" w:rsidP="00EE4CE1">
            <w:pPr>
              <w:pStyle w:val="TAL"/>
              <w:jc w:val="center"/>
              <w:rPr>
                <w:bCs/>
                <w:noProof/>
                <w:lang w:eastAsia="en-GB"/>
              </w:rPr>
            </w:pPr>
            <w:bookmarkStart w:id="598" w:name="_MCCTEMPBM_CRPT23360530___4"/>
            <w:r w:rsidRPr="001E2B86">
              <w:rPr>
                <w:bCs/>
                <w:noProof/>
                <w:lang w:eastAsia="en-GB"/>
              </w:rPr>
              <w:t>Yes</w:t>
            </w:r>
            <w:bookmarkEnd w:id="598"/>
          </w:p>
        </w:tc>
      </w:tr>
      <w:tr w:rsidR="005800D5" w:rsidRPr="001E2B86" w14:paraId="0CB71146" w14:textId="77777777" w:rsidTr="00EE4CE1">
        <w:trPr>
          <w:cantSplit/>
        </w:trPr>
        <w:tc>
          <w:tcPr>
            <w:tcW w:w="7825" w:type="dxa"/>
            <w:gridSpan w:val="2"/>
          </w:tcPr>
          <w:p w14:paraId="50A15427" w14:textId="77777777" w:rsidR="005800D5" w:rsidRPr="001E2B86" w:rsidRDefault="005800D5" w:rsidP="00EE4CE1">
            <w:pPr>
              <w:pStyle w:val="TAL"/>
              <w:rPr>
                <w:b/>
                <w:i/>
                <w:lang w:eastAsia="en-GB"/>
              </w:rPr>
            </w:pPr>
            <w:r w:rsidRPr="001E2B86">
              <w:rPr>
                <w:b/>
                <w:i/>
                <w:lang w:eastAsia="en-GB"/>
              </w:rPr>
              <w:t>ce-MultiTB-FrequencyHopping</w:t>
            </w:r>
          </w:p>
          <w:p w14:paraId="58264F7B" w14:textId="77777777" w:rsidR="005800D5" w:rsidRPr="001E2B86" w:rsidRDefault="005800D5" w:rsidP="00EE4CE1">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50C4106D" w14:textId="77777777" w:rsidR="005800D5" w:rsidRPr="001E2B86" w:rsidRDefault="005800D5" w:rsidP="00EE4CE1">
            <w:pPr>
              <w:pStyle w:val="TAL"/>
              <w:jc w:val="center"/>
              <w:rPr>
                <w:bCs/>
                <w:noProof/>
                <w:lang w:eastAsia="en-GB"/>
              </w:rPr>
            </w:pPr>
            <w:bookmarkStart w:id="599" w:name="_MCCTEMPBM_CRPT23360531___4"/>
            <w:r w:rsidRPr="001E2B86">
              <w:rPr>
                <w:bCs/>
                <w:noProof/>
                <w:lang w:eastAsia="en-GB"/>
              </w:rPr>
              <w:t>Yes</w:t>
            </w:r>
            <w:bookmarkEnd w:id="599"/>
          </w:p>
        </w:tc>
      </w:tr>
      <w:tr w:rsidR="005800D5" w:rsidRPr="001E2B86" w14:paraId="720922F4" w14:textId="77777777" w:rsidTr="00EE4CE1">
        <w:trPr>
          <w:cantSplit/>
        </w:trPr>
        <w:tc>
          <w:tcPr>
            <w:tcW w:w="7825" w:type="dxa"/>
            <w:gridSpan w:val="2"/>
          </w:tcPr>
          <w:p w14:paraId="661E5E94" w14:textId="77777777" w:rsidR="005800D5" w:rsidRPr="001E2B86" w:rsidRDefault="005800D5" w:rsidP="00EE4CE1">
            <w:pPr>
              <w:pStyle w:val="TAL"/>
              <w:rPr>
                <w:b/>
                <w:i/>
                <w:lang w:eastAsia="en-GB"/>
              </w:rPr>
            </w:pPr>
            <w:r w:rsidRPr="001E2B86">
              <w:rPr>
                <w:b/>
                <w:i/>
                <w:lang w:eastAsia="en-GB"/>
              </w:rPr>
              <w:lastRenderedPageBreak/>
              <w:t>ce-MultiTB-HARQ-AckBundling</w:t>
            </w:r>
          </w:p>
          <w:p w14:paraId="361F3DCA" w14:textId="77777777" w:rsidR="005800D5" w:rsidRPr="001E2B86" w:rsidRDefault="005800D5" w:rsidP="00EE4CE1">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6792490B" w14:textId="77777777" w:rsidR="005800D5" w:rsidRPr="001E2B86" w:rsidRDefault="005800D5" w:rsidP="00EE4CE1">
            <w:pPr>
              <w:pStyle w:val="TAL"/>
              <w:jc w:val="center"/>
              <w:rPr>
                <w:bCs/>
                <w:noProof/>
                <w:lang w:eastAsia="en-GB"/>
              </w:rPr>
            </w:pPr>
            <w:bookmarkStart w:id="600" w:name="_MCCTEMPBM_CRPT23360532___4"/>
            <w:r w:rsidRPr="001E2B86">
              <w:rPr>
                <w:bCs/>
                <w:noProof/>
                <w:lang w:eastAsia="en-GB"/>
              </w:rPr>
              <w:t>Yes</w:t>
            </w:r>
            <w:bookmarkEnd w:id="600"/>
          </w:p>
        </w:tc>
      </w:tr>
      <w:tr w:rsidR="005800D5" w:rsidRPr="001E2B86" w14:paraId="58F58DE5" w14:textId="77777777" w:rsidTr="00EE4CE1">
        <w:trPr>
          <w:cantSplit/>
        </w:trPr>
        <w:tc>
          <w:tcPr>
            <w:tcW w:w="7825" w:type="dxa"/>
            <w:gridSpan w:val="2"/>
          </w:tcPr>
          <w:p w14:paraId="638EE36C" w14:textId="77777777" w:rsidR="005800D5" w:rsidRPr="001E2B86" w:rsidRDefault="005800D5" w:rsidP="00EE4CE1">
            <w:pPr>
              <w:pStyle w:val="TAL"/>
              <w:rPr>
                <w:b/>
                <w:i/>
                <w:lang w:eastAsia="en-GB"/>
              </w:rPr>
            </w:pPr>
            <w:r w:rsidRPr="001E2B86">
              <w:rPr>
                <w:b/>
                <w:i/>
                <w:lang w:eastAsia="en-GB"/>
              </w:rPr>
              <w:t>ce-MultiTB-Interleaving</w:t>
            </w:r>
          </w:p>
          <w:p w14:paraId="7BB79EF1" w14:textId="77777777" w:rsidR="005800D5" w:rsidRPr="001E2B86" w:rsidRDefault="005800D5" w:rsidP="00EE4CE1">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4E59754B" w14:textId="77777777" w:rsidR="005800D5" w:rsidRPr="001E2B86" w:rsidRDefault="005800D5" w:rsidP="00EE4CE1">
            <w:pPr>
              <w:pStyle w:val="TAL"/>
              <w:jc w:val="center"/>
              <w:rPr>
                <w:bCs/>
                <w:noProof/>
                <w:lang w:eastAsia="en-GB"/>
              </w:rPr>
            </w:pPr>
            <w:bookmarkStart w:id="601" w:name="_MCCTEMPBM_CRPT23360533___4"/>
            <w:r w:rsidRPr="001E2B86">
              <w:rPr>
                <w:bCs/>
                <w:noProof/>
                <w:lang w:eastAsia="en-GB"/>
              </w:rPr>
              <w:t>Yes</w:t>
            </w:r>
            <w:bookmarkEnd w:id="601"/>
          </w:p>
        </w:tc>
      </w:tr>
      <w:tr w:rsidR="005800D5" w:rsidRPr="001E2B86" w14:paraId="2953E87A" w14:textId="77777777" w:rsidTr="00EE4CE1">
        <w:trPr>
          <w:cantSplit/>
        </w:trPr>
        <w:tc>
          <w:tcPr>
            <w:tcW w:w="7825" w:type="dxa"/>
            <w:gridSpan w:val="2"/>
          </w:tcPr>
          <w:p w14:paraId="5F516740" w14:textId="77777777" w:rsidR="005800D5" w:rsidRPr="001E2B86" w:rsidRDefault="005800D5" w:rsidP="00EE4CE1">
            <w:pPr>
              <w:pStyle w:val="TAL"/>
              <w:rPr>
                <w:b/>
                <w:i/>
                <w:lang w:eastAsia="en-GB"/>
              </w:rPr>
            </w:pPr>
            <w:r w:rsidRPr="001E2B86">
              <w:rPr>
                <w:b/>
                <w:i/>
                <w:lang w:eastAsia="en-GB"/>
              </w:rPr>
              <w:t>ce-MultiTB-SubPRB</w:t>
            </w:r>
          </w:p>
          <w:p w14:paraId="50F2F304" w14:textId="77777777" w:rsidR="005800D5" w:rsidRPr="001E2B86" w:rsidRDefault="005800D5" w:rsidP="00EE4CE1">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1361C875" w14:textId="77777777" w:rsidR="005800D5" w:rsidRPr="001E2B86" w:rsidRDefault="005800D5" w:rsidP="00EE4CE1">
            <w:pPr>
              <w:pStyle w:val="TAL"/>
              <w:jc w:val="center"/>
              <w:rPr>
                <w:bCs/>
                <w:noProof/>
                <w:lang w:eastAsia="en-GB"/>
              </w:rPr>
            </w:pPr>
            <w:bookmarkStart w:id="602" w:name="_MCCTEMPBM_CRPT23360534___4"/>
            <w:r w:rsidRPr="001E2B86">
              <w:rPr>
                <w:bCs/>
                <w:noProof/>
                <w:lang w:eastAsia="en-GB"/>
              </w:rPr>
              <w:t>Yes</w:t>
            </w:r>
            <w:bookmarkEnd w:id="602"/>
          </w:p>
        </w:tc>
      </w:tr>
      <w:tr w:rsidR="005800D5" w:rsidRPr="001E2B86" w14:paraId="311DE5C2" w14:textId="77777777" w:rsidTr="00EE4CE1">
        <w:trPr>
          <w:cantSplit/>
        </w:trPr>
        <w:tc>
          <w:tcPr>
            <w:tcW w:w="7825" w:type="dxa"/>
            <w:gridSpan w:val="2"/>
          </w:tcPr>
          <w:p w14:paraId="130A5E19" w14:textId="77777777" w:rsidR="005800D5" w:rsidRPr="001E2B86" w:rsidRDefault="005800D5" w:rsidP="00EE4CE1">
            <w:pPr>
              <w:pStyle w:val="TAL"/>
              <w:rPr>
                <w:b/>
                <w:bCs/>
                <w:i/>
                <w:noProof/>
                <w:lang w:eastAsia="en-GB"/>
              </w:rPr>
            </w:pPr>
            <w:r w:rsidRPr="001E2B86">
              <w:rPr>
                <w:b/>
                <w:bCs/>
                <w:i/>
                <w:noProof/>
                <w:lang w:eastAsia="en-GB"/>
              </w:rPr>
              <w:t>ce-PDSCH-14HARQProcesses, ce-PDSCH-14HARQProcesses-Alt2</w:t>
            </w:r>
          </w:p>
          <w:p w14:paraId="0FC8AD64" w14:textId="77777777" w:rsidR="005800D5" w:rsidRPr="001E2B86" w:rsidRDefault="005800D5" w:rsidP="00EE4CE1">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20B093AC" w14:textId="77777777" w:rsidR="005800D5" w:rsidRPr="001E2B86" w:rsidRDefault="005800D5" w:rsidP="00EE4CE1">
            <w:pPr>
              <w:pStyle w:val="TAL"/>
              <w:jc w:val="center"/>
              <w:rPr>
                <w:bCs/>
                <w:noProof/>
                <w:lang w:eastAsia="en-GB"/>
              </w:rPr>
            </w:pPr>
            <w:bookmarkStart w:id="603" w:name="_MCCTEMPBM_CRPT23360535___4"/>
            <w:r w:rsidRPr="001E2B86">
              <w:rPr>
                <w:bCs/>
                <w:noProof/>
                <w:lang w:eastAsia="en-GB"/>
              </w:rPr>
              <w:t>-</w:t>
            </w:r>
            <w:bookmarkEnd w:id="603"/>
          </w:p>
        </w:tc>
      </w:tr>
      <w:tr w:rsidR="005800D5" w:rsidRPr="001E2B86" w14:paraId="1131C927" w14:textId="77777777" w:rsidTr="00EE4CE1">
        <w:trPr>
          <w:cantSplit/>
        </w:trPr>
        <w:tc>
          <w:tcPr>
            <w:tcW w:w="7825" w:type="dxa"/>
            <w:gridSpan w:val="2"/>
          </w:tcPr>
          <w:p w14:paraId="630406C3" w14:textId="77777777" w:rsidR="005800D5" w:rsidRPr="001E2B86" w:rsidRDefault="005800D5" w:rsidP="00EE4CE1">
            <w:pPr>
              <w:pStyle w:val="TAL"/>
              <w:rPr>
                <w:b/>
                <w:bCs/>
                <w:i/>
                <w:noProof/>
                <w:lang w:eastAsia="en-GB"/>
              </w:rPr>
            </w:pPr>
            <w:r w:rsidRPr="001E2B86">
              <w:rPr>
                <w:b/>
                <w:bCs/>
                <w:i/>
                <w:noProof/>
                <w:lang w:eastAsia="en-GB"/>
              </w:rPr>
              <w:t>ce-PDSCH-64QAM</w:t>
            </w:r>
          </w:p>
          <w:p w14:paraId="2C844507" w14:textId="77777777" w:rsidR="005800D5" w:rsidRPr="001E2B86" w:rsidRDefault="005800D5" w:rsidP="00EE4CE1">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958DD61" w14:textId="77777777" w:rsidR="005800D5" w:rsidRPr="001E2B86" w:rsidRDefault="005800D5" w:rsidP="00EE4CE1">
            <w:pPr>
              <w:pStyle w:val="TAL"/>
              <w:jc w:val="center"/>
              <w:rPr>
                <w:bCs/>
                <w:noProof/>
              </w:rPr>
            </w:pPr>
            <w:bookmarkStart w:id="604" w:name="_MCCTEMPBM_CRPT23360536___4"/>
            <w:r w:rsidRPr="001E2B86">
              <w:rPr>
                <w:bCs/>
                <w:noProof/>
              </w:rPr>
              <w:t>Yes</w:t>
            </w:r>
            <w:bookmarkEnd w:id="604"/>
          </w:p>
        </w:tc>
      </w:tr>
      <w:tr w:rsidR="005800D5" w:rsidRPr="001E2B86" w14:paraId="074C5B39"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3DFE9AC2" w14:textId="77777777" w:rsidR="005800D5" w:rsidRPr="001E2B86" w:rsidRDefault="005800D5" w:rsidP="00EE4CE1">
            <w:pPr>
              <w:pStyle w:val="TAL"/>
              <w:rPr>
                <w:b/>
              </w:rPr>
            </w:pPr>
            <w:r w:rsidRPr="001E2B86">
              <w:rPr>
                <w:b/>
                <w:i/>
              </w:rPr>
              <w:t>ce-PDSCH-FlexibleStartPRB-CE-ModeA</w:t>
            </w:r>
            <w:r w:rsidRPr="001E2B86">
              <w:rPr>
                <w:b/>
              </w:rPr>
              <w:t xml:space="preserve">, </w:t>
            </w:r>
            <w:r w:rsidRPr="001E2B86">
              <w:rPr>
                <w:b/>
                <w:i/>
              </w:rPr>
              <w:t>ce-PDSCH-FlexibleStartPRB-CE-ModeB</w:t>
            </w:r>
            <w:r w:rsidRPr="001E2B86">
              <w:rPr>
                <w:b/>
              </w:rPr>
              <w:t>,</w:t>
            </w:r>
          </w:p>
          <w:p w14:paraId="6B83EA27" w14:textId="77777777" w:rsidR="005800D5" w:rsidRPr="001E2B86" w:rsidRDefault="005800D5" w:rsidP="00EE4CE1">
            <w:pPr>
              <w:pStyle w:val="TAL"/>
              <w:rPr>
                <w:b/>
                <w:i/>
              </w:rPr>
            </w:pPr>
            <w:r w:rsidRPr="001E2B86">
              <w:rPr>
                <w:b/>
                <w:i/>
              </w:rPr>
              <w:t>ce-PUSCH-FlexibleStartPRB-CE-ModeA</w:t>
            </w:r>
            <w:r w:rsidRPr="001E2B86">
              <w:rPr>
                <w:b/>
              </w:rPr>
              <w:t xml:space="preserve">, </w:t>
            </w:r>
            <w:r w:rsidRPr="001E2B86">
              <w:rPr>
                <w:b/>
                <w:i/>
              </w:rPr>
              <w:t>ce-PUSCH-FlexibleStartPRB-CE-ModeB</w:t>
            </w:r>
          </w:p>
          <w:p w14:paraId="3EBAC6AA" w14:textId="77777777" w:rsidR="005800D5" w:rsidRPr="001E2B86" w:rsidRDefault="005800D5" w:rsidP="00EE4CE1">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1E644233" w14:textId="77777777" w:rsidR="005800D5" w:rsidRPr="001E2B86" w:rsidRDefault="005800D5" w:rsidP="00EE4CE1">
            <w:pPr>
              <w:pStyle w:val="TAL"/>
              <w:jc w:val="center"/>
              <w:rPr>
                <w:bCs/>
                <w:noProof/>
              </w:rPr>
            </w:pPr>
            <w:bookmarkStart w:id="605" w:name="_MCCTEMPBM_CRPT23360537___4"/>
            <w:r w:rsidRPr="001E2B86">
              <w:rPr>
                <w:bCs/>
                <w:noProof/>
              </w:rPr>
              <w:t>Yes</w:t>
            </w:r>
            <w:bookmarkEnd w:id="605"/>
          </w:p>
        </w:tc>
      </w:tr>
      <w:tr w:rsidR="005800D5" w:rsidRPr="001E2B86" w14:paraId="528922E6" w14:textId="77777777" w:rsidTr="00EE4CE1">
        <w:trPr>
          <w:cantSplit/>
        </w:trPr>
        <w:tc>
          <w:tcPr>
            <w:tcW w:w="7825" w:type="dxa"/>
            <w:gridSpan w:val="2"/>
          </w:tcPr>
          <w:p w14:paraId="17545221" w14:textId="77777777" w:rsidR="005800D5" w:rsidRPr="001E2B86" w:rsidRDefault="005800D5" w:rsidP="00EE4CE1">
            <w:pPr>
              <w:pStyle w:val="TAL"/>
              <w:rPr>
                <w:b/>
                <w:bCs/>
                <w:i/>
                <w:noProof/>
                <w:lang w:eastAsia="en-GB"/>
              </w:rPr>
            </w:pPr>
            <w:r w:rsidRPr="001E2B86">
              <w:rPr>
                <w:b/>
                <w:bCs/>
                <w:i/>
                <w:noProof/>
                <w:lang w:eastAsia="en-GB"/>
              </w:rPr>
              <w:t>ce-PDSCH-MaxTBS</w:t>
            </w:r>
          </w:p>
          <w:p w14:paraId="18DF8D37" w14:textId="77777777" w:rsidR="005800D5" w:rsidRPr="001E2B86" w:rsidRDefault="005800D5" w:rsidP="00EE4CE1">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5339268F" w14:textId="77777777" w:rsidR="005800D5" w:rsidRPr="001E2B86" w:rsidRDefault="005800D5" w:rsidP="00EE4CE1">
            <w:pPr>
              <w:pStyle w:val="TAL"/>
              <w:jc w:val="center"/>
              <w:rPr>
                <w:bCs/>
                <w:noProof/>
                <w:lang w:eastAsia="en-GB"/>
              </w:rPr>
            </w:pPr>
            <w:bookmarkStart w:id="606" w:name="_MCCTEMPBM_CRPT23360538___4"/>
            <w:r w:rsidRPr="001E2B86">
              <w:rPr>
                <w:bCs/>
                <w:noProof/>
                <w:lang w:eastAsia="en-GB"/>
              </w:rPr>
              <w:t>-</w:t>
            </w:r>
            <w:bookmarkEnd w:id="606"/>
          </w:p>
        </w:tc>
      </w:tr>
      <w:tr w:rsidR="005800D5" w:rsidRPr="001E2B86" w14:paraId="40369843" w14:textId="77777777" w:rsidTr="00EE4CE1">
        <w:trPr>
          <w:cantSplit/>
        </w:trPr>
        <w:tc>
          <w:tcPr>
            <w:tcW w:w="7825" w:type="dxa"/>
            <w:gridSpan w:val="2"/>
          </w:tcPr>
          <w:p w14:paraId="720CC16B" w14:textId="77777777" w:rsidR="005800D5" w:rsidRPr="001E2B86" w:rsidRDefault="005800D5" w:rsidP="00EE4CE1">
            <w:pPr>
              <w:pStyle w:val="TAL"/>
              <w:rPr>
                <w:b/>
                <w:bCs/>
                <w:i/>
                <w:noProof/>
                <w:lang w:eastAsia="en-GB"/>
              </w:rPr>
            </w:pPr>
            <w:r w:rsidRPr="001E2B86">
              <w:rPr>
                <w:b/>
                <w:bCs/>
                <w:i/>
                <w:noProof/>
                <w:lang w:eastAsia="en-GB"/>
              </w:rPr>
              <w:t>ce-PDSCH-PUSCH-Enhancement</w:t>
            </w:r>
          </w:p>
          <w:p w14:paraId="6E652D57" w14:textId="77777777" w:rsidR="005800D5" w:rsidRPr="001E2B86" w:rsidDel="00EF05C9" w:rsidRDefault="005800D5" w:rsidP="00EE4CE1">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3A894C08" w14:textId="77777777" w:rsidR="005800D5" w:rsidRPr="001E2B86" w:rsidRDefault="005800D5" w:rsidP="00EE4CE1">
            <w:pPr>
              <w:pStyle w:val="TAL"/>
              <w:jc w:val="center"/>
              <w:rPr>
                <w:bCs/>
                <w:noProof/>
                <w:lang w:eastAsia="en-GB"/>
              </w:rPr>
            </w:pPr>
            <w:bookmarkStart w:id="607" w:name="_MCCTEMPBM_CRPT23360539___4"/>
            <w:r w:rsidRPr="001E2B86">
              <w:rPr>
                <w:bCs/>
                <w:noProof/>
                <w:lang w:eastAsia="en-GB"/>
              </w:rPr>
              <w:t>No</w:t>
            </w:r>
            <w:bookmarkEnd w:id="607"/>
          </w:p>
        </w:tc>
      </w:tr>
      <w:tr w:rsidR="005800D5" w:rsidRPr="001E2B86" w14:paraId="37FFD674" w14:textId="77777777" w:rsidTr="00EE4CE1">
        <w:trPr>
          <w:cantSplit/>
        </w:trPr>
        <w:tc>
          <w:tcPr>
            <w:tcW w:w="7825" w:type="dxa"/>
            <w:gridSpan w:val="2"/>
          </w:tcPr>
          <w:p w14:paraId="097C1584" w14:textId="77777777" w:rsidR="005800D5" w:rsidRPr="001E2B86" w:rsidRDefault="005800D5" w:rsidP="00EE4CE1">
            <w:pPr>
              <w:pStyle w:val="TAL"/>
              <w:rPr>
                <w:b/>
                <w:bCs/>
                <w:i/>
                <w:noProof/>
                <w:lang w:eastAsia="en-GB"/>
              </w:rPr>
            </w:pPr>
            <w:r w:rsidRPr="001E2B86">
              <w:rPr>
                <w:b/>
                <w:bCs/>
                <w:i/>
                <w:noProof/>
                <w:lang w:eastAsia="en-GB"/>
              </w:rPr>
              <w:t>ce-PDSCH-PUSCH-MaxBandwidth</w:t>
            </w:r>
          </w:p>
          <w:p w14:paraId="78520DE4" w14:textId="77777777" w:rsidR="005800D5" w:rsidRPr="001E2B86" w:rsidRDefault="005800D5" w:rsidP="00EE4CE1">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xml:space="preserve">. Value bw5 corresponds to 5 MHz and value bw20 corresponds to 20 MHz. 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7EEBD2B8" w14:textId="77777777" w:rsidR="005800D5" w:rsidRPr="001E2B86" w:rsidRDefault="005800D5" w:rsidP="00EE4CE1">
            <w:pPr>
              <w:pStyle w:val="TAL"/>
              <w:jc w:val="center"/>
              <w:rPr>
                <w:bCs/>
                <w:noProof/>
                <w:lang w:eastAsia="en-GB"/>
              </w:rPr>
            </w:pPr>
            <w:bookmarkStart w:id="608" w:name="_MCCTEMPBM_CRPT23360540___4"/>
            <w:r w:rsidRPr="001E2B86">
              <w:rPr>
                <w:bCs/>
                <w:noProof/>
                <w:lang w:eastAsia="en-GB"/>
              </w:rPr>
              <w:t>Yes</w:t>
            </w:r>
            <w:bookmarkEnd w:id="608"/>
          </w:p>
        </w:tc>
      </w:tr>
      <w:tr w:rsidR="005800D5" w:rsidRPr="001E2B86" w14:paraId="4DAFA10B" w14:textId="77777777" w:rsidTr="00EE4CE1">
        <w:trPr>
          <w:cantSplit/>
        </w:trPr>
        <w:tc>
          <w:tcPr>
            <w:tcW w:w="7825" w:type="dxa"/>
            <w:gridSpan w:val="2"/>
          </w:tcPr>
          <w:p w14:paraId="6CD2F27C" w14:textId="77777777" w:rsidR="005800D5" w:rsidRPr="001E2B86" w:rsidRDefault="005800D5" w:rsidP="00EE4CE1">
            <w:pPr>
              <w:pStyle w:val="TAL"/>
              <w:rPr>
                <w:b/>
                <w:bCs/>
                <w:i/>
                <w:noProof/>
                <w:lang w:eastAsia="en-GB"/>
              </w:rPr>
            </w:pPr>
            <w:r w:rsidRPr="001E2B86">
              <w:rPr>
                <w:b/>
                <w:bCs/>
                <w:i/>
                <w:noProof/>
                <w:lang w:eastAsia="en-GB"/>
              </w:rPr>
              <w:t>ce-PDSCH-TenProcesses</w:t>
            </w:r>
          </w:p>
          <w:p w14:paraId="73AD70C9" w14:textId="77777777" w:rsidR="005800D5" w:rsidRPr="001E2B86" w:rsidRDefault="005800D5" w:rsidP="00EE4CE1">
            <w:pPr>
              <w:pStyle w:val="TAL"/>
              <w:rPr>
                <w:b/>
                <w:bCs/>
                <w:i/>
                <w:noProof/>
                <w:lang w:eastAsia="en-GB"/>
              </w:rPr>
            </w:pPr>
            <w:r w:rsidRPr="001E2B86">
              <w:rPr>
                <w:iCs/>
                <w:noProof/>
                <w:lang w:eastAsia="en-GB"/>
              </w:rPr>
              <w:t>Indicates whether the UE supports 10 DL HARQ processes in FDD in CE mode A.</w:t>
            </w:r>
          </w:p>
        </w:tc>
        <w:tc>
          <w:tcPr>
            <w:tcW w:w="830" w:type="dxa"/>
          </w:tcPr>
          <w:p w14:paraId="5FCCC508" w14:textId="77777777" w:rsidR="005800D5" w:rsidRPr="001E2B86" w:rsidRDefault="005800D5" w:rsidP="00EE4CE1">
            <w:pPr>
              <w:pStyle w:val="TAL"/>
              <w:jc w:val="center"/>
              <w:rPr>
                <w:bCs/>
                <w:noProof/>
                <w:lang w:eastAsia="en-GB"/>
              </w:rPr>
            </w:pPr>
            <w:bookmarkStart w:id="609" w:name="_MCCTEMPBM_CRPT23360541___4"/>
            <w:r w:rsidRPr="001E2B86">
              <w:rPr>
                <w:bCs/>
                <w:noProof/>
                <w:lang w:eastAsia="en-GB"/>
              </w:rPr>
              <w:t>Yes</w:t>
            </w:r>
            <w:bookmarkEnd w:id="609"/>
          </w:p>
        </w:tc>
      </w:tr>
      <w:tr w:rsidR="005800D5" w:rsidRPr="001E2B86" w14:paraId="5830F4DE" w14:textId="77777777" w:rsidTr="00EE4CE1">
        <w:trPr>
          <w:cantSplit/>
        </w:trPr>
        <w:tc>
          <w:tcPr>
            <w:tcW w:w="7825" w:type="dxa"/>
            <w:gridSpan w:val="2"/>
          </w:tcPr>
          <w:p w14:paraId="65C1F45E" w14:textId="77777777" w:rsidR="005800D5" w:rsidRPr="001E2B86" w:rsidRDefault="005800D5" w:rsidP="00EE4CE1">
            <w:pPr>
              <w:pStyle w:val="TAL"/>
              <w:rPr>
                <w:b/>
                <w:bCs/>
                <w:i/>
                <w:noProof/>
                <w:lang w:eastAsia="en-GB"/>
              </w:rPr>
            </w:pPr>
            <w:r w:rsidRPr="001E2B86">
              <w:rPr>
                <w:b/>
                <w:bCs/>
                <w:i/>
                <w:noProof/>
                <w:lang w:eastAsia="en-GB"/>
              </w:rPr>
              <w:t>ce-PUCCH-Enhancement</w:t>
            </w:r>
          </w:p>
          <w:p w14:paraId="5CC89E07" w14:textId="77777777" w:rsidR="005800D5" w:rsidRPr="001E2B86" w:rsidRDefault="005800D5" w:rsidP="00EE4CE1">
            <w:pPr>
              <w:pStyle w:val="TAL"/>
              <w:rPr>
                <w:b/>
                <w:bCs/>
                <w:i/>
                <w:noProof/>
                <w:lang w:eastAsia="en-GB"/>
              </w:rPr>
            </w:pPr>
            <w:r w:rsidRPr="001E2B86">
              <w:rPr>
                <w:iCs/>
                <w:noProof/>
                <w:lang w:eastAsia="en-GB"/>
              </w:rPr>
              <w:t>Indicates whether the UE supports r</w:t>
            </w:r>
            <w:r w:rsidRPr="001E2B86">
              <w:t>epetition levels 64 and 128 for PUCCH in CE Mode B</w:t>
            </w:r>
            <w:r w:rsidRPr="001E2B86">
              <w:rPr>
                <w:bCs/>
                <w:noProof/>
                <w:lang w:eastAsia="en-GB"/>
              </w:rPr>
              <w:t xml:space="preserve">, </w:t>
            </w:r>
            <w:r w:rsidRPr="001E2B86">
              <w:t>as specified in TS 36.211 [21] and in TS 36.213 [23].</w:t>
            </w:r>
          </w:p>
        </w:tc>
        <w:tc>
          <w:tcPr>
            <w:tcW w:w="830" w:type="dxa"/>
          </w:tcPr>
          <w:p w14:paraId="17635141" w14:textId="77777777" w:rsidR="005800D5" w:rsidRPr="001E2B86" w:rsidRDefault="005800D5" w:rsidP="00EE4CE1">
            <w:pPr>
              <w:pStyle w:val="TAL"/>
              <w:jc w:val="center"/>
              <w:rPr>
                <w:bCs/>
                <w:noProof/>
                <w:lang w:eastAsia="en-GB"/>
              </w:rPr>
            </w:pPr>
            <w:bookmarkStart w:id="610" w:name="_MCCTEMPBM_CRPT23360542___4"/>
            <w:r w:rsidRPr="001E2B86">
              <w:rPr>
                <w:bCs/>
                <w:noProof/>
                <w:lang w:eastAsia="en-GB"/>
              </w:rPr>
              <w:t>No</w:t>
            </w:r>
            <w:bookmarkEnd w:id="610"/>
          </w:p>
        </w:tc>
      </w:tr>
      <w:tr w:rsidR="005800D5" w:rsidRPr="001E2B86" w14:paraId="1EF4A0A7" w14:textId="77777777" w:rsidTr="00EE4CE1">
        <w:trPr>
          <w:cantSplit/>
        </w:trPr>
        <w:tc>
          <w:tcPr>
            <w:tcW w:w="7825" w:type="dxa"/>
            <w:gridSpan w:val="2"/>
          </w:tcPr>
          <w:p w14:paraId="692EC2B6" w14:textId="77777777" w:rsidR="005800D5" w:rsidRPr="001E2B86" w:rsidRDefault="005800D5" w:rsidP="00EE4CE1">
            <w:pPr>
              <w:pStyle w:val="TAL"/>
              <w:rPr>
                <w:b/>
                <w:bCs/>
                <w:i/>
                <w:noProof/>
                <w:lang w:eastAsia="en-GB"/>
              </w:rPr>
            </w:pPr>
            <w:r w:rsidRPr="001E2B86">
              <w:rPr>
                <w:b/>
                <w:bCs/>
                <w:i/>
                <w:noProof/>
                <w:lang w:eastAsia="en-GB"/>
              </w:rPr>
              <w:t>ce-PUSCH-NB-MaxTBS</w:t>
            </w:r>
          </w:p>
          <w:p w14:paraId="41F0A6B2" w14:textId="77777777" w:rsidR="005800D5" w:rsidRPr="001E2B86" w:rsidRDefault="005800D5" w:rsidP="00EE4CE1">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4837C7B1" w14:textId="77777777" w:rsidR="005800D5" w:rsidRPr="001E2B86" w:rsidRDefault="005800D5" w:rsidP="00EE4CE1">
            <w:pPr>
              <w:pStyle w:val="TAL"/>
              <w:jc w:val="center"/>
              <w:rPr>
                <w:bCs/>
                <w:noProof/>
                <w:lang w:eastAsia="en-GB"/>
              </w:rPr>
            </w:pPr>
            <w:bookmarkStart w:id="611" w:name="_MCCTEMPBM_CRPT23360543___4"/>
            <w:r w:rsidRPr="001E2B86">
              <w:rPr>
                <w:bCs/>
                <w:noProof/>
                <w:lang w:eastAsia="en-GB"/>
              </w:rPr>
              <w:t>Yes</w:t>
            </w:r>
            <w:bookmarkEnd w:id="611"/>
          </w:p>
        </w:tc>
      </w:tr>
      <w:tr w:rsidR="005800D5" w:rsidRPr="001E2B86" w14:paraId="0D79BB6F"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9C3E7DB" w14:textId="77777777" w:rsidR="005800D5" w:rsidRPr="001E2B86" w:rsidRDefault="005800D5" w:rsidP="00EE4CE1">
            <w:pPr>
              <w:pStyle w:val="TAL"/>
              <w:rPr>
                <w:b/>
                <w:bCs/>
                <w:i/>
                <w:noProof/>
                <w:lang w:eastAsia="en-GB"/>
              </w:rPr>
            </w:pPr>
            <w:r w:rsidRPr="001E2B86">
              <w:rPr>
                <w:b/>
                <w:bCs/>
                <w:i/>
                <w:noProof/>
                <w:lang w:eastAsia="en-GB"/>
              </w:rPr>
              <w:t>ce-PUSCH-SubPRB-Allocation</w:t>
            </w:r>
          </w:p>
          <w:p w14:paraId="5BA29772" w14:textId="77777777" w:rsidR="005800D5" w:rsidRPr="001E2B86" w:rsidRDefault="005800D5" w:rsidP="00EE4CE1">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0798D6EB" w14:textId="77777777" w:rsidR="005800D5" w:rsidRPr="001E2B86" w:rsidRDefault="005800D5" w:rsidP="00EE4CE1">
            <w:pPr>
              <w:pStyle w:val="TAL"/>
              <w:jc w:val="center"/>
              <w:rPr>
                <w:bCs/>
                <w:noProof/>
                <w:lang w:eastAsia="en-GB"/>
              </w:rPr>
            </w:pPr>
            <w:bookmarkStart w:id="612" w:name="_MCCTEMPBM_CRPT23360544___4"/>
            <w:r w:rsidRPr="001E2B86">
              <w:rPr>
                <w:bCs/>
                <w:noProof/>
                <w:lang w:eastAsia="en-GB"/>
              </w:rPr>
              <w:t>Yes</w:t>
            </w:r>
            <w:bookmarkEnd w:id="612"/>
          </w:p>
        </w:tc>
      </w:tr>
      <w:tr w:rsidR="005800D5" w:rsidRPr="001E2B86" w14:paraId="5F071A5E" w14:textId="77777777" w:rsidTr="00EE4CE1">
        <w:trPr>
          <w:cantSplit/>
        </w:trPr>
        <w:tc>
          <w:tcPr>
            <w:tcW w:w="7825" w:type="dxa"/>
            <w:gridSpan w:val="2"/>
          </w:tcPr>
          <w:p w14:paraId="12183E6F" w14:textId="77777777" w:rsidR="005800D5" w:rsidRPr="001E2B86" w:rsidRDefault="005800D5" w:rsidP="00EE4CE1">
            <w:pPr>
              <w:pStyle w:val="TAL"/>
              <w:rPr>
                <w:b/>
                <w:bCs/>
                <w:i/>
                <w:noProof/>
                <w:lang w:eastAsia="en-GB"/>
              </w:rPr>
            </w:pPr>
            <w:r w:rsidRPr="001E2B86">
              <w:rPr>
                <w:b/>
                <w:bCs/>
                <w:i/>
                <w:noProof/>
                <w:lang w:eastAsia="en-GB"/>
              </w:rPr>
              <w:t>ce-RetuningSymbols</w:t>
            </w:r>
          </w:p>
          <w:p w14:paraId="471FE923" w14:textId="77777777" w:rsidR="005800D5" w:rsidRPr="001E2B86" w:rsidRDefault="005800D5" w:rsidP="00EE4CE1">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2E3FC220" w14:textId="77777777" w:rsidR="005800D5" w:rsidRPr="001E2B86" w:rsidRDefault="005800D5" w:rsidP="00EE4CE1">
            <w:pPr>
              <w:pStyle w:val="TAL"/>
              <w:jc w:val="center"/>
              <w:rPr>
                <w:bCs/>
                <w:noProof/>
                <w:lang w:eastAsia="en-GB"/>
              </w:rPr>
            </w:pPr>
            <w:bookmarkStart w:id="613" w:name="_MCCTEMPBM_CRPT23360545___4"/>
            <w:r w:rsidRPr="001E2B86">
              <w:rPr>
                <w:bCs/>
                <w:noProof/>
                <w:lang w:eastAsia="en-GB"/>
              </w:rPr>
              <w:t>No</w:t>
            </w:r>
            <w:bookmarkEnd w:id="613"/>
          </w:p>
        </w:tc>
      </w:tr>
      <w:tr w:rsidR="005800D5" w:rsidRPr="001E2B86" w14:paraId="2274AAC3" w14:textId="77777777" w:rsidTr="00EE4CE1">
        <w:trPr>
          <w:cantSplit/>
        </w:trPr>
        <w:tc>
          <w:tcPr>
            <w:tcW w:w="7825" w:type="dxa"/>
            <w:gridSpan w:val="2"/>
          </w:tcPr>
          <w:p w14:paraId="2E8B72B3" w14:textId="77777777" w:rsidR="005800D5" w:rsidRPr="001E2B86" w:rsidRDefault="005800D5" w:rsidP="00EE4CE1">
            <w:pPr>
              <w:pStyle w:val="TAL"/>
              <w:rPr>
                <w:b/>
                <w:bCs/>
                <w:i/>
                <w:noProof/>
                <w:lang w:eastAsia="en-GB"/>
              </w:rPr>
            </w:pPr>
            <w:r w:rsidRPr="001E2B86">
              <w:rPr>
                <w:b/>
                <w:bCs/>
                <w:i/>
                <w:noProof/>
                <w:lang w:eastAsia="en-GB"/>
              </w:rPr>
              <w:t>ce-SchedulingEnhancement</w:t>
            </w:r>
          </w:p>
          <w:p w14:paraId="36BBFBBE" w14:textId="77777777" w:rsidR="005800D5" w:rsidRPr="001E2B86" w:rsidRDefault="005800D5" w:rsidP="00EE4CE1">
            <w:pPr>
              <w:pStyle w:val="TAL"/>
              <w:rPr>
                <w:b/>
                <w:bCs/>
                <w:i/>
                <w:noProof/>
                <w:lang w:eastAsia="en-GB"/>
              </w:rPr>
            </w:pPr>
            <w:r w:rsidRPr="001E2B86">
              <w:rPr>
                <w:iCs/>
                <w:noProof/>
                <w:lang w:eastAsia="en-GB"/>
              </w:rPr>
              <w:t xml:space="preserve">Indicates whether the UE supports dynamic HARQ-ACK delay for HD-FDD 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64B58322" w14:textId="77777777" w:rsidR="005800D5" w:rsidRPr="001E2B86" w:rsidRDefault="005800D5" w:rsidP="00EE4CE1">
            <w:pPr>
              <w:pStyle w:val="TAL"/>
              <w:jc w:val="center"/>
              <w:rPr>
                <w:bCs/>
                <w:noProof/>
                <w:lang w:eastAsia="en-GB"/>
              </w:rPr>
            </w:pPr>
            <w:bookmarkStart w:id="614" w:name="_MCCTEMPBM_CRPT23360546___4"/>
            <w:r w:rsidRPr="001E2B86">
              <w:rPr>
                <w:bCs/>
                <w:noProof/>
                <w:lang w:eastAsia="en-GB"/>
              </w:rPr>
              <w:t>No</w:t>
            </w:r>
            <w:bookmarkEnd w:id="614"/>
          </w:p>
        </w:tc>
      </w:tr>
      <w:tr w:rsidR="005800D5" w:rsidRPr="001E2B86" w14:paraId="14C6CBE3" w14:textId="77777777" w:rsidTr="00EE4CE1">
        <w:trPr>
          <w:cantSplit/>
        </w:trPr>
        <w:tc>
          <w:tcPr>
            <w:tcW w:w="7825" w:type="dxa"/>
            <w:gridSpan w:val="2"/>
          </w:tcPr>
          <w:p w14:paraId="70C7B488" w14:textId="77777777" w:rsidR="005800D5" w:rsidRPr="001E2B86" w:rsidRDefault="005800D5" w:rsidP="00EE4CE1">
            <w:pPr>
              <w:pStyle w:val="TAL"/>
              <w:rPr>
                <w:b/>
                <w:bCs/>
                <w:i/>
                <w:noProof/>
                <w:lang w:eastAsia="en-GB"/>
              </w:rPr>
            </w:pPr>
            <w:r w:rsidRPr="001E2B86">
              <w:rPr>
                <w:b/>
                <w:bCs/>
                <w:i/>
                <w:noProof/>
                <w:lang w:eastAsia="en-GB"/>
              </w:rPr>
              <w:t>ce-SRS-Enhancement</w:t>
            </w:r>
          </w:p>
          <w:p w14:paraId="3865C05D" w14:textId="77777777" w:rsidR="005800D5" w:rsidRPr="001E2B86" w:rsidRDefault="005800D5" w:rsidP="00EE4CE1">
            <w:pPr>
              <w:pStyle w:val="TAL"/>
              <w:rPr>
                <w:b/>
                <w:bCs/>
                <w:i/>
                <w:noProof/>
                <w:lang w:eastAsia="en-GB"/>
              </w:rPr>
            </w:pPr>
            <w:r w:rsidRPr="001E2B86">
              <w:rPr>
                <w:iCs/>
                <w:noProof/>
                <w:lang w:eastAsia="en-GB"/>
              </w:rPr>
              <w:t xml:space="preserve">Indicates whether the UE supports SRS coverage enhancement in TDD with support of SRS combs 2 and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ithoutComb4</w:t>
            </w:r>
            <w:r w:rsidRPr="001E2B86">
              <w:rPr>
                <w:iCs/>
                <w:noProof/>
                <w:lang w:eastAsia="en-GB"/>
              </w:rPr>
              <w:t xml:space="preserve"> is not included.</w:t>
            </w:r>
          </w:p>
        </w:tc>
        <w:tc>
          <w:tcPr>
            <w:tcW w:w="830" w:type="dxa"/>
          </w:tcPr>
          <w:p w14:paraId="32918C79" w14:textId="77777777" w:rsidR="005800D5" w:rsidRPr="001E2B86" w:rsidRDefault="005800D5" w:rsidP="00EE4CE1">
            <w:pPr>
              <w:pStyle w:val="TAL"/>
              <w:jc w:val="center"/>
              <w:rPr>
                <w:bCs/>
                <w:noProof/>
                <w:lang w:eastAsia="en-GB"/>
              </w:rPr>
            </w:pPr>
            <w:bookmarkStart w:id="615" w:name="_MCCTEMPBM_CRPT23360547___4"/>
            <w:r w:rsidRPr="001E2B86">
              <w:rPr>
                <w:bCs/>
                <w:noProof/>
                <w:lang w:eastAsia="en-GB"/>
              </w:rPr>
              <w:t>Yes</w:t>
            </w:r>
            <w:bookmarkEnd w:id="615"/>
          </w:p>
        </w:tc>
      </w:tr>
      <w:tr w:rsidR="005800D5" w:rsidRPr="001E2B86" w14:paraId="7917CCA5" w14:textId="77777777" w:rsidTr="00EE4CE1">
        <w:trPr>
          <w:cantSplit/>
        </w:trPr>
        <w:tc>
          <w:tcPr>
            <w:tcW w:w="7825" w:type="dxa"/>
            <w:gridSpan w:val="2"/>
          </w:tcPr>
          <w:p w14:paraId="29887359" w14:textId="77777777" w:rsidR="005800D5" w:rsidRPr="001E2B86" w:rsidRDefault="005800D5" w:rsidP="00EE4CE1">
            <w:pPr>
              <w:pStyle w:val="TAL"/>
              <w:rPr>
                <w:b/>
                <w:bCs/>
                <w:i/>
                <w:noProof/>
                <w:lang w:eastAsia="en-GB"/>
              </w:rPr>
            </w:pPr>
            <w:r w:rsidRPr="001E2B86">
              <w:rPr>
                <w:b/>
                <w:bCs/>
                <w:i/>
                <w:noProof/>
                <w:lang w:eastAsia="en-GB"/>
              </w:rPr>
              <w:t>ce-SRS-EnhancementWithoutComb4</w:t>
            </w:r>
          </w:p>
          <w:p w14:paraId="72BDD36D" w14:textId="77777777" w:rsidR="005800D5" w:rsidRPr="001E2B86" w:rsidRDefault="005800D5" w:rsidP="00EE4CE1">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77650257" w14:textId="77777777" w:rsidR="005800D5" w:rsidRPr="001E2B86" w:rsidRDefault="005800D5" w:rsidP="00EE4CE1">
            <w:pPr>
              <w:pStyle w:val="TAL"/>
              <w:jc w:val="center"/>
              <w:rPr>
                <w:bCs/>
                <w:noProof/>
                <w:lang w:eastAsia="en-GB"/>
              </w:rPr>
            </w:pPr>
            <w:bookmarkStart w:id="616" w:name="_MCCTEMPBM_CRPT23360548___4"/>
            <w:r w:rsidRPr="001E2B86">
              <w:rPr>
                <w:bCs/>
                <w:noProof/>
                <w:lang w:eastAsia="en-GB"/>
              </w:rPr>
              <w:t>-</w:t>
            </w:r>
            <w:bookmarkEnd w:id="616"/>
          </w:p>
        </w:tc>
      </w:tr>
      <w:tr w:rsidR="005800D5" w:rsidRPr="001E2B86" w14:paraId="5599735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12DEB0" w14:textId="77777777" w:rsidR="005800D5" w:rsidRPr="001E2B86" w:rsidRDefault="005800D5" w:rsidP="00EE4CE1">
            <w:pPr>
              <w:pStyle w:val="TAL"/>
              <w:rPr>
                <w:b/>
                <w:i/>
              </w:rPr>
            </w:pPr>
            <w:r w:rsidRPr="001E2B86">
              <w:rPr>
                <w:b/>
                <w:i/>
              </w:rPr>
              <w:lastRenderedPageBreak/>
              <w:t>ce-SwitchWithoutHO</w:t>
            </w:r>
          </w:p>
          <w:p w14:paraId="6BF5CC71" w14:textId="77777777" w:rsidR="005800D5" w:rsidRPr="001E2B86" w:rsidRDefault="005800D5" w:rsidP="00EE4CE1">
            <w:pPr>
              <w:pStyle w:val="TAL"/>
              <w:rPr>
                <w:b/>
                <w:i/>
              </w:rPr>
            </w:pPr>
            <w:r w:rsidRPr="001E2B86">
              <w:rPr>
                <w:lang w:eastAsia="en-GB"/>
              </w:rPr>
              <w:t>Indicates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FB10855" w14:textId="77777777" w:rsidR="005800D5" w:rsidRPr="001E2B86" w:rsidRDefault="005800D5" w:rsidP="00EE4CE1">
            <w:pPr>
              <w:pStyle w:val="TAL"/>
              <w:jc w:val="center"/>
              <w:rPr>
                <w:bCs/>
                <w:noProof/>
              </w:rPr>
            </w:pPr>
            <w:bookmarkStart w:id="617" w:name="_MCCTEMPBM_CRPT23360549___4"/>
            <w:r w:rsidRPr="001E2B86">
              <w:rPr>
                <w:bCs/>
                <w:noProof/>
              </w:rPr>
              <w:t>-</w:t>
            </w:r>
            <w:bookmarkEnd w:id="617"/>
          </w:p>
        </w:tc>
      </w:tr>
      <w:tr w:rsidR="005800D5" w:rsidRPr="001E2B86" w14:paraId="4823CAB3"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7AEA3E2B" w14:textId="77777777" w:rsidR="005800D5" w:rsidRPr="001E2B86" w:rsidRDefault="005800D5" w:rsidP="00EE4CE1">
            <w:pPr>
              <w:pStyle w:val="TAL"/>
              <w:rPr>
                <w:b/>
                <w:i/>
              </w:rPr>
            </w:pPr>
            <w:r w:rsidRPr="001E2B86">
              <w:rPr>
                <w:b/>
                <w:i/>
              </w:rPr>
              <w:t>ce-UL-HARQ-ACK-Feedback</w:t>
            </w:r>
          </w:p>
          <w:p w14:paraId="076003F7" w14:textId="77777777" w:rsidR="005800D5" w:rsidRPr="001E2B86" w:rsidRDefault="005800D5" w:rsidP="00EE4CE1">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0984D674" w14:textId="77777777" w:rsidR="005800D5" w:rsidRPr="001E2B86" w:rsidRDefault="005800D5" w:rsidP="00EE4CE1">
            <w:pPr>
              <w:pStyle w:val="TAL"/>
              <w:jc w:val="center"/>
              <w:rPr>
                <w:bCs/>
                <w:noProof/>
              </w:rPr>
            </w:pPr>
            <w:bookmarkStart w:id="618" w:name="_MCCTEMPBM_CRPT23360550___4"/>
            <w:r w:rsidRPr="001E2B86">
              <w:rPr>
                <w:bCs/>
                <w:noProof/>
              </w:rPr>
              <w:t>Yes</w:t>
            </w:r>
            <w:bookmarkEnd w:id="618"/>
          </w:p>
        </w:tc>
      </w:tr>
      <w:tr w:rsidR="005800D5" w:rsidRPr="001E2B86" w14:paraId="6DB487C7" w14:textId="77777777" w:rsidTr="00EE4CE1">
        <w:trPr>
          <w:cantSplit/>
        </w:trPr>
        <w:tc>
          <w:tcPr>
            <w:tcW w:w="7825" w:type="dxa"/>
            <w:gridSpan w:val="2"/>
          </w:tcPr>
          <w:p w14:paraId="20241576" w14:textId="77777777" w:rsidR="005800D5" w:rsidRPr="001E2B86" w:rsidRDefault="005800D5" w:rsidP="00EE4CE1">
            <w:pPr>
              <w:pStyle w:val="TAL"/>
              <w:rPr>
                <w:b/>
                <w:bCs/>
                <w:i/>
                <w:noProof/>
                <w:lang w:eastAsia="en-GB"/>
              </w:rPr>
            </w:pPr>
            <w:r w:rsidRPr="001E2B86">
              <w:rPr>
                <w:b/>
                <w:bCs/>
                <w:i/>
                <w:noProof/>
                <w:lang w:eastAsia="en-GB"/>
              </w:rPr>
              <w:t>channelMeasRestriction</w:t>
            </w:r>
          </w:p>
          <w:p w14:paraId="235820F1" w14:textId="77777777" w:rsidR="005800D5" w:rsidRPr="001E2B86" w:rsidRDefault="005800D5" w:rsidP="00EE4CE1">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06F48590" w14:textId="77777777" w:rsidR="005800D5" w:rsidRPr="001E2B86" w:rsidRDefault="005800D5" w:rsidP="00EE4CE1">
            <w:pPr>
              <w:pStyle w:val="TAL"/>
              <w:jc w:val="center"/>
              <w:rPr>
                <w:bCs/>
                <w:noProof/>
                <w:lang w:eastAsia="en-GB"/>
              </w:rPr>
            </w:pPr>
            <w:bookmarkStart w:id="619" w:name="_MCCTEMPBM_CRPT23360551___4"/>
            <w:r w:rsidRPr="001E2B86">
              <w:rPr>
                <w:bCs/>
                <w:noProof/>
                <w:lang w:eastAsia="en-GB"/>
              </w:rPr>
              <w:t>Yes</w:t>
            </w:r>
            <w:bookmarkEnd w:id="619"/>
          </w:p>
        </w:tc>
      </w:tr>
      <w:tr w:rsidR="005800D5" w:rsidRPr="001E2B86" w14:paraId="5625C2E4" w14:textId="77777777" w:rsidTr="00EE4CE1">
        <w:trPr>
          <w:cantSplit/>
        </w:trPr>
        <w:tc>
          <w:tcPr>
            <w:tcW w:w="7825" w:type="dxa"/>
            <w:gridSpan w:val="2"/>
          </w:tcPr>
          <w:p w14:paraId="41C9CC69" w14:textId="77777777" w:rsidR="005800D5" w:rsidRPr="001E2B86" w:rsidRDefault="005800D5" w:rsidP="00EE4CE1">
            <w:pPr>
              <w:pStyle w:val="TAL"/>
              <w:rPr>
                <w:rFonts w:cs="Arial"/>
                <w:b/>
                <w:bCs/>
                <w:i/>
                <w:iCs/>
                <w:szCs w:val="18"/>
              </w:rPr>
            </w:pPr>
            <w:r w:rsidRPr="001E2B86">
              <w:rPr>
                <w:rFonts w:cs="Arial"/>
                <w:b/>
                <w:bCs/>
                <w:i/>
                <w:iCs/>
                <w:szCs w:val="18"/>
              </w:rPr>
              <w:t>cho</w:t>
            </w:r>
          </w:p>
          <w:p w14:paraId="75B3C05E" w14:textId="77777777" w:rsidR="005800D5" w:rsidRPr="001E2B86" w:rsidRDefault="005800D5" w:rsidP="00EE4CE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0BE7C964" w14:textId="77777777" w:rsidR="005800D5" w:rsidRPr="001E2B86" w:rsidRDefault="005800D5" w:rsidP="00EE4CE1">
            <w:pPr>
              <w:pStyle w:val="TAL"/>
              <w:jc w:val="center"/>
              <w:rPr>
                <w:bCs/>
                <w:noProof/>
                <w:lang w:eastAsia="en-GB"/>
              </w:rPr>
            </w:pPr>
            <w:bookmarkStart w:id="620" w:name="_MCCTEMPBM_CRPT23360552___4"/>
            <w:r w:rsidRPr="001E2B86">
              <w:rPr>
                <w:bCs/>
                <w:noProof/>
                <w:lang w:eastAsia="en-GB"/>
              </w:rPr>
              <w:t>Yes</w:t>
            </w:r>
            <w:bookmarkEnd w:id="620"/>
          </w:p>
        </w:tc>
      </w:tr>
      <w:tr w:rsidR="005800D5" w:rsidRPr="001E2B86" w14:paraId="4FBA0D40" w14:textId="77777777" w:rsidTr="00EE4CE1">
        <w:trPr>
          <w:cantSplit/>
        </w:trPr>
        <w:tc>
          <w:tcPr>
            <w:tcW w:w="7825" w:type="dxa"/>
            <w:gridSpan w:val="2"/>
          </w:tcPr>
          <w:p w14:paraId="01B27C33" w14:textId="77777777" w:rsidR="005800D5" w:rsidRPr="001E2B86" w:rsidRDefault="005800D5" w:rsidP="00EE4CE1">
            <w:pPr>
              <w:pStyle w:val="TAL"/>
              <w:rPr>
                <w:rFonts w:cs="Arial"/>
                <w:b/>
                <w:bCs/>
                <w:i/>
                <w:iCs/>
                <w:szCs w:val="18"/>
              </w:rPr>
            </w:pPr>
            <w:r w:rsidRPr="001E2B86">
              <w:rPr>
                <w:rFonts w:cs="Arial"/>
                <w:b/>
                <w:bCs/>
                <w:i/>
                <w:iCs/>
                <w:szCs w:val="18"/>
              </w:rPr>
              <w:t>cho-Failure</w:t>
            </w:r>
          </w:p>
          <w:p w14:paraId="37535C10" w14:textId="77777777" w:rsidR="005800D5" w:rsidRPr="001E2B86" w:rsidRDefault="005800D5" w:rsidP="00EE4CE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13FF99C0" w14:textId="77777777" w:rsidR="005800D5" w:rsidRPr="001E2B86" w:rsidRDefault="005800D5" w:rsidP="00EE4CE1">
            <w:pPr>
              <w:pStyle w:val="TAL"/>
              <w:jc w:val="center"/>
              <w:rPr>
                <w:bCs/>
                <w:noProof/>
                <w:lang w:eastAsia="en-GB"/>
              </w:rPr>
            </w:pPr>
            <w:bookmarkStart w:id="621" w:name="_MCCTEMPBM_CRPT23360553___4"/>
            <w:r w:rsidRPr="001E2B86">
              <w:rPr>
                <w:bCs/>
                <w:noProof/>
                <w:lang w:eastAsia="en-GB"/>
              </w:rPr>
              <w:t>Yes</w:t>
            </w:r>
            <w:bookmarkEnd w:id="621"/>
          </w:p>
        </w:tc>
      </w:tr>
      <w:tr w:rsidR="005800D5" w:rsidRPr="001E2B86" w14:paraId="11085255" w14:textId="77777777" w:rsidTr="00EE4CE1">
        <w:trPr>
          <w:cantSplit/>
        </w:trPr>
        <w:tc>
          <w:tcPr>
            <w:tcW w:w="7825" w:type="dxa"/>
            <w:gridSpan w:val="2"/>
          </w:tcPr>
          <w:p w14:paraId="2F9B3A6D" w14:textId="77777777" w:rsidR="005800D5" w:rsidRPr="001E2B86" w:rsidRDefault="005800D5" w:rsidP="00EE4CE1">
            <w:pPr>
              <w:pStyle w:val="TAL"/>
              <w:rPr>
                <w:rFonts w:cs="Arial"/>
                <w:b/>
                <w:bCs/>
                <w:i/>
                <w:iCs/>
                <w:szCs w:val="18"/>
              </w:rPr>
            </w:pPr>
            <w:r w:rsidRPr="001E2B86">
              <w:rPr>
                <w:rFonts w:cs="Arial"/>
                <w:b/>
                <w:bCs/>
                <w:i/>
                <w:iCs/>
                <w:szCs w:val="18"/>
              </w:rPr>
              <w:t>cho-FDD-TDD</w:t>
            </w:r>
          </w:p>
          <w:p w14:paraId="711D29D5" w14:textId="77777777" w:rsidR="005800D5" w:rsidRPr="001E2B86" w:rsidRDefault="005800D5" w:rsidP="00EE4CE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06DAC01A" w14:textId="77777777" w:rsidR="005800D5" w:rsidRPr="001E2B86" w:rsidRDefault="005800D5" w:rsidP="00EE4CE1">
            <w:pPr>
              <w:pStyle w:val="TAL"/>
              <w:jc w:val="center"/>
              <w:rPr>
                <w:bCs/>
                <w:noProof/>
                <w:lang w:eastAsia="en-GB"/>
              </w:rPr>
            </w:pPr>
            <w:bookmarkStart w:id="622" w:name="_MCCTEMPBM_CRPT23360554___4"/>
            <w:r w:rsidRPr="001E2B86">
              <w:rPr>
                <w:rFonts w:eastAsia="Malgun Gothic" w:cs="Arial"/>
                <w:bCs/>
                <w:noProof/>
                <w:lang w:eastAsia="ko-KR"/>
              </w:rPr>
              <w:t>No</w:t>
            </w:r>
            <w:bookmarkEnd w:id="622"/>
          </w:p>
        </w:tc>
      </w:tr>
      <w:tr w:rsidR="005800D5" w:rsidRPr="001E2B86" w14:paraId="5021D2E6" w14:textId="77777777" w:rsidTr="00EE4CE1">
        <w:trPr>
          <w:cantSplit/>
        </w:trPr>
        <w:tc>
          <w:tcPr>
            <w:tcW w:w="7825" w:type="dxa"/>
            <w:gridSpan w:val="2"/>
          </w:tcPr>
          <w:p w14:paraId="074B32CA" w14:textId="77777777" w:rsidR="005800D5" w:rsidRPr="001E2B86" w:rsidRDefault="005800D5" w:rsidP="00EE4CE1">
            <w:pPr>
              <w:pStyle w:val="TAL"/>
              <w:rPr>
                <w:rFonts w:cs="Arial"/>
                <w:b/>
                <w:bCs/>
                <w:i/>
                <w:iCs/>
                <w:szCs w:val="18"/>
              </w:rPr>
            </w:pPr>
            <w:r w:rsidRPr="001E2B86">
              <w:rPr>
                <w:rFonts w:cs="Arial"/>
                <w:b/>
                <w:bCs/>
                <w:i/>
                <w:iCs/>
                <w:szCs w:val="18"/>
              </w:rPr>
              <w:t>cho-TwoTriggerEvents</w:t>
            </w:r>
          </w:p>
          <w:p w14:paraId="6AE833CA" w14:textId="77777777" w:rsidR="005800D5" w:rsidRPr="001E2B86" w:rsidRDefault="005800D5" w:rsidP="00EE4CE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suppors </w:t>
            </w:r>
            <w:r w:rsidRPr="001E2B86">
              <w:rPr>
                <w:rFonts w:eastAsia="MS PGothic" w:cs="Arial"/>
                <w:i/>
                <w:iCs/>
                <w:szCs w:val="18"/>
              </w:rPr>
              <w:t>cho</w:t>
            </w:r>
            <w:r w:rsidRPr="001E2B86">
              <w:rPr>
                <w:rFonts w:eastAsia="MS PGothic" w:cs="Arial"/>
                <w:szCs w:val="18"/>
              </w:rPr>
              <w:t>.</w:t>
            </w:r>
          </w:p>
        </w:tc>
        <w:tc>
          <w:tcPr>
            <w:tcW w:w="830" w:type="dxa"/>
          </w:tcPr>
          <w:p w14:paraId="6917C65D" w14:textId="77777777" w:rsidR="005800D5" w:rsidRPr="001E2B86" w:rsidRDefault="005800D5" w:rsidP="00EE4CE1">
            <w:pPr>
              <w:pStyle w:val="TAL"/>
              <w:jc w:val="center"/>
              <w:rPr>
                <w:bCs/>
                <w:noProof/>
                <w:lang w:eastAsia="en-GB"/>
              </w:rPr>
            </w:pPr>
            <w:bookmarkStart w:id="623" w:name="_MCCTEMPBM_CRPT23360555___4"/>
            <w:r w:rsidRPr="001E2B86">
              <w:rPr>
                <w:bCs/>
                <w:noProof/>
                <w:lang w:eastAsia="en-GB"/>
              </w:rPr>
              <w:t>Yes</w:t>
            </w:r>
            <w:bookmarkEnd w:id="623"/>
          </w:p>
        </w:tc>
      </w:tr>
      <w:tr w:rsidR="005800D5" w:rsidRPr="001E2B86" w14:paraId="4D6ED2A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A497B9" w14:textId="77777777" w:rsidR="005800D5" w:rsidRPr="001E2B86" w:rsidRDefault="005800D5" w:rsidP="00EE4CE1">
            <w:pPr>
              <w:keepNext/>
              <w:keepLines/>
              <w:spacing w:after="0"/>
              <w:rPr>
                <w:rFonts w:ascii="Arial" w:hAnsi="Arial"/>
                <w:b/>
                <w:bCs/>
                <w:i/>
                <w:noProof/>
                <w:sz w:val="18"/>
              </w:rPr>
            </w:pPr>
            <w:bookmarkStart w:id="624" w:name="_MCCTEMPBM_CRPT23360556___7"/>
            <w:r w:rsidRPr="001E2B86">
              <w:rPr>
                <w:rFonts w:ascii="Arial" w:hAnsi="Arial"/>
                <w:b/>
                <w:bCs/>
                <w:i/>
                <w:noProof/>
                <w:sz w:val="18"/>
              </w:rPr>
              <w:t>codebook-HARQ-ACK</w:t>
            </w:r>
          </w:p>
          <w:bookmarkEnd w:id="624"/>
          <w:p w14:paraId="115D69B4" w14:textId="77777777" w:rsidR="005800D5" w:rsidRPr="001E2B86" w:rsidRDefault="005800D5" w:rsidP="00EE4CE1">
            <w:pPr>
              <w:pStyle w:val="TAL"/>
              <w:rPr>
                <w:b/>
                <w:i/>
              </w:rPr>
            </w:pPr>
            <w:r w:rsidRPr="001E2B86">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47ACDB88" w14:textId="77777777" w:rsidR="005800D5" w:rsidRPr="001E2B86" w:rsidRDefault="005800D5" w:rsidP="00EE4CE1">
            <w:pPr>
              <w:keepNext/>
              <w:keepLines/>
              <w:spacing w:after="0"/>
              <w:jc w:val="center"/>
              <w:rPr>
                <w:rFonts w:ascii="Arial" w:hAnsi="Arial"/>
                <w:bCs/>
                <w:noProof/>
                <w:sz w:val="18"/>
              </w:rPr>
            </w:pPr>
            <w:bookmarkStart w:id="625" w:name="_MCCTEMPBM_CRPT23360557___4"/>
            <w:r w:rsidRPr="001E2B86">
              <w:rPr>
                <w:rFonts w:ascii="Arial" w:hAnsi="Arial"/>
                <w:bCs/>
                <w:noProof/>
                <w:sz w:val="18"/>
              </w:rPr>
              <w:t>No</w:t>
            </w:r>
            <w:bookmarkEnd w:id="625"/>
          </w:p>
        </w:tc>
      </w:tr>
      <w:tr w:rsidR="005800D5" w:rsidRPr="001E2B86" w14:paraId="20E4FE7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939613" w14:textId="77777777" w:rsidR="005800D5" w:rsidRPr="001E2B86" w:rsidRDefault="005800D5" w:rsidP="00EE4CE1">
            <w:pPr>
              <w:pStyle w:val="TAL"/>
              <w:rPr>
                <w:iCs/>
                <w:noProof/>
              </w:rPr>
            </w:pPr>
            <w:r w:rsidRPr="001E2B86">
              <w:rPr>
                <w:b/>
                <w:bCs/>
                <w:i/>
                <w:noProof/>
              </w:rPr>
              <w:t>commMultipleTx</w:t>
            </w:r>
          </w:p>
          <w:p w14:paraId="4BF12F18" w14:textId="77777777" w:rsidR="005800D5" w:rsidRPr="001E2B86" w:rsidRDefault="005800D5" w:rsidP="00EE4CE1">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7EA87D89" w14:textId="77777777" w:rsidR="005800D5" w:rsidRPr="001E2B86" w:rsidRDefault="005800D5" w:rsidP="00EE4CE1">
            <w:pPr>
              <w:keepNext/>
              <w:keepLines/>
              <w:spacing w:after="0"/>
              <w:jc w:val="center"/>
              <w:rPr>
                <w:rFonts w:ascii="Arial" w:hAnsi="Arial"/>
                <w:bCs/>
                <w:noProof/>
                <w:sz w:val="18"/>
              </w:rPr>
            </w:pPr>
            <w:bookmarkStart w:id="626" w:name="_MCCTEMPBM_CRPT23360558___4"/>
            <w:r w:rsidRPr="001E2B86">
              <w:rPr>
                <w:rFonts w:ascii="Arial" w:hAnsi="Arial"/>
                <w:bCs/>
                <w:noProof/>
                <w:sz w:val="18"/>
              </w:rPr>
              <w:t>-</w:t>
            </w:r>
            <w:bookmarkEnd w:id="626"/>
          </w:p>
        </w:tc>
      </w:tr>
      <w:tr w:rsidR="005800D5" w:rsidRPr="001E2B86" w14:paraId="3834F79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2BAEE" w14:textId="77777777" w:rsidR="005800D5" w:rsidRPr="001E2B86" w:rsidRDefault="005800D5" w:rsidP="00EE4CE1">
            <w:pPr>
              <w:pStyle w:val="TAL"/>
              <w:rPr>
                <w:b/>
                <w:i/>
                <w:lang w:eastAsia="en-GB"/>
              </w:rPr>
            </w:pPr>
            <w:r w:rsidRPr="001E2B86">
              <w:rPr>
                <w:b/>
                <w:i/>
                <w:lang w:eastAsia="en-GB"/>
              </w:rPr>
              <w:t>commSimultaneousTx</w:t>
            </w:r>
          </w:p>
          <w:p w14:paraId="5FC9E991" w14:textId="77777777" w:rsidR="005800D5" w:rsidRPr="001E2B86" w:rsidRDefault="005800D5" w:rsidP="00EE4CE1">
            <w:pPr>
              <w:pStyle w:val="TAL"/>
              <w:rPr>
                <w:b/>
                <w:i/>
                <w:lang w:eastAsia="en-GB"/>
              </w:rPr>
            </w:pPr>
            <w:r w:rsidRPr="001E2B86">
              <w:rPr>
                <w:lang w:eastAsia="en-GB"/>
              </w:rPr>
              <w:t xml:space="preserve">Indicates whether the UE supports simultaneous transmission of EUTRA and sidelink communication (on different carriers) in all bands for which the UE indicated sidelink support in a band combination (using </w:t>
            </w:r>
            <w:r w:rsidRPr="001E2B86">
              <w:rPr>
                <w:i/>
                <w:lang w:eastAsia="en-GB"/>
              </w:rPr>
              <w:t>commSupportedBandsPerBC</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1246DA" w14:textId="77777777" w:rsidR="005800D5" w:rsidRPr="001E2B86" w:rsidRDefault="005800D5" w:rsidP="00EE4CE1">
            <w:pPr>
              <w:pStyle w:val="TAL"/>
              <w:jc w:val="center"/>
              <w:rPr>
                <w:bCs/>
                <w:noProof/>
                <w:lang w:eastAsia="en-GB"/>
              </w:rPr>
            </w:pPr>
            <w:bookmarkStart w:id="627" w:name="_MCCTEMPBM_CRPT23360559___4"/>
            <w:r w:rsidRPr="001E2B86">
              <w:rPr>
                <w:bCs/>
                <w:noProof/>
                <w:lang w:eastAsia="en-GB"/>
              </w:rPr>
              <w:t>-</w:t>
            </w:r>
            <w:bookmarkEnd w:id="627"/>
          </w:p>
        </w:tc>
      </w:tr>
      <w:tr w:rsidR="005800D5" w:rsidRPr="001E2B86" w14:paraId="234AA98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0BCA0D" w14:textId="77777777" w:rsidR="005800D5" w:rsidRPr="001E2B86" w:rsidRDefault="005800D5" w:rsidP="00EE4CE1">
            <w:pPr>
              <w:pStyle w:val="TAL"/>
              <w:rPr>
                <w:b/>
                <w:i/>
                <w:lang w:eastAsia="en-GB"/>
              </w:rPr>
            </w:pPr>
            <w:r w:rsidRPr="001E2B86">
              <w:rPr>
                <w:b/>
                <w:i/>
                <w:lang w:eastAsia="en-GB"/>
              </w:rPr>
              <w:t>commSupportedBands</w:t>
            </w:r>
          </w:p>
          <w:p w14:paraId="56533F45" w14:textId="77777777" w:rsidR="005800D5" w:rsidRPr="001E2B86" w:rsidRDefault="005800D5" w:rsidP="00EE4CE1">
            <w:pPr>
              <w:pStyle w:val="TAL"/>
              <w:rPr>
                <w:b/>
                <w:i/>
                <w:lang w:eastAsia="en-GB"/>
              </w:rPr>
            </w:pPr>
            <w:r w:rsidRPr="001E2B86">
              <w:rPr>
                <w:lang w:eastAsia="en-GB"/>
              </w:rPr>
              <w:t xml:space="preserve">Indicates the bands on which the UE supports sidelink communication, by an independent list of bands i.e. separate from the list of supported E-UTRA band, as indicated in </w:t>
            </w:r>
            <w:r w:rsidRPr="001E2B86">
              <w:rPr>
                <w:i/>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AF1F25" w14:textId="77777777" w:rsidR="005800D5" w:rsidRPr="001E2B86" w:rsidRDefault="005800D5" w:rsidP="00EE4CE1">
            <w:pPr>
              <w:pStyle w:val="TAL"/>
              <w:jc w:val="center"/>
              <w:rPr>
                <w:bCs/>
                <w:noProof/>
                <w:lang w:eastAsia="en-GB"/>
              </w:rPr>
            </w:pPr>
            <w:bookmarkStart w:id="628" w:name="_MCCTEMPBM_CRPT23360560___4"/>
            <w:r w:rsidRPr="001E2B86">
              <w:rPr>
                <w:bCs/>
                <w:noProof/>
                <w:lang w:eastAsia="en-GB"/>
              </w:rPr>
              <w:t>-</w:t>
            </w:r>
            <w:bookmarkEnd w:id="628"/>
          </w:p>
        </w:tc>
      </w:tr>
      <w:tr w:rsidR="005800D5" w:rsidRPr="001E2B86" w14:paraId="57AB0DC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5781A2" w14:textId="77777777" w:rsidR="005800D5" w:rsidRPr="001E2B86" w:rsidRDefault="005800D5" w:rsidP="00EE4CE1">
            <w:pPr>
              <w:pStyle w:val="TAL"/>
              <w:rPr>
                <w:b/>
                <w:i/>
                <w:lang w:eastAsia="en-GB"/>
              </w:rPr>
            </w:pPr>
            <w:r w:rsidRPr="001E2B86">
              <w:rPr>
                <w:b/>
                <w:i/>
                <w:lang w:eastAsia="en-GB"/>
              </w:rPr>
              <w:t>commSupportedBandsPerBC</w:t>
            </w:r>
          </w:p>
          <w:p w14:paraId="7214DD8B" w14:textId="77777777" w:rsidR="005800D5" w:rsidRPr="001E2B86" w:rsidRDefault="005800D5" w:rsidP="00EE4CE1">
            <w:pPr>
              <w:pStyle w:val="TAL"/>
              <w:rPr>
                <w:b/>
                <w:i/>
                <w:lang w:eastAsia="en-GB"/>
              </w:rPr>
            </w:pPr>
            <w:r w:rsidRPr="001E2B86">
              <w:rPr>
                <w:lang w:eastAsia="en-GB"/>
              </w:rPr>
              <w:t xml:space="preserve">Indicates, for a particular band combination, the bands on which the UE supports simultaneous reception of EUTRA and sidelink communication. If the UE indicates support simultaneous transmission (using </w:t>
            </w:r>
            <w:r w:rsidRPr="001E2B86">
              <w:rPr>
                <w:i/>
                <w:lang w:eastAsia="en-GB"/>
              </w:rPr>
              <w:t>commSimultaneousTx</w:t>
            </w:r>
            <w:r w:rsidRPr="001E2B86">
              <w:rPr>
                <w:lang w:eastAsia="en-GB"/>
              </w:rPr>
              <w:t xml:space="preserve">), it also indicates, for a particular band combination, the bands on which the UE supports simultaneous transmission of EUTRA and sidelink communication. The first bit refers to the first band included in </w:t>
            </w:r>
            <w:r w:rsidRPr="001E2B86">
              <w:rPr>
                <w:i/>
                <w:lang w:eastAsia="en-GB"/>
              </w:rPr>
              <w:t>commSupportedBands</w:t>
            </w:r>
            <w:r w:rsidRPr="001E2B8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25841875" w14:textId="77777777" w:rsidR="005800D5" w:rsidRPr="001E2B86" w:rsidRDefault="005800D5" w:rsidP="00EE4CE1">
            <w:pPr>
              <w:pStyle w:val="TAL"/>
              <w:jc w:val="center"/>
              <w:rPr>
                <w:bCs/>
                <w:noProof/>
                <w:lang w:eastAsia="en-GB"/>
              </w:rPr>
            </w:pPr>
            <w:bookmarkStart w:id="629" w:name="_MCCTEMPBM_CRPT23360561___4"/>
            <w:r w:rsidRPr="001E2B86">
              <w:rPr>
                <w:bCs/>
                <w:noProof/>
                <w:lang w:eastAsia="en-GB"/>
              </w:rPr>
              <w:t>-</w:t>
            </w:r>
            <w:bookmarkEnd w:id="629"/>
          </w:p>
        </w:tc>
      </w:tr>
      <w:tr w:rsidR="005800D5" w:rsidRPr="001E2B86" w14:paraId="6810E28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3B895E" w14:textId="77777777" w:rsidR="005800D5" w:rsidRPr="001E2B86" w:rsidRDefault="005800D5" w:rsidP="00EE4CE1">
            <w:pPr>
              <w:pStyle w:val="TAL"/>
              <w:rPr>
                <w:b/>
                <w:i/>
                <w:lang w:eastAsia="en-GB"/>
              </w:rPr>
            </w:pPr>
            <w:r w:rsidRPr="001E2B86">
              <w:rPr>
                <w:b/>
                <w:i/>
                <w:lang w:eastAsia="en-GB"/>
              </w:rPr>
              <w:t>configN (in MIMO-CA-ParametersPerBoBCPerTM)</w:t>
            </w:r>
          </w:p>
          <w:p w14:paraId="7F11B655" w14:textId="77777777" w:rsidR="005800D5" w:rsidRPr="001E2B86" w:rsidRDefault="005800D5" w:rsidP="00EE4CE1">
            <w:pPr>
              <w:pStyle w:val="TAL"/>
              <w:rPr>
                <w:b/>
                <w:i/>
                <w:lang w:eastAsia="en-GB"/>
              </w:rPr>
            </w:pPr>
            <w:r w:rsidRPr="001E2B8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658CDD41" w14:textId="77777777" w:rsidR="005800D5" w:rsidRPr="001E2B86" w:rsidRDefault="005800D5" w:rsidP="00EE4CE1">
            <w:pPr>
              <w:pStyle w:val="TAL"/>
              <w:jc w:val="center"/>
              <w:rPr>
                <w:bCs/>
                <w:noProof/>
                <w:lang w:eastAsia="en-GB"/>
              </w:rPr>
            </w:pPr>
            <w:bookmarkStart w:id="630" w:name="_MCCTEMPBM_CRPT23360562___4"/>
            <w:r w:rsidRPr="001E2B86">
              <w:rPr>
                <w:bCs/>
                <w:noProof/>
                <w:lang w:eastAsia="en-GB"/>
              </w:rPr>
              <w:t>-</w:t>
            </w:r>
            <w:bookmarkEnd w:id="630"/>
          </w:p>
        </w:tc>
      </w:tr>
      <w:tr w:rsidR="005800D5" w:rsidRPr="001E2B86" w14:paraId="4284A79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D01030" w14:textId="77777777" w:rsidR="005800D5" w:rsidRPr="001E2B86" w:rsidRDefault="005800D5" w:rsidP="00EE4CE1">
            <w:pPr>
              <w:pStyle w:val="TAL"/>
              <w:rPr>
                <w:b/>
                <w:i/>
              </w:rPr>
            </w:pPr>
            <w:r w:rsidRPr="001E2B86">
              <w:rPr>
                <w:b/>
                <w:i/>
              </w:rPr>
              <w:t>configN (in MIMO-UE-ParametersPerTM)</w:t>
            </w:r>
          </w:p>
          <w:p w14:paraId="4B0A00E4" w14:textId="77777777" w:rsidR="005800D5" w:rsidRPr="001E2B86" w:rsidRDefault="005800D5" w:rsidP="00EE4CE1">
            <w:pPr>
              <w:pStyle w:val="TAL"/>
            </w:pPr>
            <w:r w:rsidRPr="001E2B8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9D1039E" w14:textId="77777777" w:rsidR="005800D5" w:rsidRPr="001E2B86" w:rsidRDefault="005800D5" w:rsidP="00EE4CE1">
            <w:pPr>
              <w:pStyle w:val="TAL"/>
              <w:jc w:val="center"/>
              <w:rPr>
                <w:bCs/>
                <w:noProof/>
                <w:lang w:eastAsia="en-GB"/>
              </w:rPr>
            </w:pPr>
            <w:bookmarkStart w:id="631" w:name="_MCCTEMPBM_CRPT23360563___4"/>
            <w:r w:rsidRPr="001E2B86">
              <w:rPr>
                <w:bCs/>
                <w:noProof/>
                <w:lang w:eastAsia="en-GB"/>
              </w:rPr>
              <w:t>Yes</w:t>
            </w:r>
            <w:bookmarkEnd w:id="631"/>
          </w:p>
        </w:tc>
      </w:tr>
      <w:tr w:rsidR="005800D5" w:rsidRPr="001E2B86" w14:paraId="24F2F25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ABAA" w14:textId="77777777" w:rsidR="005800D5" w:rsidRPr="001E2B86" w:rsidRDefault="005800D5" w:rsidP="00EE4CE1">
            <w:pPr>
              <w:pStyle w:val="TAL"/>
              <w:rPr>
                <w:b/>
                <w:bCs/>
                <w:i/>
                <w:noProof/>
                <w:lang w:eastAsia="en-GB"/>
              </w:rPr>
            </w:pPr>
            <w:r w:rsidRPr="001E2B86">
              <w:rPr>
                <w:b/>
                <w:bCs/>
                <w:i/>
                <w:noProof/>
                <w:lang w:eastAsia="en-GB"/>
              </w:rPr>
              <w:t>continueEHC-Context</w:t>
            </w:r>
          </w:p>
          <w:p w14:paraId="11AC881B" w14:textId="77777777" w:rsidR="005800D5" w:rsidRPr="001E2B86" w:rsidRDefault="005800D5" w:rsidP="00EE4CE1">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EE244A" w14:textId="77777777" w:rsidR="005800D5" w:rsidRPr="001E2B86" w:rsidRDefault="005800D5" w:rsidP="00EE4CE1">
            <w:pPr>
              <w:pStyle w:val="TAL"/>
              <w:jc w:val="center"/>
              <w:rPr>
                <w:bCs/>
                <w:noProof/>
                <w:lang w:eastAsia="en-GB"/>
              </w:rPr>
            </w:pPr>
            <w:bookmarkStart w:id="632" w:name="_MCCTEMPBM_CRPT23360564___4"/>
            <w:r w:rsidRPr="001E2B86">
              <w:rPr>
                <w:bCs/>
                <w:noProof/>
                <w:lang w:eastAsia="en-GB"/>
              </w:rPr>
              <w:t>No</w:t>
            </w:r>
            <w:bookmarkEnd w:id="632"/>
          </w:p>
        </w:tc>
      </w:tr>
      <w:tr w:rsidR="005800D5" w:rsidRPr="001E2B86" w14:paraId="530F1989" w14:textId="77777777" w:rsidTr="00EE4CE1">
        <w:trPr>
          <w:cantSplit/>
        </w:trPr>
        <w:tc>
          <w:tcPr>
            <w:tcW w:w="7825" w:type="dxa"/>
            <w:gridSpan w:val="2"/>
          </w:tcPr>
          <w:p w14:paraId="1748BE91" w14:textId="77777777" w:rsidR="005800D5" w:rsidRPr="001E2B86" w:rsidRDefault="005800D5" w:rsidP="00EE4CE1">
            <w:pPr>
              <w:pStyle w:val="TAL"/>
              <w:rPr>
                <w:b/>
                <w:bCs/>
                <w:i/>
                <w:noProof/>
                <w:lang w:eastAsia="en-GB"/>
              </w:rPr>
            </w:pPr>
            <w:r w:rsidRPr="001E2B86">
              <w:rPr>
                <w:b/>
                <w:bCs/>
                <w:i/>
                <w:noProof/>
                <w:lang w:eastAsia="en-GB"/>
              </w:rPr>
              <w:t>crossCarrierScheduling</w:t>
            </w:r>
          </w:p>
        </w:tc>
        <w:tc>
          <w:tcPr>
            <w:tcW w:w="830" w:type="dxa"/>
          </w:tcPr>
          <w:p w14:paraId="5CC37FEA" w14:textId="77777777" w:rsidR="005800D5" w:rsidRPr="001E2B86" w:rsidRDefault="005800D5" w:rsidP="00EE4CE1">
            <w:pPr>
              <w:pStyle w:val="TAL"/>
              <w:jc w:val="center"/>
              <w:rPr>
                <w:bCs/>
                <w:noProof/>
                <w:lang w:eastAsia="en-GB"/>
              </w:rPr>
            </w:pPr>
            <w:bookmarkStart w:id="633" w:name="_MCCTEMPBM_CRPT23360565___4"/>
            <w:r w:rsidRPr="001E2B86">
              <w:rPr>
                <w:bCs/>
                <w:noProof/>
              </w:rPr>
              <w:t>Yes</w:t>
            </w:r>
            <w:bookmarkEnd w:id="633"/>
          </w:p>
        </w:tc>
      </w:tr>
      <w:tr w:rsidR="005800D5" w:rsidRPr="001E2B86" w14:paraId="07D4296D" w14:textId="77777777" w:rsidTr="00EE4CE1">
        <w:trPr>
          <w:cantSplit/>
        </w:trPr>
        <w:tc>
          <w:tcPr>
            <w:tcW w:w="7825" w:type="dxa"/>
            <w:gridSpan w:val="2"/>
          </w:tcPr>
          <w:p w14:paraId="05537B55" w14:textId="77777777" w:rsidR="005800D5" w:rsidRPr="001E2B86" w:rsidRDefault="005800D5" w:rsidP="00EE4CE1">
            <w:pPr>
              <w:keepNext/>
              <w:keepLines/>
              <w:spacing w:after="0"/>
              <w:rPr>
                <w:rFonts w:ascii="Arial" w:hAnsi="Arial"/>
                <w:b/>
                <w:bCs/>
                <w:i/>
                <w:noProof/>
                <w:sz w:val="18"/>
              </w:rPr>
            </w:pPr>
            <w:bookmarkStart w:id="634"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6EAF2832" w14:textId="77777777" w:rsidR="005800D5" w:rsidRPr="001E2B86" w:rsidRDefault="005800D5" w:rsidP="00EE4CE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50A5E878" w14:textId="77777777" w:rsidR="005800D5" w:rsidRPr="001E2B86" w:rsidRDefault="005800D5" w:rsidP="00EE4CE1">
            <w:pPr>
              <w:keepNext/>
              <w:keepLines/>
              <w:spacing w:after="0"/>
              <w:jc w:val="center"/>
              <w:rPr>
                <w:rFonts w:ascii="Arial" w:hAnsi="Arial"/>
                <w:bCs/>
                <w:noProof/>
                <w:sz w:val="18"/>
              </w:rPr>
            </w:pPr>
            <w:bookmarkStart w:id="635" w:name="_MCCTEMPBM_CRPT23360567___4"/>
            <w:r w:rsidRPr="001E2B86">
              <w:rPr>
                <w:rFonts w:ascii="Arial" w:hAnsi="Arial"/>
                <w:bCs/>
                <w:noProof/>
                <w:sz w:val="18"/>
              </w:rPr>
              <w:t>No</w:t>
            </w:r>
            <w:bookmarkEnd w:id="635"/>
          </w:p>
        </w:tc>
      </w:tr>
      <w:bookmarkEnd w:id="634"/>
      <w:tr w:rsidR="005800D5" w:rsidRPr="001E2B86" w14:paraId="4E417A3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5E84D" w14:textId="77777777" w:rsidR="005800D5" w:rsidRPr="001E2B86" w:rsidRDefault="005800D5" w:rsidP="00EE4CE1">
            <w:pPr>
              <w:pStyle w:val="TAL"/>
              <w:rPr>
                <w:b/>
                <w:i/>
                <w:lang w:eastAsia="en-GB"/>
              </w:rPr>
            </w:pPr>
            <w:r w:rsidRPr="001E2B86">
              <w:rPr>
                <w:b/>
                <w:bCs/>
                <w:i/>
                <w:noProof/>
                <w:lang w:eastAsia="en-GB"/>
              </w:rPr>
              <w:t>crossCarrierSchedulingLAA-DL</w:t>
            </w:r>
          </w:p>
          <w:p w14:paraId="21EDCA89" w14:textId="77777777" w:rsidR="005800D5" w:rsidRPr="001E2B86" w:rsidRDefault="005800D5" w:rsidP="00EE4CE1">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A7FA749" w14:textId="77777777" w:rsidR="005800D5" w:rsidRPr="001E2B86" w:rsidRDefault="005800D5" w:rsidP="00EE4CE1">
            <w:pPr>
              <w:pStyle w:val="TAL"/>
              <w:jc w:val="center"/>
              <w:rPr>
                <w:bCs/>
                <w:noProof/>
                <w:lang w:eastAsia="en-GB"/>
              </w:rPr>
            </w:pPr>
            <w:bookmarkStart w:id="636" w:name="_MCCTEMPBM_CRPT23360568___4"/>
            <w:r w:rsidRPr="001E2B86">
              <w:rPr>
                <w:bCs/>
                <w:noProof/>
                <w:lang w:eastAsia="en-GB"/>
              </w:rPr>
              <w:t>-</w:t>
            </w:r>
            <w:bookmarkEnd w:id="636"/>
          </w:p>
        </w:tc>
      </w:tr>
      <w:tr w:rsidR="005800D5" w:rsidRPr="001E2B86" w14:paraId="0253D1D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FAF3B0" w14:textId="77777777" w:rsidR="005800D5" w:rsidRPr="001E2B86" w:rsidRDefault="005800D5" w:rsidP="00EE4CE1">
            <w:pPr>
              <w:pStyle w:val="TAL"/>
              <w:rPr>
                <w:b/>
                <w:i/>
                <w:lang w:eastAsia="en-GB"/>
              </w:rPr>
            </w:pPr>
            <w:r w:rsidRPr="001E2B86">
              <w:rPr>
                <w:b/>
                <w:bCs/>
                <w:i/>
                <w:noProof/>
                <w:lang w:eastAsia="en-GB"/>
              </w:rPr>
              <w:lastRenderedPageBreak/>
              <w:t>crossCarrierSchedulingLAA-</w:t>
            </w:r>
            <w:r w:rsidRPr="001E2B86">
              <w:rPr>
                <w:b/>
                <w:bCs/>
                <w:i/>
                <w:noProof/>
              </w:rPr>
              <w:t>U</w:t>
            </w:r>
            <w:r w:rsidRPr="001E2B86">
              <w:rPr>
                <w:b/>
                <w:bCs/>
                <w:i/>
                <w:noProof/>
                <w:lang w:eastAsia="en-GB"/>
              </w:rPr>
              <w:t>L</w:t>
            </w:r>
          </w:p>
          <w:p w14:paraId="76638100" w14:textId="77777777" w:rsidR="005800D5" w:rsidRPr="001E2B86" w:rsidRDefault="005800D5" w:rsidP="00EE4CE1">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r w:rsidRPr="001E2B86">
              <w:rPr>
                <w:i/>
              </w:rPr>
              <w:t>uplink</w:t>
            </w:r>
            <w:r w:rsidRPr="001E2B86">
              <w:rPr>
                <w:i/>
                <w:lang w:eastAsia="en-GB"/>
              </w:rPr>
              <w:t>LAA</w:t>
            </w:r>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258C393" w14:textId="77777777" w:rsidR="005800D5" w:rsidRPr="001E2B86" w:rsidRDefault="005800D5" w:rsidP="00EE4CE1">
            <w:pPr>
              <w:pStyle w:val="TAL"/>
              <w:jc w:val="center"/>
              <w:rPr>
                <w:bCs/>
                <w:noProof/>
                <w:lang w:eastAsia="en-GB"/>
              </w:rPr>
            </w:pPr>
            <w:bookmarkStart w:id="637" w:name="_MCCTEMPBM_CRPT23360569___4"/>
            <w:r w:rsidRPr="001E2B86">
              <w:rPr>
                <w:bCs/>
                <w:noProof/>
                <w:lang w:eastAsia="en-GB"/>
              </w:rPr>
              <w:t>-</w:t>
            </w:r>
            <w:bookmarkEnd w:id="637"/>
          </w:p>
        </w:tc>
      </w:tr>
      <w:tr w:rsidR="005800D5" w:rsidRPr="001E2B86" w14:paraId="0AE0DBE3" w14:textId="77777777" w:rsidTr="00EE4CE1">
        <w:trPr>
          <w:cantSplit/>
        </w:trPr>
        <w:tc>
          <w:tcPr>
            <w:tcW w:w="7825" w:type="dxa"/>
            <w:gridSpan w:val="2"/>
          </w:tcPr>
          <w:p w14:paraId="64A707F7" w14:textId="77777777" w:rsidR="005800D5" w:rsidRPr="001E2B86" w:rsidRDefault="005800D5" w:rsidP="00EE4CE1">
            <w:pPr>
              <w:pStyle w:val="TAL"/>
              <w:rPr>
                <w:b/>
                <w:bCs/>
                <w:i/>
                <w:noProof/>
                <w:lang w:eastAsia="en-GB"/>
              </w:rPr>
            </w:pPr>
            <w:r w:rsidRPr="001E2B86">
              <w:rPr>
                <w:b/>
                <w:bCs/>
                <w:i/>
                <w:noProof/>
                <w:lang w:eastAsia="en-GB"/>
              </w:rPr>
              <w:t>crs-DiscoverySignalsMeas</w:t>
            </w:r>
          </w:p>
          <w:p w14:paraId="76E97229" w14:textId="77777777" w:rsidR="005800D5" w:rsidRPr="001E2B86" w:rsidRDefault="005800D5" w:rsidP="00EE4CE1">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74CD8128" w14:textId="77777777" w:rsidR="005800D5" w:rsidRPr="001E2B86" w:rsidRDefault="005800D5" w:rsidP="00EE4CE1">
            <w:pPr>
              <w:pStyle w:val="TAL"/>
              <w:jc w:val="center"/>
              <w:rPr>
                <w:bCs/>
                <w:noProof/>
              </w:rPr>
            </w:pPr>
            <w:bookmarkStart w:id="638" w:name="_MCCTEMPBM_CRPT23360570___4"/>
            <w:r w:rsidRPr="001E2B86">
              <w:rPr>
                <w:bCs/>
                <w:noProof/>
              </w:rPr>
              <w:t>Yes</w:t>
            </w:r>
            <w:bookmarkEnd w:id="638"/>
          </w:p>
        </w:tc>
      </w:tr>
      <w:tr w:rsidR="005800D5" w:rsidRPr="001E2B86" w14:paraId="005E562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04CC8" w14:textId="77777777" w:rsidR="005800D5" w:rsidRPr="001E2B86" w:rsidRDefault="005800D5" w:rsidP="00EE4CE1">
            <w:pPr>
              <w:pStyle w:val="TAL"/>
              <w:rPr>
                <w:b/>
                <w:bCs/>
                <w:i/>
                <w:noProof/>
                <w:lang w:eastAsia="en-GB"/>
              </w:rPr>
            </w:pPr>
            <w:r w:rsidRPr="001E2B86">
              <w:rPr>
                <w:b/>
                <w:bCs/>
                <w:i/>
                <w:noProof/>
                <w:lang w:eastAsia="en-GB"/>
              </w:rPr>
              <w:t>crs-IM-TM1-toTM9-OneRX-Port</w:t>
            </w:r>
          </w:p>
          <w:p w14:paraId="5C6E9322" w14:textId="77777777" w:rsidR="005800D5" w:rsidRPr="001E2B86" w:rsidRDefault="005800D5" w:rsidP="00EE4CE1">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190F7092" w14:textId="77777777" w:rsidR="005800D5" w:rsidRPr="001E2B86" w:rsidRDefault="005800D5" w:rsidP="00EE4CE1">
            <w:pPr>
              <w:pStyle w:val="TAL"/>
              <w:jc w:val="center"/>
              <w:rPr>
                <w:bCs/>
                <w:noProof/>
              </w:rPr>
            </w:pPr>
            <w:bookmarkStart w:id="639" w:name="_MCCTEMPBM_CRPT23360571___4"/>
            <w:r w:rsidRPr="001E2B86">
              <w:rPr>
                <w:bCs/>
                <w:noProof/>
              </w:rPr>
              <w:t>No</w:t>
            </w:r>
            <w:bookmarkEnd w:id="639"/>
          </w:p>
        </w:tc>
      </w:tr>
      <w:tr w:rsidR="005800D5" w:rsidRPr="001E2B86" w14:paraId="2528F559" w14:textId="77777777" w:rsidTr="00EE4CE1">
        <w:trPr>
          <w:cantSplit/>
        </w:trPr>
        <w:tc>
          <w:tcPr>
            <w:tcW w:w="7825" w:type="dxa"/>
            <w:gridSpan w:val="2"/>
          </w:tcPr>
          <w:p w14:paraId="3E1ACF3C" w14:textId="77777777" w:rsidR="005800D5" w:rsidRPr="001E2B86" w:rsidRDefault="005800D5" w:rsidP="00EE4CE1">
            <w:pPr>
              <w:pStyle w:val="TAL"/>
              <w:rPr>
                <w:b/>
                <w:bCs/>
                <w:i/>
                <w:noProof/>
                <w:lang w:eastAsia="en-GB"/>
              </w:rPr>
            </w:pPr>
            <w:r w:rsidRPr="001E2B86">
              <w:rPr>
                <w:b/>
                <w:bCs/>
                <w:i/>
                <w:noProof/>
                <w:lang w:eastAsia="en-GB"/>
              </w:rPr>
              <w:t>crs-InterfHandl</w:t>
            </w:r>
          </w:p>
          <w:p w14:paraId="258D00D3" w14:textId="77777777" w:rsidR="005800D5" w:rsidRPr="001E2B86" w:rsidRDefault="005800D5" w:rsidP="00EE4CE1">
            <w:pPr>
              <w:pStyle w:val="TAL"/>
              <w:rPr>
                <w:b/>
                <w:bCs/>
                <w:i/>
                <w:noProof/>
                <w:lang w:eastAsia="en-GB"/>
              </w:rPr>
            </w:pPr>
            <w:r w:rsidRPr="001E2B86">
              <w:rPr>
                <w:iCs/>
                <w:noProof/>
                <w:lang w:eastAsia="en-GB"/>
              </w:rPr>
              <w:t>Indicates whether the UE supports CRS interference handling.</w:t>
            </w:r>
          </w:p>
        </w:tc>
        <w:tc>
          <w:tcPr>
            <w:tcW w:w="830" w:type="dxa"/>
          </w:tcPr>
          <w:p w14:paraId="2D656037" w14:textId="77777777" w:rsidR="005800D5" w:rsidRPr="001E2B86" w:rsidRDefault="005800D5" w:rsidP="00EE4CE1">
            <w:pPr>
              <w:pStyle w:val="TAL"/>
              <w:jc w:val="center"/>
              <w:rPr>
                <w:bCs/>
                <w:noProof/>
                <w:lang w:eastAsia="en-GB"/>
              </w:rPr>
            </w:pPr>
            <w:bookmarkStart w:id="640" w:name="_MCCTEMPBM_CRPT23360572___4"/>
            <w:r w:rsidRPr="001E2B86">
              <w:rPr>
                <w:bCs/>
                <w:noProof/>
                <w:lang w:eastAsia="en-GB"/>
              </w:rPr>
              <w:t>Yes</w:t>
            </w:r>
            <w:bookmarkEnd w:id="640"/>
          </w:p>
        </w:tc>
      </w:tr>
      <w:tr w:rsidR="005800D5" w:rsidRPr="001E2B86" w14:paraId="2B005BF8" w14:textId="77777777" w:rsidTr="00EE4CE1">
        <w:trPr>
          <w:cantSplit/>
        </w:trPr>
        <w:tc>
          <w:tcPr>
            <w:tcW w:w="7825" w:type="dxa"/>
            <w:gridSpan w:val="2"/>
          </w:tcPr>
          <w:p w14:paraId="2F59293B" w14:textId="77777777" w:rsidR="005800D5" w:rsidRPr="001E2B86" w:rsidRDefault="005800D5" w:rsidP="00EE4CE1">
            <w:pPr>
              <w:pStyle w:val="TAL"/>
              <w:rPr>
                <w:b/>
                <w:bCs/>
                <w:i/>
                <w:noProof/>
                <w:lang w:eastAsia="en-GB"/>
              </w:rPr>
            </w:pPr>
            <w:r w:rsidRPr="001E2B86">
              <w:rPr>
                <w:b/>
                <w:bCs/>
                <w:i/>
                <w:noProof/>
                <w:lang w:eastAsia="en-GB"/>
              </w:rPr>
              <w:t>crs-InterfMitigationTM10</w:t>
            </w:r>
          </w:p>
          <w:p w14:paraId="0A8F845E" w14:textId="77777777" w:rsidR="005800D5" w:rsidRPr="001E2B86" w:rsidRDefault="005800D5" w:rsidP="00EE4CE1">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3ED5CC03" w14:textId="77777777" w:rsidR="005800D5" w:rsidRPr="001E2B86" w:rsidRDefault="005800D5" w:rsidP="00EE4CE1">
            <w:pPr>
              <w:pStyle w:val="TAL"/>
              <w:jc w:val="center"/>
              <w:rPr>
                <w:bCs/>
                <w:noProof/>
              </w:rPr>
            </w:pPr>
            <w:bookmarkStart w:id="641" w:name="_MCCTEMPBM_CRPT23360573___4"/>
            <w:r w:rsidRPr="001E2B86">
              <w:rPr>
                <w:bCs/>
                <w:noProof/>
              </w:rPr>
              <w:t>No</w:t>
            </w:r>
            <w:bookmarkEnd w:id="641"/>
          </w:p>
        </w:tc>
      </w:tr>
      <w:tr w:rsidR="005800D5" w:rsidRPr="001E2B86" w14:paraId="4FF0302A" w14:textId="77777777" w:rsidTr="00EE4CE1">
        <w:trPr>
          <w:cantSplit/>
        </w:trPr>
        <w:tc>
          <w:tcPr>
            <w:tcW w:w="7825" w:type="dxa"/>
            <w:gridSpan w:val="2"/>
          </w:tcPr>
          <w:p w14:paraId="47D4FA82" w14:textId="77777777" w:rsidR="005800D5" w:rsidRPr="001E2B86" w:rsidRDefault="005800D5" w:rsidP="00EE4CE1">
            <w:pPr>
              <w:pStyle w:val="TAL"/>
              <w:rPr>
                <w:b/>
                <w:bCs/>
                <w:i/>
                <w:noProof/>
                <w:lang w:eastAsia="en-GB"/>
              </w:rPr>
            </w:pPr>
            <w:r w:rsidRPr="001E2B86">
              <w:rPr>
                <w:b/>
                <w:bCs/>
                <w:i/>
                <w:noProof/>
                <w:lang w:eastAsia="en-GB"/>
              </w:rPr>
              <w:t>crs-InterfMitigationTM1toTM9</w:t>
            </w:r>
          </w:p>
          <w:p w14:paraId="509B16A8" w14:textId="77777777" w:rsidR="005800D5" w:rsidRPr="001E2B86" w:rsidRDefault="005800D5" w:rsidP="00EE4CE1">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For example, the UE sets "</w:t>
            </w:r>
            <w:r w:rsidRPr="001E2B86">
              <w:rPr>
                <w:bCs/>
                <w:i/>
                <w:noProof/>
                <w:lang w:eastAsia="en-GB"/>
              </w:rPr>
              <w:t>crs-InterfMitigationTM1toTM9-r13</w:t>
            </w:r>
            <w:r w:rsidRPr="001E2B86">
              <w:rPr>
                <w:bCs/>
                <w:noProof/>
                <w:lang w:eastAsia="en-GB"/>
              </w:rPr>
              <w:t xml:space="preserve"> = 3"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8C1052B" w14:textId="77777777" w:rsidR="005800D5" w:rsidRPr="001E2B86" w:rsidRDefault="005800D5" w:rsidP="00EE4CE1">
            <w:pPr>
              <w:pStyle w:val="TAL"/>
              <w:jc w:val="center"/>
              <w:rPr>
                <w:bCs/>
                <w:noProof/>
              </w:rPr>
            </w:pPr>
            <w:bookmarkStart w:id="642" w:name="_MCCTEMPBM_CRPT23360574___4"/>
            <w:r w:rsidRPr="001E2B86">
              <w:rPr>
                <w:bCs/>
                <w:noProof/>
              </w:rPr>
              <w:t>-</w:t>
            </w:r>
            <w:bookmarkEnd w:id="642"/>
          </w:p>
        </w:tc>
      </w:tr>
      <w:tr w:rsidR="005800D5" w:rsidRPr="001E2B86" w14:paraId="27CC471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4AA87" w14:textId="77777777" w:rsidR="005800D5" w:rsidRPr="001E2B86" w:rsidRDefault="005800D5" w:rsidP="00EE4CE1">
            <w:pPr>
              <w:pStyle w:val="TAL"/>
              <w:rPr>
                <w:b/>
                <w:i/>
              </w:rPr>
            </w:pPr>
            <w:r w:rsidRPr="001E2B86">
              <w:rPr>
                <w:b/>
                <w:i/>
              </w:rPr>
              <w:t>crs-IntfMitig</w:t>
            </w:r>
          </w:p>
          <w:p w14:paraId="32BECCC5" w14:textId="77777777" w:rsidR="005800D5" w:rsidRPr="001E2B86" w:rsidRDefault="005800D5" w:rsidP="00EE4CE1">
            <w:pPr>
              <w:pStyle w:val="TAL"/>
            </w:pPr>
            <w:r w:rsidRPr="001E2B86">
              <w:rPr>
                <w:lang w:eastAsia="en-GB"/>
              </w:rPr>
              <w:t>Indicate whether the UE supports CRS interference mitigation as specified in TS 36.133 [16], claus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5CC25F3B" w14:textId="77777777" w:rsidR="005800D5" w:rsidRPr="001E2B86" w:rsidRDefault="005800D5" w:rsidP="00EE4CE1">
            <w:pPr>
              <w:pStyle w:val="TAL"/>
              <w:jc w:val="center"/>
              <w:rPr>
                <w:bCs/>
                <w:noProof/>
              </w:rPr>
            </w:pPr>
            <w:bookmarkStart w:id="643" w:name="_MCCTEMPBM_CRPT23360575___4"/>
            <w:r w:rsidRPr="001E2B86">
              <w:rPr>
                <w:bCs/>
                <w:noProof/>
              </w:rPr>
              <w:t>Yes</w:t>
            </w:r>
            <w:bookmarkEnd w:id="643"/>
          </w:p>
        </w:tc>
      </w:tr>
      <w:tr w:rsidR="005800D5" w:rsidRPr="001E2B86" w14:paraId="02864F78" w14:textId="77777777" w:rsidTr="00EE4CE1">
        <w:trPr>
          <w:cantSplit/>
        </w:trPr>
        <w:tc>
          <w:tcPr>
            <w:tcW w:w="7825" w:type="dxa"/>
            <w:gridSpan w:val="2"/>
          </w:tcPr>
          <w:p w14:paraId="62CFB2A4" w14:textId="77777777" w:rsidR="005800D5" w:rsidRPr="001E2B86" w:rsidRDefault="005800D5" w:rsidP="00EE4CE1">
            <w:pPr>
              <w:pStyle w:val="TAL"/>
              <w:rPr>
                <w:b/>
                <w:bCs/>
                <w:i/>
                <w:noProof/>
                <w:lang w:eastAsia="en-GB"/>
              </w:rPr>
            </w:pPr>
            <w:r w:rsidRPr="001E2B86">
              <w:rPr>
                <w:b/>
                <w:bCs/>
                <w:i/>
                <w:noProof/>
                <w:lang w:eastAsia="en-GB"/>
              </w:rPr>
              <w:t>crs-LessDwPTS</w:t>
            </w:r>
          </w:p>
          <w:p w14:paraId="55051864" w14:textId="77777777" w:rsidR="005800D5" w:rsidRPr="001E2B86" w:rsidRDefault="005800D5" w:rsidP="00EE4CE1">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3F8593DD" w14:textId="77777777" w:rsidR="005800D5" w:rsidRPr="001E2B86" w:rsidRDefault="005800D5" w:rsidP="00EE4CE1">
            <w:pPr>
              <w:pStyle w:val="TAL"/>
              <w:jc w:val="center"/>
              <w:rPr>
                <w:bCs/>
                <w:noProof/>
              </w:rPr>
            </w:pPr>
            <w:bookmarkStart w:id="644" w:name="_MCCTEMPBM_CRPT23360576___4"/>
            <w:r w:rsidRPr="001E2B86">
              <w:rPr>
                <w:bCs/>
                <w:noProof/>
              </w:rPr>
              <w:t>-</w:t>
            </w:r>
            <w:bookmarkEnd w:id="644"/>
          </w:p>
        </w:tc>
      </w:tr>
      <w:tr w:rsidR="005800D5" w:rsidRPr="001E2B86" w14:paraId="4E735BDF" w14:textId="77777777" w:rsidTr="00EE4CE1">
        <w:trPr>
          <w:cantSplit/>
        </w:trPr>
        <w:tc>
          <w:tcPr>
            <w:tcW w:w="7825" w:type="dxa"/>
            <w:gridSpan w:val="2"/>
          </w:tcPr>
          <w:p w14:paraId="75A35B53" w14:textId="77777777" w:rsidR="005800D5" w:rsidRPr="001E2B86" w:rsidRDefault="005800D5" w:rsidP="00EE4CE1">
            <w:pPr>
              <w:pStyle w:val="TAL"/>
              <w:rPr>
                <w:b/>
                <w:i/>
                <w:noProof/>
              </w:rPr>
            </w:pPr>
            <w:r w:rsidRPr="001E2B86">
              <w:rPr>
                <w:b/>
                <w:i/>
                <w:noProof/>
              </w:rPr>
              <w:t>csi-ReportingAdvanced, csi-ReportingAdvancedMaxPorts (in MIMO-CA-ParametersPerBoBCPerTM)</w:t>
            </w:r>
          </w:p>
          <w:p w14:paraId="16F369DB" w14:textId="77777777" w:rsidR="005800D5" w:rsidRPr="001E2B86" w:rsidRDefault="005800D5" w:rsidP="00EE4CE1">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r w:rsidRPr="001E2B86">
              <w:rPr>
                <w:rFonts w:cs="Arial"/>
                <w:i/>
                <w:iCs/>
                <w:lang w:eastAsia="en-GB"/>
              </w:rPr>
              <w:t xml:space="preserve">csi-ReportingAdvanced </w:t>
            </w:r>
            <w:r w:rsidRPr="001E2B86">
              <w:rPr>
                <w:rFonts w:cs="Arial"/>
                <w:lang w:eastAsia="en-GB"/>
              </w:rPr>
              <w:t xml:space="preserve">or </w:t>
            </w:r>
            <w:r w:rsidRPr="001E2B86">
              <w:rPr>
                <w:rFonts w:cs="Arial"/>
                <w:i/>
                <w:iCs/>
                <w:lang w:eastAsia="en-GB"/>
              </w:rPr>
              <w:t xml:space="preserve">csi-ReportingAdvancedMaxPorts </w:t>
            </w:r>
            <w:r w:rsidRPr="001E2B86">
              <w:rPr>
                <w:rFonts w:cs="Arial"/>
                <w:lang w:eastAsia="en-GB"/>
              </w:rPr>
              <w:t xml:space="preserve">in </w:t>
            </w:r>
            <w:r w:rsidRPr="001E2B86">
              <w:rPr>
                <w:rFonts w:cs="Arial"/>
                <w:i/>
                <w:iCs/>
                <w:lang w:eastAsia="en-GB"/>
              </w:rPr>
              <w:t>MIMO-UE-ParametersPerTM</w:t>
            </w:r>
            <w:r w:rsidRPr="001E2B86">
              <w:rPr>
                <w:rFonts w:cs="Arial"/>
                <w:lang w:eastAsia="en-GB"/>
              </w:rPr>
              <w:t xml:space="preserve">. The UE shall not include both </w:t>
            </w:r>
            <w:r w:rsidRPr="001E2B86">
              <w:rPr>
                <w:rFonts w:cs="Arial"/>
                <w:i/>
                <w:iCs/>
                <w:lang w:eastAsia="en-GB"/>
              </w:rPr>
              <w:t>csi-ReportingAdvanced</w:t>
            </w:r>
            <w:r w:rsidRPr="001E2B86">
              <w:rPr>
                <w:rFonts w:cs="Arial"/>
                <w:lang w:eastAsia="en-GB"/>
              </w:rPr>
              <w:t xml:space="preserve"> and</w:t>
            </w:r>
            <w:r w:rsidRPr="001E2B86">
              <w:rPr>
                <w:rFonts w:cs="Arial"/>
                <w:i/>
                <w:iCs/>
                <w:lang w:eastAsia="en-GB"/>
              </w:rPr>
              <w:t xml:space="preserve"> csi-ReportingAdvancedMaxPorts </w:t>
            </w:r>
            <w:r w:rsidRPr="001E2B86">
              <w:rPr>
                <w:rFonts w:cs="Arial"/>
                <w:lang w:eastAsia="en-GB"/>
              </w:rPr>
              <w:t>for a particular transmission mode in the concerned band of band combination.</w:t>
            </w:r>
          </w:p>
        </w:tc>
        <w:tc>
          <w:tcPr>
            <w:tcW w:w="830" w:type="dxa"/>
          </w:tcPr>
          <w:p w14:paraId="1330B3EE" w14:textId="77777777" w:rsidR="005800D5" w:rsidRPr="001E2B86" w:rsidRDefault="005800D5" w:rsidP="00EE4CE1">
            <w:pPr>
              <w:pStyle w:val="TAL"/>
              <w:jc w:val="center"/>
              <w:rPr>
                <w:bCs/>
                <w:noProof/>
              </w:rPr>
            </w:pPr>
            <w:bookmarkStart w:id="645" w:name="_MCCTEMPBM_CRPT23360577___4"/>
            <w:r w:rsidRPr="001E2B86">
              <w:rPr>
                <w:bCs/>
                <w:noProof/>
              </w:rPr>
              <w:t>-</w:t>
            </w:r>
            <w:bookmarkEnd w:id="645"/>
          </w:p>
        </w:tc>
      </w:tr>
      <w:tr w:rsidR="005800D5" w:rsidRPr="001E2B86" w14:paraId="0E207B11" w14:textId="77777777" w:rsidTr="00EE4CE1">
        <w:trPr>
          <w:cantSplit/>
        </w:trPr>
        <w:tc>
          <w:tcPr>
            <w:tcW w:w="7825" w:type="dxa"/>
            <w:gridSpan w:val="2"/>
          </w:tcPr>
          <w:p w14:paraId="3A984C82" w14:textId="77777777" w:rsidR="005800D5" w:rsidRPr="001E2B86" w:rsidRDefault="005800D5" w:rsidP="00EE4CE1">
            <w:pPr>
              <w:pStyle w:val="TAL"/>
              <w:rPr>
                <w:b/>
                <w:bCs/>
                <w:i/>
                <w:noProof/>
                <w:lang w:eastAsia="en-GB"/>
              </w:rPr>
            </w:pPr>
            <w:r w:rsidRPr="001E2B86">
              <w:rPr>
                <w:b/>
                <w:bCs/>
                <w:i/>
                <w:noProof/>
                <w:lang w:eastAsia="en-GB"/>
              </w:rPr>
              <w:t>csi-ReportingAdvanced (in MIMO-UE-ParametersPerTM)</w:t>
            </w:r>
          </w:p>
          <w:p w14:paraId="7FBBF08A" w14:textId="77777777" w:rsidR="005800D5" w:rsidRPr="001E2B86" w:rsidRDefault="005800D5" w:rsidP="00EE4CE1">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6807CBC0" w14:textId="77777777" w:rsidR="005800D5" w:rsidRPr="001E2B86" w:rsidRDefault="005800D5" w:rsidP="00EE4CE1">
            <w:pPr>
              <w:pStyle w:val="TAL"/>
              <w:jc w:val="center"/>
              <w:rPr>
                <w:bCs/>
                <w:noProof/>
              </w:rPr>
            </w:pPr>
            <w:bookmarkStart w:id="646" w:name="_MCCTEMPBM_CRPT23360578___4"/>
            <w:r w:rsidRPr="001E2B86">
              <w:rPr>
                <w:bCs/>
                <w:noProof/>
              </w:rPr>
              <w:t>Yes</w:t>
            </w:r>
            <w:bookmarkEnd w:id="646"/>
          </w:p>
        </w:tc>
      </w:tr>
      <w:tr w:rsidR="005800D5" w:rsidRPr="001E2B86" w14:paraId="4BEFF931" w14:textId="77777777" w:rsidTr="00EE4CE1">
        <w:trPr>
          <w:cantSplit/>
        </w:trPr>
        <w:tc>
          <w:tcPr>
            <w:tcW w:w="7825" w:type="dxa"/>
            <w:gridSpan w:val="2"/>
          </w:tcPr>
          <w:p w14:paraId="0F1DE763" w14:textId="77777777" w:rsidR="005800D5" w:rsidRPr="001E2B86" w:rsidRDefault="005800D5" w:rsidP="00EE4CE1">
            <w:pPr>
              <w:pStyle w:val="TAL"/>
              <w:rPr>
                <w:b/>
                <w:bCs/>
                <w:i/>
                <w:noProof/>
                <w:lang w:eastAsia="en-GB"/>
              </w:rPr>
            </w:pPr>
            <w:r w:rsidRPr="001E2B86">
              <w:rPr>
                <w:b/>
                <w:bCs/>
                <w:i/>
                <w:noProof/>
                <w:lang w:eastAsia="en-GB"/>
              </w:rPr>
              <w:t>csi-ReportingAdvancedMaxPorts (in MIMO-UE-ParametersPerTM)</w:t>
            </w:r>
          </w:p>
          <w:p w14:paraId="09427AE3" w14:textId="77777777" w:rsidR="005800D5" w:rsidRPr="001E2B86" w:rsidRDefault="005800D5" w:rsidP="00EE4CE1">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56711999" w14:textId="77777777" w:rsidR="005800D5" w:rsidRPr="001E2B86" w:rsidRDefault="005800D5" w:rsidP="00EE4CE1">
            <w:pPr>
              <w:pStyle w:val="TAL"/>
              <w:jc w:val="center"/>
              <w:rPr>
                <w:bCs/>
                <w:noProof/>
              </w:rPr>
            </w:pPr>
            <w:bookmarkStart w:id="647" w:name="_MCCTEMPBM_CRPT23360579___4"/>
            <w:r w:rsidRPr="001E2B86">
              <w:rPr>
                <w:bCs/>
                <w:noProof/>
              </w:rPr>
              <w:t>-</w:t>
            </w:r>
            <w:bookmarkEnd w:id="647"/>
          </w:p>
        </w:tc>
      </w:tr>
      <w:tr w:rsidR="005800D5" w:rsidRPr="001E2B86" w14:paraId="7599C490" w14:textId="77777777" w:rsidTr="00EE4CE1">
        <w:trPr>
          <w:cantSplit/>
        </w:trPr>
        <w:tc>
          <w:tcPr>
            <w:tcW w:w="7825" w:type="dxa"/>
            <w:gridSpan w:val="2"/>
          </w:tcPr>
          <w:p w14:paraId="5037BB3F" w14:textId="77777777" w:rsidR="005800D5" w:rsidRPr="001E2B86" w:rsidRDefault="005800D5" w:rsidP="00EE4CE1">
            <w:pPr>
              <w:pStyle w:val="TAL"/>
              <w:rPr>
                <w:b/>
                <w:bCs/>
                <w:i/>
                <w:noProof/>
                <w:lang w:eastAsia="en-GB"/>
              </w:rPr>
            </w:pPr>
            <w:r w:rsidRPr="001E2B86">
              <w:rPr>
                <w:b/>
                <w:bCs/>
                <w:i/>
                <w:noProof/>
                <w:lang w:eastAsia="en-GB"/>
              </w:rPr>
              <w:t xml:space="preserve">csi-ReportingNP </w:t>
            </w:r>
            <w:r w:rsidRPr="001E2B86">
              <w:rPr>
                <w:b/>
                <w:i/>
                <w:lang w:eastAsia="en-GB"/>
              </w:rPr>
              <w:t>(in MIMO-CA-ParametersPerBoBCPerTM)</w:t>
            </w:r>
          </w:p>
          <w:p w14:paraId="05172FB0" w14:textId="77777777" w:rsidR="005800D5" w:rsidRPr="001E2B86" w:rsidRDefault="005800D5" w:rsidP="00EE4CE1">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r w:rsidRPr="001E2B86">
              <w:rPr>
                <w:rFonts w:cs="Arial"/>
                <w:i/>
                <w:lang w:eastAsia="en-GB"/>
              </w:rPr>
              <w:t xml:space="preserve">csi-ReportingNP </w:t>
            </w:r>
            <w:r w:rsidRPr="001E2B86">
              <w:rPr>
                <w:rFonts w:cs="Arial"/>
                <w:lang w:eastAsia="en-GB"/>
              </w:rPr>
              <w:t xml:space="preserve">in </w:t>
            </w:r>
            <w:r w:rsidRPr="001E2B86">
              <w:rPr>
                <w:rFonts w:cs="Arial"/>
                <w:i/>
                <w:lang w:eastAsia="en-GB"/>
              </w:rPr>
              <w:t>MIMO-UE-ParametersPerTM</w:t>
            </w:r>
            <w:r w:rsidRPr="001E2B86">
              <w:rPr>
                <w:rFonts w:cs="Arial"/>
                <w:lang w:eastAsia="en-GB"/>
              </w:rPr>
              <w:t>.</w:t>
            </w:r>
          </w:p>
        </w:tc>
        <w:tc>
          <w:tcPr>
            <w:tcW w:w="830" w:type="dxa"/>
          </w:tcPr>
          <w:p w14:paraId="658D3792" w14:textId="77777777" w:rsidR="005800D5" w:rsidRPr="001E2B86" w:rsidRDefault="005800D5" w:rsidP="00EE4CE1">
            <w:pPr>
              <w:pStyle w:val="TAL"/>
              <w:jc w:val="center"/>
              <w:rPr>
                <w:bCs/>
                <w:noProof/>
              </w:rPr>
            </w:pPr>
            <w:bookmarkStart w:id="648" w:name="_MCCTEMPBM_CRPT23360580___4"/>
            <w:r w:rsidRPr="001E2B86">
              <w:rPr>
                <w:bCs/>
                <w:noProof/>
              </w:rPr>
              <w:t>-</w:t>
            </w:r>
            <w:bookmarkEnd w:id="648"/>
          </w:p>
        </w:tc>
      </w:tr>
      <w:tr w:rsidR="005800D5" w:rsidRPr="001E2B86" w14:paraId="2F510A7F" w14:textId="77777777" w:rsidTr="00EE4CE1">
        <w:trPr>
          <w:cantSplit/>
        </w:trPr>
        <w:tc>
          <w:tcPr>
            <w:tcW w:w="7825" w:type="dxa"/>
            <w:gridSpan w:val="2"/>
          </w:tcPr>
          <w:p w14:paraId="2716B110" w14:textId="77777777" w:rsidR="005800D5" w:rsidRPr="001E2B86" w:rsidRDefault="005800D5" w:rsidP="00EE4CE1">
            <w:pPr>
              <w:pStyle w:val="TAL"/>
              <w:rPr>
                <w:b/>
                <w:bCs/>
                <w:i/>
                <w:noProof/>
                <w:lang w:eastAsia="en-GB"/>
              </w:rPr>
            </w:pPr>
            <w:r w:rsidRPr="001E2B86">
              <w:rPr>
                <w:b/>
                <w:bCs/>
                <w:i/>
                <w:noProof/>
                <w:lang w:eastAsia="en-GB"/>
              </w:rPr>
              <w:t>csi-ReportingNP (in MIMO-UE-ParametersPerTM)</w:t>
            </w:r>
          </w:p>
          <w:p w14:paraId="2C938A41" w14:textId="77777777" w:rsidR="005800D5" w:rsidRPr="001E2B86" w:rsidRDefault="005800D5" w:rsidP="00EE4CE1">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332BB87B" w14:textId="77777777" w:rsidR="005800D5" w:rsidRPr="001E2B86" w:rsidRDefault="005800D5" w:rsidP="00EE4CE1">
            <w:pPr>
              <w:pStyle w:val="TAL"/>
              <w:jc w:val="center"/>
              <w:rPr>
                <w:bCs/>
                <w:noProof/>
              </w:rPr>
            </w:pPr>
            <w:bookmarkStart w:id="649" w:name="_MCCTEMPBM_CRPT23360581___4"/>
            <w:r w:rsidRPr="001E2B86">
              <w:rPr>
                <w:bCs/>
                <w:noProof/>
              </w:rPr>
              <w:t>Yes</w:t>
            </w:r>
            <w:bookmarkEnd w:id="649"/>
          </w:p>
        </w:tc>
      </w:tr>
      <w:tr w:rsidR="005800D5" w:rsidRPr="001E2B86" w14:paraId="2CAE6F9D" w14:textId="77777777" w:rsidTr="00EE4CE1">
        <w:trPr>
          <w:cantSplit/>
        </w:trPr>
        <w:tc>
          <w:tcPr>
            <w:tcW w:w="7825" w:type="dxa"/>
            <w:gridSpan w:val="2"/>
          </w:tcPr>
          <w:p w14:paraId="530C6C5F" w14:textId="77777777" w:rsidR="005800D5" w:rsidRPr="001E2B86" w:rsidRDefault="005800D5" w:rsidP="00EE4CE1">
            <w:pPr>
              <w:pStyle w:val="TAL"/>
              <w:rPr>
                <w:b/>
                <w:bCs/>
                <w:i/>
                <w:noProof/>
                <w:lang w:eastAsia="en-GB"/>
              </w:rPr>
            </w:pPr>
            <w:r w:rsidRPr="001E2B86">
              <w:rPr>
                <w:b/>
                <w:bCs/>
                <w:i/>
                <w:noProof/>
                <w:lang w:eastAsia="en-GB"/>
              </w:rPr>
              <w:lastRenderedPageBreak/>
              <w:t>csi-RS-DiscoverySignalsMeas</w:t>
            </w:r>
          </w:p>
          <w:p w14:paraId="1EA6683B" w14:textId="77777777" w:rsidR="005800D5" w:rsidRPr="001E2B86" w:rsidRDefault="005800D5" w:rsidP="00EE4CE1">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70F9729A" w14:textId="77777777" w:rsidR="005800D5" w:rsidRPr="001E2B86" w:rsidRDefault="005800D5" w:rsidP="00EE4CE1">
            <w:pPr>
              <w:pStyle w:val="TAL"/>
              <w:jc w:val="center"/>
              <w:rPr>
                <w:bCs/>
                <w:noProof/>
              </w:rPr>
            </w:pPr>
            <w:bookmarkStart w:id="650" w:name="_MCCTEMPBM_CRPT23360582___4"/>
            <w:r w:rsidRPr="001E2B86">
              <w:rPr>
                <w:bCs/>
                <w:noProof/>
              </w:rPr>
              <w:t>Yes</w:t>
            </w:r>
            <w:bookmarkEnd w:id="650"/>
          </w:p>
        </w:tc>
      </w:tr>
      <w:tr w:rsidR="005800D5" w:rsidRPr="001E2B86" w14:paraId="34B3B057" w14:textId="77777777" w:rsidTr="00EE4CE1">
        <w:trPr>
          <w:cantSplit/>
        </w:trPr>
        <w:tc>
          <w:tcPr>
            <w:tcW w:w="7825" w:type="dxa"/>
            <w:gridSpan w:val="2"/>
          </w:tcPr>
          <w:p w14:paraId="3AFCA2A4" w14:textId="77777777" w:rsidR="005800D5" w:rsidRPr="001E2B86" w:rsidRDefault="005800D5" w:rsidP="00EE4CE1">
            <w:pPr>
              <w:pStyle w:val="TAL"/>
              <w:rPr>
                <w:b/>
                <w:bCs/>
                <w:i/>
                <w:noProof/>
                <w:lang w:eastAsia="en-GB"/>
              </w:rPr>
            </w:pPr>
            <w:r w:rsidRPr="001E2B86">
              <w:rPr>
                <w:b/>
                <w:bCs/>
                <w:i/>
                <w:noProof/>
                <w:lang w:eastAsia="en-GB"/>
              </w:rPr>
              <w:t>csi-RS-DRS-RRM-MeasurementsLAA</w:t>
            </w:r>
          </w:p>
          <w:p w14:paraId="08F847CC" w14:textId="77777777" w:rsidR="005800D5" w:rsidRPr="001E2B86" w:rsidRDefault="005800D5" w:rsidP="00EE4CE1">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Pr>
          <w:p w14:paraId="37E704E6" w14:textId="77777777" w:rsidR="005800D5" w:rsidRPr="001E2B86" w:rsidRDefault="005800D5" w:rsidP="00EE4CE1">
            <w:pPr>
              <w:pStyle w:val="TAL"/>
              <w:jc w:val="center"/>
              <w:rPr>
                <w:bCs/>
                <w:noProof/>
              </w:rPr>
            </w:pPr>
            <w:bookmarkStart w:id="651" w:name="_MCCTEMPBM_CRPT23360583___4"/>
            <w:r w:rsidRPr="001E2B86">
              <w:rPr>
                <w:bCs/>
                <w:noProof/>
              </w:rPr>
              <w:t>-</w:t>
            </w:r>
            <w:bookmarkEnd w:id="651"/>
          </w:p>
        </w:tc>
      </w:tr>
      <w:tr w:rsidR="005800D5" w:rsidRPr="001E2B86" w14:paraId="0C17B278" w14:textId="77777777" w:rsidTr="00EE4CE1">
        <w:trPr>
          <w:cantSplit/>
        </w:trPr>
        <w:tc>
          <w:tcPr>
            <w:tcW w:w="7825" w:type="dxa"/>
            <w:gridSpan w:val="2"/>
          </w:tcPr>
          <w:p w14:paraId="6C80C9B4" w14:textId="77777777" w:rsidR="005800D5" w:rsidRPr="001E2B86" w:rsidRDefault="005800D5" w:rsidP="00EE4CE1">
            <w:pPr>
              <w:pStyle w:val="TAL"/>
              <w:rPr>
                <w:b/>
                <w:bCs/>
                <w:i/>
                <w:noProof/>
                <w:lang w:eastAsia="en-GB"/>
              </w:rPr>
            </w:pPr>
            <w:r w:rsidRPr="001E2B86">
              <w:rPr>
                <w:b/>
                <w:bCs/>
                <w:i/>
                <w:noProof/>
                <w:lang w:eastAsia="en-GB"/>
              </w:rPr>
              <w:t>csi-RS-EnhancementsTDD</w:t>
            </w:r>
          </w:p>
          <w:p w14:paraId="23C6DEE6" w14:textId="77777777" w:rsidR="005800D5" w:rsidRPr="001E2B86" w:rsidRDefault="005800D5" w:rsidP="00EE4CE1">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1F61F599" w14:textId="77777777" w:rsidR="005800D5" w:rsidRPr="001E2B86" w:rsidRDefault="005800D5" w:rsidP="00EE4CE1">
            <w:pPr>
              <w:pStyle w:val="TAL"/>
              <w:jc w:val="center"/>
              <w:rPr>
                <w:bCs/>
                <w:noProof/>
              </w:rPr>
            </w:pPr>
            <w:bookmarkStart w:id="652" w:name="_MCCTEMPBM_CRPT23360584___4"/>
            <w:r w:rsidRPr="001E2B86">
              <w:rPr>
                <w:bCs/>
                <w:noProof/>
              </w:rPr>
              <w:t>Yes</w:t>
            </w:r>
            <w:bookmarkEnd w:id="652"/>
          </w:p>
        </w:tc>
      </w:tr>
      <w:tr w:rsidR="005800D5" w:rsidRPr="001E2B86" w14:paraId="5ECBE3C1" w14:textId="77777777" w:rsidTr="00EE4CE1">
        <w:trPr>
          <w:cantSplit/>
        </w:trPr>
        <w:tc>
          <w:tcPr>
            <w:tcW w:w="7825" w:type="dxa"/>
            <w:gridSpan w:val="2"/>
          </w:tcPr>
          <w:p w14:paraId="04266ECD" w14:textId="77777777" w:rsidR="005800D5" w:rsidRPr="001E2B86" w:rsidRDefault="005800D5" w:rsidP="00EE4CE1">
            <w:pPr>
              <w:keepNext/>
              <w:keepLines/>
              <w:spacing w:after="0"/>
              <w:rPr>
                <w:rFonts w:ascii="Arial" w:eastAsia="宋体" w:hAnsi="Arial" w:cs="Arial"/>
                <w:b/>
                <w:bCs/>
                <w:i/>
                <w:noProof/>
                <w:sz w:val="18"/>
                <w:szCs w:val="18"/>
              </w:rPr>
            </w:pPr>
            <w:bookmarkStart w:id="653" w:name="_MCCTEMPBM_CRPT23360585___7"/>
            <w:r w:rsidRPr="001E2B86">
              <w:rPr>
                <w:rFonts w:ascii="Arial" w:eastAsia="宋体" w:hAnsi="Arial" w:cs="Arial"/>
                <w:b/>
                <w:bCs/>
                <w:i/>
                <w:noProof/>
                <w:sz w:val="18"/>
                <w:szCs w:val="18"/>
              </w:rPr>
              <w:t>csi-SubframeSet</w:t>
            </w:r>
          </w:p>
          <w:bookmarkEnd w:id="653"/>
          <w:p w14:paraId="517573B5" w14:textId="77777777" w:rsidR="005800D5" w:rsidRPr="001E2B86" w:rsidRDefault="005800D5" w:rsidP="00EE4CE1">
            <w:pPr>
              <w:pStyle w:val="TAL"/>
              <w:rPr>
                <w:b/>
                <w:bCs/>
                <w:i/>
                <w:noProof/>
                <w:lang w:eastAsia="en-GB"/>
              </w:rPr>
            </w:pPr>
            <w:r w:rsidRPr="001E2B86">
              <w:rPr>
                <w:rFonts w:eastAsia="宋体"/>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宋体"/>
                <w:lang w:eastAsia="en-GB"/>
              </w:rPr>
              <w:t>CSI-IM resource</w:t>
            </w:r>
            <w:r w:rsidRPr="001E2B86">
              <w:t>s</w:t>
            </w:r>
            <w:r w:rsidRPr="001E2B86">
              <w:rPr>
                <w:rFonts w:eastAsia="宋体"/>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宋体"/>
                <w:lang w:eastAsia="en-GB"/>
              </w:rPr>
              <w:t xml:space="preserve"> if the UE supports tm10, configuration of two ZP-CSI-RS</w:t>
            </w:r>
            <w:r w:rsidRPr="001E2B86">
              <w:rPr>
                <w:lang w:eastAsia="en-GB"/>
              </w:rPr>
              <w:t xml:space="preserve"> for tm1 to tm9</w:t>
            </w:r>
            <w:r w:rsidRPr="001E2B86">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E4BA4D" w14:textId="77777777" w:rsidR="005800D5" w:rsidRPr="001E2B86" w:rsidRDefault="005800D5" w:rsidP="00EE4CE1">
            <w:pPr>
              <w:pStyle w:val="TAL"/>
              <w:jc w:val="center"/>
              <w:rPr>
                <w:bCs/>
                <w:noProof/>
                <w:lang w:eastAsia="en-GB"/>
              </w:rPr>
            </w:pPr>
            <w:bookmarkStart w:id="654" w:name="_MCCTEMPBM_CRPT23360586___4"/>
            <w:r w:rsidRPr="001E2B86">
              <w:rPr>
                <w:rFonts w:eastAsia="宋体"/>
                <w:bCs/>
                <w:noProof/>
              </w:rPr>
              <w:t>Yes</w:t>
            </w:r>
            <w:bookmarkEnd w:id="654"/>
          </w:p>
        </w:tc>
      </w:tr>
      <w:tr w:rsidR="005800D5" w:rsidRPr="001E2B86" w14:paraId="7953EDA7" w14:textId="77777777" w:rsidTr="00EE4CE1">
        <w:trPr>
          <w:cantSplit/>
        </w:trPr>
        <w:tc>
          <w:tcPr>
            <w:tcW w:w="7825" w:type="dxa"/>
            <w:gridSpan w:val="2"/>
          </w:tcPr>
          <w:p w14:paraId="4EED3D67" w14:textId="77777777" w:rsidR="005800D5" w:rsidRPr="001E2B86" w:rsidRDefault="005800D5" w:rsidP="00EE4CE1">
            <w:pPr>
              <w:pStyle w:val="TAL"/>
              <w:rPr>
                <w:b/>
                <w:bCs/>
                <w:i/>
                <w:iCs/>
                <w:noProof/>
              </w:rPr>
            </w:pPr>
            <w:r w:rsidRPr="001E2B86">
              <w:rPr>
                <w:b/>
                <w:bCs/>
                <w:i/>
                <w:iCs/>
                <w:noProof/>
              </w:rPr>
              <w:t>csi-SubframeSet2ForDormantSCell</w:t>
            </w:r>
          </w:p>
          <w:p w14:paraId="7E596D88" w14:textId="77777777" w:rsidR="005800D5" w:rsidRPr="001E2B86" w:rsidRDefault="005800D5" w:rsidP="00EE4CE1">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47CC07CC" w14:textId="77777777" w:rsidR="005800D5" w:rsidRPr="001E2B86" w:rsidRDefault="005800D5" w:rsidP="00EE4CE1">
            <w:pPr>
              <w:pStyle w:val="TAL"/>
              <w:jc w:val="center"/>
              <w:rPr>
                <w:rFonts w:eastAsia="Malgun Gothic"/>
                <w:noProof/>
                <w:lang w:eastAsia="ko-KR"/>
              </w:rPr>
            </w:pPr>
            <w:bookmarkStart w:id="655" w:name="_MCCTEMPBM_CRPT23360587___4"/>
            <w:r w:rsidRPr="001E2B86">
              <w:rPr>
                <w:rFonts w:eastAsia="Malgun Gothic"/>
                <w:noProof/>
                <w:lang w:eastAsia="ko-KR"/>
              </w:rPr>
              <w:t>-</w:t>
            </w:r>
            <w:bookmarkEnd w:id="655"/>
          </w:p>
        </w:tc>
      </w:tr>
      <w:tr w:rsidR="005800D5" w:rsidRPr="001E2B86" w14:paraId="3CC1321C" w14:textId="77777777" w:rsidTr="00EE4CE1">
        <w:trPr>
          <w:cantSplit/>
        </w:trPr>
        <w:tc>
          <w:tcPr>
            <w:tcW w:w="7825" w:type="dxa"/>
            <w:gridSpan w:val="2"/>
          </w:tcPr>
          <w:p w14:paraId="23D129FD" w14:textId="77777777" w:rsidR="005800D5" w:rsidRPr="001E2B86" w:rsidRDefault="005800D5" w:rsidP="00EE4CE1">
            <w:pPr>
              <w:pStyle w:val="TAL"/>
              <w:rPr>
                <w:b/>
                <w:i/>
                <w:lang w:eastAsia="en-GB"/>
              </w:rPr>
            </w:pPr>
            <w:r w:rsidRPr="001E2B86">
              <w:rPr>
                <w:b/>
                <w:i/>
              </w:rPr>
              <w:t>dataInactMon</w:t>
            </w:r>
          </w:p>
          <w:p w14:paraId="2A448E60" w14:textId="77777777" w:rsidR="005800D5" w:rsidRPr="001E2B86" w:rsidRDefault="005800D5" w:rsidP="00EE4CE1">
            <w:pPr>
              <w:pStyle w:val="TAL"/>
              <w:rPr>
                <w:rFonts w:eastAsia="宋体"/>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316CCF2" w14:textId="77777777" w:rsidR="005800D5" w:rsidRPr="001E2B86" w:rsidRDefault="005800D5" w:rsidP="00EE4CE1">
            <w:pPr>
              <w:pStyle w:val="TAL"/>
              <w:jc w:val="center"/>
              <w:rPr>
                <w:rFonts w:eastAsia="MS Mincho"/>
                <w:bCs/>
                <w:noProof/>
              </w:rPr>
            </w:pPr>
            <w:bookmarkStart w:id="656" w:name="_MCCTEMPBM_CRPT23360588___4"/>
            <w:r w:rsidRPr="001E2B86">
              <w:rPr>
                <w:bCs/>
                <w:noProof/>
              </w:rPr>
              <w:t>-</w:t>
            </w:r>
            <w:bookmarkEnd w:id="656"/>
          </w:p>
        </w:tc>
      </w:tr>
      <w:tr w:rsidR="005800D5" w:rsidRPr="001E2B86" w14:paraId="04DB4CA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C3FFA" w14:textId="77777777" w:rsidR="005800D5" w:rsidRPr="001E2B86" w:rsidRDefault="005800D5" w:rsidP="00EE4CE1">
            <w:pPr>
              <w:pStyle w:val="TAL"/>
              <w:rPr>
                <w:b/>
                <w:i/>
              </w:rPr>
            </w:pPr>
            <w:r w:rsidRPr="001E2B86">
              <w:rPr>
                <w:b/>
                <w:i/>
              </w:rPr>
              <w:t>dc-Support</w:t>
            </w:r>
          </w:p>
          <w:p w14:paraId="1D1F3190" w14:textId="77777777" w:rsidR="005800D5" w:rsidRPr="001E2B86" w:rsidRDefault="005800D5" w:rsidP="00EE4CE1">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0BD2FB0" w14:textId="77777777" w:rsidR="005800D5" w:rsidRPr="001E2B86" w:rsidRDefault="005800D5" w:rsidP="00EE4CE1">
            <w:pPr>
              <w:pStyle w:val="TAL"/>
              <w:jc w:val="center"/>
            </w:pPr>
            <w:bookmarkStart w:id="657" w:name="_MCCTEMPBM_CRPT23360589___4"/>
            <w:r w:rsidRPr="001E2B86">
              <w:t>-</w:t>
            </w:r>
            <w:bookmarkEnd w:id="657"/>
          </w:p>
        </w:tc>
      </w:tr>
      <w:tr w:rsidR="005800D5" w:rsidRPr="001E2B86" w14:paraId="6A633F4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178039" w14:textId="77777777" w:rsidR="005800D5" w:rsidRPr="001E2B86" w:rsidRDefault="005800D5" w:rsidP="00EE4CE1">
            <w:pPr>
              <w:pStyle w:val="TAL"/>
              <w:rPr>
                <w:b/>
                <w:i/>
              </w:rPr>
            </w:pPr>
            <w:r w:rsidRPr="001E2B86">
              <w:rPr>
                <w:b/>
                <w:i/>
              </w:rPr>
              <w:t>delayBudgetReporting</w:t>
            </w:r>
          </w:p>
          <w:p w14:paraId="5C9EEC56" w14:textId="77777777" w:rsidR="005800D5" w:rsidRPr="001E2B86" w:rsidRDefault="005800D5" w:rsidP="00EE4CE1">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DD9328" w14:textId="77777777" w:rsidR="005800D5" w:rsidRPr="001E2B86" w:rsidRDefault="005800D5" w:rsidP="00EE4CE1">
            <w:pPr>
              <w:pStyle w:val="TAL"/>
              <w:jc w:val="center"/>
            </w:pPr>
            <w:bookmarkStart w:id="658" w:name="_MCCTEMPBM_CRPT23360590___4"/>
            <w:r w:rsidRPr="001E2B86">
              <w:t>No</w:t>
            </w:r>
            <w:bookmarkEnd w:id="658"/>
          </w:p>
        </w:tc>
      </w:tr>
      <w:tr w:rsidR="005800D5" w:rsidRPr="001E2B86" w14:paraId="66996CE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80114F" w14:textId="77777777" w:rsidR="005800D5" w:rsidRPr="001E2B86" w:rsidRDefault="005800D5" w:rsidP="00EE4CE1">
            <w:pPr>
              <w:pStyle w:val="TAL"/>
              <w:rPr>
                <w:b/>
                <w:i/>
              </w:rPr>
            </w:pPr>
            <w:r w:rsidRPr="001E2B86">
              <w:rPr>
                <w:b/>
                <w:i/>
              </w:rPr>
              <w:t>demodulationEnhancements</w:t>
            </w:r>
          </w:p>
          <w:p w14:paraId="58250792" w14:textId="77777777" w:rsidR="005800D5" w:rsidRPr="001E2B86" w:rsidRDefault="005800D5" w:rsidP="00EE4CE1">
            <w:pPr>
              <w:pStyle w:val="TAL"/>
              <w:rPr>
                <w:b/>
                <w:i/>
              </w:rPr>
            </w:pPr>
            <w:r w:rsidRPr="001E2B86">
              <w:t>This field defines whether the UE supports advanced receiver in SFN scenario (350 km/h)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1FA06041" w14:textId="77777777" w:rsidR="005800D5" w:rsidRPr="001E2B86" w:rsidRDefault="005800D5" w:rsidP="00EE4CE1">
            <w:pPr>
              <w:pStyle w:val="TAL"/>
              <w:jc w:val="center"/>
            </w:pPr>
            <w:bookmarkStart w:id="659" w:name="_MCCTEMPBM_CRPT23360591___4"/>
            <w:r w:rsidRPr="001E2B86">
              <w:rPr>
                <w:bCs/>
                <w:noProof/>
              </w:rPr>
              <w:t>-</w:t>
            </w:r>
            <w:bookmarkEnd w:id="659"/>
          </w:p>
        </w:tc>
      </w:tr>
      <w:tr w:rsidR="005800D5" w:rsidRPr="001E2B86" w14:paraId="0497E16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F3210D" w14:textId="77777777" w:rsidR="005800D5" w:rsidRPr="001E2B86" w:rsidRDefault="005800D5" w:rsidP="00EE4CE1">
            <w:pPr>
              <w:pStyle w:val="TAL"/>
              <w:rPr>
                <w:b/>
                <w:i/>
              </w:rPr>
            </w:pPr>
            <w:r w:rsidRPr="001E2B86">
              <w:rPr>
                <w:b/>
                <w:i/>
              </w:rPr>
              <w:t>demodulationEnhancements2</w:t>
            </w:r>
          </w:p>
          <w:p w14:paraId="5847A85E" w14:textId="77777777" w:rsidR="005800D5" w:rsidRPr="001E2B86" w:rsidRDefault="005800D5" w:rsidP="00EE4CE1">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0130446" w14:textId="77777777" w:rsidR="005800D5" w:rsidRPr="001E2B86" w:rsidRDefault="005800D5" w:rsidP="00EE4CE1">
            <w:pPr>
              <w:pStyle w:val="TAL"/>
              <w:jc w:val="center"/>
              <w:rPr>
                <w:bCs/>
                <w:noProof/>
              </w:rPr>
            </w:pPr>
            <w:bookmarkStart w:id="660" w:name="_MCCTEMPBM_CRPT23360592___4"/>
            <w:r w:rsidRPr="001E2B86">
              <w:rPr>
                <w:bCs/>
                <w:noProof/>
              </w:rPr>
              <w:t>-</w:t>
            </w:r>
            <w:bookmarkEnd w:id="660"/>
          </w:p>
        </w:tc>
      </w:tr>
      <w:tr w:rsidR="005800D5" w:rsidRPr="001E2B86" w14:paraId="198232E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ADE196" w14:textId="77777777" w:rsidR="005800D5" w:rsidRPr="001E2B86" w:rsidRDefault="005800D5" w:rsidP="00EE4CE1">
            <w:pPr>
              <w:pStyle w:val="TAL"/>
              <w:rPr>
                <w:b/>
                <w:i/>
              </w:rPr>
            </w:pPr>
            <w:r w:rsidRPr="001E2B86">
              <w:rPr>
                <w:b/>
                <w:i/>
              </w:rPr>
              <w:t>densityReductionNP, densityReductionBF</w:t>
            </w:r>
          </w:p>
          <w:p w14:paraId="16B41CCC" w14:textId="77777777" w:rsidR="005800D5" w:rsidRPr="001E2B86" w:rsidRDefault="005800D5" w:rsidP="00EE4CE1">
            <w:pPr>
              <w:pStyle w:val="TAL"/>
              <w:rPr>
                <w:b/>
                <w:i/>
              </w:rPr>
            </w:pPr>
            <w:r w:rsidRPr="001E2B8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6C187C4" w14:textId="77777777" w:rsidR="005800D5" w:rsidRPr="001E2B86" w:rsidRDefault="005800D5" w:rsidP="00EE4CE1">
            <w:pPr>
              <w:pStyle w:val="TAL"/>
              <w:jc w:val="center"/>
              <w:rPr>
                <w:bCs/>
                <w:noProof/>
              </w:rPr>
            </w:pPr>
            <w:bookmarkStart w:id="661" w:name="_MCCTEMPBM_CRPT23360593___4"/>
            <w:r w:rsidRPr="001E2B86">
              <w:rPr>
                <w:bCs/>
                <w:noProof/>
              </w:rPr>
              <w:t>Yes</w:t>
            </w:r>
            <w:bookmarkEnd w:id="661"/>
          </w:p>
        </w:tc>
      </w:tr>
      <w:tr w:rsidR="005800D5" w:rsidRPr="001E2B86" w14:paraId="7E0DA12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E6E949" w14:textId="77777777" w:rsidR="005800D5" w:rsidRPr="001E2B86" w:rsidRDefault="005800D5" w:rsidP="00EE4CE1">
            <w:pPr>
              <w:pStyle w:val="TAL"/>
              <w:rPr>
                <w:b/>
                <w:i/>
              </w:rPr>
            </w:pPr>
            <w:r w:rsidRPr="001E2B86">
              <w:rPr>
                <w:b/>
                <w:i/>
              </w:rPr>
              <w:t>deviceType</w:t>
            </w:r>
          </w:p>
          <w:p w14:paraId="5F905F8C" w14:textId="77777777" w:rsidR="005800D5" w:rsidRPr="001E2B86" w:rsidRDefault="005800D5" w:rsidP="00EE4CE1">
            <w:pPr>
              <w:pStyle w:val="TAL"/>
              <w:rPr>
                <w:b/>
                <w:i/>
              </w:rPr>
            </w:pPr>
            <w:r w:rsidRPr="001E2B86">
              <w:rPr>
                <w:lang w:eastAsia="en-GB"/>
              </w:rPr>
              <w:t>UE may set the value to "</w:t>
            </w:r>
            <w:r w:rsidRPr="001E2B86">
              <w:rPr>
                <w:i/>
              </w:rPr>
              <w:t>noBenFromBatConsumpOpt</w:t>
            </w:r>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40AE6962" w14:textId="77777777" w:rsidR="005800D5" w:rsidRPr="001E2B86" w:rsidRDefault="005800D5" w:rsidP="00EE4CE1">
            <w:pPr>
              <w:pStyle w:val="TAL"/>
              <w:jc w:val="center"/>
            </w:pPr>
            <w:bookmarkStart w:id="662" w:name="_MCCTEMPBM_CRPT23360594___4"/>
            <w:r w:rsidRPr="001E2B86">
              <w:t>-</w:t>
            </w:r>
            <w:bookmarkEnd w:id="662"/>
          </w:p>
        </w:tc>
      </w:tr>
      <w:tr w:rsidR="005800D5" w:rsidRPr="001E2B86" w14:paraId="0263916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D2D9C" w14:textId="77777777" w:rsidR="005800D5" w:rsidRPr="001E2B86" w:rsidRDefault="005800D5" w:rsidP="00EE4CE1">
            <w:pPr>
              <w:pStyle w:val="TAL"/>
              <w:rPr>
                <w:b/>
                <w:i/>
              </w:rPr>
            </w:pPr>
            <w:r w:rsidRPr="001E2B86">
              <w:rPr>
                <w:b/>
                <w:i/>
              </w:rPr>
              <w:t>diffFallbackCombReport</w:t>
            </w:r>
          </w:p>
          <w:p w14:paraId="04FBBA07" w14:textId="77777777" w:rsidR="005800D5" w:rsidRPr="001E2B86" w:rsidRDefault="005800D5" w:rsidP="00EE4CE1">
            <w:pPr>
              <w:pStyle w:val="TAL"/>
            </w:pPr>
            <w:r w:rsidRPr="001E2B8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81C57DD" w14:textId="77777777" w:rsidR="005800D5" w:rsidRPr="001E2B86" w:rsidRDefault="005800D5" w:rsidP="00EE4CE1">
            <w:pPr>
              <w:pStyle w:val="TAL"/>
              <w:jc w:val="center"/>
            </w:pPr>
            <w:bookmarkStart w:id="663" w:name="_MCCTEMPBM_CRPT23360595___4"/>
            <w:r w:rsidRPr="001E2B86">
              <w:t>-</w:t>
            </w:r>
            <w:bookmarkEnd w:id="663"/>
          </w:p>
        </w:tc>
      </w:tr>
      <w:tr w:rsidR="005800D5" w:rsidRPr="001E2B86" w14:paraId="02D06AA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DE746" w14:textId="77777777" w:rsidR="005800D5" w:rsidRPr="001E2B86" w:rsidRDefault="005800D5" w:rsidP="00EE4CE1">
            <w:pPr>
              <w:keepNext/>
              <w:keepLines/>
              <w:spacing w:after="0"/>
              <w:rPr>
                <w:rFonts w:ascii="Arial" w:hAnsi="Arial"/>
                <w:b/>
                <w:i/>
                <w:sz w:val="18"/>
              </w:rPr>
            </w:pPr>
            <w:bookmarkStart w:id="664" w:name="_MCCTEMPBM_CRPT23360596___7"/>
            <w:r w:rsidRPr="001E2B86">
              <w:rPr>
                <w:rFonts w:ascii="Arial" w:hAnsi="Arial"/>
                <w:b/>
                <w:i/>
                <w:sz w:val="18"/>
              </w:rPr>
              <w:t>differentFallbackSupported</w:t>
            </w:r>
          </w:p>
          <w:bookmarkEnd w:id="664"/>
          <w:p w14:paraId="362E2D84" w14:textId="77777777" w:rsidR="005800D5" w:rsidRPr="001E2B86" w:rsidRDefault="005800D5" w:rsidP="00EE4CE1">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494FD91" w14:textId="77777777" w:rsidR="005800D5" w:rsidRPr="001E2B86" w:rsidRDefault="005800D5" w:rsidP="00EE4CE1">
            <w:pPr>
              <w:pStyle w:val="TAL"/>
              <w:jc w:val="center"/>
            </w:pPr>
            <w:bookmarkStart w:id="665" w:name="_MCCTEMPBM_CRPT23360597___4"/>
            <w:r w:rsidRPr="001E2B86">
              <w:rPr>
                <w:bCs/>
                <w:noProof/>
              </w:rPr>
              <w:t>-</w:t>
            </w:r>
            <w:bookmarkEnd w:id="665"/>
          </w:p>
        </w:tc>
      </w:tr>
      <w:tr w:rsidR="005800D5" w:rsidRPr="001E2B86" w14:paraId="1EA95AC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97A338" w14:textId="77777777" w:rsidR="005800D5" w:rsidRPr="001E2B86" w:rsidRDefault="005800D5" w:rsidP="00EE4CE1">
            <w:pPr>
              <w:pStyle w:val="TAL"/>
              <w:rPr>
                <w:b/>
                <w:bCs/>
                <w:i/>
                <w:iCs/>
              </w:rPr>
            </w:pPr>
            <w:r w:rsidRPr="001E2B86">
              <w:rPr>
                <w:b/>
                <w:bCs/>
                <w:i/>
                <w:iCs/>
              </w:rPr>
              <w:t>directMCG-SCellActivationResume</w:t>
            </w:r>
          </w:p>
          <w:p w14:paraId="245D5112" w14:textId="77777777" w:rsidR="005800D5" w:rsidRPr="001E2B86" w:rsidRDefault="005800D5" w:rsidP="00EE4CE1">
            <w:pPr>
              <w:pStyle w:val="TAL"/>
            </w:pPr>
            <w:r w:rsidRPr="001E2B8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2AFBF316" w14:textId="77777777" w:rsidR="005800D5" w:rsidRPr="001E2B86" w:rsidRDefault="005800D5" w:rsidP="00EE4CE1">
            <w:pPr>
              <w:pStyle w:val="TAL"/>
              <w:jc w:val="center"/>
              <w:rPr>
                <w:bCs/>
                <w:noProof/>
              </w:rPr>
            </w:pPr>
            <w:bookmarkStart w:id="666" w:name="_MCCTEMPBM_CRPT23360598___4"/>
            <w:r w:rsidRPr="001E2B86">
              <w:rPr>
                <w:bCs/>
                <w:noProof/>
              </w:rPr>
              <w:t>-</w:t>
            </w:r>
            <w:bookmarkEnd w:id="666"/>
          </w:p>
        </w:tc>
      </w:tr>
      <w:tr w:rsidR="005800D5" w:rsidRPr="001E2B86" w14:paraId="13251BA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0C3837" w14:textId="77777777" w:rsidR="005800D5" w:rsidRPr="001E2B86" w:rsidRDefault="005800D5" w:rsidP="00EE4CE1">
            <w:pPr>
              <w:pStyle w:val="TAL"/>
              <w:rPr>
                <w:b/>
                <w:i/>
              </w:rPr>
            </w:pPr>
            <w:r w:rsidRPr="001E2B86">
              <w:rPr>
                <w:b/>
                <w:i/>
              </w:rPr>
              <w:t>directSCellActivation</w:t>
            </w:r>
          </w:p>
          <w:p w14:paraId="09D59177" w14:textId="77777777" w:rsidR="005800D5" w:rsidRPr="001E2B86" w:rsidRDefault="005800D5" w:rsidP="00EE4CE1">
            <w:pPr>
              <w:pStyle w:val="TAL"/>
            </w:pPr>
            <w:r w:rsidRPr="001E2B86">
              <w:t xml:space="preserve">Indicates whether the UE supports having an </w:t>
            </w:r>
            <w:r w:rsidRPr="001E2B86">
              <w:rPr>
                <w:rFonts w:cs="Arial"/>
                <w:szCs w:val="18"/>
              </w:rPr>
              <w:t xml:space="preserve">E-UTRA </w:t>
            </w:r>
            <w:r w:rsidRPr="001E2B86">
              <w:t xml:space="preserve">SCell configured in activated SCell state </w:t>
            </w:r>
            <w:r w:rsidRPr="001E2B86">
              <w:rPr>
                <w:rFonts w:cs="Arial"/>
                <w:szCs w:val="18"/>
              </w:rPr>
              <w:t xml:space="preserve">in the </w:t>
            </w:r>
            <w:r w:rsidRPr="001E2B86">
              <w:rPr>
                <w:rFonts w:cs="Arial"/>
                <w:i/>
                <w:szCs w:val="18"/>
              </w:rPr>
              <w:t>RRCConnectionReconfiguration</w:t>
            </w:r>
            <w:r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13A42E4" w14:textId="77777777" w:rsidR="005800D5" w:rsidRPr="001E2B86" w:rsidRDefault="005800D5" w:rsidP="00EE4CE1">
            <w:pPr>
              <w:pStyle w:val="TAL"/>
              <w:jc w:val="center"/>
              <w:rPr>
                <w:bCs/>
                <w:noProof/>
              </w:rPr>
            </w:pPr>
            <w:bookmarkStart w:id="667" w:name="_MCCTEMPBM_CRPT23360599___4"/>
            <w:r w:rsidRPr="001E2B86">
              <w:rPr>
                <w:bCs/>
                <w:noProof/>
              </w:rPr>
              <w:t>-</w:t>
            </w:r>
            <w:bookmarkEnd w:id="667"/>
          </w:p>
        </w:tc>
      </w:tr>
      <w:tr w:rsidR="005800D5" w:rsidRPr="001E2B86" w14:paraId="5C04991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A325BF" w14:textId="77777777" w:rsidR="005800D5" w:rsidRPr="001E2B86" w:rsidRDefault="005800D5" w:rsidP="00EE4CE1">
            <w:pPr>
              <w:pStyle w:val="TAL"/>
              <w:rPr>
                <w:b/>
                <w:i/>
              </w:rPr>
            </w:pPr>
            <w:r w:rsidRPr="001E2B86">
              <w:rPr>
                <w:b/>
                <w:i/>
              </w:rPr>
              <w:lastRenderedPageBreak/>
              <w:t>directSCellHibernation</w:t>
            </w:r>
          </w:p>
          <w:p w14:paraId="3AEBD3D3" w14:textId="77777777" w:rsidR="005800D5" w:rsidRPr="001E2B86" w:rsidRDefault="005800D5" w:rsidP="00EE4CE1">
            <w:pPr>
              <w:pStyle w:val="TAL"/>
            </w:pPr>
            <w:r w:rsidRPr="001E2B8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042A0B6A" w14:textId="77777777" w:rsidR="005800D5" w:rsidRPr="001E2B86" w:rsidRDefault="005800D5" w:rsidP="00EE4CE1">
            <w:pPr>
              <w:pStyle w:val="TAL"/>
              <w:jc w:val="center"/>
              <w:rPr>
                <w:bCs/>
                <w:noProof/>
              </w:rPr>
            </w:pPr>
            <w:bookmarkStart w:id="668" w:name="_MCCTEMPBM_CRPT23360600___4"/>
            <w:r w:rsidRPr="001E2B86">
              <w:rPr>
                <w:bCs/>
                <w:noProof/>
              </w:rPr>
              <w:t>-</w:t>
            </w:r>
            <w:bookmarkEnd w:id="668"/>
          </w:p>
        </w:tc>
      </w:tr>
      <w:tr w:rsidR="005800D5" w:rsidRPr="001E2B86" w14:paraId="3843522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2721B" w14:textId="77777777" w:rsidR="005800D5" w:rsidRPr="001E2B86" w:rsidRDefault="005800D5" w:rsidP="00EE4CE1">
            <w:pPr>
              <w:pStyle w:val="TAL"/>
              <w:rPr>
                <w:b/>
                <w:bCs/>
                <w:i/>
                <w:iCs/>
              </w:rPr>
            </w:pPr>
            <w:r w:rsidRPr="001E2B86">
              <w:rPr>
                <w:b/>
                <w:bCs/>
                <w:i/>
                <w:iCs/>
              </w:rPr>
              <w:t>directSCG-SCellActivationNEDC</w:t>
            </w:r>
          </w:p>
          <w:p w14:paraId="3C9052B8" w14:textId="77777777" w:rsidR="005800D5" w:rsidRPr="001E2B86" w:rsidRDefault="005800D5" w:rsidP="00EE4CE1">
            <w:pPr>
              <w:pStyle w:val="TAL"/>
            </w:pPr>
            <w:r w:rsidRPr="001E2B86">
              <w:t xml:space="preserve">Indicates whether the UE supports having an E-UTRA SCG SCell configured in activated SCell state in the </w:t>
            </w:r>
            <w:r w:rsidRPr="001E2B86">
              <w:rPr>
                <w:i/>
              </w:rPr>
              <w:t>RRCConnectionReconfiguration</w:t>
            </w:r>
            <w:r w:rsidRPr="001E2B86">
              <w:t xml:space="preserve"> message contained in the NR </w:t>
            </w:r>
            <w:r w:rsidRPr="001E2B86">
              <w:rPr>
                <w:i/>
              </w:rPr>
              <w:t>RRCReconfiguration</w:t>
            </w:r>
            <w:r w:rsidRPr="001E2B86">
              <w:t xml:space="preserve"> message, as defined in TS 36.321 [6] and TS 38.331 [82].</w:t>
            </w:r>
          </w:p>
          <w:p w14:paraId="07C23FAE" w14:textId="77777777" w:rsidR="005800D5" w:rsidRPr="001E2B86" w:rsidRDefault="005800D5" w:rsidP="00EE4CE1">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421199BA" w14:textId="77777777" w:rsidR="005800D5" w:rsidRPr="001E2B86" w:rsidRDefault="005800D5" w:rsidP="00EE4CE1">
            <w:pPr>
              <w:pStyle w:val="TAL"/>
              <w:jc w:val="center"/>
              <w:rPr>
                <w:bCs/>
                <w:noProof/>
              </w:rPr>
            </w:pPr>
            <w:bookmarkStart w:id="669" w:name="_MCCTEMPBM_CRPT23360601___4"/>
            <w:r w:rsidRPr="001E2B86">
              <w:rPr>
                <w:bCs/>
                <w:noProof/>
              </w:rPr>
              <w:t>-</w:t>
            </w:r>
            <w:bookmarkEnd w:id="669"/>
          </w:p>
        </w:tc>
      </w:tr>
      <w:tr w:rsidR="005800D5" w:rsidRPr="001E2B86" w14:paraId="48DDA1D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39D5B" w14:textId="77777777" w:rsidR="005800D5" w:rsidRPr="001E2B86" w:rsidRDefault="005800D5" w:rsidP="00EE4CE1">
            <w:pPr>
              <w:pStyle w:val="TAL"/>
              <w:rPr>
                <w:rFonts w:cs="Arial"/>
                <w:b/>
                <w:i/>
                <w:szCs w:val="18"/>
              </w:rPr>
            </w:pPr>
            <w:r w:rsidRPr="001E2B86">
              <w:rPr>
                <w:rFonts w:cs="Arial"/>
                <w:b/>
                <w:i/>
                <w:szCs w:val="18"/>
              </w:rPr>
              <w:t>directSCG-SCellActivationResume</w:t>
            </w:r>
          </w:p>
          <w:p w14:paraId="4AA850D9" w14:textId="77777777" w:rsidR="005800D5" w:rsidRPr="001E2B86" w:rsidRDefault="005800D5" w:rsidP="00EE4CE1">
            <w:pPr>
              <w:pStyle w:val="TAL"/>
              <w:rPr>
                <w:b/>
                <w:bCs/>
                <w:i/>
                <w:iCs/>
              </w:rPr>
            </w:pPr>
            <w:r w:rsidRPr="001E2B8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363275CA" w14:textId="77777777" w:rsidR="005800D5" w:rsidRPr="001E2B86" w:rsidRDefault="005800D5" w:rsidP="00EE4CE1">
            <w:pPr>
              <w:pStyle w:val="TAL"/>
              <w:jc w:val="center"/>
              <w:rPr>
                <w:bCs/>
                <w:noProof/>
              </w:rPr>
            </w:pPr>
            <w:bookmarkStart w:id="670" w:name="_MCCTEMPBM_CRPT23360602___4"/>
            <w:r w:rsidRPr="001E2B86">
              <w:rPr>
                <w:rFonts w:cs="Arial"/>
                <w:bCs/>
                <w:noProof/>
                <w:szCs w:val="18"/>
              </w:rPr>
              <w:t>-</w:t>
            </w:r>
            <w:bookmarkEnd w:id="670"/>
          </w:p>
        </w:tc>
      </w:tr>
      <w:tr w:rsidR="005800D5" w:rsidRPr="001E2B86" w14:paraId="56306E3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97B988" w14:textId="77777777" w:rsidR="005800D5" w:rsidRPr="001E2B86" w:rsidRDefault="005800D5" w:rsidP="00EE4CE1">
            <w:pPr>
              <w:pStyle w:val="TAL"/>
              <w:rPr>
                <w:b/>
                <w:i/>
              </w:rPr>
            </w:pPr>
            <w:r w:rsidRPr="001E2B86">
              <w:rPr>
                <w:b/>
                <w:i/>
              </w:rPr>
              <w:t>discInterFreqTx</w:t>
            </w:r>
          </w:p>
          <w:p w14:paraId="4CB58839" w14:textId="77777777" w:rsidR="005800D5" w:rsidRPr="001E2B86" w:rsidRDefault="005800D5" w:rsidP="00EE4CE1">
            <w:pPr>
              <w:pStyle w:val="TAL"/>
              <w:rPr>
                <w:b/>
                <w:i/>
              </w:rPr>
            </w:pPr>
            <w:r w:rsidRPr="001E2B8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6B37C93F" w14:textId="77777777" w:rsidR="005800D5" w:rsidRPr="001E2B86" w:rsidRDefault="005800D5" w:rsidP="00EE4CE1">
            <w:pPr>
              <w:pStyle w:val="TAL"/>
              <w:jc w:val="center"/>
            </w:pPr>
            <w:bookmarkStart w:id="671" w:name="_MCCTEMPBM_CRPT23360603___4"/>
            <w:r w:rsidRPr="001E2B86">
              <w:t>-</w:t>
            </w:r>
            <w:bookmarkEnd w:id="671"/>
          </w:p>
        </w:tc>
      </w:tr>
      <w:tr w:rsidR="005800D5" w:rsidRPr="001E2B86" w14:paraId="42684323" w14:textId="77777777" w:rsidTr="00EE4CE1">
        <w:trPr>
          <w:cantSplit/>
        </w:trPr>
        <w:tc>
          <w:tcPr>
            <w:tcW w:w="7825" w:type="dxa"/>
            <w:gridSpan w:val="2"/>
          </w:tcPr>
          <w:p w14:paraId="1B014FC2" w14:textId="77777777" w:rsidR="005800D5" w:rsidRPr="001E2B86" w:rsidRDefault="005800D5" w:rsidP="00EE4CE1">
            <w:pPr>
              <w:pStyle w:val="TAL"/>
              <w:rPr>
                <w:b/>
                <w:i/>
              </w:rPr>
            </w:pPr>
            <w:r w:rsidRPr="001E2B86">
              <w:rPr>
                <w:b/>
                <w:i/>
              </w:rPr>
              <w:t>discoverySignalsInDeactSCell</w:t>
            </w:r>
          </w:p>
          <w:p w14:paraId="1C5D9128" w14:textId="77777777" w:rsidR="005800D5" w:rsidRPr="001E2B86" w:rsidRDefault="005800D5" w:rsidP="00EE4CE1">
            <w:pPr>
              <w:keepNext/>
              <w:keepLines/>
              <w:spacing w:after="0"/>
              <w:rPr>
                <w:rFonts w:ascii="Arial" w:hAnsi="Arial" w:cs="Arial"/>
                <w:b/>
                <w:bCs/>
                <w:i/>
                <w:noProof/>
                <w:sz w:val="18"/>
                <w:szCs w:val="18"/>
              </w:rPr>
            </w:pPr>
            <w:bookmarkStart w:id="672" w:name="_MCCTEMPBM_CRPT23360604___7"/>
            <w:r w:rsidRPr="001E2B86">
              <w:rPr>
                <w:rFonts w:ascii="Arial" w:hAnsi="Arial"/>
                <w:sz w:val="18"/>
              </w:rPr>
              <w:t>Indicates whether the UE supports the behaviour on DL signals and physical channels when SCell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672"/>
          </w:p>
        </w:tc>
        <w:tc>
          <w:tcPr>
            <w:tcW w:w="830" w:type="dxa"/>
          </w:tcPr>
          <w:p w14:paraId="4C96708A" w14:textId="77777777" w:rsidR="005800D5" w:rsidRPr="001E2B86" w:rsidRDefault="005800D5" w:rsidP="00EE4CE1">
            <w:pPr>
              <w:pStyle w:val="TAL"/>
              <w:jc w:val="center"/>
              <w:rPr>
                <w:bCs/>
                <w:noProof/>
              </w:rPr>
            </w:pPr>
            <w:bookmarkStart w:id="673" w:name="_MCCTEMPBM_CRPT23360605___4"/>
            <w:r w:rsidRPr="001E2B86">
              <w:rPr>
                <w:bCs/>
                <w:noProof/>
              </w:rPr>
              <w:t>Yes</w:t>
            </w:r>
            <w:bookmarkEnd w:id="673"/>
          </w:p>
        </w:tc>
      </w:tr>
      <w:tr w:rsidR="005800D5" w:rsidRPr="001E2B86" w14:paraId="752C89F6" w14:textId="77777777" w:rsidTr="00EE4CE1">
        <w:trPr>
          <w:cantSplit/>
        </w:trPr>
        <w:tc>
          <w:tcPr>
            <w:tcW w:w="7825" w:type="dxa"/>
            <w:gridSpan w:val="2"/>
          </w:tcPr>
          <w:p w14:paraId="34E469DC" w14:textId="77777777" w:rsidR="005800D5" w:rsidRPr="001E2B86" w:rsidRDefault="005800D5" w:rsidP="00EE4CE1">
            <w:pPr>
              <w:pStyle w:val="TAL"/>
              <w:rPr>
                <w:b/>
                <w:i/>
              </w:rPr>
            </w:pPr>
            <w:r w:rsidRPr="001E2B86">
              <w:rPr>
                <w:b/>
                <w:i/>
              </w:rPr>
              <w:t>discPeriodicSLSS</w:t>
            </w:r>
          </w:p>
          <w:p w14:paraId="39BDF616" w14:textId="77777777" w:rsidR="005800D5" w:rsidRPr="001E2B86" w:rsidRDefault="005800D5" w:rsidP="00EE4CE1">
            <w:pPr>
              <w:pStyle w:val="TAL"/>
              <w:rPr>
                <w:b/>
                <w:i/>
              </w:rPr>
            </w:pPr>
            <w:r w:rsidRPr="001E2B8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479689AD" w14:textId="77777777" w:rsidR="005800D5" w:rsidRPr="001E2B86" w:rsidRDefault="005800D5" w:rsidP="00EE4CE1">
            <w:pPr>
              <w:pStyle w:val="TAL"/>
              <w:jc w:val="center"/>
              <w:rPr>
                <w:bCs/>
                <w:noProof/>
              </w:rPr>
            </w:pPr>
            <w:bookmarkStart w:id="674" w:name="_MCCTEMPBM_CRPT23360606___4"/>
            <w:r w:rsidRPr="001E2B86">
              <w:rPr>
                <w:bCs/>
                <w:noProof/>
              </w:rPr>
              <w:t>-</w:t>
            </w:r>
            <w:bookmarkEnd w:id="674"/>
          </w:p>
        </w:tc>
      </w:tr>
      <w:tr w:rsidR="005800D5" w:rsidRPr="001E2B86" w14:paraId="59B939F0" w14:textId="77777777" w:rsidTr="00EE4CE1">
        <w:trPr>
          <w:cantSplit/>
        </w:trPr>
        <w:tc>
          <w:tcPr>
            <w:tcW w:w="7825" w:type="dxa"/>
            <w:gridSpan w:val="2"/>
          </w:tcPr>
          <w:p w14:paraId="48B59395" w14:textId="77777777" w:rsidR="005800D5" w:rsidRPr="001E2B86" w:rsidRDefault="005800D5" w:rsidP="00EE4CE1">
            <w:pPr>
              <w:pStyle w:val="TAL"/>
              <w:rPr>
                <w:b/>
                <w:i/>
                <w:lang w:eastAsia="en-GB"/>
              </w:rPr>
            </w:pPr>
            <w:r w:rsidRPr="001E2B86">
              <w:rPr>
                <w:b/>
                <w:i/>
                <w:lang w:eastAsia="en-GB"/>
              </w:rPr>
              <w:t>discScheduledResourceAlloc</w:t>
            </w:r>
          </w:p>
          <w:p w14:paraId="78EBA6A6" w14:textId="77777777" w:rsidR="005800D5" w:rsidRPr="001E2B86" w:rsidRDefault="005800D5" w:rsidP="00EE4CE1">
            <w:pPr>
              <w:pStyle w:val="TAL"/>
              <w:rPr>
                <w:b/>
                <w:i/>
              </w:rPr>
            </w:pPr>
            <w:r w:rsidRPr="001E2B86">
              <w:rPr>
                <w:lang w:eastAsia="en-GB"/>
              </w:rPr>
              <w:t>Indicates whether the UE supports transmission of discovery announcements based on network scheduled resource allocation.</w:t>
            </w:r>
          </w:p>
        </w:tc>
        <w:tc>
          <w:tcPr>
            <w:tcW w:w="830" w:type="dxa"/>
          </w:tcPr>
          <w:p w14:paraId="03652140" w14:textId="77777777" w:rsidR="005800D5" w:rsidRPr="001E2B86" w:rsidRDefault="005800D5" w:rsidP="00EE4CE1">
            <w:pPr>
              <w:pStyle w:val="TAL"/>
              <w:jc w:val="center"/>
              <w:rPr>
                <w:bCs/>
                <w:noProof/>
              </w:rPr>
            </w:pPr>
            <w:bookmarkStart w:id="675" w:name="_MCCTEMPBM_CRPT23360607___4"/>
            <w:r w:rsidRPr="001E2B86">
              <w:rPr>
                <w:bCs/>
                <w:noProof/>
                <w:lang w:eastAsia="en-GB"/>
              </w:rPr>
              <w:t>-</w:t>
            </w:r>
            <w:bookmarkEnd w:id="675"/>
          </w:p>
        </w:tc>
      </w:tr>
      <w:tr w:rsidR="005800D5" w:rsidRPr="001E2B86" w14:paraId="6D18E7A7" w14:textId="77777777" w:rsidTr="00EE4CE1">
        <w:trPr>
          <w:cantSplit/>
        </w:trPr>
        <w:tc>
          <w:tcPr>
            <w:tcW w:w="7825" w:type="dxa"/>
            <w:gridSpan w:val="2"/>
          </w:tcPr>
          <w:p w14:paraId="31F0940A" w14:textId="77777777" w:rsidR="005800D5" w:rsidRPr="001E2B86" w:rsidRDefault="005800D5" w:rsidP="00EE4CE1">
            <w:pPr>
              <w:pStyle w:val="TAL"/>
              <w:rPr>
                <w:b/>
                <w:i/>
                <w:lang w:eastAsia="en-GB"/>
              </w:rPr>
            </w:pPr>
            <w:r w:rsidRPr="001E2B86">
              <w:rPr>
                <w:b/>
                <w:i/>
                <w:lang w:eastAsia="en-GB"/>
              </w:rPr>
              <w:t>disc-UE-SelectedResourceAlloc</w:t>
            </w:r>
          </w:p>
          <w:p w14:paraId="756C1407" w14:textId="77777777" w:rsidR="005800D5" w:rsidRPr="001E2B86" w:rsidRDefault="005800D5" w:rsidP="00EE4CE1">
            <w:pPr>
              <w:pStyle w:val="TAL"/>
              <w:rPr>
                <w:b/>
                <w:i/>
              </w:rPr>
            </w:pPr>
            <w:r w:rsidRPr="001E2B86">
              <w:rPr>
                <w:lang w:eastAsia="en-GB"/>
              </w:rPr>
              <w:t>Indicates whether the UE supports transmission of discovery announcements based on UE autonomous resource selection.</w:t>
            </w:r>
          </w:p>
        </w:tc>
        <w:tc>
          <w:tcPr>
            <w:tcW w:w="830" w:type="dxa"/>
          </w:tcPr>
          <w:p w14:paraId="4E494CEC" w14:textId="77777777" w:rsidR="005800D5" w:rsidRPr="001E2B86" w:rsidRDefault="005800D5" w:rsidP="00EE4CE1">
            <w:pPr>
              <w:pStyle w:val="TAL"/>
              <w:jc w:val="center"/>
              <w:rPr>
                <w:bCs/>
                <w:noProof/>
              </w:rPr>
            </w:pPr>
            <w:bookmarkStart w:id="676" w:name="_MCCTEMPBM_CRPT23360608___4"/>
            <w:r w:rsidRPr="001E2B86">
              <w:rPr>
                <w:bCs/>
                <w:noProof/>
                <w:lang w:eastAsia="en-GB"/>
              </w:rPr>
              <w:t>-</w:t>
            </w:r>
            <w:bookmarkEnd w:id="676"/>
          </w:p>
        </w:tc>
      </w:tr>
      <w:tr w:rsidR="005800D5" w:rsidRPr="001E2B86" w14:paraId="7F8A5953" w14:textId="77777777" w:rsidTr="00EE4CE1">
        <w:trPr>
          <w:cantSplit/>
        </w:trPr>
        <w:tc>
          <w:tcPr>
            <w:tcW w:w="7825" w:type="dxa"/>
            <w:gridSpan w:val="2"/>
          </w:tcPr>
          <w:p w14:paraId="6F7BDD6A" w14:textId="77777777" w:rsidR="005800D5" w:rsidRPr="001E2B86" w:rsidRDefault="005800D5" w:rsidP="00EE4CE1">
            <w:pPr>
              <w:pStyle w:val="TAL"/>
              <w:rPr>
                <w:b/>
                <w:i/>
                <w:lang w:eastAsia="en-GB"/>
              </w:rPr>
            </w:pPr>
            <w:r w:rsidRPr="001E2B86">
              <w:rPr>
                <w:b/>
                <w:i/>
                <w:lang w:eastAsia="en-GB"/>
              </w:rPr>
              <w:t>disc</w:t>
            </w:r>
            <w:r w:rsidRPr="001E2B86">
              <w:rPr>
                <w:lang w:eastAsia="en-GB"/>
              </w:rPr>
              <w:t>-</w:t>
            </w:r>
            <w:r w:rsidRPr="001E2B86">
              <w:rPr>
                <w:b/>
                <w:i/>
                <w:lang w:eastAsia="en-GB"/>
              </w:rPr>
              <w:t>SLSS</w:t>
            </w:r>
          </w:p>
          <w:p w14:paraId="7DEA0D23" w14:textId="77777777" w:rsidR="005800D5" w:rsidRPr="001E2B86" w:rsidRDefault="005800D5" w:rsidP="00EE4CE1">
            <w:pPr>
              <w:pStyle w:val="TAL"/>
              <w:rPr>
                <w:b/>
                <w:i/>
              </w:rPr>
            </w:pPr>
            <w:r w:rsidRPr="001E2B86">
              <w:rPr>
                <w:lang w:eastAsia="en-GB"/>
              </w:rPr>
              <w:t>Indicates whether the UE supports Sidelink Synchronization Signal (SLSS) transmission and reception for sidelink discovery.</w:t>
            </w:r>
          </w:p>
        </w:tc>
        <w:tc>
          <w:tcPr>
            <w:tcW w:w="830" w:type="dxa"/>
          </w:tcPr>
          <w:p w14:paraId="1706EBA2" w14:textId="77777777" w:rsidR="005800D5" w:rsidRPr="001E2B86" w:rsidRDefault="005800D5" w:rsidP="00EE4CE1">
            <w:pPr>
              <w:pStyle w:val="TAL"/>
              <w:jc w:val="center"/>
              <w:rPr>
                <w:bCs/>
                <w:noProof/>
              </w:rPr>
            </w:pPr>
            <w:bookmarkStart w:id="677" w:name="_MCCTEMPBM_CRPT23360609___4"/>
            <w:r w:rsidRPr="001E2B86">
              <w:rPr>
                <w:bCs/>
                <w:noProof/>
                <w:lang w:eastAsia="en-GB"/>
              </w:rPr>
              <w:t>-</w:t>
            </w:r>
            <w:bookmarkEnd w:id="677"/>
          </w:p>
        </w:tc>
      </w:tr>
      <w:tr w:rsidR="005800D5" w:rsidRPr="001E2B86" w14:paraId="7B47BBED" w14:textId="77777777" w:rsidTr="00EE4CE1">
        <w:trPr>
          <w:cantSplit/>
        </w:trPr>
        <w:tc>
          <w:tcPr>
            <w:tcW w:w="7825" w:type="dxa"/>
            <w:gridSpan w:val="2"/>
          </w:tcPr>
          <w:p w14:paraId="7991BD2F" w14:textId="77777777" w:rsidR="005800D5" w:rsidRPr="001E2B86" w:rsidRDefault="005800D5" w:rsidP="00EE4CE1">
            <w:pPr>
              <w:pStyle w:val="TAL"/>
              <w:rPr>
                <w:b/>
                <w:i/>
                <w:lang w:eastAsia="en-GB"/>
              </w:rPr>
            </w:pPr>
            <w:r w:rsidRPr="001E2B86">
              <w:rPr>
                <w:b/>
                <w:i/>
                <w:lang w:eastAsia="en-GB"/>
              </w:rPr>
              <w:t>discSupportedBands</w:t>
            </w:r>
          </w:p>
          <w:p w14:paraId="6713B3FA" w14:textId="77777777" w:rsidR="005800D5" w:rsidRPr="001E2B86" w:rsidRDefault="005800D5" w:rsidP="00EE4CE1">
            <w:pPr>
              <w:pStyle w:val="TAL"/>
              <w:rPr>
                <w:b/>
                <w:i/>
              </w:rPr>
            </w:pPr>
            <w:r w:rsidRPr="001E2B86">
              <w:rPr>
                <w:lang w:eastAsia="en-GB"/>
              </w:rPr>
              <w:t xml:space="preserve">Indicates the bands on which the UE supports sidelink discovery. One entry corresponding to each supported E-UTRA band, listed in the same order as in </w:t>
            </w:r>
            <w:r w:rsidRPr="001E2B86">
              <w:rPr>
                <w:i/>
                <w:lang w:eastAsia="en-GB"/>
              </w:rPr>
              <w:t>supportedBandListEUTRA</w:t>
            </w:r>
            <w:r w:rsidRPr="001E2B86">
              <w:rPr>
                <w:lang w:eastAsia="en-GB"/>
              </w:rPr>
              <w:t>.</w:t>
            </w:r>
          </w:p>
        </w:tc>
        <w:tc>
          <w:tcPr>
            <w:tcW w:w="830" w:type="dxa"/>
          </w:tcPr>
          <w:p w14:paraId="79EC5A0E" w14:textId="77777777" w:rsidR="005800D5" w:rsidRPr="001E2B86" w:rsidRDefault="005800D5" w:rsidP="00EE4CE1">
            <w:pPr>
              <w:pStyle w:val="TAL"/>
              <w:jc w:val="center"/>
              <w:rPr>
                <w:bCs/>
                <w:noProof/>
              </w:rPr>
            </w:pPr>
            <w:bookmarkStart w:id="678" w:name="_MCCTEMPBM_CRPT23360610___4"/>
            <w:r w:rsidRPr="001E2B86">
              <w:rPr>
                <w:bCs/>
                <w:noProof/>
                <w:lang w:eastAsia="en-GB"/>
              </w:rPr>
              <w:t>-</w:t>
            </w:r>
            <w:bookmarkEnd w:id="678"/>
          </w:p>
        </w:tc>
      </w:tr>
      <w:tr w:rsidR="005800D5" w:rsidRPr="001E2B86" w14:paraId="4D0E9FEA" w14:textId="77777777" w:rsidTr="00EE4CE1">
        <w:trPr>
          <w:cantSplit/>
        </w:trPr>
        <w:tc>
          <w:tcPr>
            <w:tcW w:w="7825" w:type="dxa"/>
            <w:gridSpan w:val="2"/>
          </w:tcPr>
          <w:p w14:paraId="0A016238" w14:textId="77777777" w:rsidR="005800D5" w:rsidRPr="001E2B86" w:rsidRDefault="005800D5" w:rsidP="00EE4CE1">
            <w:pPr>
              <w:pStyle w:val="TAL"/>
              <w:rPr>
                <w:b/>
                <w:i/>
                <w:lang w:eastAsia="en-GB"/>
              </w:rPr>
            </w:pPr>
            <w:r w:rsidRPr="001E2B86">
              <w:rPr>
                <w:b/>
                <w:i/>
                <w:lang w:eastAsia="en-GB"/>
              </w:rPr>
              <w:t>discSupportedProc</w:t>
            </w:r>
          </w:p>
          <w:p w14:paraId="7221C034" w14:textId="77777777" w:rsidR="005800D5" w:rsidRPr="001E2B86" w:rsidRDefault="005800D5" w:rsidP="00EE4CE1">
            <w:pPr>
              <w:pStyle w:val="TAL"/>
              <w:rPr>
                <w:b/>
                <w:i/>
              </w:rPr>
            </w:pPr>
            <w:r w:rsidRPr="001E2B86">
              <w:rPr>
                <w:lang w:eastAsia="en-GB"/>
              </w:rPr>
              <w:t>Indicates the number of processes supported by the UE for sidelink discovery.</w:t>
            </w:r>
          </w:p>
        </w:tc>
        <w:tc>
          <w:tcPr>
            <w:tcW w:w="830" w:type="dxa"/>
          </w:tcPr>
          <w:p w14:paraId="13D77E22" w14:textId="77777777" w:rsidR="005800D5" w:rsidRPr="001E2B86" w:rsidRDefault="005800D5" w:rsidP="00EE4CE1">
            <w:pPr>
              <w:pStyle w:val="TAL"/>
              <w:jc w:val="center"/>
              <w:rPr>
                <w:bCs/>
                <w:noProof/>
              </w:rPr>
            </w:pPr>
            <w:bookmarkStart w:id="679" w:name="_MCCTEMPBM_CRPT23360611___4"/>
            <w:r w:rsidRPr="001E2B86">
              <w:rPr>
                <w:bCs/>
                <w:noProof/>
                <w:lang w:eastAsia="en-GB"/>
              </w:rPr>
              <w:t>-</w:t>
            </w:r>
            <w:bookmarkEnd w:id="679"/>
          </w:p>
        </w:tc>
      </w:tr>
      <w:tr w:rsidR="005800D5" w:rsidRPr="001E2B86" w14:paraId="4883D226" w14:textId="77777777" w:rsidTr="00EE4CE1">
        <w:trPr>
          <w:cantSplit/>
        </w:trPr>
        <w:tc>
          <w:tcPr>
            <w:tcW w:w="7825" w:type="dxa"/>
            <w:gridSpan w:val="2"/>
          </w:tcPr>
          <w:p w14:paraId="4519AB60" w14:textId="77777777" w:rsidR="005800D5" w:rsidRPr="001E2B86" w:rsidRDefault="005800D5" w:rsidP="00EE4CE1">
            <w:pPr>
              <w:keepNext/>
              <w:keepLines/>
              <w:spacing w:after="0"/>
              <w:rPr>
                <w:rFonts w:ascii="Arial" w:hAnsi="Arial"/>
                <w:b/>
                <w:i/>
                <w:sz w:val="18"/>
              </w:rPr>
            </w:pPr>
            <w:bookmarkStart w:id="680" w:name="_MCCTEMPBM_CRPT23360612___7" w:colFirst="0" w:colLast="0"/>
            <w:r w:rsidRPr="001E2B86">
              <w:rPr>
                <w:rFonts w:ascii="Arial" w:hAnsi="Arial"/>
                <w:b/>
                <w:i/>
                <w:sz w:val="18"/>
              </w:rPr>
              <w:t>discSysInfoReporting</w:t>
            </w:r>
          </w:p>
          <w:p w14:paraId="04D053C7" w14:textId="77777777" w:rsidR="005800D5" w:rsidRPr="001E2B86" w:rsidRDefault="005800D5" w:rsidP="00EE4CE1">
            <w:pPr>
              <w:keepNext/>
              <w:keepLines/>
              <w:spacing w:after="0"/>
              <w:rPr>
                <w:rFonts w:ascii="Arial" w:hAnsi="Arial"/>
                <w:sz w:val="18"/>
              </w:rPr>
            </w:pPr>
            <w:r w:rsidRPr="001E2B86">
              <w:rPr>
                <w:rFonts w:ascii="Arial" w:hAnsi="Arial"/>
                <w:sz w:val="18"/>
              </w:rPr>
              <w:t>Indicates whether the UE supports reporting of system information for inter-frequency/PLMN sidelink discovery.</w:t>
            </w:r>
          </w:p>
        </w:tc>
        <w:tc>
          <w:tcPr>
            <w:tcW w:w="830" w:type="dxa"/>
          </w:tcPr>
          <w:p w14:paraId="472A9ADC" w14:textId="77777777" w:rsidR="005800D5" w:rsidRPr="001E2B86" w:rsidRDefault="005800D5" w:rsidP="00EE4CE1">
            <w:pPr>
              <w:keepNext/>
              <w:keepLines/>
              <w:spacing w:after="0"/>
              <w:jc w:val="center"/>
              <w:rPr>
                <w:rFonts w:ascii="Arial" w:hAnsi="Arial"/>
                <w:bCs/>
                <w:noProof/>
                <w:sz w:val="18"/>
              </w:rPr>
            </w:pPr>
            <w:bookmarkStart w:id="681" w:name="_MCCTEMPBM_CRPT23360613___4"/>
            <w:r w:rsidRPr="001E2B86">
              <w:rPr>
                <w:rFonts w:ascii="Arial" w:hAnsi="Arial"/>
                <w:bCs/>
                <w:noProof/>
                <w:sz w:val="18"/>
              </w:rPr>
              <w:t>-</w:t>
            </w:r>
            <w:bookmarkEnd w:id="681"/>
          </w:p>
        </w:tc>
      </w:tr>
      <w:bookmarkEnd w:id="680"/>
      <w:tr w:rsidR="005800D5" w:rsidRPr="001E2B86" w14:paraId="722C1CB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21C8AF" w14:textId="77777777" w:rsidR="005800D5" w:rsidRPr="001E2B86" w:rsidRDefault="005800D5" w:rsidP="00EE4CE1">
            <w:pPr>
              <w:pStyle w:val="TAL"/>
              <w:rPr>
                <w:rFonts w:eastAsia="宋体"/>
                <w:b/>
                <w:i/>
              </w:rPr>
            </w:pPr>
            <w:r w:rsidRPr="001E2B86">
              <w:rPr>
                <w:b/>
                <w:i/>
              </w:rPr>
              <w:t>dl-256QAM</w:t>
            </w:r>
          </w:p>
          <w:p w14:paraId="1F1CA2FD" w14:textId="77777777" w:rsidR="005800D5" w:rsidRPr="001E2B86" w:rsidRDefault="005800D5" w:rsidP="00EE4CE1">
            <w:pPr>
              <w:pStyle w:val="TAL"/>
              <w:rPr>
                <w:b/>
                <w:i/>
              </w:rPr>
            </w:pPr>
            <w:r w:rsidRPr="001E2B86">
              <w:rPr>
                <w:rFonts w:eastAsia="宋体"/>
                <w:lang w:eastAsia="en-GB"/>
              </w:rPr>
              <w:t>Indicates</w:t>
            </w:r>
            <w:r w:rsidRPr="001E2B86">
              <w:rPr>
                <w:lang w:eastAsia="en-GB"/>
              </w:rPr>
              <w:t xml:space="preserve"> whether the UE supports 256QAM in DL</w:t>
            </w:r>
            <w:r w:rsidRPr="001E2B86">
              <w:rPr>
                <w:rFonts w:eastAsia="宋体"/>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28A58D57" w14:textId="77777777" w:rsidR="005800D5" w:rsidRPr="001E2B86" w:rsidRDefault="005800D5" w:rsidP="00EE4CE1">
            <w:pPr>
              <w:pStyle w:val="TAL"/>
              <w:jc w:val="center"/>
            </w:pPr>
            <w:bookmarkStart w:id="682" w:name="_MCCTEMPBM_CRPT23360614___4"/>
            <w:r w:rsidRPr="001E2B86">
              <w:t>-</w:t>
            </w:r>
            <w:bookmarkEnd w:id="682"/>
          </w:p>
        </w:tc>
      </w:tr>
      <w:tr w:rsidR="005800D5" w:rsidRPr="001E2B86" w14:paraId="0419970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579292" w14:textId="77777777" w:rsidR="005800D5" w:rsidRPr="001E2B86" w:rsidRDefault="005800D5" w:rsidP="00EE4CE1">
            <w:pPr>
              <w:pStyle w:val="TAL"/>
              <w:rPr>
                <w:b/>
                <w:i/>
              </w:rPr>
            </w:pPr>
            <w:r w:rsidRPr="001E2B86">
              <w:rPr>
                <w:b/>
                <w:i/>
              </w:rPr>
              <w:t>dl-1024QAM</w:t>
            </w:r>
          </w:p>
          <w:p w14:paraId="379EB418" w14:textId="77777777" w:rsidR="005800D5" w:rsidRPr="001E2B86" w:rsidRDefault="005800D5" w:rsidP="00EE4CE1">
            <w:pPr>
              <w:pStyle w:val="TAL"/>
              <w:rPr>
                <w:b/>
                <w:i/>
              </w:rPr>
            </w:pPr>
            <w:r w:rsidRPr="001E2B86">
              <w:t xml:space="preserve">Indicates whether the UE supports 1024QAM in DL on the band or on the band within the band combination. When </w:t>
            </w:r>
            <w:r w:rsidRPr="001E2B86">
              <w:rPr>
                <w:i/>
              </w:rPr>
              <w:t>dl-1024QAM-ScalingFactor</w:t>
            </w:r>
            <w:r w:rsidRPr="001E2B86">
              <w:t xml:space="preserve"> and </w:t>
            </w:r>
            <w:r w:rsidRPr="001E2B86">
              <w:rPr>
                <w:i/>
              </w:rPr>
              <w:t>dl-1024QAM-TotalWeightedLayers</w:t>
            </w:r>
            <w:r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E6FDA61" w14:textId="77777777" w:rsidR="005800D5" w:rsidRPr="001E2B86" w:rsidRDefault="005800D5" w:rsidP="00EE4CE1">
            <w:pPr>
              <w:pStyle w:val="TAL"/>
              <w:jc w:val="center"/>
            </w:pPr>
            <w:bookmarkStart w:id="683" w:name="_MCCTEMPBM_CRPT23360615___4"/>
            <w:r w:rsidRPr="001E2B86">
              <w:t>-</w:t>
            </w:r>
            <w:bookmarkEnd w:id="683"/>
          </w:p>
        </w:tc>
      </w:tr>
      <w:tr w:rsidR="005800D5" w:rsidRPr="001E2B86" w14:paraId="7D07EF9E"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64C3AE93" w14:textId="77777777" w:rsidR="005800D5" w:rsidRPr="001E2B86" w:rsidRDefault="005800D5" w:rsidP="00EE4CE1">
            <w:pPr>
              <w:pStyle w:val="TAL"/>
              <w:rPr>
                <w:b/>
                <w:i/>
              </w:rPr>
            </w:pPr>
            <w:r w:rsidRPr="001E2B86">
              <w:rPr>
                <w:b/>
                <w:i/>
              </w:rPr>
              <w:t>dl-1024QAM-ScalingFactor</w:t>
            </w:r>
          </w:p>
          <w:p w14:paraId="420D1EBC" w14:textId="77777777" w:rsidR="005800D5" w:rsidRPr="001E2B86" w:rsidRDefault="005800D5" w:rsidP="00EE4CE1">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0C60EA44" w14:textId="77777777" w:rsidR="005800D5" w:rsidRPr="001E2B86" w:rsidRDefault="005800D5" w:rsidP="00EE4CE1">
            <w:pPr>
              <w:pStyle w:val="TAL"/>
              <w:jc w:val="center"/>
            </w:pPr>
            <w:bookmarkStart w:id="684" w:name="_MCCTEMPBM_CRPT23360616___4"/>
            <w:r w:rsidRPr="001E2B86">
              <w:t>-</w:t>
            </w:r>
            <w:bookmarkEnd w:id="684"/>
          </w:p>
        </w:tc>
      </w:tr>
      <w:tr w:rsidR="005800D5" w:rsidRPr="001E2B86" w14:paraId="514DBCBF"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34807417" w14:textId="77777777" w:rsidR="005800D5" w:rsidRPr="001E2B86" w:rsidRDefault="005800D5" w:rsidP="00EE4CE1">
            <w:pPr>
              <w:pStyle w:val="TAL"/>
              <w:rPr>
                <w:b/>
                <w:i/>
              </w:rPr>
            </w:pPr>
            <w:r w:rsidRPr="001E2B86">
              <w:rPr>
                <w:b/>
                <w:i/>
              </w:rPr>
              <w:t>dl-1024QAM-TotalWeightedLayers</w:t>
            </w:r>
          </w:p>
          <w:p w14:paraId="3EF25B37" w14:textId="77777777" w:rsidR="005800D5" w:rsidRPr="001E2B86" w:rsidRDefault="005800D5" w:rsidP="00EE4CE1">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2A2240B" w14:textId="77777777" w:rsidR="005800D5" w:rsidRPr="001E2B86" w:rsidRDefault="005800D5" w:rsidP="00EE4CE1">
            <w:pPr>
              <w:pStyle w:val="TAL"/>
              <w:jc w:val="center"/>
            </w:pPr>
            <w:bookmarkStart w:id="685" w:name="_MCCTEMPBM_CRPT23360617___4"/>
            <w:r w:rsidRPr="001E2B86">
              <w:t>-</w:t>
            </w:r>
            <w:bookmarkEnd w:id="685"/>
          </w:p>
        </w:tc>
      </w:tr>
      <w:tr w:rsidR="005800D5" w:rsidRPr="001E2B86" w14:paraId="533CC21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4EC3E1" w14:textId="77777777" w:rsidR="005800D5" w:rsidRPr="001E2B86" w:rsidRDefault="005800D5" w:rsidP="00EE4CE1">
            <w:pPr>
              <w:pStyle w:val="TAL"/>
              <w:rPr>
                <w:b/>
                <w:i/>
              </w:rPr>
            </w:pPr>
            <w:r w:rsidRPr="001E2B86">
              <w:rPr>
                <w:b/>
                <w:i/>
              </w:rPr>
              <w:t>dl-1024QAM-Slot</w:t>
            </w:r>
          </w:p>
          <w:p w14:paraId="1EBD5613" w14:textId="77777777" w:rsidR="005800D5" w:rsidRPr="001E2B86" w:rsidRDefault="005800D5" w:rsidP="00EE4CE1">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609BC761" w14:textId="77777777" w:rsidR="005800D5" w:rsidRPr="001E2B86" w:rsidRDefault="005800D5" w:rsidP="00EE4CE1">
            <w:pPr>
              <w:pStyle w:val="TAL"/>
              <w:jc w:val="center"/>
            </w:pPr>
            <w:bookmarkStart w:id="686" w:name="_MCCTEMPBM_CRPT23360618___4"/>
            <w:r w:rsidRPr="001E2B86">
              <w:t>-</w:t>
            </w:r>
            <w:bookmarkEnd w:id="686"/>
          </w:p>
        </w:tc>
      </w:tr>
      <w:tr w:rsidR="005800D5" w:rsidRPr="001E2B86" w14:paraId="1529188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EE8468" w14:textId="77777777" w:rsidR="005800D5" w:rsidRPr="001E2B86" w:rsidRDefault="005800D5" w:rsidP="00EE4CE1">
            <w:pPr>
              <w:pStyle w:val="TAL"/>
              <w:rPr>
                <w:b/>
                <w:i/>
              </w:rPr>
            </w:pPr>
            <w:r w:rsidRPr="001E2B86">
              <w:rPr>
                <w:b/>
                <w:i/>
              </w:rPr>
              <w:t>dl-1024QAM-SubslotTA-1</w:t>
            </w:r>
          </w:p>
          <w:p w14:paraId="455A6F62" w14:textId="77777777" w:rsidR="005800D5" w:rsidRPr="001E2B86" w:rsidRDefault="005800D5" w:rsidP="00EE4CE1">
            <w:pPr>
              <w:pStyle w:val="TAL"/>
              <w:rPr>
                <w:b/>
                <w:i/>
              </w:rPr>
            </w:pPr>
            <w:r w:rsidRPr="001E2B86">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96FE821" w14:textId="77777777" w:rsidR="005800D5" w:rsidRPr="001E2B86" w:rsidRDefault="005800D5" w:rsidP="00EE4CE1">
            <w:pPr>
              <w:pStyle w:val="TAL"/>
              <w:jc w:val="center"/>
            </w:pPr>
            <w:bookmarkStart w:id="687" w:name="_MCCTEMPBM_CRPT23360619___4"/>
            <w:r w:rsidRPr="001E2B86">
              <w:t>-</w:t>
            </w:r>
            <w:bookmarkEnd w:id="687"/>
          </w:p>
        </w:tc>
      </w:tr>
      <w:tr w:rsidR="005800D5" w:rsidRPr="001E2B86" w14:paraId="53ECCB0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9F958A" w14:textId="77777777" w:rsidR="005800D5" w:rsidRPr="001E2B86" w:rsidRDefault="005800D5" w:rsidP="00EE4CE1">
            <w:pPr>
              <w:pStyle w:val="TAL"/>
              <w:rPr>
                <w:b/>
                <w:i/>
              </w:rPr>
            </w:pPr>
            <w:r w:rsidRPr="001E2B86">
              <w:rPr>
                <w:b/>
                <w:i/>
              </w:rPr>
              <w:lastRenderedPageBreak/>
              <w:t>dl-1024QAM-SubslotTA-2</w:t>
            </w:r>
          </w:p>
          <w:p w14:paraId="5938B170" w14:textId="77777777" w:rsidR="005800D5" w:rsidRPr="001E2B86" w:rsidRDefault="005800D5" w:rsidP="00EE4CE1">
            <w:pPr>
              <w:pStyle w:val="TAL"/>
              <w:rPr>
                <w:b/>
                <w:i/>
              </w:rPr>
            </w:pPr>
            <w:r w:rsidRPr="001E2B86">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EFBFB83" w14:textId="77777777" w:rsidR="005800D5" w:rsidRPr="001E2B86" w:rsidRDefault="005800D5" w:rsidP="00EE4CE1">
            <w:pPr>
              <w:pStyle w:val="TAL"/>
              <w:jc w:val="center"/>
            </w:pPr>
            <w:bookmarkStart w:id="688" w:name="_MCCTEMPBM_CRPT23360620___4"/>
            <w:r w:rsidRPr="001E2B86">
              <w:t>-</w:t>
            </w:r>
            <w:bookmarkEnd w:id="688"/>
          </w:p>
        </w:tc>
      </w:tr>
      <w:tr w:rsidR="005800D5" w:rsidRPr="001E2B86" w14:paraId="7BC44A6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357787" w14:textId="77777777" w:rsidR="005800D5" w:rsidRPr="001E2B86" w:rsidRDefault="005800D5" w:rsidP="00EE4CE1">
            <w:pPr>
              <w:pStyle w:val="TAL"/>
              <w:rPr>
                <w:b/>
                <w:i/>
              </w:rPr>
            </w:pPr>
            <w:r w:rsidRPr="001E2B86">
              <w:rPr>
                <w:b/>
                <w:i/>
              </w:rPr>
              <w:t>dl-DedicatedMessageSegmentation</w:t>
            </w:r>
          </w:p>
          <w:p w14:paraId="2437416C" w14:textId="77777777" w:rsidR="005800D5" w:rsidRPr="001E2B86" w:rsidRDefault="005800D5" w:rsidP="00EE4CE1">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76D59BBB" w14:textId="77777777" w:rsidR="005800D5" w:rsidRPr="001E2B86" w:rsidRDefault="005800D5" w:rsidP="00EE4CE1">
            <w:pPr>
              <w:pStyle w:val="TAL"/>
              <w:jc w:val="center"/>
            </w:pPr>
            <w:bookmarkStart w:id="689" w:name="_MCCTEMPBM_CRPT23360621___4"/>
            <w:r w:rsidRPr="001E2B86">
              <w:t>-</w:t>
            </w:r>
            <w:bookmarkEnd w:id="689"/>
          </w:p>
        </w:tc>
      </w:tr>
      <w:tr w:rsidR="005800D5" w:rsidRPr="001E2B86" w14:paraId="622D016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67E3E2" w14:textId="77777777" w:rsidR="005800D5" w:rsidRPr="001E2B86" w:rsidRDefault="005800D5" w:rsidP="00EE4CE1">
            <w:pPr>
              <w:pStyle w:val="TAL"/>
              <w:rPr>
                <w:b/>
                <w:i/>
                <w:lang w:eastAsia="en-GB"/>
              </w:rPr>
            </w:pPr>
            <w:r w:rsidRPr="001E2B86">
              <w:rPr>
                <w:b/>
                <w:i/>
              </w:rPr>
              <w:t>dmrs-BasedSPDCCH-MBSFN</w:t>
            </w:r>
          </w:p>
          <w:p w14:paraId="109E1611" w14:textId="77777777" w:rsidR="005800D5" w:rsidRPr="001E2B86" w:rsidRDefault="005800D5" w:rsidP="00EE4CE1">
            <w:pPr>
              <w:pStyle w:val="TAL"/>
              <w:rPr>
                <w:b/>
                <w:i/>
              </w:rPr>
            </w:pPr>
            <w:r w:rsidRPr="001E2B86">
              <w:rPr>
                <w:lang w:eastAsia="en-GB"/>
              </w:rPr>
              <w:t xml:space="preserve">Indicates whether the UE supports sDCI monitoring in DMRS based SPDCCH for 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1BC15029" w14:textId="77777777" w:rsidR="005800D5" w:rsidRPr="001E2B86" w:rsidRDefault="005800D5" w:rsidP="00EE4CE1">
            <w:pPr>
              <w:pStyle w:val="TAL"/>
              <w:jc w:val="center"/>
              <w:rPr>
                <w:bCs/>
                <w:noProof/>
                <w:lang w:eastAsia="en-GB"/>
              </w:rPr>
            </w:pPr>
            <w:bookmarkStart w:id="690" w:name="_MCCTEMPBM_CRPT23360622___4"/>
            <w:r w:rsidRPr="001E2B86">
              <w:rPr>
                <w:noProof/>
                <w:lang w:eastAsia="en-GB"/>
              </w:rPr>
              <w:t>Yes</w:t>
            </w:r>
            <w:bookmarkEnd w:id="690"/>
          </w:p>
        </w:tc>
      </w:tr>
      <w:tr w:rsidR="005800D5" w:rsidRPr="001E2B86" w14:paraId="21B81A6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B6AFC" w14:textId="77777777" w:rsidR="005800D5" w:rsidRPr="001E2B86" w:rsidRDefault="005800D5" w:rsidP="00EE4CE1">
            <w:pPr>
              <w:pStyle w:val="TAL"/>
              <w:rPr>
                <w:b/>
                <w:i/>
                <w:lang w:eastAsia="en-GB"/>
              </w:rPr>
            </w:pPr>
            <w:r w:rsidRPr="001E2B86">
              <w:rPr>
                <w:b/>
                <w:i/>
              </w:rPr>
              <w:t>dmrs-BasedSPDCCH-nonMBSFN</w:t>
            </w:r>
          </w:p>
          <w:p w14:paraId="2C6449F2" w14:textId="77777777" w:rsidR="005800D5" w:rsidRPr="001E2B86" w:rsidRDefault="005800D5" w:rsidP="00EE4CE1">
            <w:pPr>
              <w:pStyle w:val="TAL"/>
              <w:rPr>
                <w:b/>
                <w:i/>
              </w:rPr>
            </w:pPr>
            <w:r w:rsidRPr="001E2B86">
              <w:rPr>
                <w:lang w:eastAsia="en-GB"/>
              </w:rPr>
              <w:t xml:space="preserve">Indicates whether the UE supports sDCI monitoring in DMRS based SPDCCH for non-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1E75A142" w14:textId="77777777" w:rsidR="005800D5" w:rsidRPr="001E2B86" w:rsidRDefault="005800D5" w:rsidP="00EE4CE1">
            <w:pPr>
              <w:pStyle w:val="TAL"/>
              <w:jc w:val="center"/>
              <w:rPr>
                <w:bCs/>
                <w:noProof/>
                <w:lang w:eastAsia="en-GB"/>
              </w:rPr>
            </w:pPr>
            <w:bookmarkStart w:id="691" w:name="_MCCTEMPBM_CRPT23360623___4"/>
            <w:r w:rsidRPr="001E2B86">
              <w:rPr>
                <w:noProof/>
                <w:lang w:eastAsia="en-GB"/>
              </w:rPr>
              <w:t>Yes</w:t>
            </w:r>
            <w:bookmarkEnd w:id="691"/>
          </w:p>
        </w:tc>
      </w:tr>
      <w:tr w:rsidR="005800D5" w:rsidRPr="001E2B86" w:rsidDel="00056AC8" w14:paraId="6BFA238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D88D99" w14:textId="77777777" w:rsidR="005800D5" w:rsidRPr="001E2B86" w:rsidRDefault="005800D5" w:rsidP="00EE4CE1">
            <w:pPr>
              <w:pStyle w:val="TAL"/>
              <w:rPr>
                <w:b/>
                <w:i/>
                <w:lang w:eastAsia="en-GB"/>
              </w:rPr>
            </w:pPr>
            <w:r w:rsidRPr="001E2B86">
              <w:rPr>
                <w:b/>
                <w:i/>
              </w:rPr>
              <w:t>dmrs-Enhancements (in MIMO</w:t>
            </w:r>
            <w:r w:rsidRPr="001E2B86">
              <w:rPr>
                <w:b/>
                <w:i/>
                <w:lang w:eastAsia="en-GB"/>
              </w:rPr>
              <w:t>-CA-ParametersPerBoBCPerTM)</w:t>
            </w:r>
          </w:p>
          <w:p w14:paraId="44BCED50" w14:textId="77777777" w:rsidR="005800D5" w:rsidRPr="001E2B86" w:rsidDel="00056AC8" w:rsidRDefault="005800D5" w:rsidP="00EE4CE1">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r w:rsidRPr="001E2B86">
              <w:rPr>
                <w:i/>
                <w:lang w:eastAsia="en-GB"/>
              </w:rPr>
              <w:t>dmrs-Enhancements</w:t>
            </w:r>
            <w:r w:rsidRPr="001E2B86">
              <w:rPr>
                <w:lang w:eastAsia="en-GB"/>
              </w:rPr>
              <w:t xml:space="preserve"> in </w:t>
            </w:r>
            <w:r w:rsidRPr="001E2B86">
              <w:rPr>
                <w:i/>
                <w:lang w:eastAsia="en-GB"/>
              </w:rPr>
              <w:t>MIMO-UE-ParametersPerTM</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E901E3" w14:textId="77777777" w:rsidR="005800D5" w:rsidRPr="001E2B86" w:rsidDel="00056AC8" w:rsidRDefault="005800D5" w:rsidP="00EE4CE1">
            <w:pPr>
              <w:pStyle w:val="TAL"/>
              <w:jc w:val="center"/>
              <w:rPr>
                <w:lang w:eastAsia="en-GB"/>
              </w:rPr>
            </w:pPr>
            <w:bookmarkStart w:id="692" w:name="_MCCTEMPBM_CRPT23360624___4"/>
            <w:r w:rsidRPr="001E2B86">
              <w:rPr>
                <w:bCs/>
                <w:noProof/>
                <w:lang w:eastAsia="en-GB"/>
              </w:rPr>
              <w:t>-</w:t>
            </w:r>
            <w:bookmarkEnd w:id="692"/>
          </w:p>
        </w:tc>
      </w:tr>
      <w:tr w:rsidR="005800D5" w:rsidRPr="001E2B86" w:rsidDel="00056AC8" w14:paraId="0F59B52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32BA00" w14:textId="77777777" w:rsidR="005800D5" w:rsidRPr="001E2B86" w:rsidRDefault="005800D5" w:rsidP="00EE4CE1">
            <w:pPr>
              <w:pStyle w:val="TAL"/>
              <w:rPr>
                <w:rFonts w:eastAsia="宋体"/>
                <w:b/>
                <w:i/>
              </w:rPr>
            </w:pPr>
            <w:r w:rsidRPr="001E2B86">
              <w:rPr>
                <w:b/>
                <w:i/>
              </w:rPr>
              <w:t xml:space="preserve">dmrs-Enhancements </w:t>
            </w:r>
            <w:r w:rsidRPr="001E2B86">
              <w:rPr>
                <w:b/>
                <w:i/>
                <w:lang w:eastAsia="en-GB"/>
              </w:rPr>
              <w:t>(in MIMO-UE-ParametersPerTM)</w:t>
            </w:r>
          </w:p>
          <w:p w14:paraId="131693DB" w14:textId="77777777" w:rsidR="005800D5" w:rsidRPr="001E2B86" w:rsidRDefault="005800D5" w:rsidP="00EE4CE1">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432E3CA" w14:textId="77777777" w:rsidR="005800D5" w:rsidRPr="001E2B86" w:rsidRDefault="005800D5" w:rsidP="00EE4CE1">
            <w:pPr>
              <w:pStyle w:val="TAL"/>
              <w:jc w:val="center"/>
              <w:rPr>
                <w:bCs/>
                <w:noProof/>
                <w:lang w:eastAsia="en-GB"/>
              </w:rPr>
            </w:pPr>
            <w:bookmarkStart w:id="693" w:name="_MCCTEMPBM_CRPT23360625___4"/>
            <w:r w:rsidRPr="001E2B86">
              <w:rPr>
                <w:noProof/>
                <w:lang w:eastAsia="en-GB"/>
              </w:rPr>
              <w:t>Yes</w:t>
            </w:r>
            <w:bookmarkEnd w:id="693"/>
          </w:p>
        </w:tc>
      </w:tr>
      <w:tr w:rsidR="005800D5" w:rsidRPr="001E2B86" w14:paraId="210A155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8804F7" w14:textId="77777777" w:rsidR="005800D5" w:rsidRPr="001E2B86" w:rsidRDefault="005800D5" w:rsidP="00EE4CE1">
            <w:pPr>
              <w:pStyle w:val="TAL"/>
              <w:rPr>
                <w:b/>
                <w:i/>
              </w:rPr>
            </w:pPr>
            <w:r w:rsidRPr="001E2B86">
              <w:rPr>
                <w:b/>
                <w:i/>
              </w:rPr>
              <w:t>dmrs-LessUpPTS</w:t>
            </w:r>
          </w:p>
          <w:p w14:paraId="20336979" w14:textId="77777777" w:rsidR="005800D5" w:rsidRPr="001E2B86" w:rsidRDefault="005800D5" w:rsidP="00EE4CE1">
            <w:pPr>
              <w:pStyle w:val="TAL"/>
            </w:pPr>
            <w:r w:rsidRPr="001E2B86">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6F62169A" w14:textId="77777777" w:rsidR="005800D5" w:rsidRPr="001E2B86" w:rsidRDefault="005800D5" w:rsidP="00EE4CE1">
            <w:pPr>
              <w:pStyle w:val="TAL"/>
              <w:jc w:val="center"/>
            </w:pPr>
            <w:bookmarkStart w:id="694" w:name="_MCCTEMPBM_CRPT23360626___4"/>
            <w:r w:rsidRPr="001E2B86">
              <w:t>No</w:t>
            </w:r>
            <w:bookmarkEnd w:id="694"/>
          </w:p>
        </w:tc>
      </w:tr>
      <w:tr w:rsidR="005800D5" w:rsidRPr="001E2B86" w14:paraId="323736F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2A811" w14:textId="77777777" w:rsidR="005800D5" w:rsidRPr="001E2B86" w:rsidRDefault="005800D5" w:rsidP="00EE4CE1">
            <w:pPr>
              <w:pStyle w:val="TAL"/>
              <w:rPr>
                <w:b/>
                <w:i/>
              </w:rPr>
            </w:pPr>
            <w:r w:rsidRPr="001E2B86">
              <w:rPr>
                <w:b/>
                <w:i/>
              </w:rPr>
              <w:t>dmrs-OverheadReduction</w:t>
            </w:r>
          </w:p>
          <w:p w14:paraId="045663C1" w14:textId="77777777" w:rsidR="005800D5" w:rsidRPr="001E2B86" w:rsidRDefault="005800D5" w:rsidP="00EE4CE1">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13D92D9" w14:textId="77777777" w:rsidR="005800D5" w:rsidRPr="001E2B86" w:rsidRDefault="005800D5" w:rsidP="00EE4CE1">
            <w:pPr>
              <w:pStyle w:val="TAL"/>
              <w:jc w:val="center"/>
            </w:pPr>
            <w:bookmarkStart w:id="695" w:name="_MCCTEMPBM_CRPT23360627___4"/>
            <w:r w:rsidRPr="001E2B86">
              <w:rPr>
                <w:noProof/>
                <w:lang w:eastAsia="en-GB"/>
              </w:rPr>
              <w:t>Yes</w:t>
            </w:r>
            <w:bookmarkEnd w:id="695"/>
          </w:p>
        </w:tc>
      </w:tr>
      <w:tr w:rsidR="005800D5" w:rsidRPr="001E2B86" w14:paraId="6AD8AFB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B4595E7" w14:textId="77777777" w:rsidR="005800D5" w:rsidRPr="001E2B86" w:rsidRDefault="005800D5" w:rsidP="00EE4CE1">
            <w:pPr>
              <w:pStyle w:val="TAL"/>
              <w:rPr>
                <w:b/>
                <w:i/>
              </w:rPr>
            </w:pPr>
            <w:r w:rsidRPr="001E2B86">
              <w:rPr>
                <w:b/>
                <w:i/>
              </w:rPr>
              <w:t>dmrs-PositionPattern</w:t>
            </w:r>
          </w:p>
          <w:p w14:paraId="079485EB" w14:textId="77777777" w:rsidR="005800D5" w:rsidRPr="001E2B86" w:rsidRDefault="005800D5" w:rsidP="00EE4CE1">
            <w:pPr>
              <w:pStyle w:val="TAL"/>
              <w:rPr>
                <w:b/>
                <w:i/>
                <w:lang w:eastAsia="en-GB"/>
              </w:rPr>
            </w:pPr>
            <w:r w:rsidRPr="001E2B86">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67E22CAC" w14:textId="77777777" w:rsidR="005800D5" w:rsidRPr="001E2B86" w:rsidRDefault="005800D5" w:rsidP="00EE4CE1">
            <w:pPr>
              <w:pStyle w:val="TAL"/>
              <w:jc w:val="center"/>
              <w:rPr>
                <w:lang w:eastAsia="en-GB"/>
              </w:rPr>
            </w:pPr>
            <w:bookmarkStart w:id="696" w:name="_MCCTEMPBM_CRPT23360628___4"/>
            <w:r w:rsidRPr="001E2B86">
              <w:rPr>
                <w:noProof/>
                <w:lang w:eastAsia="en-GB"/>
              </w:rPr>
              <w:t>Yes</w:t>
            </w:r>
            <w:bookmarkEnd w:id="696"/>
          </w:p>
        </w:tc>
      </w:tr>
      <w:tr w:rsidR="005800D5" w:rsidRPr="001E2B86" w14:paraId="4A41780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D8FC5C" w14:textId="77777777" w:rsidR="005800D5" w:rsidRPr="001E2B86" w:rsidRDefault="005800D5" w:rsidP="00EE4CE1">
            <w:pPr>
              <w:pStyle w:val="TAL"/>
              <w:rPr>
                <w:b/>
                <w:i/>
              </w:rPr>
            </w:pPr>
            <w:r w:rsidRPr="001E2B86">
              <w:rPr>
                <w:b/>
                <w:i/>
              </w:rPr>
              <w:t>dmrs-RepetitionSubslotPDSCH</w:t>
            </w:r>
          </w:p>
          <w:p w14:paraId="40560DFE" w14:textId="77777777" w:rsidR="005800D5" w:rsidRPr="001E2B86" w:rsidRDefault="005800D5" w:rsidP="00EE4CE1">
            <w:pPr>
              <w:pStyle w:val="TAL"/>
              <w:rPr>
                <w:b/>
                <w:i/>
                <w:lang w:eastAsia="en-GB"/>
              </w:rPr>
            </w:pPr>
            <w:r w:rsidRPr="001E2B86">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063A86F" w14:textId="77777777" w:rsidR="005800D5" w:rsidRPr="001E2B86" w:rsidRDefault="005800D5" w:rsidP="00EE4CE1">
            <w:pPr>
              <w:pStyle w:val="TAL"/>
              <w:jc w:val="center"/>
              <w:rPr>
                <w:lang w:eastAsia="en-GB"/>
              </w:rPr>
            </w:pPr>
            <w:bookmarkStart w:id="697" w:name="_MCCTEMPBM_CRPT23360629___4"/>
            <w:r w:rsidRPr="001E2B86">
              <w:rPr>
                <w:noProof/>
                <w:lang w:eastAsia="en-GB"/>
              </w:rPr>
              <w:t>Yes</w:t>
            </w:r>
            <w:bookmarkEnd w:id="697"/>
          </w:p>
        </w:tc>
      </w:tr>
      <w:tr w:rsidR="005800D5" w:rsidRPr="001E2B86" w14:paraId="7475D1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A665E1" w14:textId="77777777" w:rsidR="005800D5" w:rsidRPr="001E2B86" w:rsidRDefault="005800D5" w:rsidP="00EE4CE1">
            <w:pPr>
              <w:pStyle w:val="TAL"/>
              <w:rPr>
                <w:b/>
                <w:i/>
              </w:rPr>
            </w:pPr>
            <w:r w:rsidRPr="001E2B86">
              <w:rPr>
                <w:b/>
                <w:i/>
              </w:rPr>
              <w:t>dmrs-SharingSubslotPDSCH</w:t>
            </w:r>
          </w:p>
          <w:p w14:paraId="269F5191" w14:textId="77777777" w:rsidR="005800D5" w:rsidRPr="001E2B86" w:rsidRDefault="005800D5" w:rsidP="00EE4CE1">
            <w:pPr>
              <w:pStyle w:val="TAL"/>
              <w:rPr>
                <w:b/>
                <w:i/>
                <w:lang w:eastAsia="en-GB"/>
              </w:rPr>
            </w:pPr>
            <w:r w:rsidRPr="001E2B86">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908DF92" w14:textId="77777777" w:rsidR="005800D5" w:rsidRPr="001E2B86" w:rsidRDefault="005800D5" w:rsidP="00EE4CE1">
            <w:pPr>
              <w:pStyle w:val="TAL"/>
              <w:jc w:val="center"/>
              <w:rPr>
                <w:lang w:eastAsia="en-GB"/>
              </w:rPr>
            </w:pPr>
            <w:bookmarkStart w:id="698" w:name="_MCCTEMPBM_CRPT23360630___4"/>
            <w:r w:rsidRPr="001E2B86">
              <w:rPr>
                <w:noProof/>
                <w:lang w:eastAsia="en-GB"/>
              </w:rPr>
              <w:t>Yes</w:t>
            </w:r>
            <w:bookmarkEnd w:id="698"/>
          </w:p>
        </w:tc>
      </w:tr>
      <w:tr w:rsidR="005800D5" w:rsidRPr="001E2B86" w14:paraId="0692E79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E7D10B" w14:textId="77777777" w:rsidR="005800D5" w:rsidRPr="001E2B86" w:rsidRDefault="005800D5" w:rsidP="00EE4CE1">
            <w:pPr>
              <w:pStyle w:val="TAL"/>
              <w:rPr>
                <w:b/>
                <w:i/>
                <w:iCs/>
              </w:rPr>
            </w:pPr>
            <w:r w:rsidRPr="001E2B86">
              <w:rPr>
                <w:b/>
                <w:i/>
                <w:iCs/>
              </w:rPr>
              <w:t>dormantSCellState</w:t>
            </w:r>
          </w:p>
          <w:p w14:paraId="664B7753" w14:textId="77777777" w:rsidR="005800D5" w:rsidRPr="001E2B86" w:rsidRDefault="005800D5" w:rsidP="00EE4CE1">
            <w:pPr>
              <w:pStyle w:val="TAL"/>
              <w:rPr>
                <w:iCs/>
              </w:rPr>
            </w:pPr>
            <w:r w:rsidRPr="001E2B86">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782D8D4E" w14:textId="77777777" w:rsidR="005800D5" w:rsidRPr="001E2B86" w:rsidRDefault="005800D5" w:rsidP="00EE4CE1">
            <w:pPr>
              <w:pStyle w:val="TAL"/>
              <w:jc w:val="center"/>
              <w:rPr>
                <w:noProof/>
              </w:rPr>
            </w:pPr>
            <w:bookmarkStart w:id="699" w:name="_MCCTEMPBM_CRPT23360631___4"/>
            <w:r w:rsidRPr="001E2B86">
              <w:rPr>
                <w:noProof/>
              </w:rPr>
              <w:t>-</w:t>
            </w:r>
            <w:bookmarkEnd w:id="699"/>
          </w:p>
        </w:tc>
      </w:tr>
      <w:tr w:rsidR="005800D5" w:rsidRPr="001E2B86" w14:paraId="5771EEF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CB683E" w14:textId="77777777" w:rsidR="005800D5" w:rsidRPr="001E2B86" w:rsidRDefault="005800D5" w:rsidP="00EE4CE1">
            <w:pPr>
              <w:pStyle w:val="TAL"/>
              <w:rPr>
                <w:b/>
                <w:i/>
                <w:lang w:eastAsia="en-GB"/>
              </w:rPr>
            </w:pPr>
            <w:r w:rsidRPr="001E2B86">
              <w:rPr>
                <w:b/>
                <w:i/>
                <w:lang w:eastAsia="en-GB"/>
              </w:rPr>
              <w:t>downlinkLAA</w:t>
            </w:r>
          </w:p>
          <w:p w14:paraId="326AEAF1" w14:textId="77777777" w:rsidR="005800D5" w:rsidRPr="001E2B86" w:rsidRDefault="005800D5" w:rsidP="00EE4CE1">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4AC3DFEA" w14:textId="77777777" w:rsidR="005800D5" w:rsidRPr="001E2B86" w:rsidRDefault="005800D5" w:rsidP="00EE4CE1">
            <w:pPr>
              <w:pStyle w:val="TAL"/>
              <w:jc w:val="center"/>
            </w:pPr>
            <w:bookmarkStart w:id="700" w:name="_MCCTEMPBM_CRPT23360632___4"/>
            <w:r w:rsidRPr="001E2B86">
              <w:rPr>
                <w:lang w:eastAsia="en-GB"/>
              </w:rPr>
              <w:t>-</w:t>
            </w:r>
            <w:bookmarkEnd w:id="700"/>
          </w:p>
        </w:tc>
      </w:tr>
      <w:tr w:rsidR="005800D5" w:rsidRPr="001E2B86" w14:paraId="3E166A6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E98D90" w14:textId="77777777" w:rsidR="005800D5" w:rsidRPr="001E2B86" w:rsidRDefault="005800D5" w:rsidP="00EE4CE1">
            <w:pPr>
              <w:keepNext/>
              <w:keepLines/>
              <w:spacing w:after="0"/>
              <w:rPr>
                <w:rFonts w:ascii="Arial" w:eastAsia="宋体" w:hAnsi="Arial"/>
                <w:b/>
                <w:i/>
                <w:sz w:val="18"/>
              </w:rPr>
            </w:pPr>
            <w:bookmarkStart w:id="701" w:name="_MCCTEMPBM_CRPT23360633___7" w:colFirst="0" w:colLast="0"/>
            <w:r w:rsidRPr="001E2B86">
              <w:rPr>
                <w:rFonts w:ascii="Arial" w:hAnsi="Arial"/>
                <w:b/>
                <w:i/>
                <w:sz w:val="18"/>
              </w:rPr>
              <w:t>drb-TypeSCG</w:t>
            </w:r>
          </w:p>
          <w:p w14:paraId="42E8B59D"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748C1BE1" w14:textId="77777777" w:rsidR="005800D5" w:rsidRPr="001E2B86" w:rsidRDefault="005800D5" w:rsidP="00EE4CE1">
            <w:pPr>
              <w:keepNext/>
              <w:keepLines/>
              <w:spacing w:after="0"/>
              <w:jc w:val="center"/>
              <w:rPr>
                <w:rFonts w:ascii="Arial" w:hAnsi="Arial"/>
                <w:sz w:val="18"/>
              </w:rPr>
            </w:pPr>
            <w:bookmarkStart w:id="702" w:name="_MCCTEMPBM_CRPT23360634___4"/>
            <w:r w:rsidRPr="001E2B86">
              <w:rPr>
                <w:rFonts w:ascii="Arial" w:hAnsi="Arial"/>
                <w:sz w:val="18"/>
              </w:rPr>
              <w:t>-</w:t>
            </w:r>
            <w:bookmarkEnd w:id="702"/>
          </w:p>
        </w:tc>
      </w:tr>
      <w:tr w:rsidR="005800D5" w:rsidRPr="001E2B86" w14:paraId="78E1491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C6EA4" w14:textId="77777777" w:rsidR="005800D5" w:rsidRPr="001E2B86" w:rsidRDefault="005800D5" w:rsidP="00EE4CE1">
            <w:pPr>
              <w:keepNext/>
              <w:keepLines/>
              <w:spacing w:after="0"/>
              <w:rPr>
                <w:rFonts w:ascii="Arial" w:eastAsia="宋体" w:hAnsi="Arial"/>
                <w:b/>
                <w:i/>
                <w:sz w:val="18"/>
              </w:rPr>
            </w:pPr>
            <w:bookmarkStart w:id="703" w:name="_MCCTEMPBM_CRPT23360635___7"/>
            <w:bookmarkEnd w:id="701"/>
            <w:r w:rsidRPr="001E2B86">
              <w:rPr>
                <w:rFonts w:ascii="Arial" w:hAnsi="Arial"/>
                <w:b/>
                <w:i/>
                <w:sz w:val="18"/>
              </w:rPr>
              <w:t>drb-TypeSplit</w:t>
            </w:r>
          </w:p>
          <w:bookmarkEnd w:id="703"/>
          <w:p w14:paraId="7B2D947E" w14:textId="77777777" w:rsidR="005800D5" w:rsidRPr="001E2B86" w:rsidRDefault="005800D5" w:rsidP="00EE4CE1">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1EA69CFD" w14:textId="77777777" w:rsidR="005800D5" w:rsidRPr="001E2B86" w:rsidRDefault="005800D5" w:rsidP="00EE4CE1">
            <w:pPr>
              <w:pStyle w:val="TAL"/>
              <w:jc w:val="center"/>
            </w:pPr>
            <w:bookmarkStart w:id="704" w:name="_MCCTEMPBM_CRPT23360636___4"/>
            <w:r w:rsidRPr="001E2B86">
              <w:t>-</w:t>
            </w:r>
            <w:bookmarkEnd w:id="704"/>
          </w:p>
        </w:tc>
      </w:tr>
      <w:tr w:rsidR="005800D5" w:rsidRPr="001E2B86" w14:paraId="5CB463B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BDAD27" w14:textId="77777777" w:rsidR="005800D5" w:rsidRPr="001E2B86" w:rsidRDefault="005800D5" w:rsidP="00EE4CE1">
            <w:pPr>
              <w:pStyle w:val="TAL"/>
              <w:rPr>
                <w:b/>
                <w:i/>
              </w:rPr>
            </w:pPr>
            <w:r w:rsidRPr="001E2B86">
              <w:rPr>
                <w:b/>
                <w:i/>
              </w:rPr>
              <w:t>dtm</w:t>
            </w:r>
          </w:p>
          <w:p w14:paraId="08A89B32" w14:textId="77777777" w:rsidR="005800D5" w:rsidRPr="001E2B86" w:rsidRDefault="005800D5" w:rsidP="00EE4CE1">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756818A" w14:textId="77777777" w:rsidR="005800D5" w:rsidRPr="001E2B86" w:rsidRDefault="005800D5" w:rsidP="00EE4CE1">
            <w:pPr>
              <w:pStyle w:val="TAL"/>
              <w:jc w:val="center"/>
            </w:pPr>
            <w:bookmarkStart w:id="705" w:name="_MCCTEMPBM_CRPT23360637___4"/>
            <w:r w:rsidRPr="001E2B86">
              <w:t>-</w:t>
            </w:r>
            <w:bookmarkEnd w:id="705"/>
          </w:p>
        </w:tc>
      </w:tr>
      <w:tr w:rsidR="005800D5" w:rsidRPr="001E2B86" w14:paraId="672C9FB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619855" w14:textId="77777777" w:rsidR="005800D5" w:rsidRPr="001E2B86" w:rsidRDefault="005800D5" w:rsidP="00EE4CE1">
            <w:pPr>
              <w:pStyle w:val="TAL"/>
              <w:rPr>
                <w:b/>
                <w:i/>
              </w:rPr>
            </w:pPr>
            <w:r w:rsidRPr="001E2B86">
              <w:rPr>
                <w:b/>
                <w:i/>
              </w:rPr>
              <w:t>dummy</w:t>
            </w:r>
          </w:p>
          <w:p w14:paraId="2E1DA13D" w14:textId="77777777" w:rsidR="005800D5" w:rsidRPr="001E2B86" w:rsidRDefault="005800D5" w:rsidP="00EE4CE1">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41BF6904" w14:textId="77777777" w:rsidR="005800D5" w:rsidRPr="001E2B86" w:rsidRDefault="005800D5" w:rsidP="00EE4CE1">
            <w:pPr>
              <w:pStyle w:val="TAL"/>
              <w:jc w:val="center"/>
            </w:pPr>
            <w:bookmarkStart w:id="706" w:name="_MCCTEMPBM_CRPT23360638___4"/>
            <w:r w:rsidRPr="001E2B86">
              <w:t>-</w:t>
            </w:r>
            <w:bookmarkEnd w:id="706"/>
          </w:p>
        </w:tc>
      </w:tr>
      <w:tr w:rsidR="005800D5" w:rsidRPr="001E2B86" w14:paraId="14161A77"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5F7DA1E" w14:textId="77777777" w:rsidR="005800D5" w:rsidRPr="001E2B86" w:rsidRDefault="005800D5" w:rsidP="00EE4CE1">
            <w:pPr>
              <w:pStyle w:val="TAL"/>
              <w:rPr>
                <w:b/>
                <w:bCs/>
                <w:i/>
                <w:noProof/>
                <w:lang w:eastAsia="en-GB"/>
              </w:rPr>
            </w:pPr>
            <w:r w:rsidRPr="001E2B86">
              <w:rPr>
                <w:b/>
                <w:bCs/>
                <w:i/>
                <w:noProof/>
                <w:lang w:eastAsia="en-GB"/>
              </w:rPr>
              <w:t>earlyData-UP</w:t>
            </w:r>
          </w:p>
          <w:p w14:paraId="007771F1" w14:textId="77777777" w:rsidR="005800D5" w:rsidRPr="001E2B86" w:rsidRDefault="005800D5" w:rsidP="00EE4CE1">
            <w:pPr>
              <w:pStyle w:val="TAL"/>
              <w:rPr>
                <w:bCs/>
                <w:noProof/>
                <w:lang w:eastAsia="en-GB"/>
              </w:rPr>
            </w:pPr>
            <w:r w:rsidRPr="001E2B86">
              <w:t>Indicates whether the UE supports UP-</w:t>
            </w:r>
            <w:r w:rsidRPr="001E2B86">
              <w:rPr>
                <w:rFonts w:eastAsia="MS Mincho"/>
              </w:rPr>
              <w:t>EDT</w:t>
            </w:r>
            <w:r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015AD125" w14:textId="77777777" w:rsidR="005800D5" w:rsidRPr="001E2B86" w:rsidRDefault="005800D5" w:rsidP="00EE4CE1">
            <w:pPr>
              <w:pStyle w:val="TAL"/>
              <w:jc w:val="center"/>
              <w:rPr>
                <w:bCs/>
                <w:noProof/>
                <w:lang w:eastAsia="en-GB"/>
              </w:rPr>
            </w:pPr>
            <w:bookmarkStart w:id="707" w:name="_MCCTEMPBM_CRPT23360639___4"/>
            <w:r w:rsidRPr="001E2B86">
              <w:rPr>
                <w:bCs/>
                <w:noProof/>
                <w:lang w:eastAsia="en-GB"/>
              </w:rPr>
              <w:t>-</w:t>
            </w:r>
            <w:bookmarkEnd w:id="707"/>
          </w:p>
        </w:tc>
      </w:tr>
      <w:tr w:rsidR="005800D5" w:rsidRPr="001E2B86" w14:paraId="6066CC4E"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F01F1AD" w14:textId="77777777" w:rsidR="005800D5" w:rsidRPr="001E2B86" w:rsidRDefault="005800D5" w:rsidP="00EE4CE1">
            <w:pPr>
              <w:pStyle w:val="TAL"/>
              <w:rPr>
                <w:b/>
                <w:i/>
                <w:lang w:eastAsia="en-GB"/>
              </w:rPr>
            </w:pPr>
            <w:r w:rsidRPr="001E2B86">
              <w:rPr>
                <w:b/>
                <w:i/>
                <w:lang w:eastAsia="en-GB"/>
              </w:rPr>
              <w:t>earlyData-UP-5GC</w:t>
            </w:r>
          </w:p>
          <w:p w14:paraId="78A14C01" w14:textId="77777777" w:rsidR="005800D5" w:rsidRPr="001E2B86" w:rsidRDefault="005800D5" w:rsidP="00EE4CE1">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5EEDB5DD" w14:textId="77777777" w:rsidR="005800D5" w:rsidRPr="001E2B86" w:rsidRDefault="005800D5" w:rsidP="00EE4CE1">
            <w:pPr>
              <w:pStyle w:val="TAL"/>
              <w:jc w:val="center"/>
              <w:rPr>
                <w:bCs/>
                <w:noProof/>
                <w:lang w:eastAsia="en-GB"/>
              </w:rPr>
            </w:pPr>
            <w:bookmarkStart w:id="708" w:name="_MCCTEMPBM_CRPT23360640___4"/>
            <w:r w:rsidRPr="001E2B86">
              <w:rPr>
                <w:bCs/>
                <w:noProof/>
                <w:lang w:eastAsia="en-GB"/>
              </w:rPr>
              <w:t>-</w:t>
            </w:r>
            <w:bookmarkEnd w:id="708"/>
          </w:p>
        </w:tc>
      </w:tr>
      <w:tr w:rsidR="005800D5" w:rsidRPr="001E2B86" w14:paraId="7D84B048"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2B8B130" w14:textId="77777777" w:rsidR="005800D5" w:rsidRPr="001E2B86" w:rsidRDefault="005800D5" w:rsidP="00EE4CE1">
            <w:pPr>
              <w:pStyle w:val="TAL"/>
              <w:rPr>
                <w:b/>
                <w:bCs/>
                <w:i/>
                <w:noProof/>
                <w:lang w:eastAsia="en-GB"/>
              </w:rPr>
            </w:pPr>
            <w:r w:rsidRPr="001E2B86">
              <w:rPr>
                <w:b/>
                <w:bCs/>
                <w:i/>
                <w:noProof/>
                <w:lang w:eastAsia="en-GB"/>
              </w:rPr>
              <w:t>earlySecurityReactivation</w:t>
            </w:r>
          </w:p>
          <w:p w14:paraId="62726B02" w14:textId="77777777" w:rsidR="005800D5" w:rsidRPr="001E2B86" w:rsidRDefault="005800D5" w:rsidP="00EE4CE1">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5A800D22" w14:textId="77777777" w:rsidR="005800D5" w:rsidRPr="001E2B86" w:rsidRDefault="005800D5" w:rsidP="00EE4CE1">
            <w:pPr>
              <w:pStyle w:val="TAL"/>
              <w:jc w:val="center"/>
              <w:rPr>
                <w:bCs/>
                <w:noProof/>
                <w:lang w:eastAsia="en-GB"/>
              </w:rPr>
            </w:pPr>
            <w:bookmarkStart w:id="709" w:name="_MCCTEMPBM_CRPT23360641___4"/>
            <w:r w:rsidRPr="001E2B86">
              <w:rPr>
                <w:lang w:eastAsia="en-GB"/>
              </w:rPr>
              <w:t>-</w:t>
            </w:r>
            <w:bookmarkEnd w:id="709"/>
          </w:p>
        </w:tc>
      </w:tr>
      <w:tr w:rsidR="005800D5" w:rsidRPr="001E2B86" w14:paraId="306AD19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6BBFAD" w14:textId="77777777" w:rsidR="005800D5" w:rsidRPr="001E2B86" w:rsidRDefault="005800D5" w:rsidP="00EE4CE1">
            <w:pPr>
              <w:pStyle w:val="TAL"/>
              <w:rPr>
                <w:b/>
                <w:i/>
                <w:lang w:eastAsia="en-GB"/>
              </w:rPr>
            </w:pPr>
            <w:r w:rsidRPr="001E2B86">
              <w:rPr>
                <w:b/>
                <w:i/>
                <w:lang w:eastAsia="en-GB"/>
              </w:rPr>
              <w:t>e-CSFB-1XRTT</w:t>
            </w:r>
          </w:p>
          <w:p w14:paraId="4EA54410" w14:textId="77777777" w:rsidR="005800D5" w:rsidRPr="001E2B86" w:rsidDel="00C220DB" w:rsidRDefault="005800D5" w:rsidP="00EE4CE1">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3530E916" w14:textId="77777777" w:rsidR="005800D5" w:rsidRPr="001E2B86" w:rsidRDefault="005800D5" w:rsidP="00EE4CE1">
            <w:pPr>
              <w:pStyle w:val="TAL"/>
              <w:jc w:val="center"/>
              <w:rPr>
                <w:lang w:eastAsia="en-GB"/>
              </w:rPr>
            </w:pPr>
            <w:bookmarkStart w:id="710" w:name="_MCCTEMPBM_CRPT23360642___4"/>
            <w:r w:rsidRPr="001E2B86">
              <w:rPr>
                <w:lang w:eastAsia="en-GB"/>
              </w:rPr>
              <w:t>Yes</w:t>
            </w:r>
            <w:bookmarkEnd w:id="710"/>
          </w:p>
        </w:tc>
      </w:tr>
      <w:tr w:rsidR="005800D5" w:rsidRPr="001E2B86" w14:paraId="30CB50F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6D36A" w14:textId="77777777" w:rsidR="005800D5" w:rsidRPr="001E2B86" w:rsidRDefault="005800D5" w:rsidP="00EE4CE1">
            <w:pPr>
              <w:pStyle w:val="TAL"/>
              <w:rPr>
                <w:b/>
                <w:bCs/>
                <w:i/>
                <w:noProof/>
              </w:rPr>
            </w:pPr>
            <w:r w:rsidRPr="001E2B86">
              <w:rPr>
                <w:b/>
                <w:i/>
              </w:rPr>
              <w:t>e-CSFB-ConcPS-Mob1XRTT</w:t>
            </w:r>
          </w:p>
          <w:p w14:paraId="74194945" w14:textId="77777777" w:rsidR="005800D5" w:rsidRPr="001E2B86" w:rsidDel="00C220DB" w:rsidRDefault="005800D5" w:rsidP="00EE4CE1">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091CCC03" w14:textId="77777777" w:rsidR="005800D5" w:rsidRPr="001E2B86" w:rsidRDefault="005800D5" w:rsidP="00EE4CE1">
            <w:pPr>
              <w:pStyle w:val="TAL"/>
              <w:jc w:val="center"/>
            </w:pPr>
            <w:bookmarkStart w:id="711" w:name="_MCCTEMPBM_CRPT23360643___4"/>
            <w:r w:rsidRPr="001E2B86">
              <w:t>Y</w:t>
            </w:r>
            <w:r w:rsidRPr="001E2B86">
              <w:rPr>
                <w:lang w:eastAsia="en-GB"/>
              </w:rPr>
              <w:t>es</w:t>
            </w:r>
            <w:bookmarkEnd w:id="711"/>
          </w:p>
        </w:tc>
      </w:tr>
      <w:tr w:rsidR="005800D5" w:rsidRPr="001E2B86" w14:paraId="694F9BE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D6D85" w14:textId="77777777" w:rsidR="005800D5" w:rsidRPr="001E2B86" w:rsidRDefault="005800D5" w:rsidP="00EE4CE1">
            <w:pPr>
              <w:pStyle w:val="TAL"/>
              <w:rPr>
                <w:b/>
                <w:i/>
                <w:lang w:eastAsia="en-GB"/>
              </w:rPr>
            </w:pPr>
            <w:r w:rsidRPr="001E2B86">
              <w:rPr>
                <w:b/>
                <w:i/>
                <w:lang w:eastAsia="en-GB"/>
              </w:rPr>
              <w:lastRenderedPageBreak/>
              <w:t>e-CSFB-dual-1XRTT</w:t>
            </w:r>
          </w:p>
          <w:p w14:paraId="698F48BA" w14:textId="77777777" w:rsidR="005800D5" w:rsidRPr="001E2B86" w:rsidRDefault="005800D5" w:rsidP="00EE4CE1">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38E5F75E" w14:textId="77777777" w:rsidR="005800D5" w:rsidRPr="001E2B86" w:rsidRDefault="005800D5" w:rsidP="00EE4CE1">
            <w:pPr>
              <w:pStyle w:val="TAL"/>
              <w:jc w:val="center"/>
              <w:rPr>
                <w:lang w:eastAsia="en-GB"/>
              </w:rPr>
            </w:pPr>
            <w:bookmarkStart w:id="712" w:name="_MCCTEMPBM_CRPT23360644___4"/>
            <w:r w:rsidRPr="001E2B86">
              <w:rPr>
                <w:lang w:eastAsia="en-GB"/>
              </w:rPr>
              <w:t>Yes</w:t>
            </w:r>
            <w:bookmarkEnd w:id="712"/>
          </w:p>
        </w:tc>
      </w:tr>
      <w:tr w:rsidR="005800D5" w:rsidRPr="001E2B86" w14:paraId="0A01991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1DB794" w14:textId="77777777" w:rsidR="005800D5" w:rsidRPr="001E2B86" w:rsidRDefault="005800D5" w:rsidP="00EE4CE1">
            <w:pPr>
              <w:pStyle w:val="TAL"/>
              <w:rPr>
                <w:b/>
                <w:bCs/>
                <w:i/>
                <w:noProof/>
              </w:rPr>
            </w:pPr>
            <w:r w:rsidRPr="001E2B86">
              <w:rPr>
                <w:b/>
                <w:bCs/>
                <w:i/>
                <w:noProof/>
              </w:rPr>
              <w:t>e-HARQ-Pattern-FDD</w:t>
            </w:r>
          </w:p>
          <w:p w14:paraId="4518727F" w14:textId="77777777" w:rsidR="005800D5" w:rsidRPr="001E2B86" w:rsidRDefault="005800D5" w:rsidP="00EE4CE1">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55ED41C9" w14:textId="77777777" w:rsidR="005800D5" w:rsidRPr="001E2B86" w:rsidRDefault="005800D5" w:rsidP="00EE4CE1">
            <w:pPr>
              <w:pStyle w:val="TAL"/>
              <w:jc w:val="center"/>
              <w:rPr>
                <w:lang w:eastAsia="en-GB"/>
              </w:rPr>
            </w:pPr>
            <w:bookmarkStart w:id="713" w:name="_MCCTEMPBM_CRPT23360645___4"/>
            <w:r w:rsidRPr="001E2B86">
              <w:t>Yes</w:t>
            </w:r>
            <w:bookmarkEnd w:id="713"/>
          </w:p>
        </w:tc>
      </w:tr>
      <w:tr w:rsidR="005800D5" w:rsidRPr="001E2B86" w14:paraId="556F583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5A8508" w14:textId="77777777" w:rsidR="005800D5" w:rsidRPr="001E2B86" w:rsidRDefault="005800D5" w:rsidP="00EE4CE1">
            <w:pPr>
              <w:pStyle w:val="TAL"/>
              <w:rPr>
                <w:b/>
                <w:i/>
              </w:rPr>
            </w:pPr>
            <w:r w:rsidRPr="001E2B86">
              <w:rPr>
                <w:b/>
                <w:i/>
              </w:rPr>
              <w:t>ehc</w:t>
            </w:r>
          </w:p>
          <w:p w14:paraId="7DAE6BE7" w14:textId="77777777" w:rsidR="005800D5" w:rsidRPr="001E2B86" w:rsidRDefault="005800D5" w:rsidP="00EE4CE1">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276E819E" w14:textId="77777777" w:rsidR="005800D5" w:rsidRPr="001E2B86" w:rsidRDefault="005800D5" w:rsidP="00EE4CE1">
            <w:pPr>
              <w:pStyle w:val="TAL"/>
              <w:jc w:val="center"/>
            </w:pPr>
            <w:bookmarkStart w:id="714" w:name="_MCCTEMPBM_CRPT23360646___4"/>
            <w:r w:rsidRPr="001E2B86">
              <w:t>No</w:t>
            </w:r>
            <w:bookmarkEnd w:id="714"/>
          </w:p>
        </w:tc>
      </w:tr>
      <w:tr w:rsidR="005800D5" w:rsidRPr="001E2B86" w14:paraId="6B33147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95E87" w14:textId="77777777" w:rsidR="005800D5" w:rsidRPr="001E2B86" w:rsidRDefault="005800D5" w:rsidP="00EE4CE1">
            <w:pPr>
              <w:pStyle w:val="TAL"/>
              <w:rPr>
                <w:b/>
                <w:i/>
              </w:rPr>
            </w:pPr>
            <w:r w:rsidRPr="001E2B86">
              <w:rPr>
                <w:b/>
                <w:i/>
              </w:rPr>
              <w:t>eLCID-Support</w:t>
            </w:r>
          </w:p>
          <w:p w14:paraId="35CC1B43" w14:textId="77777777" w:rsidR="005800D5" w:rsidRPr="001E2B86" w:rsidRDefault="005800D5" w:rsidP="00EE4CE1">
            <w:pPr>
              <w:pStyle w:val="TAL"/>
              <w:rPr>
                <w:b/>
                <w:bCs/>
                <w:i/>
                <w:noProof/>
              </w:rPr>
            </w:pPr>
            <w:r w:rsidRPr="001E2B8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723EB859" w14:textId="77777777" w:rsidR="005800D5" w:rsidRPr="001E2B86" w:rsidRDefault="005800D5" w:rsidP="00EE4CE1">
            <w:pPr>
              <w:pStyle w:val="TAL"/>
              <w:jc w:val="center"/>
            </w:pPr>
            <w:bookmarkStart w:id="715" w:name="_MCCTEMPBM_CRPT23360647___4"/>
            <w:r w:rsidRPr="001E2B86">
              <w:t>-</w:t>
            </w:r>
            <w:bookmarkEnd w:id="715"/>
          </w:p>
        </w:tc>
      </w:tr>
      <w:tr w:rsidR="005800D5" w:rsidRPr="001E2B86" w14:paraId="1964613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A4BC86" w14:textId="77777777" w:rsidR="005800D5" w:rsidRPr="001E2B86" w:rsidRDefault="005800D5" w:rsidP="00EE4CE1">
            <w:pPr>
              <w:pStyle w:val="TAL"/>
              <w:rPr>
                <w:b/>
                <w:i/>
              </w:rPr>
            </w:pPr>
            <w:r w:rsidRPr="001E2B86">
              <w:rPr>
                <w:b/>
                <w:i/>
              </w:rPr>
              <w:t>emptyUnicastRegion</w:t>
            </w:r>
          </w:p>
          <w:p w14:paraId="47E1296F" w14:textId="77777777" w:rsidR="005800D5" w:rsidRPr="001E2B86" w:rsidRDefault="005800D5" w:rsidP="00EE4CE1">
            <w:pPr>
              <w:pStyle w:val="TAL"/>
              <w:rPr>
                <w:rFonts w:cs="Arial"/>
                <w:b/>
                <w:i/>
                <w:szCs w:val="18"/>
              </w:rPr>
            </w:pPr>
            <w:r w:rsidRPr="001E2B86">
              <w:rPr>
                <w:noProof/>
              </w:rPr>
              <w:t xml:space="preserve">Indicates whether the UE supports unicast reception in subframes with empty unicast control region as described in TS 36.213 [23] clause 12. This field can be included only if </w:t>
            </w:r>
            <w:r w:rsidRPr="001E2B86">
              <w:rPr>
                <w:i/>
              </w:rPr>
              <w:t>unicast-fembmsMixedSCell</w:t>
            </w:r>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23FF6F7A" w14:textId="77777777" w:rsidR="005800D5" w:rsidRPr="001E2B86" w:rsidRDefault="005800D5" w:rsidP="00EE4CE1">
            <w:pPr>
              <w:pStyle w:val="TAL"/>
              <w:jc w:val="center"/>
            </w:pPr>
            <w:bookmarkStart w:id="716" w:name="_MCCTEMPBM_CRPT23360648___4"/>
            <w:r w:rsidRPr="001E2B86">
              <w:t>No</w:t>
            </w:r>
            <w:bookmarkEnd w:id="716"/>
          </w:p>
        </w:tc>
      </w:tr>
      <w:tr w:rsidR="005800D5" w:rsidRPr="001E2B86" w14:paraId="74FBAC0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2D9F8" w14:textId="77777777" w:rsidR="005800D5" w:rsidRPr="001E2B86" w:rsidRDefault="005800D5" w:rsidP="00EE4CE1">
            <w:pPr>
              <w:pStyle w:val="TAL"/>
              <w:rPr>
                <w:b/>
                <w:i/>
                <w:kern w:val="2"/>
              </w:rPr>
            </w:pPr>
            <w:r w:rsidRPr="001E2B86">
              <w:rPr>
                <w:b/>
                <w:i/>
                <w:kern w:val="2"/>
              </w:rPr>
              <w:t>en-DC</w:t>
            </w:r>
          </w:p>
          <w:p w14:paraId="11A0C827" w14:textId="77777777" w:rsidR="005800D5" w:rsidRPr="001E2B86" w:rsidRDefault="005800D5" w:rsidP="00EE4CE1">
            <w:pPr>
              <w:pStyle w:val="TAL"/>
              <w:rPr>
                <w:rFonts w:eastAsia="宋体"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2B3777" w14:textId="77777777" w:rsidR="005800D5" w:rsidRPr="001E2B86" w:rsidRDefault="005800D5" w:rsidP="00EE4CE1">
            <w:pPr>
              <w:pStyle w:val="TAL"/>
              <w:jc w:val="center"/>
              <w:rPr>
                <w:rFonts w:eastAsia="宋体"/>
                <w:noProof/>
              </w:rPr>
            </w:pPr>
            <w:bookmarkStart w:id="717" w:name="_MCCTEMPBM_CRPT23360649___4"/>
            <w:r w:rsidRPr="001E2B86">
              <w:rPr>
                <w:rFonts w:eastAsia="宋体"/>
                <w:noProof/>
              </w:rPr>
              <w:t>-</w:t>
            </w:r>
            <w:bookmarkEnd w:id="717"/>
          </w:p>
        </w:tc>
      </w:tr>
      <w:tr w:rsidR="005800D5" w:rsidRPr="001E2B86" w14:paraId="0AD024F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0302D8" w14:textId="77777777" w:rsidR="005800D5" w:rsidRPr="001E2B86" w:rsidRDefault="005800D5" w:rsidP="00EE4CE1">
            <w:pPr>
              <w:keepNext/>
              <w:keepLines/>
              <w:spacing w:after="0"/>
              <w:rPr>
                <w:rFonts w:ascii="Arial" w:hAnsi="Arial" w:cs="Arial"/>
                <w:b/>
                <w:i/>
                <w:sz w:val="18"/>
                <w:szCs w:val="18"/>
              </w:rPr>
            </w:pPr>
            <w:bookmarkStart w:id="718" w:name="_MCCTEMPBM_CRPT23360650___7"/>
            <w:r w:rsidRPr="001E2B86">
              <w:rPr>
                <w:rFonts w:ascii="Arial" w:hAnsi="Arial" w:cs="Arial"/>
                <w:b/>
                <w:i/>
                <w:sz w:val="18"/>
                <w:szCs w:val="18"/>
              </w:rPr>
              <w:t>endingDwPTS</w:t>
            </w:r>
          </w:p>
          <w:bookmarkEnd w:id="718"/>
          <w:p w14:paraId="6C912029" w14:textId="77777777" w:rsidR="005800D5" w:rsidRPr="001E2B86" w:rsidRDefault="005800D5" w:rsidP="00EE4CE1">
            <w:pPr>
              <w:pStyle w:val="TAL"/>
              <w:rPr>
                <w:b/>
                <w:bCs/>
                <w:noProof/>
              </w:rPr>
            </w:pPr>
            <w:r w:rsidRPr="001E2B86">
              <w:t xml:space="preserve">Indicates whether the UE supports reception ending with a subframe occupied for a DwPTS-duration as described in TS 36.211 [21] and TS 36.213 </w:t>
            </w:r>
            <w:r w:rsidRPr="001E2B86">
              <w:rPr>
                <w:lang w:eastAsia="en-GB"/>
              </w:rPr>
              <w:t>[</w:t>
            </w:r>
            <w:r w:rsidRPr="001E2B86">
              <w:t>23</w:t>
            </w:r>
            <w:r w:rsidRPr="001E2B86">
              <w:rPr>
                <w:lang w:eastAsia="en-GB"/>
              </w:rPr>
              <w:t xml:space="preserve">].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68BC34D" w14:textId="77777777" w:rsidR="005800D5" w:rsidRPr="001E2B86" w:rsidRDefault="005800D5" w:rsidP="00EE4CE1">
            <w:pPr>
              <w:pStyle w:val="TAL"/>
              <w:jc w:val="center"/>
            </w:pPr>
            <w:bookmarkStart w:id="719" w:name="_MCCTEMPBM_CRPT23360651___4"/>
            <w:r w:rsidRPr="001E2B86">
              <w:t>-</w:t>
            </w:r>
            <w:bookmarkEnd w:id="719"/>
          </w:p>
        </w:tc>
      </w:tr>
      <w:tr w:rsidR="005800D5" w:rsidRPr="001E2B86" w14:paraId="6E8B3AA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5B4FF" w14:textId="77777777" w:rsidR="005800D5" w:rsidRPr="001E2B86" w:rsidRDefault="005800D5" w:rsidP="00EE4CE1">
            <w:pPr>
              <w:keepNext/>
              <w:keepLines/>
              <w:spacing w:after="0"/>
              <w:rPr>
                <w:rFonts w:ascii="Arial" w:hAnsi="Arial" w:cs="Arial"/>
                <w:b/>
                <w:i/>
                <w:sz w:val="18"/>
                <w:szCs w:val="18"/>
              </w:rPr>
            </w:pPr>
            <w:bookmarkStart w:id="720" w:name="_MCCTEMPBM_CRPT23360652___7"/>
            <w:r w:rsidRPr="001E2B86">
              <w:rPr>
                <w:rFonts w:ascii="Arial" w:hAnsi="Arial" w:cs="Arial"/>
                <w:b/>
                <w:i/>
                <w:sz w:val="18"/>
                <w:szCs w:val="18"/>
              </w:rPr>
              <w:t>Enhanced-4TxCodebook</w:t>
            </w:r>
          </w:p>
          <w:bookmarkEnd w:id="720"/>
          <w:p w14:paraId="379D821D" w14:textId="77777777" w:rsidR="005800D5" w:rsidRPr="001E2B86" w:rsidRDefault="005800D5" w:rsidP="00EE4CE1">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956688" w14:textId="77777777" w:rsidR="005800D5" w:rsidRPr="001E2B86" w:rsidRDefault="005800D5" w:rsidP="00EE4CE1">
            <w:pPr>
              <w:pStyle w:val="TAL"/>
              <w:jc w:val="center"/>
            </w:pPr>
            <w:bookmarkStart w:id="721" w:name="_MCCTEMPBM_CRPT23360653___4"/>
            <w:r w:rsidRPr="001E2B86">
              <w:rPr>
                <w:bCs/>
                <w:noProof/>
                <w:lang w:eastAsia="en-GB"/>
              </w:rPr>
              <w:t>No</w:t>
            </w:r>
            <w:bookmarkEnd w:id="721"/>
          </w:p>
        </w:tc>
      </w:tr>
      <w:tr w:rsidR="005800D5" w:rsidRPr="001E2B86" w14:paraId="7BA8B0E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5540C6" w14:textId="77777777" w:rsidR="005800D5" w:rsidRPr="001E2B86" w:rsidRDefault="005800D5" w:rsidP="00EE4CE1">
            <w:pPr>
              <w:pStyle w:val="TAL"/>
              <w:rPr>
                <w:b/>
                <w:i/>
                <w:noProof/>
                <w:lang w:eastAsia="en-GB"/>
              </w:rPr>
            </w:pPr>
            <w:r w:rsidRPr="001E2B86">
              <w:rPr>
                <w:b/>
                <w:i/>
                <w:noProof/>
                <w:lang w:eastAsia="en-GB"/>
              </w:rPr>
              <w:t>enhancedDualLayerTDD</w:t>
            </w:r>
          </w:p>
          <w:p w14:paraId="57A2E9BC" w14:textId="77777777" w:rsidR="005800D5" w:rsidRPr="001E2B86" w:rsidRDefault="005800D5" w:rsidP="00EE4CE1">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1FEDAA3D" w14:textId="77777777" w:rsidR="005800D5" w:rsidRPr="001E2B86" w:rsidRDefault="005800D5" w:rsidP="00EE4CE1">
            <w:pPr>
              <w:pStyle w:val="TAL"/>
              <w:jc w:val="center"/>
              <w:rPr>
                <w:noProof/>
                <w:lang w:eastAsia="en-GB"/>
              </w:rPr>
            </w:pPr>
            <w:bookmarkStart w:id="722" w:name="_MCCTEMPBM_CRPT23360654___4"/>
            <w:r w:rsidRPr="001E2B86">
              <w:rPr>
                <w:noProof/>
                <w:lang w:eastAsia="en-GB"/>
              </w:rPr>
              <w:t>-</w:t>
            </w:r>
            <w:bookmarkEnd w:id="722"/>
          </w:p>
        </w:tc>
      </w:tr>
      <w:tr w:rsidR="005800D5" w:rsidRPr="001E2B86" w14:paraId="34565F6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98CBAB" w14:textId="77777777" w:rsidR="005800D5" w:rsidRPr="001E2B86" w:rsidRDefault="005800D5" w:rsidP="00EE4CE1">
            <w:pPr>
              <w:pStyle w:val="TAL"/>
              <w:rPr>
                <w:b/>
                <w:i/>
                <w:noProof/>
                <w:lang w:eastAsia="en-GB"/>
              </w:rPr>
            </w:pPr>
            <w:r w:rsidRPr="001E2B86">
              <w:rPr>
                <w:b/>
                <w:i/>
                <w:noProof/>
                <w:lang w:eastAsia="en-GB"/>
              </w:rPr>
              <w:t>ePDCCH</w:t>
            </w:r>
          </w:p>
          <w:p w14:paraId="2DCA28ED" w14:textId="77777777" w:rsidR="005800D5" w:rsidRPr="001E2B86" w:rsidRDefault="005800D5" w:rsidP="00EE4CE1">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3F90E2B7" w14:textId="77777777" w:rsidR="005800D5" w:rsidRPr="001E2B86" w:rsidRDefault="005800D5" w:rsidP="00EE4CE1">
            <w:pPr>
              <w:pStyle w:val="TAL"/>
              <w:jc w:val="center"/>
              <w:rPr>
                <w:noProof/>
                <w:lang w:eastAsia="en-GB"/>
              </w:rPr>
            </w:pPr>
            <w:bookmarkStart w:id="723" w:name="_MCCTEMPBM_CRPT23360655___4"/>
            <w:r w:rsidRPr="001E2B86">
              <w:rPr>
                <w:noProof/>
                <w:lang w:eastAsia="en-GB"/>
              </w:rPr>
              <w:t>Yes</w:t>
            </w:r>
            <w:bookmarkEnd w:id="723"/>
          </w:p>
        </w:tc>
      </w:tr>
      <w:tr w:rsidR="005800D5" w:rsidRPr="001E2B86" w14:paraId="2F52B72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977D03" w14:textId="77777777" w:rsidR="005800D5" w:rsidRPr="001E2B86" w:rsidRDefault="005800D5" w:rsidP="00EE4CE1">
            <w:pPr>
              <w:pStyle w:val="TAL"/>
              <w:rPr>
                <w:b/>
                <w:i/>
                <w:noProof/>
                <w:lang w:eastAsia="en-GB"/>
              </w:rPr>
            </w:pPr>
            <w:r w:rsidRPr="001E2B86">
              <w:rPr>
                <w:b/>
                <w:i/>
                <w:noProof/>
                <w:lang w:eastAsia="en-GB"/>
              </w:rPr>
              <w:t>epdcch-SPT-differentCells</w:t>
            </w:r>
          </w:p>
          <w:p w14:paraId="7EA3C091" w14:textId="77777777" w:rsidR="005800D5" w:rsidRPr="001E2B86" w:rsidRDefault="005800D5" w:rsidP="00EE4CE1">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B1F6AD7" w14:textId="77777777" w:rsidR="005800D5" w:rsidRPr="001E2B86" w:rsidRDefault="005800D5" w:rsidP="00EE4CE1">
            <w:pPr>
              <w:pStyle w:val="TAL"/>
              <w:jc w:val="center"/>
              <w:rPr>
                <w:noProof/>
                <w:lang w:eastAsia="en-GB"/>
              </w:rPr>
            </w:pPr>
            <w:bookmarkStart w:id="724" w:name="_MCCTEMPBM_CRPT23360656___4"/>
            <w:r w:rsidRPr="001E2B86">
              <w:rPr>
                <w:noProof/>
                <w:lang w:eastAsia="en-GB"/>
              </w:rPr>
              <w:t>Yes</w:t>
            </w:r>
            <w:bookmarkEnd w:id="724"/>
          </w:p>
        </w:tc>
      </w:tr>
      <w:tr w:rsidR="005800D5" w:rsidRPr="001E2B86" w14:paraId="521D2CE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497FE1" w14:textId="77777777" w:rsidR="005800D5" w:rsidRPr="001E2B86" w:rsidRDefault="005800D5" w:rsidP="00EE4CE1">
            <w:pPr>
              <w:pStyle w:val="TAL"/>
              <w:rPr>
                <w:b/>
                <w:i/>
                <w:noProof/>
                <w:lang w:eastAsia="en-GB"/>
              </w:rPr>
            </w:pPr>
            <w:r w:rsidRPr="001E2B86">
              <w:rPr>
                <w:b/>
                <w:i/>
                <w:noProof/>
                <w:lang w:eastAsia="en-GB"/>
              </w:rPr>
              <w:t>epdcch-STTI-differentCells</w:t>
            </w:r>
          </w:p>
          <w:p w14:paraId="05BBA85E" w14:textId="77777777" w:rsidR="005800D5" w:rsidRPr="001E2B86" w:rsidRDefault="005800D5" w:rsidP="00EE4CE1">
            <w:pPr>
              <w:pStyle w:val="TAL"/>
              <w:rPr>
                <w:b/>
                <w:i/>
                <w:noProof/>
                <w:lang w:eastAsia="en-GB"/>
              </w:rPr>
            </w:pPr>
            <w:r w:rsidRPr="001E2B8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B36D885" w14:textId="77777777" w:rsidR="005800D5" w:rsidRPr="001E2B86" w:rsidRDefault="005800D5" w:rsidP="00EE4CE1">
            <w:pPr>
              <w:pStyle w:val="TAL"/>
              <w:jc w:val="center"/>
              <w:rPr>
                <w:noProof/>
                <w:lang w:eastAsia="en-GB"/>
              </w:rPr>
            </w:pPr>
            <w:bookmarkStart w:id="725" w:name="_MCCTEMPBM_CRPT23360657___4"/>
            <w:r w:rsidRPr="001E2B86">
              <w:rPr>
                <w:noProof/>
                <w:lang w:eastAsia="en-GB"/>
              </w:rPr>
              <w:t>Yes</w:t>
            </w:r>
            <w:bookmarkEnd w:id="725"/>
          </w:p>
        </w:tc>
      </w:tr>
      <w:tr w:rsidR="005800D5" w:rsidRPr="001E2B86" w14:paraId="3C3A384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505171" w14:textId="77777777" w:rsidR="005800D5" w:rsidRPr="001E2B86" w:rsidRDefault="005800D5" w:rsidP="00EE4CE1">
            <w:pPr>
              <w:pStyle w:val="TAL"/>
              <w:rPr>
                <w:b/>
                <w:i/>
                <w:noProof/>
                <w:lang w:eastAsia="en-GB"/>
              </w:rPr>
            </w:pPr>
            <w:r w:rsidRPr="001E2B86">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8512661" w14:textId="77777777" w:rsidR="005800D5" w:rsidRPr="001E2B86" w:rsidRDefault="005800D5" w:rsidP="00EE4CE1">
            <w:pPr>
              <w:pStyle w:val="TAL"/>
              <w:jc w:val="center"/>
              <w:rPr>
                <w:noProof/>
                <w:lang w:eastAsia="en-GB"/>
              </w:rPr>
            </w:pPr>
            <w:bookmarkStart w:id="726" w:name="_MCCTEMPBM_CRPT23360658___4"/>
            <w:r w:rsidRPr="001E2B86">
              <w:rPr>
                <w:noProof/>
                <w:lang w:eastAsia="en-GB"/>
              </w:rPr>
              <w:t>Y</w:t>
            </w:r>
            <w:r w:rsidRPr="001E2B86">
              <w:rPr>
                <w:lang w:eastAsia="en-GB"/>
              </w:rPr>
              <w:t>es</w:t>
            </w:r>
            <w:bookmarkEnd w:id="726"/>
          </w:p>
        </w:tc>
      </w:tr>
      <w:tr w:rsidR="005800D5" w:rsidRPr="001E2B86" w14:paraId="3E662F7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8D9186" w14:textId="77777777" w:rsidR="005800D5" w:rsidRPr="001E2B86" w:rsidRDefault="005800D5" w:rsidP="00EE4CE1">
            <w:pPr>
              <w:pStyle w:val="TAL"/>
              <w:rPr>
                <w:b/>
                <w:i/>
              </w:rPr>
            </w:pPr>
            <w:r w:rsidRPr="001E2B86">
              <w:rPr>
                <w:b/>
                <w:i/>
              </w:rPr>
              <w:t>e-RedirectionUTRA-TDD</w:t>
            </w:r>
          </w:p>
          <w:p w14:paraId="72148F14" w14:textId="77777777" w:rsidR="005800D5" w:rsidRPr="001E2B86" w:rsidRDefault="005800D5" w:rsidP="00EE4CE1">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r w:rsidRPr="001E2B86">
              <w:rPr>
                <w:i/>
                <w:iCs/>
                <w:lang w:eastAsia="en-GB"/>
              </w:rPr>
              <w:t>RRCConnectionRelease</w:t>
            </w:r>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19C1E476" w14:textId="77777777" w:rsidR="005800D5" w:rsidRPr="001E2B86" w:rsidRDefault="005800D5" w:rsidP="00EE4CE1">
            <w:pPr>
              <w:pStyle w:val="TAL"/>
              <w:jc w:val="center"/>
            </w:pPr>
            <w:bookmarkStart w:id="727" w:name="_MCCTEMPBM_CRPT23360659___4"/>
            <w:r w:rsidRPr="001E2B86">
              <w:t>Y</w:t>
            </w:r>
            <w:r w:rsidRPr="001E2B86">
              <w:rPr>
                <w:lang w:eastAsia="en-GB"/>
              </w:rPr>
              <w:t>es</w:t>
            </w:r>
            <w:bookmarkEnd w:id="727"/>
          </w:p>
        </w:tc>
      </w:tr>
      <w:tr w:rsidR="005800D5" w:rsidRPr="001E2B86" w14:paraId="06D98E8B"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372B89" w14:textId="77777777" w:rsidR="005800D5" w:rsidRPr="001E2B86" w:rsidRDefault="005800D5" w:rsidP="00EE4CE1">
            <w:pPr>
              <w:pStyle w:val="TAL"/>
              <w:rPr>
                <w:b/>
                <w:i/>
                <w:lang w:eastAsia="en-GB"/>
              </w:rPr>
            </w:pPr>
            <w:r w:rsidRPr="001E2B86">
              <w:rPr>
                <w:b/>
                <w:i/>
                <w:lang w:eastAsia="en-GB"/>
              </w:rPr>
              <w:t>etws-CMAS-RxInConnCE-ModeA, etws-CMAS-RxInConn</w:t>
            </w:r>
          </w:p>
          <w:p w14:paraId="6C8E2206" w14:textId="77777777" w:rsidR="005800D5" w:rsidRPr="001E2B86" w:rsidRDefault="005800D5" w:rsidP="00EE4CE1">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23BC38BE" w14:textId="77777777" w:rsidR="005800D5" w:rsidRPr="001E2B86" w:rsidRDefault="005800D5" w:rsidP="00EE4CE1">
            <w:pPr>
              <w:pStyle w:val="TAL"/>
              <w:jc w:val="center"/>
              <w:rPr>
                <w:bCs/>
                <w:noProof/>
                <w:lang w:eastAsia="en-GB"/>
              </w:rPr>
            </w:pPr>
            <w:bookmarkStart w:id="728" w:name="_MCCTEMPBM_CRPT23360660___4"/>
            <w:r w:rsidRPr="001E2B86">
              <w:rPr>
                <w:bCs/>
                <w:noProof/>
                <w:lang w:eastAsia="en-GB"/>
              </w:rPr>
              <w:t>-</w:t>
            </w:r>
            <w:bookmarkEnd w:id="728"/>
          </w:p>
        </w:tc>
      </w:tr>
      <w:tr w:rsidR="005800D5" w:rsidRPr="001E2B86" w14:paraId="0469B6A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3E22D7" w14:textId="77777777" w:rsidR="005800D5" w:rsidRPr="001E2B86" w:rsidRDefault="005800D5" w:rsidP="00EE4CE1">
            <w:pPr>
              <w:pStyle w:val="TAL"/>
              <w:rPr>
                <w:b/>
                <w:i/>
              </w:rPr>
            </w:pPr>
            <w:r w:rsidRPr="001E2B86">
              <w:rPr>
                <w:b/>
                <w:i/>
              </w:rPr>
              <w:t>eutra-5GC</w:t>
            </w:r>
          </w:p>
          <w:p w14:paraId="61CB82B9" w14:textId="77777777" w:rsidR="005800D5" w:rsidRPr="001E2B86" w:rsidRDefault="005800D5" w:rsidP="00EE4CE1">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5762CD45" w14:textId="77777777" w:rsidR="005800D5" w:rsidRPr="001E2B86" w:rsidRDefault="005800D5" w:rsidP="00EE4CE1">
            <w:pPr>
              <w:pStyle w:val="TAL"/>
              <w:jc w:val="center"/>
            </w:pPr>
            <w:bookmarkStart w:id="729" w:name="_MCCTEMPBM_CRPT23360661___4"/>
            <w:r w:rsidRPr="001E2B86">
              <w:t>Yes</w:t>
            </w:r>
            <w:bookmarkEnd w:id="729"/>
          </w:p>
        </w:tc>
      </w:tr>
      <w:tr w:rsidR="005800D5" w:rsidRPr="001E2B86" w14:paraId="15C361D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90A4F7" w14:textId="77777777" w:rsidR="005800D5" w:rsidRPr="001E2B86" w:rsidRDefault="005800D5" w:rsidP="00EE4CE1">
            <w:pPr>
              <w:pStyle w:val="TAL"/>
              <w:rPr>
                <w:b/>
                <w:i/>
              </w:rPr>
            </w:pPr>
            <w:r w:rsidRPr="001E2B86">
              <w:rPr>
                <w:b/>
                <w:i/>
              </w:rPr>
              <w:t>eutra-5GC-HO-ToNR-FDD-FR1</w:t>
            </w:r>
          </w:p>
          <w:p w14:paraId="56158D71" w14:textId="77777777" w:rsidR="005800D5" w:rsidRPr="001E2B86" w:rsidRDefault="005800D5" w:rsidP="00EE4CE1">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13E00F9B" w14:textId="77777777" w:rsidR="005800D5" w:rsidRPr="001E2B86" w:rsidRDefault="005800D5" w:rsidP="00EE4CE1">
            <w:pPr>
              <w:pStyle w:val="TAL"/>
              <w:jc w:val="center"/>
            </w:pPr>
            <w:bookmarkStart w:id="730" w:name="_MCCTEMPBM_CRPT23360662___4"/>
            <w:r w:rsidRPr="001E2B86">
              <w:t>Y</w:t>
            </w:r>
            <w:r w:rsidRPr="001E2B86">
              <w:rPr>
                <w:lang w:eastAsia="en-GB"/>
              </w:rPr>
              <w:t>es</w:t>
            </w:r>
            <w:bookmarkEnd w:id="730"/>
          </w:p>
        </w:tc>
      </w:tr>
      <w:tr w:rsidR="005800D5" w:rsidRPr="001E2B86" w14:paraId="3332F8F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D0EE3" w14:textId="77777777" w:rsidR="005800D5" w:rsidRPr="001E2B86" w:rsidRDefault="005800D5" w:rsidP="00EE4CE1">
            <w:pPr>
              <w:pStyle w:val="TAL"/>
              <w:rPr>
                <w:b/>
                <w:i/>
              </w:rPr>
            </w:pPr>
            <w:r w:rsidRPr="001E2B86">
              <w:rPr>
                <w:b/>
                <w:i/>
              </w:rPr>
              <w:t>eutra-5GC-HO-ToNR-TDD-FR1</w:t>
            </w:r>
          </w:p>
          <w:p w14:paraId="5580BA29" w14:textId="77777777" w:rsidR="005800D5" w:rsidRPr="001E2B86" w:rsidRDefault="005800D5" w:rsidP="00EE4CE1">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46728A5D" w14:textId="77777777" w:rsidR="005800D5" w:rsidRPr="001E2B86" w:rsidRDefault="005800D5" w:rsidP="00EE4CE1">
            <w:pPr>
              <w:pStyle w:val="TAL"/>
              <w:jc w:val="center"/>
            </w:pPr>
            <w:bookmarkStart w:id="731" w:name="_MCCTEMPBM_CRPT23360663___4"/>
            <w:r w:rsidRPr="001E2B86">
              <w:t>Y</w:t>
            </w:r>
            <w:r w:rsidRPr="001E2B86">
              <w:rPr>
                <w:lang w:eastAsia="en-GB"/>
              </w:rPr>
              <w:t>es</w:t>
            </w:r>
            <w:bookmarkEnd w:id="731"/>
          </w:p>
        </w:tc>
      </w:tr>
      <w:tr w:rsidR="005800D5" w:rsidRPr="001E2B86" w14:paraId="4989CC0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85D3C7" w14:textId="77777777" w:rsidR="005800D5" w:rsidRPr="001E2B86" w:rsidRDefault="005800D5" w:rsidP="00EE4CE1">
            <w:pPr>
              <w:pStyle w:val="TAL"/>
              <w:rPr>
                <w:b/>
                <w:i/>
              </w:rPr>
            </w:pPr>
            <w:r w:rsidRPr="001E2B86">
              <w:rPr>
                <w:b/>
                <w:i/>
              </w:rPr>
              <w:t>eutra-5GC-HO-ToNR-FDD-FR2</w:t>
            </w:r>
          </w:p>
          <w:p w14:paraId="3A1A4E0A" w14:textId="77777777" w:rsidR="005800D5" w:rsidRPr="001E2B86" w:rsidRDefault="005800D5" w:rsidP="00EE4CE1">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1E3099D2" w14:textId="77777777" w:rsidR="005800D5" w:rsidRPr="001E2B86" w:rsidRDefault="005800D5" w:rsidP="00EE4CE1">
            <w:pPr>
              <w:pStyle w:val="TAL"/>
              <w:jc w:val="center"/>
            </w:pPr>
            <w:bookmarkStart w:id="732" w:name="_MCCTEMPBM_CRPT23360664___4"/>
            <w:r w:rsidRPr="001E2B86">
              <w:t>Y</w:t>
            </w:r>
            <w:r w:rsidRPr="001E2B86">
              <w:rPr>
                <w:lang w:eastAsia="en-GB"/>
              </w:rPr>
              <w:t>es</w:t>
            </w:r>
            <w:bookmarkEnd w:id="732"/>
          </w:p>
        </w:tc>
      </w:tr>
      <w:tr w:rsidR="005800D5" w:rsidRPr="001E2B86" w14:paraId="5317BC1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641D7A" w14:textId="77777777" w:rsidR="005800D5" w:rsidRPr="001E2B86" w:rsidRDefault="005800D5" w:rsidP="00EE4CE1">
            <w:pPr>
              <w:pStyle w:val="TAL"/>
              <w:rPr>
                <w:b/>
                <w:i/>
              </w:rPr>
            </w:pPr>
            <w:r w:rsidRPr="001E2B86">
              <w:rPr>
                <w:b/>
                <w:i/>
              </w:rPr>
              <w:t>eutra-5GC-HO-ToNR-TDD-FR2</w:t>
            </w:r>
          </w:p>
          <w:p w14:paraId="09CBA65E" w14:textId="77777777" w:rsidR="005800D5" w:rsidRPr="001E2B86" w:rsidRDefault="005800D5" w:rsidP="00EE4CE1">
            <w:pPr>
              <w:pStyle w:val="TAL"/>
              <w:rPr>
                <w:b/>
                <w:i/>
              </w:rPr>
            </w:pPr>
            <w:r w:rsidRPr="001E2B86">
              <w:t>Indicates whether the UE supports handover from E-UTRA/5GC to NR TDD FR2-1.</w:t>
            </w:r>
          </w:p>
        </w:tc>
        <w:tc>
          <w:tcPr>
            <w:tcW w:w="830" w:type="dxa"/>
            <w:tcBorders>
              <w:top w:val="single" w:sz="4" w:space="0" w:color="808080"/>
              <w:left w:val="single" w:sz="4" w:space="0" w:color="808080"/>
              <w:bottom w:val="single" w:sz="4" w:space="0" w:color="808080"/>
              <w:right w:val="single" w:sz="4" w:space="0" w:color="808080"/>
            </w:tcBorders>
          </w:tcPr>
          <w:p w14:paraId="64BA1DD7" w14:textId="77777777" w:rsidR="005800D5" w:rsidRPr="001E2B86" w:rsidRDefault="005800D5" w:rsidP="00EE4CE1">
            <w:pPr>
              <w:pStyle w:val="TAL"/>
              <w:jc w:val="center"/>
            </w:pPr>
            <w:bookmarkStart w:id="733" w:name="_MCCTEMPBM_CRPT23360665___4"/>
            <w:r w:rsidRPr="001E2B86">
              <w:t>Y</w:t>
            </w:r>
            <w:r w:rsidRPr="001E2B86">
              <w:rPr>
                <w:lang w:eastAsia="en-GB"/>
              </w:rPr>
              <w:t>es</w:t>
            </w:r>
            <w:bookmarkEnd w:id="733"/>
          </w:p>
        </w:tc>
      </w:tr>
      <w:tr w:rsidR="005800D5" w:rsidRPr="001E2B86" w14:paraId="6EE5055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968E6C" w14:textId="77777777" w:rsidR="005800D5" w:rsidRPr="001E2B86" w:rsidRDefault="005800D5" w:rsidP="00EE4CE1">
            <w:pPr>
              <w:pStyle w:val="TAL"/>
              <w:rPr>
                <w:b/>
                <w:i/>
              </w:rPr>
            </w:pPr>
            <w:r w:rsidRPr="001E2B86">
              <w:rPr>
                <w:b/>
                <w:i/>
              </w:rPr>
              <w:t>eutra-5GC-HO-ToNR-TDD-FR2-2</w:t>
            </w:r>
          </w:p>
          <w:p w14:paraId="3AE2B28E" w14:textId="77777777" w:rsidR="005800D5" w:rsidRPr="001E2B86" w:rsidRDefault="005800D5" w:rsidP="00EE4CE1">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25E8CBF4" w14:textId="77777777" w:rsidR="005800D5" w:rsidRPr="001E2B86" w:rsidRDefault="005800D5" w:rsidP="00EE4CE1">
            <w:pPr>
              <w:pStyle w:val="TAL"/>
              <w:jc w:val="center"/>
            </w:pPr>
            <w:bookmarkStart w:id="734" w:name="_MCCTEMPBM_CRPT23360666___4"/>
            <w:r w:rsidRPr="001E2B86">
              <w:t>-</w:t>
            </w:r>
            <w:bookmarkEnd w:id="734"/>
          </w:p>
        </w:tc>
      </w:tr>
      <w:tr w:rsidR="005800D5" w:rsidRPr="001E2B86" w14:paraId="57262942"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630BA3B0" w14:textId="77777777" w:rsidR="005800D5" w:rsidRPr="001E2B86" w:rsidRDefault="005800D5" w:rsidP="00EE4CE1">
            <w:pPr>
              <w:pStyle w:val="TAL"/>
              <w:rPr>
                <w:b/>
                <w:i/>
              </w:rPr>
            </w:pPr>
            <w:r w:rsidRPr="001E2B86">
              <w:rPr>
                <w:b/>
                <w:i/>
              </w:rPr>
              <w:t>eutra-CGI-Reporting-ENDC</w:t>
            </w:r>
          </w:p>
          <w:p w14:paraId="50938E26" w14:textId="77777777" w:rsidR="005800D5" w:rsidRPr="001E2B86" w:rsidRDefault="005800D5" w:rsidP="00EE4CE1">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47C12145" w14:textId="77777777" w:rsidR="005800D5" w:rsidRPr="001E2B86" w:rsidRDefault="005800D5" w:rsidP="00EE4CE1">
            <w:pPr>
              <w:pStyle w:val="TAL"/>
              <w:jc w:val="center"/>
              <w:rPr>
                <w:bCs/>
                <w:noProof/>
              </w:rPr>
            </w:pPr>
            <w:bookmarkStart w:id="735" w:name="_MCCTEMPBM_CRPT23360667___4"/>
            <w:r w:rsidRPr="001E2B86">
              <w:rPr>
                <w:bCs/>
                <w:noProof/>
              </w:rPr>
              <w:t>Yes</w:t>
            </w:r>
            <w:bookmarkEnd w:id="735"/>
          </w:p>
        </w:tc>
      </w:tr>
      <w:tr w:rsidR="005800D5" w:rsidRPr="001E2B86" w14:paraId="7906D818"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6E09B6F8" w14:textId="77777777" w:rsidR="005800D5" w:rsidRPr="001E2B86" w:rsidRDefault="005800D5" w:rsidP="00EE4CE1">
            <w:pPr>
              <w:pStyle w:val="TAL"/>
              <w:rPr>
                <w:b/>
                <w:i/>
              </w:rPr>
            </w:pPr>
            <w:r w:rsidRPr="001E2B86">
              <w:rPr>
                <w:b/>
                <w:i/>
              </w:rPr>
              <w:lastRenderedPageBreak/>
              <w:t>eutra-CGI-Reporting-NEDC</w:t>
            </w:r>
          </w:p>
          <w:p w14:paraId="05BD3AD0" w14:textId="77777777" w:rsidR="005800D5" w:rsidRPr="001E2B86" w:rsidRDefault="005800D5" w:rsidP="00EE4CE1">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4785F4A2" w14:textId="77777777" w:rsidR="005800D5" w:rsidRPr="001E2B86" w:rsidRDefault="005800D5" w:rsidP="00EE4CE1">
            <w:pPr>
              <w:pStyle w:val="TAL"/>
              <w:jc w:val="center"/>
              <w:rPr>
                <w:bCs/>
                <w:noProof/>
              </w:rPr>
            </w:pPr>
            <w:bookmarkStart w:id="736" w:name="_MCCTEMPBM_CRPT23360668___4"/>
            <w:r w:rsidRPr="001E2B86">
              <w:rPr>
                <w:bCs/>
                <w:noProof/>
              </w:rPr>
              <w:t>Yes</w:t>
            </w:r>
            <w:bookmarkEnd w:id="736"/>
          </w:p>
        </w:tc>
      </w:tr>
      <w:tr w:rsidR="005800D5" w:rsidRPr="001E2B86" w14:paraId="519E68A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9D0A7B" w14:textId="77777777" w:rsidR="005800D5" w:rsidRPr="001E2B86" w:rsidRDefault="005800D5" w:rsidP="00EE4CE1">
            <w:pPr>
              <w:pStyle w:val="TAL"/>
              <w:rPr>
                <w:b/>
                <w:i/>
              </w:rPr>
            </w:pPr>
            <w:r w:rsidRPr="001E2B86">
              <w:rPr>
                <w:b/>
                <w:i/>
              </w:rPr>
              <w:t>eutra-EPC-HO-ToNR-FDD-FR1</w:t>
            </w:r>
          </w:p>
          <w:p w14:paraId="21A7CA9B" w14:textId="77777777" w:rsidR="005800D5" w:rsidRPr="001E2B86" w:rsidRDefault="005800D5" w:rsidP="00EE4CE1">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D145F72" w14:textId="77777777" w:rsidR="005800D5" w:rsidRPr="001E2B86" w:rsidRDefault="005800D5" w:rsidP="00EE4CE1">
            <w:pPr>
              <w:pStyle w:val="TAL"/>
              <w:jc w:val="center"/>
            </w:pPr>
            <w:bookmarkStart w:id="737" w:name="_MCCTEMPBM_CRPT23360669___4"/>
            <w:r w:rsidRPr="001E2B86">
              <w:t>Y</w:t>
            </w:r>
            <w:r w:rsidRPr="001E2B86">
              <w:rPr>
                <w:lang w:eastAsia="en-GB"/>
              </w:rPr>
              <w:t>es</w:t>
            </w:r>
            <w:bookmarkEnd w:id="737"/>
          </w:p>
        </w:tc>
      </w:tr>
      <w:tr w:rsidR="005800D5" w:rsidRPr="001E2B86" w14:paraId="32DC0D8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2209D7" w14:textId="77777777" w:rsidR="005800D5" w:rsidRPr="001E2B86" w:rsidRDefault="005800D5" w:rsidP="00EE4CE1">
            <w:pPr>
              <w:pStyle w:val="TAL"/>
              <w:rPr>
                <w:b/>
                <w:i/>
              </w:rPr>
            </w:pPr>
            <w:r w:rsidRPr="001E2B86">
              <w:rPr>
                <w:b/>
                <w:i/>
              </w:rPr>
              <w:t>eutra-EPC-HO-ToNR-TDD-FR1</w:t>
            </w:r>
          </w:p>
          <w:p w14:paraId="45E04CE7" w14:textId="77777777" w:rsidR="005800D5" w:rsidRPr="001E2B86" w:rsidRDefault="005800D5" w:rsidP="00EE4CE1">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48F324EA" w14:textId="77777777" w:rsidR="005800D5" w:rsidRPr="001E2B86" w:rsidRDefault="005800D5" w:rsidP="00EE4CE1">
            <w:pPr>
              <w:pStyle w:val="TAL"/>
              <w:jc w:val="center"/>
            </w:pPr>
            <w:bookmarkStart w:id="738" w:name="_MCCTEMPBM_CRPT23360670___4"/>
            <w:r w:rsidRPr="001E2B86">
              <w:t>Y</w:t>
            </w:r>
            <w:r w:rsidRPr="001E2B86">
              <w:rPr>
                <w:lang w:eastAsia="en-GB"/>
              </w:rPr>
              <w:t>es</w:t>
            </w:r>
            <w:bookmarkEnd w:id="738"/>
          </w:p>
        </w:tc>
      </w:tr>
      <w:tr w:rsidR="005800D5" w:rsidRPr="001E2B86" w14:paraId="5C3D912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000328" w14:textId="77777777" w:rsidR="005800D5" w:rsidRPr="001E2B86" w:rsidRDefault="005800D5" w:rsidP="00EE4CE1">
            <w:pPr>
              <w:pStyle w:val="TAL"/>
              <w:rPr>
                <w:b/>
                <w:i/>
              </w:rPr>
            </w:pPr>
            <w:r w:rsidRPr="001E2B86">
              <w:rPr>
                <w:b/>
                <w:i/>
              </w:rPr>
              <w:t>eutra-EPC-HO-ToNR-FDD-FR2</w:t>
            </w:r>
          </w:p>
          <w:p w14:paraId="7E85ECD2" w14:textId="77777777" w:rsidR="005800D5" w:rsidRPr="001E2B86" w:rsidRDefault="005800D5" w:rsidP="00EE4CE1">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2DB2594" w14:textId="77777777" w:rsidR="005800D5" w:rsidRPr="001E2B86" w:rsidRDefault="005800D5" w:rsidP="00EE4CE1">
            <w:pPr>
              <w:pStyle w:val="TAL"/>
              <w:jc w:val="center"/>
            </w:pPr>
            <w:bookmarkStart w:id="739" w:name="_MCCTEMPBM_CRPT23360671___4"/>
            <w:r w:rsidRPr="001E2B86">
              <w:t>Y</w:t>
            </w:r>
            <w:r w:rsidRPr="001E2B86">
              <w:rPr>
                <w:lang w:eastAsia="en-GB"/>
              </w:rPr>
              <w:t>es</w:t>
            </w:r>
            <w:bookmarkEnd w:id="739"/>
          </w:p>
        </w:tc>
      </w:tr>
      <w:tr w:rsidR="005800D5" w:rsidRPr="001E2B86" w14:paraId="144A638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F779A3" w14:textId="77777777" w:rsidR="005800D5" w:rsidRPr="001E2B86" w:rsidRDefault="005800D5" w:rsidP="00EE4CE1">
            <w:pPr>
              <w:pStyle w:val="TAL"/>
              <w:rPr>
                <w:b/>
                <w:i/>
              </w:rPr>
            </w:pPr>
            <w:r w:rsidRPr="001E2B86">
              <w:rPr>
                <w:b/>
                <w:i/>
              </w:rPr>
              <w:t>eutra-EPC-HO-ToNR-TDD-FR2</w:t>
            </w:r>
          </w:p>
          <w:p w14:paraId="71023994" w14:textId="77777777" w:rsidR="005800D5" w:rsidRPr="001E2B86" w:rsidRDefault="005800D5" w:rsidP="00EE4CE1">
            <w:pPr>
              <w:pStyle w:val="TAL"/>
              <w:rPr>
                <w:b/>
                <w:i/>
              </w:rPr>
            </w:pPr>
            <w:r w:rsidRPr="001E2B86">
              <w:t>Indicates whether the UE supports handover from E-UTRA/EPC to NR TDD FR2-1.</w:t>
            </w:r>
          </w:p>
        </w:tc>
        <w:tc>
          <w:tcPr>
            <w:tcW w:w="830" w:type="dxa"/>
            <w:tcBorders>
              <w:top w:val="single" w:sz="4" w:space="0" w:color="808080"/>
              <w:left w:val="single" w:sz="4" w:space="0" w:color="808080"/>
              <w:bottom w:val="single" w:sz="4" w:space="0" w:color="808080"/>
              <w:right w:val="single" w:sz="4" w:space="0" w:color="808080"/>
            </w:tcBorders>
          </w:tcPr>
          <w:p w14:paraId="7D67DB06" w14:textId="77777777" w:rsidR="005800D5" w:rsidRPr="001E2B86" w:rsidRDefault="005800D5" w:rsidP="00EE4CE1">
            <w:pPr>
              <w:pStyle w:val="TAL"/>
              <w:jc w:val="center"/>
            </w:pPr>
            <w:bookmarkStart w:id="740" w:name="_MCCTEMPBM_CRPT23360672___4"/>
            <w:r w:rsidRPr="001E2B86">
              <w:t>Y</w:t>
            </w:r>
            <w:r w:rsidRPr="001E2B86">
              <w:rPr>
                <w:lang w:eastAsia="en-GB"/>
              </w:rPr>
              <w:t>es</w:t>
            </w:r>
            <w:bookmarkEnd w:id="740"/>
          </w:p>
        </w:tc>
      </w:tr>
      <w:tr w:rsidR="005800D5" w:rsidRPr="001E2B86" w14:paraId="0D5CA81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D9E122" w14:textId="77777777" w:rsidR="005800D5" w:rsidRPr="001E2B86" w:rsidRDefault="005800D5" w:rsidP="00EE4CE1">
            <w:pPr>
              <w:pStyle w:val="TAL"/>
              <w:rPr>
                <w:b/>
                <w:i/>
              </w:rPr>
            </w:pPr>
            <w:r w:rsidRPr="001E2B86">
              <w:rPr>
                <w:b/>
                <w:i/>
              </w:rPr>
              <w:t>eutra-EPC-HO-ToNR-TDD-FR2-2</w:t>
            </w:r>
          </w:p>
          <w:p w14:paraId="359E7EB7" w14:textId="77777777" w:rsidR="005800D5" w:rsidRPr="001E2B86" w:rsidRDefault="005800D5" w:rsidP="00EE4CE1">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1C6FF026" w14:textId="77777777" w:rsidR="005800D5" w:rsidRPr="001E2B86" w:rsidRDefault="005800D5" w:rsidP="00EE4CE1">
            <w:pPr>
              <w:pStyle w:val="TAL"/>
              <w:jc w:val="center"/>
            </w:pPr>
            <w:bookmarkStart w:id="741" w:name="_MCCTEMPBM_CRPT23360673___4"/>
            <w:r w:rsidRPr="001E2B86">
              <w:t>-</w:t>
            </w:r>
            <w:bookmarkEnd w:id="741"/>
          </w:p>
        </w:tc>
      </w:tr>
      <w:tr w:rsidR="005800D5" w:rsidRPr="001E2B86" w14:paraId="55AD501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93C5E" w14:textId="77777777" w:rsidR="005800D5" w:rsidRPr="001E2B86" w:rsidRDefault="005800D5" w:rsidP="00EE4CE1">
            <w:pPr>
              <w:pStyle w:val="TAL"/>
              <w:rPr>
                <w:b/>
                <w:i/>
              </w:rPr>
            </w:pPr>
            <w:r w:rsidRPr="001E2B86">
              <w:rPr>
                <w:b/>
                <w:i/>
              </w:rPr>
              <w:t>eutra-EPC-HO-EUTRA-5GC</w:t>
            </w:r>
          </w:p>
          <w:p w14:paraId="157DBCF7" w14:textId="77777777" w:rsidR="005800D5" w:rsidRPr="001E2B86" w:rsidRDefault="005800D5" w:rsidP="00EE4CE1">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3C708E7" w14:textId="77777777" w:rsidR="005800D5" w:rsidRPr="001E2B86" w:rsidRDefault="005800D5" w:rsidP="00EE4CE1">
            <w:pPr>
              <w:pStyle w:val="TAL"/>
              <w:jc w:val="center"/>
            </w:pPr>
            <w:bookmarkStart w:id="742" w:name="_MCCTEMPBM_CRPT23360674___4"/>
            <w:r w:rsidRPr="001E2B86">
              <w:t>Y</w:t>
            </w:r>
            <w:r w:rsidRPr="001E2B86">
              <w:rPr>
                <w:lang w:eastAsia="en-GB"/>
              </w:rPr>
              <w:t>es</w:t>
            </w:r>
            <w:bookmarkEnd w:id="742"/>
          </w:p>
        </w:tc>
      </w:tr>
      <w:tr w:rsidR="005800D5" w:rsidRPr="001E2B86" w14:paraId="7456B5F5"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74E6A22D" w14:textId="77777777" w:rsidR="005800D5" w:rsidRPr="001E2B86" w:rsidRDefault="005800D5" w:rsidP="00EE4CE1">
            <w:pPr>
              <w:pStyle w:val="TAL"/>
              <w:rPr>
                <w:b/>
                <w:bCs/>
                <w:i/>
                <w:noProof/>
                <w:lang w:eastAsia="en-GB"/>
              </w:rPr>
            </w:pPr>
            <w:r w:rsidRPr="001E2B86">
              <w:rPr>
                <w:b/>
                <w:bCs/>
                <w:i/>
                <w:noProof/>
                <w:lang w:eastAsia="en-GB"/>
              </w:rPr>
              <w:t>eutra-IdleInactiveMeasurements</w:t>
            </w:r>
          </w:p>
          <w:p w14:paraId="4EE8830C" w14:textId="77777777" w:rsidR="005800D5" w:rsidRPr="001E2B86" w:rsidRDefault="005800D5" w:rsidP="00EE4CE1">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48F83003" w14:textId="77777777" w:rsidR="005800D5" w:rsidRPr="001E2B86" w:rsidRDefault="005800D5" w:rsidP="00EE4CE1">
            <w:pPr>
              <w:pStyle w:val="TAL"/>
              <w:jc w:val="center"/>
              <w:rPr>
                <w:bCs/>
                <w:noProof/>
              </w:rPr>
            </w:pPr>
            <w:bookmarkStart w:id="743" w:name="_MCCTEMPBM_CRPT23360675___4"/>
            <w:r w:rsidRPr="001E2B86">
              <w:rPr>
                <w:bCs/>
                <w:noProof/>
                <w:lang w:eastAsia="en-GB"/>
              </w:rPr>
              <w:t>No</w:t>
            </w:r>
            <w:bookmarkEnd w:id="743"/>
          </w:p>
        </w:tc>
      </w:tr>
      <w:tr w:rsidR="005800D5" w:rsidRPr="001E2B86" w14:paraId="6BC07B9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F7429" w14:textId="77777777" w:rsidR="005800D5" w:rsidRPr="001E2B86" w:rsidRDefault="005800D5" w:rsidP="00EE4CE1">
            <w:pPr>
              <w:pStyle w:val="TAL"/>
              <w:rPr>
                <w:b/>
                <w:i/>
              </w:rPr>
            </w:pPr>
            <w:r w:rsidRPr="001E2B86">
              <w:rPr>
                <w:b/>
                <w:i/>
              </w:rPr>
              <w:t>eutra-SI-AcquisitionForHO-ENDC</w:t>
            </w:r>
          </w:p>
          <w:p w14:paraId="436821FC" w14:textId="77777777" w:rsidR="005800D5" w:rsidRPr="001E2B86" w:rsidRDefault="005800D5" w:rsidP="00EE4CE1">
            <w:pPr>
              <w:pStyle w:val="TAL"/>
              <w:rPr>
                <w:b/>
                <w:i/>
              </w:rPr>
            </w:pPr>
            <w:r w:rsidRPr="001E2B86">
              <w:t>Indicates whether the UE supports, upon configuration of</w:t>
            </w:r>
            <w:r w:rsidRPr="001E2B86">
              <w:rPr>
                <w:i/>
                <w:iCs/>
              </w:rPr>
              <w:t xml:space="preserve"> si-RequestForHO</w:t>
            </w:r>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0CEC9944" w14:textId="77777777" w:rsidR="005800D5" w:rsidRPr="001E2B86" w:rsidRDefault="005800D5" w:rsidP="00EE4CE1">
            <w:pPr>
              <w:pStyle w:val="TAL"/>
              <w:jc w:val="center"/>
            </w:pPr>
            <w:bookmarkStart w:id="744" w:name="_MCCTEMPBM_CRPT23360676___4"/>
            <w:r w:rsidRPr="001E2B86">
              <w:t>Y</w:t>
            </w:r>
            <w:r w:rsidRPr="001E2B86">
              <w:rPr>
                <w:lang w:eastAsia="en-GB"/>
              </w:rPr>
              <w:t>es</w:t>
            </w:r>
            <w:bookmarkEnd w:id="744"/>
          </w:p>
        </w:tc>
      </w:tr>
      <w:tr w:rsidR="005800D5" w:rsidRPr="001E2B86" w14:paraId="46A07ED7" w14:textId="77777777" w:rsidTr="00EE4CE1">
        <w:trPr>
          <w:cantSplit/>
        </w:trPr>
        <w:tc>
          <w:tcPr>
            <w:tcW w:w="7825" w:type="dxa"/>
            <w:gridSpan w:val="2"/>
          </w:tcPr>
          <w:p w14:paraId="5251A73E" w14:textId="77777777" w:rsidR="005800D5" w:rsidRPr="001E2B86" w:rsidRDefault="005800D5" w:rsidP="00EE4CE1">
            <w:pPr>
              <w:pStyle w:val="TAL"/>
              <w:rPr>
                <w:b/>
                <w:bCs/>
                <w:i/>
                <w:noProof/>
                <w:lang w:eastAsia="en-GB"/>
              </w:rPr>
            </w:pPr>
            <w:r w:rsidRPr="001E2B86">
              <w:rPr>
                <w:b/>
                <w:bCs/>
                <w:i/>
                <w:noProof/>
                <w:lang w:eastAsia="en-GB"/>
              </w:rPr>
              <w:t>eventB2</w:t>
            </w:r>
          </w:p>
          <w:p w14:paraId="2189E4A5" w14:textId="77777777" w:rsidR="005800D5" w:rsidRPr="001E2B86" w:rsidRDefault="005800D5" w:rsidP="00EE4CE1">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42154FBB" w14:textId="77777777" w:rsidR="005800D5" w:rsidRPr="001E2B86" w:rsidRDefault="005800D5" w:rsidP="00EE4CE1">
            <w:pPr>
              <w:pStyle w:val="TAL"/>
              <w:jc w:val="center"/>
              <w:rPr>
                <w:bCs/>
                <w:noProof/>
                <w:lang w:eastAsia="en-GB"/>
              </w:rPr>
            </w:pPr>
            <w:bookmarkStart w:id="745" w:name="_MCCTEMPBM_CRPT23360677___4"/>
            <w:r w:rsidRPr="001E2B86">
              <w:rPr>
                <w:bCs/>
                <w:noProof/>
                <w:lang w:eastAsia="en-GB"/>
              </w:rPr>
              <w:t>-</w:t>
            </w:r>
            <w:bookmarkEnd w:id="745"/>
          </w:p>
        </w:tc>
      </w:tr>
      <w:tr w:rsidR="005800D5" w:rsidRPr="001E2B86" w14:paraId="4D1A0431" w14:textId="77777777" w:rsidTr="00EE4CE1">
        <w:trPr>
          <w:cantSplit/>
        </w:trPr>
        <w:tc>
          <w:tcPr>
            <w:tcW w:w="7825" w:type="dxa"/>
            <w:gridSpan w:val="2"/>
          </w:tcPr>
          <w:p w14:paraId="162EEA01" w14:textId="77777777" w:rsidR="005800D5" w:rsidRPr="001E2B86" w:rsidRDefault="005800D5" w:rsidP="00EE4CE1">
            <w:pPr>
              <w:pStyle w:val="TAL"/>
              <w:rPr>
                <w:b/>
                <w:bCs/>
                <w:i/>
                <w:iCs/>
              </w:rPr>
            </w:pPr>
            <w:r w:rsidRPr="001E2B86">
              <w:rPr>
                <w:b/>
                <w:bCs/>
                <w:i/>
                <w:iCs/>
              </w:rPr>
              <w:t>eventD1-MeasReportTrigger</w:t>
            </w:r>
          </w:p>
          <w:p w14:paraId="20D3F16C" w14:textId="77777777" w:rsidR="005800D5" w:rsidRPr="001E2B86" w:rsidRDefault="005800D5" w:rsidP="00EE4CE1">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7DE17387" w14:textId="77777777" w:rsidR="005800D5" w:rsidRPr="001E2B86" w:rsidRDefault="005800D5" w:rsidP="00EE4CE1">
            <w:pPr>
              <w:pStyle w:val="TAL"/>
              <w:jc w:val="center"/>
              <w:rPr>
                <w:bCs/>
                <w:noProof/>
                <w:lang w:eastAsia="en-GB"/>
              </w:rPr>
            </w:pPr>
            <w:bookmarkStart w:id="746" w:name="_MCCTEMPBM_CRPT23360678___4"/>
            <w:r w:rsidRPr="001E2B86">
              <w:rPr>
                <w:bCs/>
                <w:noProof/>
                <w:lang w:eastAsia="en-GB"/>
              </w:rPr>
              <w:t>-</w:t>
            </w:r>
            <w:bookmarkEnd w:id="746"/>
          </w:p>
        </w:tc>
      </w:tr>
      <w:tr w:rsidR="005800D5" w:rsidRPr="001E2B86" w14:paraId="0879ACEF" w14:textId="77777777" w:rsidTr="00EE4CE1">
        <w:trPr>
          <w:cantSplit/>
        </w:trPr>
        <w:tc>
          <w:tcPr>
            <w:tcW w:w="7825" w:type="dxa"/>
            <w:gridSpan w:val="2"/>
          </w:tcPr>
          <w:p w14:paraId="7A1FB945" w14:textId="77777777" w:rsidR="005800D5" w:rsidRPr="001E2B86" w:rsidRDefault="005800D5" w:rsidP="00EE4CE1">
            <w:pPr>
              <w:pStyle w:val="TAL"/>
              <w:rPr>
                <w:b/>
                <w:bCs/>
                <w:i/>
                <w:iCs/>
              </w:rPr>
            </w:pPr>
            <w:r w:rsidRPr="001E2B86">
              <w:rPr>
                <w:b/>
                <w:bCs/>
                <w:i/>
                <w:iCs/>
              </w:rPr>
              <w:t>eventD2-MeasReportTrigger</w:t>
            </w:r>
          </w:p>
          <w:p w14:paraId="2E13745E" w14:textId="77777777" w:rsidR="005800D5" w:rsidRPr="001E2B86" w:rsidRDefault="005800D5" w:rsidP="00EE4CE1">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3B640DFE" w14:textId="77777777" w:rsidR="005800D5" w:rsidRPr="001E2B86" w:rsidRDefault="005800D5" w:rsidP="00EE4CE1">
            <w:pPr>
              <w:pStyle w:val="TAL"/>
              <w:jc w:val="center"/>
              <w:rPr>
                <w:bCs/>
                <w:noProof/>
                <w:lang w:eastAsia="en-GB"/>
              </w:rPr>
            </w:pPr>
            <w:bookmarkStart w:id="747" w:name="_MCCTEMPBM_CRPT23360679___4"/>
            <w:r w:rsidRPr="001E2B86">
              <w:rPr>
                <w:bCs/>
                <w:noProof/>
                <w:lang w:eastAsia="en-GB"/>
              </w:rPr>
              <w:t>-</w:t>
            </w:r>
            <w:bookmarkEnd w:id="747"/>
          </w:p>
        </w:tc>
      </w:tr>
      <w:tr w:rsidR="005800D5" w:rsidRPr="001E2B86" w14:paraId="0AB159CA" w14:textId="77777777" w:rsidTr="00EE4CE1">
        <w:trPr>
          <w:cantSplit/>
        </w:trPr>
        <w:tc>
          <w:tcPr>
            <w:tcW w:w="7825" w:type="dxa"/>
            <w:gridSpan w:val="2"/>
          </w:tcPr>
          <w:p w14:paraId="3EEBF044" w14:textId="77777777" w:rsidR="005800D5" w:rsidRPr="001E2B86" w:rsidRDefault="005800D5" w:rsidP="00EE4CE1">
            <w:pPr>
              <w:pStyle w:val="TAL"/>
              <w:rPr>
                <w:b/>
                <w:bCs/>
                <w:i/>
                <w:iCs/>
              </w:rPr>
            </w:pPr>
            <w:r w:rsidRPr="001E2B86">
              <w:rPr>
                <w:b/>
                <w:bCs/>
                <w:i/>
                <w:iCs/>
              </w:rPr>
              <w:t>extendedBand-n77</w:t>
            </w:r>
          </w:p>
          <w:p w14:paraId="7C6D3751" w14:textId="77777777" w:rsidR="005800D5" w:rsidRPr="001E2B86" w:rsidRDefault="005800D5" w:rsidP="00EE4CE1">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04F01DBC" w14:textId="77777777" w:rsidR="005800D5" w:rsidRPr="001E2B86" w:rsidRDefault="005800D5" w:rsidP="00EE4CE1">
            <w:pPr>
              <w:pStyle w:val="TAL"/>
              <w:jc w:val="center"/>
              <w:rPr>
                <w:bCs/>
                <w:noProof/>
                <w:lang w:eastAsia="en-GB"/>
              </w:rPr>
            </w:pPr>
            <w:bookmarkStart w:id="748" w:name="_MCCTEMPBM_CRPT23360680___4"/>
            <w:r w:rsidRPr="001E2B86">
              <w:rPr>
                <w:bCs/>
                <w:noProof/>
                <w:lang w:eastAsia="en-GB"/>
              </w:rPr>
              <w:t>-</w:t>
            </w:r>
            <w:bookmarkEnd w:id="748"/>
          </w:p>
        </w:tc>
      </w:tr>
      <w:tr w:rsidR="005800D5" w:rsidRPr="001E2B86" w14:paraId="1A6A408D" w14:textId="77777777" w:rsidTr="00EE4CE1">
        <w:trPr>
          <w:cantSplit/>
        </w:trPr>
        <w:tc>
          <w:tcPr>
            <w:tcW w:w="7825" w:type="dxa"/>
            <w:gridSpan w:val="2"/>
          </w:tcPr>
          <w:p w14:paraId="50CE5F77" w14:textId="77777777" w:rsidR="005800D5" w:rsidRPr="001E2B86" w:rsidRDefault="005800D5" w:rsidP="00EE4CE1">
            <w:pPr>
              <w:keepNext/>
              <w:keepLines/>
              <w:spacing w:after="0"/>
              <w:rPr>
                <w:rFonts w:ascii="Arial" w:hAnsi="Arial"/>
                <w:b/>
                <w:i/>
                <w:sz w:val="18"/>
              </w:rPr>
            </w:pPr>
            <w:bookmarkStart w:id="749" w:name="_MCCTEMPBM_CRPT23360681___7"/>
            <w:r w:rsidRPr="001E2B86">
              <w:rPr>
                <w:rFonts w:ascii="Arial" w:hAnsi="Arial"/>
                <w:b/>
                <w:i/>
                <w:sz w:val="18"/>
              </w:rPr>
              <w:t>extendedBand-n77-2</w:t>
            </w:r>
          </w:p>
          <w:bookmarkEnd w:id="749"/>
          <w:p w14:paraId="18314434" w14:textId="77777777" w:rsidR="005800D5" w:rsidRPr="001E2B86" w:rsidRDefault="005800D5" w:rsidP="00EE4CE1">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35124EEA" w14:textId="77777777" w:rsidR="005800D5" w:rsidRPr="001E2B86" w:rsidRDefault="005800D5" w:rsidP="00EE4CE1">
            <w:pPr>
              <w:pStyle w:val="TAL"/>
              <w:jc w:val="center"/>
              <w:rPr>
                <w:bCs/>
                <w:noProof/>
                <w:lang w:eastAsia="en-GB"/>
              </w:rPr>
            </w:pPr>
            <w:bookmarkStart w:id="750" w:name="_MCCTEMPBM_CRPT23360682___4"/>
            <w:r w:rsidRPr="001E2B86">
              <w:t>-</w:t>
            </w:r>
            <w:bookmarkEnd w:id="750"/>
          </w:p>
        </w:tc>
      </w:tr>
      <w:tr w:rsidR="005800D5" w:rsidRPr="001E2B86" w14:paraId="364A115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B1705" w14:textId="77777777" w:rsidR="005800D5" w:rsidRPr="001E2B86" w:rsidRDefault="005800D5" w:rsidP="00EE4CE1">
            <w:pPr>
              <w:pStyle w:val="TAL"/>
              <w:rPr>
                <w:b/>
                <w:bCs/>
                <w:i/>
                <w:iCs/>
              </w:rPr>
            </w:pPr>
            <w:r w:rsidRPr="001E2B86">
              <w:rPr>
                <w:b/>
                <w:bCs/>
                <w:i/>
                <w:iCs/>
              </w:rPr>
              <w:t>extendedFreqPriorities</w:t>
            </w:r>
          </w:p>
          <w:p w14:paraId="6AEF04B0" w14:textId="77777777" w:rsidR="005800D5" w:rsidRPr="001E2B86" w:rsidRDefault="005800D5" w:rsidP="00EE4CE1">
            <w:pPr>
              <w:pStyle w:val="TAL"/>
              <w:rPr>
                <w:b/>
                <w:i/>
              </w:rPr>
            </w:pPr>
            <w:r w:rsidRPr="001E2B86">
              <w:t xml:space="preserve">Indicates whether the UE supports extended E-UTRA frequency priorities indicated by </w:t>
            </w:r>
            <w:r w:rsidRPr="001E2B86">
              <w:rPr>
                <w:i/>
              </w:rPr>
              <w:t>cellReselectionSubPriority</w:t>
            </w:r>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E93C71A" w14:textId="77777777" w:rsidR="005800D5" w:rsidRPr="001E2B86" w:rsidRDefault="005800D5" w:rsidP="00EE4CE1">
            <w:pPr>
              <w:pStyle w:val="TAL"/>
              <w:jc w:val="center"/>
            </w:pPr>
            <w:bookmarkStart w:id="751" w:name="_MCCTEMPBM_CRPT23360683___4"/>
            <w:r w:rsidRPr="001E2B86">
              <w:t>-</w:t>
            </w:r>
            <w:bookmarkEnd w:id="751"/>
          </w:p>
        </w:tc>
      </w:tr>
      <w:tr w:rsidR="005800D5" w:rsidRPr="001E2B86" w14:paraId="74E5782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87981C" w14:textId="77777777" w:rsidR="005800D5" w:rsidRPr="001E2B86" w:rsidRDefault="005800D5" w:rsidP="00EE4CE1">
            <w:pPr>
              <w:pStyle w:val="TAL"/>
              <w:rPr>
                <w:b/>
                <w:i/>
              </w:rPr>
            </w:pPr>
            <w:r w:rsidRPr="001E2B86">
              <w:rPr>
                <w:b/>
                <w:i/>
              </w:rPr>
              <w:t>extendedLCID-Duplication</w:t>
            </w:r>
          </w:p>
          <w:p w14:paraId="36E346C9" w14:textId="77777777" w:rsidR="005800D5" w:rsidRPr="001E2B86" w:rsidRDefault="005800D5" w:rsidP="00EE4CE1">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481F53FA" w14:textId="77777777" w:rsidR="005800D5" w:rsidRPr="001E2B86" w:rsidRDefault="005800D5" w:rsidP="00EE4CE1">
            <w:pPr>
              <w:pStyle w:val="TAL"/>
              <w:jc w:val="center"/>
            </w:pPr>
            <w:bookmarkStart w:id="752" w:name="_MCCTEMPBM_CRPT23360684___4"/>
            <w:r w:rsidRPr="001E2B86">
              <w:t>-</w:t>
            </w:r>
            <w:bookmarkEnd w:id="752"/>
          </w:p>
        </w:tc>
      </w:tr>
      <w:tr w:rsidR="005800D5" w:rsidRPr="001E2B86" w14:paraId="211C4C2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407F2A" w14:textId="77777777" w:rsidR="005800D5" w:rsidRPr="001E2B86" w:rsidRDefault="005800D5" w:rsidP="00EE4CE1">
            <w:pPr>
              <w:pStyle w:val="TAL"/>
              <w:rPr>
                <w:b/>
                <w:i/>
              </w:rPr>
            </w:pPr>
            <w:r w:rsidRPr="001E2B86">
              <w:rPr>
                <w:b/>
                <w:i/>
              </w:rPr>
              <w:t>extendedLongDRX</w:t>
            </w:r>
          </w:p>
          <w:p w14:paraId="1F5B2AE1" w14:textId="77777777" w:rsidR="005800D5" w:rsidRPr="001E2B86" w:rsidRDefault="005800D5" w:rsidP="00EE4CE1">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0788AB32" w14:textId="77777777" w:rsidR="005800D5" w:rsidRPr="001E2B86" w:rsidRDefault="005800D5" w:rsidP="00EE4CE1">
            <w:pPr>
              <w:pStyle w:val="TAL"/>
              <w:jc w:val="center"/>
              <w:rPr>
                <w:bCs/>
                <w:noProof/>
              </w:rPr>
            </w:pPr>
            <w:bookmarkStart w:id="753" w:name="_MCCTEMPBM_CRPT23360685___4"/>
            <w:r w:rsidRPr="001E2B86">
              <w:rPr>
                <w:bCs/>
                <w:noProof/>
              </w:rPr>
              <w:t>-</w:t>
            </w:r>
            <w:bookmarkEnd w:id="753"/>
          </w:p>
        </w:tc>
      </w:tr>
      <w:tr w:rsidR="005800D5" w:rsidRPr="001E2B86" w14:paraId="45B1A673" w14:textId="77777777" w:rsidTr="00EE4CE1">
        <w:tc>
          <w:tcPr>
            <w:tcW w:w="7825" w:type="dxa"/>
            <w:gridSpan w:val="2"/>
            <w:tcBorders>
              <w:top w:val="single" w:sz="4" w:space="0" w:color="808080"/>
              <w:left w:val="single" w:sz="4" w:space="0" w:color="808080"/>
              <w:bottom w:val="single" w:sz="4" w:space="0" w:color="808080"/>
              <w:right w:val="single" w:sz="4" w:space="0" w:color="808080"/>
            </w:tcBorders>
            <w:hideMark/>
          </w:tcPr>
          <w:p w14:paraId="55A1FD02" w14:textId="77777777" w:rsidR="005800D5" w:rsidRPr="001E2B86" w:rsidRDefault="005800D5" w:rsidP="00EE4CE1">
            <w:pPr>
              <w:pStyle w:val="TAL"/>
              <w:rPr>
                <w:b/>
                <w:i/>
              </w:rPr>
            </w:pPr>
            <w:r w:rsidRPr="001E2B86">
              <w:rPr>
                <w:b/>
                <w:i/>
              </w:rPr>
              <w:t>extendedMAC-LengthField</w:t>
            </w:r>
          </w:p>
          <w:p w14:paraId="42742033" w14:textId="77777777" w:rsidR="005800D5" w:rsidRPr="001E2B86" w:rsidRDefault="005800D5" w:rsidP="00EE4CE1">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7C0422A2" w14:textId="77777777" w:rsidR="005800D5" w:rsidRPr="001E2B86" w:rsidRDefault="005800D5" w:rsidP="00EE4CE1">
            <w:pPr>
              <w:pStyle w:val="TAL"/>
              <w:jc w:val="center"/>
            </w:pPr>
            <w:bookmarkStart w:id="754" w:name="_MCCTEMPBM_CRPT23360686___4"/>
            <w:r w:rsidRPr="001E2B86">
              <w:rPr>
                <w:bCs/>
                <w:noProof/>
                <w:lang w:eastAsia="en-GB"/>
              </w:rPr>
              <w:t>-</w:t>
            </w:r>
            <w:bookmarkEnd w:id="754"/>
          </w:p>
        </w:tc>
      </w:tr>
      <w:tr w:rsidR="005800D5" w:rsidRPr="001E2B86" w14:paraId="576E4FE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B5E85" w14:textId="77777777" w:rsidR="005800D5" w:rsidRPr="001E2B86" w:rsidRDefault="005800D5" w:rsidP="00EE4CE1">
            <w:pPr>
              <w:keepNext/>
              <w:keepLines/>
              <w:spacing w:after="0"/>
              <w:rPr>
                <w:rFonts w:ascii="Arial" w:hAnsi="Arial" w:cs="Arial"/>
                <w:b/>
                <w:i/>
                <w:sz w:val="18"/>
                <w:szCs w:val="18"/>
              </w:rPr>
            </w:pPr>
            <w:bookmarkStart w:id="755" w:name="_MCCTEMPBM_CRPT23360687___7"/>
            <w:r w:rsidRPr="001E2B86">
              <w:rPr>
                <w:rFonts w:ascii="Arial" w:hAnsi="Arial" w:cs="Arial"/>
                <w:b/>
                <w:i/>
                <w:sz w:val="18"/>
                <w:szCs w:val="18"/>
              </w:rPr>
              <w:t>extendedMaxMeasId</w:t>
            </w:r>
          </w:p>
          <w:bookmarkEnd w:id="755"/>
          <w:p w14:paraId="2575FEDE" w14:textId="77777777" w:rsidR="005800D5" w:rsidRPr="001E2B86" w:rsidRDefault="005800D5" w:rsidP="00EE4CE1">
            <w:pPr>
              <w:pStyle w:val="TAL"/>
              <w:rPr>
                <w:b/>
                <w:i/>
              </w:rPr>
            </w:pPr>
            <w:r w:rsidRPr="001E2B86">
              <w:rPr>
                <w:lang w:eastAsia="en-GB"/>
              </w:rPr>
              <w:t xml:space="preserve">Indicates whether the UE supports extended number of measurement identies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ABF495D" w14:textId="77777777" w:rsidR="005800D5" w:rsidRPr="001E2B86" w:rsidRDefault="005800D5" w:rsidP="00EE4CE1">
            <w:pPr>
              <w:pStyle w:val="TAL"/>
              <w:jc w:val="center"/>
            </w:pPr>
            <w:bookmarkStart w:id="756" w:name="_MCCTEMPBM_CRPT23360688___4"/>
            <w:r w:rsidRPr="001E2B86">
              <w:rPr>
                <w:bCs/>
                <w:noProof/>
                <w:lang w:eastAsia="en-GB"/>
              </w:rPr>
              <w:t>No</w:t>
            </w:r>
            <w:bookmarkEnd w:id="756"/>
          </w:p>
        </w:tc>
      </w:tr>
      <w:tr w:rsidR="005800D5" w:rsidRPr="001E2B86" w14:paraId="77B32C9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BFF99" w14:textId="77777777" w:rsidR="005800D5" w:rsidRPr="001E2B86" w:rsidRDefault="005800D5" w:rsidP="00EE4CE1">
            <w:pPr>
              <w:keepNext/>
              <w:keepLines/>
              <w:spacing w:after="0"/>
              <w:rPr>
                <w:rFonts w:ascii="Arial" w:hAnsi="Arial" w:cs="Arial"/>
                <w:b/>
                <w:i/>
                <w:sz w:val="18"/>
                <w:szCs w:val="18"/>
              </w:rPr>
            </w:pPr>
            <w:bookmarkStart w:id="757" w:name="_MCCTEMPBM_CRPT23360689___7"/>
            <w:r w:rsidRPr="001E2B86">
              <w:rPr>
                <w:rFonts w:ascii="Arial" w:hAnsi="Arial" w:cs="Arial"/>
                <w:b/>
                <w:i/>
                <w:sz w:val="18"/>
                <w:szCs w:val="18"/>
              </w:rPr>
              <w:lastRenderedPageBreak/>
              <w:t>extendedMaxObjectId</w:t>
            </w:r>
          </w:p>
          <w:bookmarkEnd w:id="757"/>
          <w:p w14:paraId="078970A5" w14:textId="77777777" w:rsidR="005800D5" w:rsidRPr="001E2B86" w:rsidRDefault="005800D5" w:rsidP="00EE4CE1">
            <w:pPr>
              <w:pStyle w:val="TAL"/>
              <w:rPr>
                <w:rFonts w:cs="Arial"/>
                <w:b/>
                <w:i/>
                <w:szCs w:val="18"/>
              </w:rPr>
            </w:pPr>
            <w:r w:rsidRPr="001E2B86">
              <w:rPr>
                <w:lang w:eastAsia="en-GB"/>
              </w:rPr>
              <w:t xml:space="preserve">Indicates whether the UE supports extended number of measurement object identies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B3182C" w14:textId="77777777" w:rsidR="005800D5" w:rsidRPr="001E2B86" w:rsidRDefault="005800D5" w:rsidP="00EE4CE1">
            <w:pPr>
              <w:pStyle w:val="TAL"/>
              <w:jc w:val="center"/>
              <w:rPr>
                <w:bCs/>
                <w:noProof/>
                <w:lang w:eastAsia="en-GB"/>
              </w:rPr>
            </w:pPr>
            <w:bookmarkStart w:id="758" w:name="_MCCTEMPBM_CRPT23360690___4"/>
            <w:r w:rsidRPr="001E2B86">
              <w:rPr>
                <w:bCs/>
                <w:noProof/>
              </w:rPr>
              <w:t>No</w:t>
            </w:r>
            <w:bookmarkEnd w:id="758"/>
          </w:p>
        </w:tc>
      </w:tr>
      <w:tr w:rsidR="005800D5" w:rsidRPr="001E2B86" w14:paraId="3ED2E38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2B08A" w14:textId="77777777" w:rsidR="005800D5" w:rsidRPr="001E2B86" w:rsidRDefault="005800D5" w:rsidP="00EE4CE1">
            <w:pPr>
              <w:pStyle w:val="TAL"/>
              <w:rPr>
                <w:b/>
                <w:i/>
                <w:lang w:eastAsia="ko-KR"/>
              </w:rPr>
            </w:pPr>
            <w:r w:rsidRPr="001E2B86">
              <w:rPr>
                <w:b/>
                <w:i/>
              </w:rPr>
              <w:t>extendedNumberOfDRBs</w:t>
            </w:r>
          </w:p>
          <w:p w14:paraId="5AFB7892" w14:textId="77777777" w:rsidR="005800D5" w:rsidRPr="001E2B86" w:rsidRDefault="005800D5" w:rsidP="00EE4CE1">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7C4D5C17" w14:textId="77777777" w:rsidR="005800D5" w:rsidRPr="001E2B86" w:rsidRDefault="005800D5" w:rsidP="00EE4CE1">
            <w:pPr>
              <w:pStyle w:val="TAL"/>
              <w:jc w:val="center"/>
              <w:rPr>
                <w:bCs/>
                <w:noProof/>
                <w:lang w:eastAsia="ko-KR"/>
              </w:rPr>
            </w:pPr>
            <w:bookmarkStart w:id="759" w:name="_MCCTEMPBM_CRPT23360691___4"/>
            <w:r w:rsidRPr="001E2B86">
              <w:rPr>
                <w:bCs/>
                <w:noProof/>
                <w:lang w:eastAsia="ko-KR"/>
              </w:rPr>
              <w:t>-</w:t>
            </w:r>
            <w:bookmarkEnd w:id="759"/>
          </w:p>
        </w:tc>
      </w:tr>
      <w:tr w:rsidR="005800D5" w:rsidRPr="001E2B86" w14:paraId="7C2B60F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E9D29" w14:textId="77777777" w:rsidR="005800D5" w:rsidRPr="001E2B86" w:rsidRDefault="005800D5" w:rsidP="00EE4CE1">
            <w:pPr>
              <w:pStyle w:val="TAL"/>
              <w:rPr>
                <w:b/>
                <w:i/>
              </w:rPr>
            </w:pPr>
            <w:r w:rsidRPr="001E2B86">
              <w:rPr>
                <w:b/>
                <w:i/>
              </w:rPr>
              <w:t>extendedPollByte</w:t>
            </w:r>
          </w:p>
          <w:p w14:paraId="1D900ACF" w14:textId="77777777" w:rsidR="005800D5" w:rsidRPr="001E2B86" w:rsidRDefault="005800D5" w:rsidP="00EE4CE1">
            <w:pPr>
              <w:keepNext/>
              <w:keepLines/>
              <w:spacing w:after="0"/>
              <w:rPr>
                <w:rFonts w:ascii="Arial" w:hAnsi="Arial" w:cs="Arial"/>
                <w:b/>
                <w:i/>
                <w:sz w:val="18"/>
                <w:szCs w:val="18"/>
              </w:rPr>
            </w:pPr>
            <w:bookmarkStart w:id="760" w:name="_MCCTEMPBM_CRPT23360692___7"/>
            <w:r w:rsidRPr="001E2B86">
              <w:rPr>
                <w:rFonts w:ascii="Arial" w:hAnsi="Arial"/>
                <w:sz w:val="18"/>
                <w:lang w:eastAsia="en-GB"/>
              </w:rPr>
              <w:t xml:space="preserve">Indicates whether the UE supports extended pollByte values as defined by </w:t>
            </w:r>
            <w:r w:rsidRPr="001E2B86">
              <w:rPr>
                <w:rFonts w:ascii="Arial" w:hAnsi="Arial"/>
                <w:i/>
                <w:sz w:val="18"/>
                <w:lang w:eastAsia="en-GB"/>
              </w:rPr>
              <w:t>pollByte-r14</w:t>
            </w:r>
            <w:r w:rsidRPr="001E2B86">
              <w:rPr>
                <w:rFonts w:ascii="Arial" w:hAnsi="Arial"/>
                <w:sz w:val="18"/>
                <w:lang w:eastAsia="en-GB"/>
              </w:rPr>
              <w:t>.</w:t>
            </w:r>
            <w:bookmarkEnd w:id="760"/>
          </w:p>
        </w:tc>
        <w:tc>
          <w:tcPr>
            <w:tcW w:w="830" w:type="dxa"/>
            <w:tcBorders>
              <w:top w:val="single" w:sz="4" w:space="0" w:color="808080"/>
              <w:left w:val="single" w:sz="4" w:space="0" w:color="808080"/>
              <w:bottom w:val="single" w:sz="4" w:space="0" w:color="808080"/>
              <w:right w:val="single" w:sz="4" w:space="0" w:color="808080"/>
            </w:tcBorders>
          </w:tcPr>
          <w:p w14:paraId="39FB63AB" w14:textId="77777777" w:rsidR="005800D5" w:rsidRPr="001E2B86" w:rsidRDefault="005800D5" w:rsidP="00EE4CE1">
            <w:pPr>
              <w:pStyle w:val="TAL"/>
              <w:jc w:val="center"/>
              <w:rPr>
                <w:bCs/>
                <w:noProof/>
              </w:rPr>
            </w:pPr>
            <w:bookmarkStart w:id="761" w:name="_MCCTEMPBM_CRPT23360693___4"/>
            <w:r w:rsidRPr="001E2B86">
              <w:rPr>
                <w:bCs/>
                <w:noProof/>
              </w:rPr>
              <w:t>-</w:t>
            </w:r>
            <w:bookmarkEnd w:id="761"/>
          </w:p>
        </w:tc>
      </w:tr>
      <w:tr w:rsidR="005800D5" w:rsidRPr="001E2B86" w14:paraId="0E71B9D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351A96" w14:textId="77777777" w:rsidR="005800D5" w:rsidRPr="001E2B86" w:rsidRDefault="005800D5" w:rsidP="00EE4CE1">
            <w:pPr>
              <w:keepNext/>
              <w:keepLines/>
              <w:spacing w:after="0"/>
              <w:rPr>
                <w:rFonts w:ascii="Arial" w:hAnsi="Arial"/>
                <w:b/>
                <w:i/>
                <w:sz w:val="18"/>
              </w:rPr>
            </w:pPr>
            <w:bookmarkStart w:id="762" w:name="_MCCTEMPBM_CRPT23360694___7"/>
            <w:r w:rsidRPr="001E2B86">
              <w:rPr>
                <w:rFonts w:ascii="Arial" w:hAnsi="Arial"/>
                <w:b/>
                <w:i/>
                <w:sz w:val="18"/>
              </w:rPr>
              <w:t>extended-RLC-LI-Field</w:t>
            </w:r>
          </w:p>
          <w:bookmarkEnd w:id="762"/>
          <w:p w14:paraId="3B49C163" w14:textId="77777777" w:rsidR="005800D5" w:rsidRPr="001E2B86" w:rsidRDefault="005800D5" w:rsidP="00EE4CE1">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178CC517" w14:textId="77777777" w:rsidR="005800D5" w:rsidRPr="001E2B86" w:rsidRDefault="005800D5" w:rsidP="00EE4CE1">
            <w:pPr>
              <w:pStyle w:val="TAL"/>
              <w:jc w:val="center"/>
            </w:pPr>
            <w:bookmarkStart w:id="763" w:name="_MCCTEMPBM_CRPT23360695___4"/>
            <w:r w:rsidRPr="001E2B86">
              <w:rPr>
                <w:bCs/>
                <w:noProof/>
                <w:lang w:eastAsia="en-GB"/>
              </w:rPr>
              <w:t>-</w:t>
            </w:r>
            <w:bookmarkEnd w:id="763"/>
          </w:p>
        </w:tc>
      </w:tr>
      <w:tr w:rsidR="005800D5" w:rsidRPr="001E2B86" w14:paraId="71FBEC5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2D5E1" w14:textId="77777777" w:rsidR="005800D5" w:rsidRPr="001E2B86" w:rsidRDefault="005800D5" w:rsidP="00EE4CE1">
            <w:pPr>
              <w:keepNext/>
              <w:keepLines/>
              <w:spacing w:after="0"/>
              <w:rPr>
                <w:rFonts w:ascii="Arial" w:hAnsi="Arial"/>
                <w:b/>
                <w:i/>
                <w:sz w:val="18"/>
              </w:rPr>
            </w:pPr>
            <w:bookmarkStart w:id="764" w:name="_MCCTEMPBM_CRPT23360696___7" w:colFirst="0" w:colLast="0"/>
            <w:r w:rsidRPr="001E2B86">
              <w:rPr>
                <w:rFonts w:ascii="Arial" w:hAnsi="Arial"/>
                <w:b/>
                <w:i/>
                <w:sz w:val="18"/>
              </w:rPr>
              <w:t>extendedRLC-SN-SO-Field</w:t>
            </w:r>
          </w:p>
          <w:p w14:paraId="6E03E6BC"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26B7BDDF" w14:textId="77777777" w:rsidR="005800D5" w:rsidRPr="001E2B86" w:rsidRDefault="005800D5" w:rsidP="00EE4CE1">
            <w:pPr>
              <w:keepNext/>
              <w:keepLines/>
              <w:spacing w:after="0"/>
              <w:jc w:val="center"/>
              <w:rPr>
                <w:rFonts w:ascii="Arial" w:hAnsi="Arial"/>
                <w:bCs/>
                <w:noProof/>
                <w:sz w:val="18"/>
              </w:rPr>
            </w:pPr>
            <w:bookmarkStart w:id="765" w:name="_MCCTEMPBM_CRPT23360697___4"/>
            <w:r w:rsidRPr="001E2B86">
              <w:rPr>
                <w:rFonts w:ascii="Arial" w:hAnsi="Arial"/>
                <w:bCs/>
                <w:noProof/>
                <w:sz w:val="18"/>
              </w:rPr>
              <w:t>-</w:t>
            </w:r>
            <w:bookmarkEnd w:id="765"/>
          </w:p>
        </w:tc>
      </w:tr>
      <w:tr w:rsidR="005800D5" w:rsidRPr="001E2B86" w14:paraId="7BF0343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71874" w14:textId="77777777" w:rsidR="005800D5" w:rsidRPr="001E2B86" w:rsidRDefault="005800D5" w:rsidP="00EE4CE1">
            <w:pPr>
              <w:keepNext/>
              <w:keepLines/>
              <w:spacing w:after="0"/>
              <w:rPr>
                <w:rFonts w:ascii="Arial" w:hAnsi="Arial"/>
                <w:b/>
                <w:i/>
                <w:kern w:val="2"/>
                <w:sz w:val="18"/>
              </w:rPr>
            </w:pPr>
            <w:bookmarkStart w:id="766" w:name="_MCCTEMPBM_CRPT23360698___7"/>
            <w:bookmarkEnd w:id="764"/>
            <w:r w:rsidRPr="001E2B86">
              <w:rPr>
                <w:rFonts w:ascii="Arial" w:hAnsi="Arial"/>
                <w:b/>
                <w:i/>
                <w:kern w:val="2"/>
                <w:sz w:val="18"/>
              </w:rPr>
              <w:t>extendedRSRQ-LowerRange</w:t>
            </w:r>
          </w:p>
          <w:bookmarkEnd w:id="766"/>
          <w:p w14:paraId="6D61F95F" w14:textId="77777777" w:rsidR="005800D5" w:rsidRPr="001E2B86" w:rsidRDefault="005800D5" w:rsidP="00EE4CE1">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2A8AC8B" w14:textId="77777777" w:rsidR="005800D5" w:rsidRPr="001E2B86" w:rsidRDefault="005800D5" w:rsidP="00EE4CE1">
            <w:pPr>
              <w:pStyle w:val="TAL"/>
              <w:jc w:val="center"/>
              <w:rPr>
                <w:bCs/>
                <w:noProof/>
                <w:lang w:eastAsia="en-GB"/>
              </w:rPr>
            </w:pPr>
            <w:bookmarkStart w:id="767" w:name="_MCCTEMPBM_CRPT23360699___4"/>
            <w:r w:rsidRPr="001E2B86">
              <w:rPr>
                <w:bCs/>
                <w:noProof/>
                <w:kern w:val="2"/>
              </w:rPr>
              <w:t>No</w:t>
            </w:r>
            <w:bookmarkEnd w:id="767"/>
          </w:p>
        </w:tc>
      </w:tr>
      <w:tr w:rsidR="005800D5" w:rsidRPr="001E2B86" w14:paraId="3DAB5966" w14:textId="77777777" w:rsidTr="00EE4CE1">
        <w:trPr>
          <w:cantSplit/>
        </w:trPr>
        <w:tc>
          <w:tcPr>
            <w:tcW w:w="7825" w:type="dxa"/>
            <w:gridSpan w:val="2"/>
            <w:tcBorders>
              <w:bottom w:val="single" w:sz="4" w:space="0" w:color="808080"/>
            </w:tcBorders>
          </w:tcPr>
          <w:p w14:paraId="491065D8" w14:textId="77777777" w:rsidR="005800D5" w:rsidRPr="001E2B86" w:rsidRDefault="005800D5" w:rsidP="00EE4CE1">
            <w:pPr>
              <w:keepNext/>
              <w:keepLines/>
              <w:spacing w:after="0"/>
              <w:rPr>
                <w:rFonts w:ascii="Arial" w:hAnsi="Arial"/>
                <w:b/>
                <w:bCs/>
                <w:i/>
                <w:noProof/>
                <w:sz w:val="18"/>
              </w:rPr>
            </w:pPr>
            <w:bookmarkStart w:id="768" w:name="_MCCTEMPBM_CRPT23360700___7" w:colFirst="0" w:colLast="0"/>
            <w:r w:rsidRPr="001E2B86">
              <w:rPr>
                <w:rFonts w:ascii="Arial" w:hAnsi="Arial"/>
                <w:b/>
                <w:bCs/>
                <w:i/>
                <w:noProof/>
                <w:sz w:val="18"/>
              </w:rPr>
              <w:t>fdd-HARQ-TimingTDD</w:t>
            </w:r>
          </w:p>
          <w:p w14:paraId="151FE21E" w14:textId="77777777" w:rsidR="005800D5" w:rsidRPr="001E2B86" w:rsidRDefault="005800D5" w:rsidP="00EE4CE1">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33259CA" w14:textId="77777777" w:rsidR="005800D5" w:rsidRPr="001E2B86" w:rsidRDefault="005800D5" w:rsidP="00EE4CE1">
            <w:pPr>
              <w:keepNext/>
              <w:keepLines/>
              <w:spacing w:after="0"/>
              <w:jc w:val="center"/>
              <w:rPr>
                <w:rFonts w:ascii="Arial" w:hAnsi="Arial"/>
                <w:bCs/>
                <w:noProof/>
                <w:sz w:val="18"/>
              </w:rPr>
            </w:pPr>
            <w:bookmarkStart w:id="769" w:name="_MCCTEMPBM_CRPT23360701___4"/>
            <w:r w:rsidRPr="001E2B86">
              <w:rPr>
                <w:rFonts w:ascii="Arial" w:hAnsi="Arial"/>
                <w:bCs/>
                <w:noProof/>
                <w:sz w:val="18"/>
              </w:rPr>
              <w:t>Yes</w:t>
            </w:r>
            <w:bookmarkEnd w:id="769"/>
          </w:p>
        </w:tc>
      </w:tr>
      <w:bookmarkEnd w:id="768"/>
      <w:tr w:rsidR="005800D5" w:rsidRPr="001E2B86" w14:paraId="6A3AAE6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916EAD" w14:textId="77777777" w:rsidR="005800D5" w:rsidRPr="001E2B86" w:rsidRDefault="005800D5" w:rsidP="00EE4CE1">
            <w:pPr>
              <w:pStyle w:val="TAL"/>
              <w:rPr>
                <w:b/>
                <w:bCs/>
                <w:i/>
                <w:noProof/>
                <w:lang w:eastAsia="en-GB"/>
              </w:rPr>
            </w:pPr>
            <w:r w:rsidRPr="001E2B86">
              <w:rPr>
                <w:b/>
                <w:bCs/>
                <w:i/>
                <w:noProof/>
                <w:lang w:eastAsia="en-GB"/>
              </w:rPr>
              <w:t>featureGroupIndicators, featureGroupIndRel9Add, featureGroupIndRel10</w:t>
            </w:r>
          </w:p>
          <w:p w14:paraId="734FE4C5" w14:textId="77777777" w:rsidR="005800D5" w:rsidRPr="001E2B86" w:rsidDel="00C220DB" w:rsidRDefault="005800D5" w:rsidP="00EE4CE1">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085892" w14:textId="77777777" w:rsidR="005800D5" w:rsidRPr="001E2B86" w:rsidRDefault="005800D5" w:rsidP="00EE4CE1">
            <w:pPr>
              <w:pStyle w:val="TAL"/>
              <w:jc w:val="center"/>
              <w:rPr>
                <w:bCs/>
                <w:noProof/>
                <w:lang w:eastAsia="en-GB"/>
              </w:rPr>
            </w:pPr>
            <w:bookmarkStart w:id="770" w:name="_MCCTEMPBM_CRPT23360702___4"/>
            <w:r w:rsidRPr="001E2B86">
              <w:rPr>
                <w:bCs/>
                <w:noProof/>
                <w:lang w:eastAsia="en-GB"/>
              </w:rPr>
              <w:t>Y</w:t>
            </w:r>
            <w:r w:rsidRPr="001E2B86">
              <w:rPr>
                <w:lang w:eastAsia="en-GB"/>
              </w:rPr>
              <w:t>es</w:t>
            </w:r>
            <w:bookmarkEnd w:id="770"/>
          </w:p>
        </w:tc>
      </w:tr>
      <w:tr w:rsidR="005800D5" w:rsidRPr="001E2B86" w14:paraId="4F26654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40BB2B" w14:textId="77777777" w:rsidR="005800D5" w:rsidRPr="001E2B86" w:rsidRDefault="005800D5" w:rsidP="00EE4CE1">
            <w:pPr>
              <w:pStyle w:val="TAL"/>
              <w:rPr>
                <w:b/>
                <w:i/>
              </w:rPr>
            </w:pPr>
            <w:r w:rsidRPr="001E2B86">
              <w:rPr>
                <w:b/>
                <w:i/>
              </w:rPr>
              <w:t>featureSetsDL-PerCC</w:t>
            </w:r>
          </w:p>
          <w:p w14:paraId="16594B19" w14:textId="77777777" w:rsidR="005800D5" w:rsidRPr="001E2B86" w:rsidRDefault="005800D5" w:rsidP="00EE4CE1">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 least as many </w:t>
            </w:r>
            <w:r w:rsidRPr="001E2B86">
              <w:rPr>
                <w:i/>
                <w:szCs w:val="22"/>
              </w:rPr>
              <w:t>FeatureSetDL-PerCC-Id</w:t>
            </w:r>
            <w:r w:rsidRPr="001E2B86">
              <w:rPr>
                <w:szCs w:val="22"/>
              </w:rPr>
              <w:t xml:space="preserve"> in this list as the number of carriers it supports according to the </w:t>
            </w:r>
            <w:r w:rsidRPr="001E2B86">
              <w:rPr>
                <w:i/>
                <w:szCs w:val="22"/>
              </w:rPr>
              <w:t>ca-bandwidthClassD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D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AA2B5D3" w14:textId="77777777" w:rsidR="005800D5" w:rsidRPr="001E2B86" w:rsidRDefault="005800D5" w:rsidP="00EE4CE1">
            <w:pPr>
              <w:pStyle w:val="TAL"/>
              <w:jc w:val="center"/>
              <w:rPr>
                <w:bCs/>
                <w:noProof/>
                <w:lang w:eastAsia="en-GB"/>
              </w:rPr>
            </w:pPr>
            <w:bookmarkStart w:id="771" w:name="_MCCTEMPBM_CRPT23360703___4"/>
            <w:r w:rsidRPr="001E2B86">
              <w:rPr>
                <w:bCs/>
                <w:noProof/>
                <w:lang w:eastAsia="en-GB"/>
              </w:rPr>
              <w:t>-</w:t>
            </w:r>
            <w:bookmarkEnd w:id="771"/>
          </w:p>
        </w:tc>
      </w:tr>
      <w:tr w:rsidR="005800D5" w:rsidRPr="001E2B86" w14:paraId="00A2904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071CFF" w14:textId="77777777" w:rsidR="005800D5" w:rsidRPr="001E2B86" w:rsidRDefault="005800D5" w:rsidP="00EE4CE1">
            <w:pPr>
              <w:pStyle w:val="TAL"/>
              <w:rPr>
                <w:b/>
                <w:bCs/>
                <w:i/>
                <w:noProof/>
                <w:lang w:eastAsia="en-GB"/>
              </w:rPr>
            </w:pPr>
            <w:r w:rsidRPr="001E2B86">
              <w:rPr>
                <w:b/>
                <w:bCs/>
                <w:i/>
                <w:noProof/>
                <w:lang w:eastAsia="en-GB"/>
              </w:rPr>
              <w:t>FeatureSetDL-PerCC-Id</w:t>
            </w:r>
          </w:p>
          <w:p w14:paraId="1EF026D3" w14:textId="77777777" w:rsidR="005800D5" w:rsidRPr="001E2B86" w:rsidRDefault="005800D5" w:rsidP="00EE4CE1">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7E0E2B5D" w14:textId="77777777" w:rsidR="005800D5" w:rsidRPr="001E2B86" w:rsidRDefault="005800D5" w:rsidP="00EE4CE1">
            <w:pPr>
              <w:pStyle w:val="TAL"/>
              <w:jc w:val="center"/>
              <w:rPr>
                <w:bCs/>
                <w:noProof/>
                <w:lang w:eastAsia="en-GB"/>
              </w:rPr>
            </w:pPr>
            <w:bookmarkStart w:id="772" w:name="_MCCTEMPBM_CRPT23360704___4"/>
            <w:r w:rsidRPr="001E2B86">
              <w:rPr>
                <w:bCs/>
                <w:noProof/>
                <w:lang w:eastAsia="en-GB"/>
              </w:rPr>
              <w:t>-</w:t>
            </w:r>
            <w:bookmarkEnd w:id="772"/>
          </w:p>
        </w:tc>
      </w:tr>
      <w:tr w:rsidR="005800D5" w:rsidRPr="001E2B86" w14:paraId="151BCF9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52F61" w14:textId="77777777" w:rsidR="005800D5" w:rsidRPr="001E2B86" w:rsidRDefault="005800D5" w:rsidP="00EE4CE1">
            <w:pPr>
              <w:pStyle w:val="TAL"/>
              <w:rPr>
                <w:b/>
                <w:i/>
              </w:rPr>
            </w:pPr>
            <w:r w:rsidRPr="001E2B86">
              <w:rPr>
                <w:b/>
                <w:i/>
              </w:rPr>
              <w:t>featureSetsUL-PerCC</w:t>
            </w:r>
          </w:p>
          <w:p w14:paraId="4B77A2A9" w14:textId="77777777" w:rsidR="005800D5" w:rsidRPr="001E2B86" w:rsidRDefault="005800D5" w:rsidP="00EE4CE1">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 xml:space="preserve">The UE shall hence include at least as many </w:t>
            </w:r>
            <w:r w:rsidRPr="001E2B86">
              <w:rPr>
                <w:i/>
                <w:szCs w:val="22"/>
              </w:rPr>
              <w:t>FeatureSetUL-PerCC-Id</w:t>
            </w:r>
            <w:r w:rsidRPr="001E2B86">
              <w:rPr>
                <w:szCs w:val="22"/>
              </w:rPr>
              <w:t xml:space="preserve"> in this list as the number of carriers it supports according to the </w:t>
            </w:r>
            <w:r w:rsidRPr="001E2B86">
              <w:rPr>
                <w:i/>
                <w:szCs w:val="22"/>
              </w:rPr>
              <w:t>ca-bandwidthClassU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U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7A80D87" w14:textId="77777777" w:rsidR="005800D5" w:rsidRPr="001E2B86" w:rsidRDefault="005800D5" w:rsidP="00EE4CE1">
            <w:pPr>
              <w:pStyle w:val="TAL"/>
              <w:jc w:val="center"/>
              <w:rPr>
                <w:bCs/>
                <w:noProof/>
                <w:lang w:eastAsia="en-GB"/>
              </w:rPr>
            </w:pPr>
            <w:bookmarkStart w:id="773" w:name="_MCCTEMPBM_CRPT23360705___4"/>
            <w:r w:rsidRPr="001E2B86">
              <w:rPr>
                <w:bCs/>
                <w:noProof/>
                <w:lang w:eastAsia="en-GB"/>
              </w:rPr>
              <w:t>-</w:t>
            </w:r>
            <w:bookmarkEnd w:id="773"/>
          </w:p>
        </w:tc>
      </w:tr>
      <w:tr w:rsidR="005800D5" w:rsidRPr="001E2B86" w14:paraId="0190ABB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F845CC" w14:textId="77777777" w:rsidR="005800D5" w:rsidRPr="001E2B86" w:rsidRDefault="005800D5" w:rsidP="00EE4CE1">
            <w:pPr>
              <w:pStyle w:val="TAL"/>
              <w:rPr>
                <w:b/>
                <w:bCs/>
                <w:i/>
                <w:noProof/>
                <w:lang w:eastAsia="en-GB"/>
              </w:rPr>
            </w:pPr>
            <w:r w:rsidRPr="001E2B86">
              <w:rPr>
                <w:b/>
                <w:bCs/>
                <w:i/>
                <w:noProof/>
                <w:lang w:eastAsia="en-GB"/>
              </w:rPr>
              <w:t>FeatureSetUL-PerCC-Id</w:t>
            </w:r>
          </w:p>
          <w:p w14:paraId="5D9A90CE" w14:textId="77777777" w:rsidR="005800D5" w:rsidRPr="001E2B86" w:rsidRDefault="005800D5" w:rsidP="00EE4CE1">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0DB205AE" w14:textId="77777777" w:rsidR="005800D5" w:rsidRPr="001E2B86" w:rsidRDefault="005800D5" w:rsidP="00EE4CE1">
            <w:pPr>
              <w:pStyle w:val="TAL"/>
              <w:jc w:val="center"/>
              <w:rPr>
                <w:bCs/>
                <w:noProof/>
                <w:lang w:eastAsia="en-GB"/>
              </w:rPr>
            </w:pPr>
            <w:bookmarkStart w:id="774" w:name="_MCCTEMPBM_CRPT23360706___4"/>
            <w:r w:rsidRPr="001E2B86">
              <w:rPr>
                <w:bCs/>
                <w:noProof/>
                <w:lang w:eastAsia="en-GB"/>
              </w:rPr>
              <w:t>-</w:t>
            </w:r>
            <w:bookmarkEnd w:id="774"/>
          </w:p>
        </w:tc>
      </w:tr>
      <w:tr w:rsidR="005800D5" w:rsidRPr="001E2B86" w14:paraId="4DE1D12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178A15" w14:textId="77777777" w:rsidR="005800D5" w:rsidRPr="001E2B86" w:rsidRDefault="005800D5" w:rsidP="00EE4CE1">
            <w:pPr>
              <w:pStyle w:val="TAL"/>
              <w:rPr>
                <w:b/>
                <w:bCs/>
                <w:i/>
                <w:noProof/>
                <w:lang w:eastAsia="en-GB"/>
              </w:rPr>
            </w:pPr>
            <w:r w:rsidRPr="001E2B86">
              <w:rPr>
                <w:b/>
                <w:bCs/>
                <w:i/>
                <w:noProof/>
                <w:lang w:eastAsia="en-GB"/>
              </w:rPr>
              <w:t>fembmsMixedCell</w:t>
            </w:r>
          </w:p>
          <w:p w14:paraId="701906DE" w14:textId="77777777" w:rsidR="005800D5" w:rsidRPr="001E2B86" w:rsidRDefault="005800D5" w:rsidP="00EE4CE1">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FeMBMS/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B2963AE" w14:textId="77777777" w:rsidR="005800D5" w:rsidRPr="001E2B86" w:rsidRDefault="005800D5" w:rsidP="00EE4CE1">
            <w:pPr>
              <w:pStyle w:val="TAL"/>
              <w:jc w:val="center"/>
              <w:rPr>
                <w:bCs/>
                <w:noProof/>
                <w:lang w:eastAsia="en-GB"/>
              </w:rPr>
            </w:pPr>
          </w:p>
        </w:tc>
      </w:tr>
      <w:tr w:rsidR="005800D5" w:rsidRPr="001E2B86" w14:paraId="524F973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2238FB" w14:textId="77777777" w:rsidR="005800D5" w:rsidRPr="001E2B86" w:rsidRDefault="005800D5" w:rsidP="00EE4CE1">
            <w:pPr>
              <w:pStyle w:val="TAL"/>
              <w:rPr>
                <w:b/>
                <w:bCs/>
                <w:i/>
                <w:noProof/>
                <w:lang w:eastAsia="en-GB"/>
              </w:rPr>
            </w:pPr>
            <w:r w:rsidRPr="001E2B86">
              <w:rPr>
                <w:b/>
                <w:bCs/>
                <w:i/>
                <w:noProof/>
                <w:lang w:eastAsia="en-GB"/>
              </w:rPr>
              <w:t>fembmsDedicatedCell</w:t>
            </w:r>
          </w:p>
          <w:p w14:paraId="1AF0F7A3" w14:textId="77777777" w:rsidR="005800D5" w:rsidRPr="001E2B86" w:rsidRDefault="005800D5" w:rsidP="00EE4CE1">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958E4D5" w14:textId="77777777" w:rsidR="005800D5" w:rsidRPr="001E2B86" w:rsidRDefault="005800D5" w:rsidP="00EE4CE1">
            <w:pPr>
              <w:pStyle w:val="TAL"/>
              <w:jc w:val="center"/>
              <w:rPr>
                <w:bCs/>
                <w:noProof/>
                <w:lang w:eastAsia="en-GB"/>
              </w:rPr>
            </w:pPr>
          </w:p>
        </w:tc>
      </w:tr>
      <w:tr w:rsidR="005800D5" w:rsidRPr="001E2B86" w14:paraId="29FF367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682E82" w14:textId="77777777" w:rsidR="005800D5" w:rsidRPr="001E2B86" w:rsidRDefault="005800D5" w:rsidP="00EE4CE1">
            <w:pPr>
              <w:pStyle w:val="TAL"/>
              <w:rPr>
                <w:b/>
                <w:bCs/>
                <w:i/>
                <w:noProof/>
                <w:lang w:eastAsia="en-GB"/>
              </w:rPr>
            </w:pPr>
            <w:r w:rsidRPr="001E2B86">
              <w:rPr>
                <w:b/>
                <w:bCs/>
                <w:i/>
                <w:noProof/>
                <w:lang w:eastAsia="en-GB"/>
              </w:rPr>
              <w:t>flexibleUM-AM-Combinations</w:t>
            </w:r>
          </w:p>
          <w:p w14:paraId="01CD06CC" w14:textId="77777777" w:rsidR="005800D5" w:rsidRPr="001E2B86" w:rsidRDefault="005800D5" w:rsidP="00EE4CE1">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318A8438" w14:textId="77777777" w:rsidR="005800D5" w:rsidRPr="001E2B86" w:rsidRDefault="005800D5" w:rsidP="00EE4CE1">
            <w:pPr>
              <w:pStyle w:val="TAL"/>
              <w:jc w:val="center"/>
              <w:rPr>
                <w:bCs/>
                <w:noProof/>
                <w:lang w:eastAsia="en-GB"/>
              </w:rPr>
            </w:pPr>
            <w:bookmarkStart w:id="775" w:name="_MCCTEMPBM_CRPT23360707___4"/>
            <w:r w:rsidRPr="001E2B86">
              <w:rPr>
                <w:bCs/>
                <w:noProof/>
                <w:lang w:eastAsia="en-GB"/>
              </w:rPr>
              <w:t>-</w:t>
            </w:r>
            <w:bookmarkEnd w:id="775"/>
          </w:p>
        </w:tc>
      </w:tr>
      <w:tr w:rsidR="005800D5" w:rsidRPr="001E2B86" w14:paraId="4A91525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8F661" w14:textId="77777777" w:rsidR="005800D5" w:rsidRPr="001E2B86" w:rsidRDefault="005800D5" w:rsidP="00EE4CE1">
            <w:pPr>
              <w:pStyle w:val="TAL"/>
              <w:rPr>
                <w:b/>
                <w:bCs/>
                <w:noProof/>
                <w:lang w:eastAsia="en-GB"/>
              </w:rPr>
            </w:pPr>
            <w:r w:rsidRPr="001E2B86">
              <w:rPr>
                <w:b/>
                <w:bCs/>
                <w:i/>
                <w:noProof/>
                <w:lang w:eastAsia="en-GB"/>
              </w:rPr>
              <w:t>flightPathPlan</w:t>
            </w:r>
          </w:p>
          <w:p w14:paraId="2470B2D8" w14:textId="77777777" w:rsidR="005800D5" w:rsidRPr="001E2B86" w:rsidRDefault="005800D5" w:rsidP="00EE4CE1">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1289C683" w14:textId="77777777" w:rsidR="005800D5" w:rsidRPr="001E2B86" w:rsidRDefault="005800D5" w:rsidP="00EE4CE1">
            <w:pPr>
              <w:pStyle w:val="TAL"/>
              <w:jc w:val="center"/>
              <w:rPr>
                <w:bCs/>
                <w:noProof/>
                <w:lang w:eastAsia="en-GB"/>
              </w:rPr>
            </w:pPr>
            <w:bookmarkStart w:id="776" w:name="_MCCTEMPBM_CRPT23360708___4"/>
            <w:r w:rsidRPr="001E2B86">
              <w:rPr>
                <w:bCs/>
                <w:noProof/>
                <w:lang w:eastAsia="en-GB"/>
              </w:rPr>
              <w:t>-</w:t>
            </w:r>
            <w:bookmarkEnd w:id="776"/>
          </w:p>
        </w:tc>
      </w:tr>
      <w:tr w:rsidR="005800D5" w:rsidRPr="001E2B86" w14:paraId="3DB385D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11A77" w14:textId="77777777" w:rsidR="005800D5" w:rsidRPr="001E2B86" w:rsidRDefault="005800D5" w:rsidP="00EE4CE1">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5F3123EA" w14:textId="77777777" w:rsidR="005800D5" w:rsidRPr="001E2B86" w:rsidRDefault="005800D5" w:rsidP="00EE4CE1">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7B3BBC4B" w14:textId="77777777" w:rsidR="005800D5" w:rsidRPr="001E2B86" w:rsidRDefault="005800D5" w:rsidP="00EE4CE1">
            <w:pPr>
              <w:pStyle w:val="TAL"/>
              <w:jc w:val="center"/>
              <w:rPr>
                <w:bCs/>
                <w:noProof/>
                <w:lang w:eastAsia="en-GB"/>
              </w:rPr>
            </w:pPr>
            <w:bookmarkStart w:id="777" w:name="_MCCTEMPBM_CRPT23360709___4"/>
            <w:r w:rsidRPr="001E2B86">
              <w:rPr>
                <w:bCs/>
                <w:noProof/>
                <w:lang w:eastAsia="en-GB"/>
              </w:rPr>
              <w:t>-</w:t>
            </w:r>
            <w:bookmarkEnd w:id="777"/>
          </w:p>
        </w:tc>
      </w:tr>
      <w:tr w:rsidR="005800D5" w:rsidRPr="001E2B86" w14:paraId="3138B92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22D8BC" w14:textId="77777777" w:rsidR="005800D5" w:rsidRPr="001E2B86" w:rsidRDefault="005800D5" w:rsidP="00EE4CE1">
            <w:pPr>
              <w:pStyle w:val="TAL"/>
              <w:rPr>
                <w:b/>
                <w:bCs/>
                <w:i/>
                <w:noProof/>
                <w:lang w:eastAsia="en-GB"/>
              </w:rPr>
            </w:pPr>
            <w:r w:rsidRPr="001E2B86">
              <w:rPr>
                <w:b/>
                <w:bCs/>
                <w:i/>
                <w:noProof/>
                <w:lang w:eastAsia="en-GB"/>
              </w:rPr>
              <w:lastRenderedPageBreak/>
              <w:t>fourLayerTM3-TM4 (in FeatureSetDL-PerCC)</w:t>
            </w:r>
          </w:p>
          <w:p w14:paraId="72E16448" w14:textId="77777777" w:rsidR="005800D5" w:rsidRPr="001E2B86" w:rsidRDefault="005800D5" w:rsidP="00EE4CE1">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4BD12301" w14:textId="77777777" w:rsidR="005800D5" w:rsidRPr="001E2B86" w:rsidRDefault="005800D5" w:rsidP="00EE4CE1">
            <w:pPr>
              <w:pStyle w:val="TAL"/>
              <w:jc w:val="center"/>
              <w:rPr>
                <w:bCs/>
                <w:noProof/>
                <w:lang w:eastAsia="en-GB"/>
              </w:rPr>
            </w:pPr>
            <w:bookmarkStart w:id="778" w:name="_MCCTEMPBM_CRPT23360710___4"/>
            <w:r w:rsidRPr="001E2B86">
              <w:rPr>
                <w:bCs/>
                <w:noProof/>
                <w:lang w:eastAsia="en-GB"/>
              </w:rPr>
              <w:t>-</w:t>
            </w:r>
            <w:bookmarkEnd w:id="778"/>
          </w:p>
        </w:tc>
      </w:tr>
      <w:tr w:rsidR="005800D5" w:rsidRPr="001E2B86" w14:paraId="2E2DABB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23D433" w14:textId="77777777" w:rsidR="005800D5" w:rsidRPr="001E2B86" w:rsidRDefault="005800D5" w:rsidP="00EE4CE1">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419089DC" w14:textId="77777777" w:rsidR="005800D5" w:rsidRPr="001E2B86" w:rsidRDefault="005800D5" w:rsidP="00EE4CE1">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610594E3" w14:textId="77777777" w:rsidR="005800D5" w:rsidRPr="001E2B86" w:rsidRDefault="005800D5" w:rsidP="00EE4CE1">
            <w:pPr>
              <w:pStyle w:val="TAL"/>
              <w:jc w:val="center"/>
              <w:rPr>
                <w:bCs/>
                <w:noProof/>
                <w:lang w:eastAsia="en-GB"/>
              </w:rPr>
            </w:pPr>
            <w:bookmarkStart w:id="779" w:name="_MCCTEMPBM_CRPT23360711___4"/>
            <w:r w:rsidRPr="001E2B86">
              <w:rPr>
                <w:bCs/>
                <w:noProof/>
                <w:lang w:eastAsia="en-GB"/>
              </w:rPr>
              <w:t>-</w:t>
            </w:r>
            <w:bookmarkEnd w:id="779"/>
          </w:p>
        </w:tc>
      </w:tr>
      <w:tr w:rsidR="005800D5" w:rsidRPr="001E2B86" w14:paraId="33CD32D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228BB7" w14:textId="77777777" w:rsidR="005800D5" w:rsidRPr="001E2B86" w:rsidRDefault="005800D5" w:rsidP="00EE4CE1">
            <w:pPr>
              <w:pStyle w:val="TAL"/>
              <w:rPr>
                <w:b/>
                <w:bCs/>
                <w:i/>
                <w:noProof/>
                <w:lang w:eastAsia="en-GB"/>
              </w:rPr>
            </w:pPr>
            <w:r w:rsidRPr="001E2B86">
              <w:rPr>
                <w:b/>
                <w:bCs/>
                <w:i/>
                <w:noProof/>
                <w:lang w:eastAsia="en-GB"/>
              </w:rPr>
              <w:t>frameStructureType-SPT</w:t>
            </w:r>
          </w:p>
          <w:p w14:paraId="2D56B057" w14:textId="77777777" w:rsidR="005800D5" w:rsidRPr="001E2B86" w:rsidRDefault="005800D5" w:rsidP="00EE4CE1">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71B7D0AB" w14:textId="77777777" w:rsidR="005800D5" w:rsidRPr="001E2B86" w:rsidRDefault="005800D5" w:rsidP="00EE4CE1">
            <w:pPr>
              <w:pStyle w:val="TAL"/>
              <w:jc w:val="center"/>
              <w:rPr>
                <w:bCs/>
                <w:noProof/>
              </w:rPr>
            </w:pPr>
            <w:bookmarkStart w:id="780" w:name="_MCCTEMPBM_CRPT23360712___4"/>
            <w:r w:rsidRPr="001E2B86">
              <w:rPr>
                <w:bCs/>
                <w:noProof/>
                <w:lang w:eastAsia="en-GB"/>
              </w:rPr>
              <w:t>-</w:t>
            </w:r>
            <w:bookmarkEnd w:id="780"/>
          </w:p>
        </w:tc>
      </w:tr>
      <w:tr w:rsidR="005800D5" w:rsidRPr="001E2B86" w14:paraId="59D312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56D80" w14:textId="77777777" w:rsidR="005800D5" w:rsidRPr="001E2B86" w:rsidRDefault="005800D5" w:rsidP="00EE4CE1">
            <w:pPr>
              <w:pStyle w:val="TAL"/>
              <w:rPr>
                <w:b/>
                <w:bCs/>
                <w:i/>
                <w:noProof/>
                <w:lang w:eastAsia="en-GB"/>
              </w:rPr>
            </w:pPr>
            <w:r w:rsidRPr="001E2B86">
              <w:rPr>
                <w:b/>
                <w:bCs/>
                <w:i/>
                <w:noProof/>
                <w:lang w:eastAsia="en-GB"/>
              </w:rPr>
              <w:t>freqBandPriorityAdjustment</w:t>
            </w:r>
          </w:p>
          <w:p w14:paraId="50E6B532" w14:textId="77777777" w:rsidR="005800D5" w:rsidRPr="001E2B86" w:rsidRDefault="005800D5" w:rsidP="00EE4CE1">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C21602" w14:textId="77777777" w:rsidR="005800D5" w:rsidRPr="001E2B86" w:rsidRDefault="005800D5" w:rsidP="00EE4CE1">
            <w:pPr>
              <w:pStyle w:val="TAL"/>
              <w:jc w:val="center"/>
              <w:rPr>
                <w:bCs/>
                <w:noProof/>
              </w:rPr>
            </w:pPr>
            <w:bookmarkStart w:id="781" w:name="_MCCTEMPBM_CRPT23360713___4"/>
            <w:r w:rsidRPr="001E2B86">
              <w:rPr>
                <w:bCs/>
                <w:noProof/>
              </w:rPr>
              <w:t>-</w:t>
            </w:r>
            <w:bookmarkEnd w:id="781"/>
          </w:p>
        </w:tc>
      </w:tr>
      <w:tr w:rsidR="005800D5" w:rsidRPr="001E2B86" w14:paraId="041D62A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6E6009" w14:textId="77777777" w:rsidR="005800D5" w:rsidRPr="001E2B86" w:rsidRDefault="005800D5" w:rsidP="00EE4CE1">
            <w:pPr>
              <w:pStyle w:val="TAL"/>
              <w:rPr>
                <w:b/>
                <w:i/>
                <w:lang w:eastAsia="en-GB"/>
              </w:rPr>
            </w:pPr>
            <w:r w:rsidRPr="001E2B86">
              <w:rPr>
                <w:b/>
                <w:i/>
                <w:lang w:eastAsia="en-GB"/>
              </w:rPr>
              <w:t>freqBandRetrieval</w:t>
            </w:r>
          </w:p>
          <w:p w14:paraId="5266F882" w14:textId="77777777" w:rsidR="005800D5" w:rsidRPr="001E2B86" w:rsidRDefault="005800D5" w:rsidP="00EE4CE1">
            <w:pPr>
              <w:pStyle w:val="TAL"/>
              <w:rPr>
                <w:b/>
                <w:bCs/>
                <w:i/>
                <w:noProof/>
                <w:lang w:eastAsia="en-GB"/>
              </w:rPr>
            </w:pPr>
            <w:r w:rsidRPr="001E2B86">
              <w:rPr>
                <w:lang w:eastAsia="en-GB"/>
              </w:rPr>
              <w:t xml:space="preserve">Indicates whether the UE supports reception of </w:t>
            </w:r>
            <w:r w:rsidRPr="001E2B8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535878C1" w14:textId="77777777" w:rsidR="005800D5" w:rsidRPr="001E2B86" w:rsidRDefault="005800D5" w:rsidP="00EE4CE1">
            <w:pPr>
              <w:pStyle w:val="TAL"/>
              <w:jc w:val="center"/>
              <w:rPr>
                <w:bCs/>
                <w:noProof/>
                <w:lang w:eastAsia="en-GB"/>
              </w:rPr>
            </w:pPr>
            <w:bookmarkStart w:id="782" w:name="_MCCTEMPBM_CRPT23360714___4"/>
            <w:r w:rsidRPr="001E2B86">
              <w:rPr>
                <w:bCs/>
                <w:noProof/>
                <w:lang w:eastAsia="en-GB"/>
              </w:rPr>
              <w:t>-</w:t>
            </w:r>
            <w:bookmarkEnd w:id="782"/>
          </w:p>
        </w:tc>
      </w:tr>
      <w:tr w:rsidR="005800D5" w:rsidRPr="001E2B86" w14:paraId="07302F2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5F4329" w14:textId="77777777" w:rsidR="005800D5" w:rsidRPr="001E2B86" w:rsidRDefault="005800D5" w:rsidP="00EE4CE1">
            <w:pPr>
              <w:pStyle w:val="TAL"/>
              <w:rPr>
                <w:b/>
                <w:bCs/>
                <w:i/>
                <w:iCs/>
                <w:lang w:eastAsia="en-GB"/>
              </w:rPr>
            </w:pPr>
            <w:r w:rsidRPr="001E2B86">
              <w:rPr>
                <w:b/>
                <w:bCs/>
                <w:i/>
                <w:iCs/>
                <w:lang w:eastAsia="en-GB"/>
              </w:rPr>
              <w:t>gaplessMeas-FR2-maxCC</w:t>
            </w:r>
          </w:p>
          <w:p w14:paraId="3FA08490" w14:textId="77777777" w:rsidR="005800D5" w:rsidRPr="001E2B86" w:rsidRDefault="005800D5" w:rsidP="00EE4CE1">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E2B86">
              <w:rPr>
                <w:bCs/>
                <w:i/>
              </w:rPr>
              <w:t>independentGapConfig</w:t>
            </w:r>
            <w:r w:rsidRPr="001E2B86">
              <w:rPr>
                <w:bCs/>
                <w:iCs/>
              </w:rPr>
              <w:t xml:space="preserve"> in </w:t>
            </w:r>
            <w:r w:rsidRPr="001E2B86">
              <w:rPr>
                <w:bCs/>
                <w:i/>
              </w:rPr>
              <w:t>MeasAndMobParametersMRDC</w:t>
            </w:r>
            <w:r w:rsidRPr="001E2B86">
              <w:rPr>
                <w:bCs/>
                <w:iCs/>
              </w:rPr>
              <w:t xml:space="preserve"> within </w:t>
            </w:r>
            <w:r w:rsidRPr="001E2B86">
              <w:rPr>
                <w:bCs/>
                <w:i/>
              </w:rPr>
              <w:t>UE-MRDC-Capability</w:t>
            </w:r>
            <w:r w:rsidRPr="001E2B86">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C0A6E25" w14:textId="77777777" w:rsidR="005800D5" w:rsidRPr="001E2B86" w:rsidRDefault="005800D5" w:rsidP="00EE4CE1">
            <w:pPr>
              <w:pStyle w:val="TAL"/>
              <w:jc w:val="center"/>
              <w:rPr>
                <w:bCs/>
                <w:noProof/>
                <w:lang w:eastAsia="en-GB"/>
              </w:rPr>
            </w:pPr>
            <w:bookmarkStart w:id="783" w:name="_MCCTEMPBM_CRPT23360715___4"/>
            <w:r w:rsidRPr="001E2B86">
              <w:rPr>
                <w:bCs/>
                <w:noProof/>
                <w:lang w:eastAsia="en-GB"/>
              </w:rPr>
              <w:t>-</w:t>
            </w:r>
            <w:bookmarkEnd w:id="783"/>
          </w:p>
        </w:tc>
      </w:tr>
      <w:tr w:rsidR="005800D5" w:rsidRPr="001E2B86" w14:paraId="0079483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D9700" w14:textId="77777777" w:rsidR="005800D5" w:rsidRPr="001E2B86" w:rsidRDefault="005800D5" w:rsidP="00EE4CE1">
            <w:pPr>
              <w:pStyle w:val="TAL"/>
              <w:rPr>
                <w:b/>
                <w:bCs/>
                <w:i/>
                <w:iCs/>
              </w:rPr>
            </w:pPr>
            <w:r w:rsidRPr="001E2B86">
              <w:rPr>
                <w:b/>
                <w:bCs/>
                <w:i/>
                <w:iCs/>
              </w:rPr>
              <w:t>gNB-ID-Length-Reporting-NR-EN-DC</w:t>
            </w:r>
          </w:p>
          <w:p w14:paraId="78E6BECD" w14:textId="77777777" w:rsidR="005800D5" w:rsidRPr="001E2B86" w:rsidRDefault="005800D5" w:rsidP="00EE4CE1">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NR cell when it is configured with </w:t>
            </w:r>
            <w:r w:rsidRPr="001E2B86">
              <w:rPr>
                <w:rFonts w:cs="Arial"/>
              </w:rPr>
              <w:t>(NG)</w:t>
            </w:r>
            <w:r w:rsidRPr="001E2B86">
              <w:t xml:space="preserve">EN-DC. If the UE supports </w:t>
            </w:r>
            <w:r w:rsidRPr="001E2B86">
              <w:rPr>
                <w:i/>
                <w:iCs/>
              </w:rPr>
              <w:t>reportCGI-NR-EN-DC</w:t>
            </w:r>
            <w:r w:rsidRPr="001E2B86">
              <w:rPr>
                <w:rFonts w:cs="Arial"/>
                <w:i/>
                <w:iCs/>
                <w:szCs w:val="18"/>
              </w:rPr>
              <w:t>-r15</w:t>
            </w:r>
            <w:r w:rsidRPr="001E2B86">
              <w:t xml:space="preserve">, the UE shall support the </w:t>
            </w:r>
            <w:r w:rsidRPr="001E2B86">
              <w:rPr>
                <w:i/>
                <w:iCs/>
              </w:rPr>
              <w:t>gNB-ID-Length-Reporting-NR-EN-DC</w:t>
            </w:r>
            <w:r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732BC94" w14:textId="77777777" w:rsidR="005800D5" w:rsidRPr="001E2B86" w:rsidRDefault="005800D5" w:rsidP="00EE4CE1">
            <w:pPr>
              <w:pStyle w:val="TAL"/>
              <w:jc w:val="center"/>
              <w:rPr>
                <w:bCs/>
                <w:noProof/>
                <w:lang w:eastAsia="en-GB"/>
              </w:rPr>
            </w:pPr>
            <w:bookmarkStart w:id="784" w:name="_MCCTEMPBM_CRPT23360716___4"/>
            <w:r w:rsidRPr="001E2B86">
              <w:rPr>
                <w:bCs/>
                <w:noProof/>
              </w:rPr>
              <w:t>-</w:t>
            </w:r>
            <w:bookmarkEnd w:id="784"/>
          </w:p>
        </w:tc>
      </w:tr>
      <w:tr w:rsidR="005800D5" w:rsidRPr="001E2B86" w14:paraId="2F1CD95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D446A3" w14:textId="77777777" w:rsidR="005800D5" w:rsidRPr="001E2B86" w:rsidRDefault="005800D5" w:rsidP="00EE4CE1">
            <w:pPr>
              <w:pStyle w:val="TAL"/>
              <w:rPr>
                <w:b/>
                <w:bCs/>
                <w:i/>
                <w:iCs/>
              </w:rPr>
            </w:pPr>
            <w:r w:rsidRPr="001E2B86">
              <w:rPr>
                <w:b/>
                <w:bCs/>
                <w:i/>
                <w:iCs/>
              </w:rPr>
              <w:t>gNB-ID-Length-Reporting-NR-NoEN-DC</w:t>
            </w:r>
          </w:p>
          <w:p w14:paraId="35A6C132" w14:textId="77777777" w:rsidR="005800D5" w:rsidRPr="001E2B86" w:rsidRDefault="005800D5" w:rsidP="00EE4CE1">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cell when it is not configured with </w:t>
            </w:r>
            <w:r w:rsidRPr="001E2B86">
              <w:rPr>
                <w:rFonts w:cs="Arial"/>
              </w:rPr>
              <w:t>(NG)</w:t>
            </w:r>
            <w:r w:rsidRPr="001E2B86">
              <w:t xml:space="preserve">EN-DC. If the UE supports </w:t>
            </w:r>
            <w:r w:rsidRPr="001E2B86">
              <w:rPr>
                <w:i/>
                <w:iCs/>
              </w:rPr>
              <w:t>reportCGI-NR-NoEN-DC</w:t>
            </w:r>
            <w:r w:rsidRPr="001E2B86">
              <w:rPr>
                <w:rFonts w:cs="Arial"/>
                <w:i/>
                <w:iCs/>
                <w:szCs w:val="18"/>
              </w:rPr>
              <w:t>-r15</w:t>
            </w:r>
            <w:r w:rsidRPr="001E2B86">
              <w:t xml:space="preserve">, the UE shall support </w:t>
            </w:r>
            <w:r w:rsidRPr="001E2B86">
              <w:rPr>
                <w:i/>
                <w:iCs/>
              </w:rPr>
              <w:t>gNB-ID-Length-Reporting-NR-NoEN-DC</w:t>
            </w:r>
            <w:r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94E6245" w14:textId="77777777" w:rsidR="005800D5" w:rsidRPr="001E2B86" w:rsidRDefault="005800D5" w:rsidP="00EE4CE1">
            <w:pPr>
              <w:pStyle w:val="TAL"/>
              <w:jc w:val="center"/>
              <w:rPr>
                <w:bCs/>
                <w:noProof/>
                <w:lang w:eastAsia="en-GB"/>
              </w:rPr>
            </w:pPr>
            <w:bookmarkStart w:id="785" w:name="_MCCTEMPBM_CRPT23360717___4"/>
            <w:r w:rsidRPr="001E2B86">
              <w:rPr>
                <w:bCs/>
                <w:noProof/>
              </w:rPr>
              <w:t>-</w:t>
            </w:r>
            <w:bookmarkEnd w:id="785"/>
          </w:p>
        </w:tc>
      </w:tr>
      <w:tr w:rsidR="005800D5" w:rsidRPr="001E2B86" w14:paraId="3CBBB7D2" w14:textId="77777777" w:rsidTr="00EE4CE1">
        <w:trPr>
          <w:cantSplit/>
        </w:trPr>
        <w:tc>
          <w:tcPr>
            <w:tcW w:w="7825" w:type="dxa"/>
            <w:gridSpan w:val="2"/>
            <w:tcBorders>
              <w:bottom w:val="single" w:sz="4" w:space="0" w:color="808080"/>
            </w:tcBorders>
          </w:tcPr>
          <w:p w14:paraId="00CBBEFF" w14:textId="77777777" w:rsidR="005800D5" w:rsidRPr="001E2B86" w:rsidRDefault="005800D5" w:rsidP="00EE4CE1">
            <w:pPr>
              <w:pStyle w:val="TAL"/>
              <w:rPr>
                <w:b/>
                <w:bCs/>
                <w:i/>
                <w:noProof/>
                <w:lang w:eastAsia="en-GB"/>
              </w:rPr>
            </w:pPr>
            <w:r w:rsidRPr="001E2B86">
              <w:rPr>
                <w:b/>
                <w:bCs/>
                <w:i/>
                <w:noProof/>
                <w:lang w:eastAsia="en-GB"/>
              </w:rPr>
              <w:t>halfDuplex</w:t>
            </w:r>
          </w:p>
          <w:p w14:paraId="236AF9EE" w14:textId="77777777" w:rsidR="005800D5" w:rsidRPr="001E2B86" w:rsidRDefault="005800D5" w:rsidP="00EE4CE1">
            <w:pPr>
              <w:pStyle w:val="TAL"/>
              <w:rPr>
                <w:b/>
                <w:bCs/>
                <w:i/>
                <w:noProof/>
                <w:lang w:eastAsia="en-GB"/>
              </w:rPr>
            </w:pPr>
            <w:r w:rsidRPr="001E2B86">
              <w:rPr>
                <w:lang w:eastAsia="en-GB"/>
              </w:rPr>
              <w:t xml:space="preserve">If </w:t>
            </w:r>
            <w:r w:rsidRPr="001E2B86">
              <w:rPr>
                <w:i/>
                <w:iCs/>
                <w:lang w:eastAsia="en-GB"/>
              </w:rPr>
              <w:t>halfDuplex</w:t>
            </w:r>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5A02E944" w14:textId="77777777" w:rsidR="005800D5" w:rsidRPr="001E2B86" w:rsidRDefault="005800D5" w:rsidP="00EE4CE1">
            <w:pPr>
              <w:pStyle w:val="TAL"/>
              <w:jc w:val="center"/>
              <w:rPr>
                <w:bCs/>
                <w:noProof/>
                <w:lang w:eastAsia="en-GB"/>
              </w:rPr>
            </w:pPr>
            <w:bookmarkStart w:id="786" w:name="_MCCTEMPBM_CRPT23360718___4"/>
            <w:r w:rsidRPr="001E2B86">
              <w:rPr>
                <w:bCs/>
                <w:noProof/>
                <w:lang w:eastAsia="en-GB"/>
              </w:rPr>
              <w:t>-</w:t>
            </w:r>
            <w:bookmarkEnd w:id="786"/>
          </w:p>
        </w:tc>
      </w:tr>
      <w:tr w:rsidR="005800D5" w:rsidRPr="001E2B86" w14:paraId="12D65A5B" w14:textId="77777777" w:rsidTr="00EE4CE1">
        <w:trPr>
          <w:cantSplit/>
        </w:trPr>
        <w:tc>
          <w:tcPr>
            <w:tcW w:w="7825" w:type="dxa"/>
            <w:gridSpan w:val="2"/>
            <w:tcBorders>
              <w:bottom w:val="single" w:sz="4" w:space="0" w:color="808080"/>
            </w:tcBorders>
          </w:tcPr>
          <w:p w14:paraId="0887DAD8" w14:textId="77777777" w:rsidR="005800D5" w:rsidRPr="001E2B86" w:rsidRDefault="005800D5" w:rsidP="00EE4CE1">
            <w:pPr>
              <w:pStyle w:val="TAL"/>
              <w:rPr>
                <w:b/>
                <w:bCs/>
                <w:i/>
                <w:noProof/>
                <w:lang w:eastAsia="en-GB"/>
              </w:rPr>
            </w:pPr>
            <w:r w:rsidRPr="001E2B86">
              <w:rPr>
                <w:b/>
                <w:bCs/>
                <w:i/>
                <w:noProof/>
                <w:lang w:eastAsia="en-GB"/>
              </w:rPr>
              <w:t>heightMeas</w:t>
            </w:r>
          </w:p>
          <w:p w14:paraId="5EE344FE" w14:textId="77777777" w:rsidR="005800D5" w:rsidRPr="001E2B86" w:rsidRDefault="005800D5" w:rsidP="00EE4CE1">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4FDAAAC6" w14:textId="77777777" w:rsidR="005800D5" w:rsidRPr="001E2B86" w:rsidRDefault="005800D5" w:rsidP="00EE4CE1">
            <w:pPr>
              <w:pStyle w:val="TAL"/>
              <w:jc w:val="center"/>
              <w:rPr>
                <w:bCs/>
                <w:noProof/>
                <w:lang w:eastAsia="en-GB"/>
              </w:rPr>
            </w:pPr>
            <w:bookmarkStart w:id="787" w:name="_MCCTEMPBM_CRPT23360719___4"/>
            <w:r w:rsidRPr="001E2B86">
              <w:rPr>
                <w:bCs/>
                <w:noProof/>
                <w:lang w:eastAsia="en-GB"/>
              </w:rPr>
              <w:t>-</w:t>
            </w:r>
            <w:bookmarkEnd w:id="787"/>
          </w:p>
        </w:tc>
      </w:tr>
      <w:tr w:rsidR="005800D5" w:rsidRPr="001E2B86" w14:paraId="7715CD0A" w14:textId="77777777" w:rsidTr="00EE4CE1">
        <w:trPr>
          <w:cantSplit/>
        </w:trPr>
        <w:tc>
          <w:tcPr>
            <w:tcW w:w="7825" w:type="dxa"/>
            <w:gridSpan w:val="2"/>
            <w:tcBorders>
              <w:bottom w:val="single" w:sz="4" w:space="0" w:color="808080"/>
            </w:tcBorders>
          </w:tcPr>
          <w:p w14:paraId="4455022A" w14:textId="77777777" w:rsidR="005800D5" w:rsidRPr="001E2B86" w:rsidRDefault="005800D5" w:rsidP="00EE4CE1">
            <w:pPr>
              <w:pStyle w:val="TAL"/>
              <w:rPr>
                <w:b/>
                <w:i/>
              </w:rPr>
            </w:pPr>
            <w:r w:rsidRPr="001E2B86">
              <w:rPr>
                <w:b/>
                <w:i/>
              </w:rPr>
              <w:t>ho-EUTRA-5GC-FDD-TDD</w:t>
            </w:r>
          </w:p>
          <w:p w14:paraId="0C40EC70" w14:textId="77777777" w:rsidR="005800D5" w:rsidRPr="001E2B86" w:rsidRDefault="005800D5" w:rsidP="00EE4CE1">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31BB3CBC" w14:textId="77777777" w:rsidR="005800D5" w:rsidRPr="001E2B86" w:rsidRDefault="005800D5" w:rsidP="00EE4CE1">
            <w:pPr>
              <w:pStyle w:val="TAL"/>
              <w:jc w:val="center"/>
              <w:rPr>
                <w:bCs/>
                <w:noProof/>
                <w:lang w:eastAsia="en-GB"/>
              </w:rPr>
            </w:pPr>
            <w:bookmarkStart w:id="788" w:name="_MCCTEMPBM_CRPT23360720___4"/>
            <w:r w:rsidRPr="001E2B86">
              <w:t>No</w:t>
            </w:r>
            <w:bookmarkEnd w:id="788"/>
          </w:p>
        </w:tc>
      </w:tr>
      <w:tr w:rsidR="005800D5" w:rsidRPr="001E2B86" w14:paraId="586490F6" w14:textId="77777777" w:rsidTr="00EE4CE1">
        <w:trPr>
          <w:cantSplit/>
        </w:trPr>
        <w:tc>
          <w:tcPr>
            <w:tcW w:w="7825" w:type="dxa"/>
            <w:gridSpan w:val="2"/>
            <w:tcBorders>
              <w:bottom w:val="single" w:sz="4" w:space="0" w:color="808080"/>
            </w:tcBorders>
          </w:tcPr>
          <w:p w14:paraId="1A67E32F" w14:textId="77777777" w:rsidR="005800D5" w:rsidRPr="001E2B86" w:rsidRDefault="005800D5" w:rsidP="00EE4CE1">
            <w:pPr>
              <w:pStyle w:val="TAL"/>
              <w:rPr>
                <w:b/>
                <w:i/>
              </w:rPr>
            </w:pPr>
            <w:r w:rsidRPr="001E2B86">
              <w:rPr>
                <w:b/>
                <w:i/>
              </w:rPr>
              <w:t>ho-InterfreqEUTRA-5GC</w:t>
            </w:r>
          </w:p>
          <w:p w14:paraId="1E8340F1" w14:textId="77777777" w:rsidR="005800D5" w:rsidRPr="001E2B86" w:rsidRDefault="005800D5" w:rsidP="00EE4CE1">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2C5F203D" w14:textId="77777777" w:rsidR="005800D5" w:rsidRPr="001E2B86" w:rsidRDefault="005800D5" w:rsidP="00EE4CE1">
            <w:pPr>
              <w:pStyle w:val="TAL"/>
              <w:jc w:val="center"/>
              <w:rPr>
                <w:bCs/>
                <w:noProof/>
                <w:lang w:eastAsia="en-GB"/>
              </w:rPr>
            </w:pPr>
            <w:bookmarkStart w:id="789" w:name="_MCCTEMPBM_CRPT23360721___4"/>
            <w:r w:rsidRPr="001E2B86">
              <w:t>Y</w:t>
            </w:r>
            <w:r w:rsidRPr="001E2B86">
              <w:rPr>
                <w:lang w:eastAsia="en-GB"/>
              </w:rPr>
              <w:t>es</w:t>
            </w:r>
            <w:bookmarkEnd w:id="789"/>
          </w:p>
        </w:tc>
      </w:tr>
      <w:tr w:rsidR="005800D5" w:rsidRPr="001E2B86" w14:paraId="04B8EAA5" w14:textId="77777777" w:rsidTr="00EE4CE1">
        <w:trPr>
          <w:cantSplit/>
        </w:trPr>
        <w:tc>
          <w:tcPr>
            <w:tcW w:w="7825" w:type="dxa"/>
            <w:gridSpan w:val="2"/>
            <w:tcBorders>
              <w:bottom w:val="single" w:sz="4" w:space="0" w:color="808080"/>
            </w:tcBorders>
          </w:tcPr>
          <w:p w14:paraId="251A0E2D" w14:textId="77777777" w:rsidR="005800D5" w:rsidRPr="001E2B86" w:rsidRDefault="005800D5" w:rsidP="00EE4CE1">
            <w:pPr>
              <w:pStyle w:val="TAL"/>
              <w:rPr>
                <w:b/>
                <w:i/>
                <w:noProof/>
              </w:rPr>
            </w:pPr>
            <w:r w:rsidRPr="001E2B86">
              <w:rPr>
                <w:b/>
                <w:i/>
                <w:noProof/>
              </w:rPr>
              <w:t>hybridCSI</w:t>
            </w:r>
          </w:p>
          <w:p w14:paraId="739EA1E5" w14:textId="77777777" w:rsidR="005800D5" w:rsidRPr="001E2B86" w:rsidRDefault="005800D5" w:rsidP="00EE4CE1">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27B5CE52" w14:textId="77777777" w:rsidR="005800D5" w:rsidRPr="001E2B86" w:rsidRDefault="005800D5" w:rsidP="00EE4CE1">
            <w:pPr>
              <w:pStyle w:val="TAL"/>
              <w:jc w:val="center"/>
            </w:pPr>
            <w:bookmarkStart w:id="790" w:name="_MCCTEMPBM_CRPT23360722___4"/>
            <w:r w:rsidRPr="001E2B86">
              <w:t>Yes</w:t>
            </w:r>
            <w:bookmarkEnd w:id="790"/>
          </w:p>
        </w:tc>
      </w:tr>
      <w:tr w:rsidR="005800D5" w:rsidRPr="001E2B86" w14:paraId="56BFA057" w14:textId="77777777" w:rsidTr="00EE4CE1">
        <w:trPr>
          <w:cantSplit/>
        </w:trPr>
        <w:tc>
          <w:tcPr>
            <w:tcW w:w="7825" w:type="dxa"/>
            <w:gridSpan w:val="2"/>
            <w:tcBorders>
              <w:bottom w:val="single" w:sz="4" w:space="0" w:color="808080"/>
            </w:tcBorders>
          </w:tcPr>
          <w:p w14:paraId="450E8106" w14:textId="77777777" w:rsidR="005800D5" w:rsidRPr="001E2B86" w:rsidRDefault="005800D5" w:rsidP="00EE4CE1">
            <w:pPr>
              <w:pStyle w:val="TAL"/>
              <w:rPr>
                <w:b/>
                <w:i/>
              </w:rPr>
            </w:pPr>
            <w:r w:rsidRPr="001E2B86">
              <w:rPr>
                <w:b/>
                <w:i/>
              </w:rPr>
              <w:t>idleInactiveValidityAreaList</w:t>
            </w:r>
          </w:p>
          <w:p w14:paraId="5878AF26" w14:textId="77777777" w:rsidR="005800D5" w:rsidRPr="001E2B86" w:rsidRDefault="005800D5" w:rsidP="00EE4CE1">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28E43B31" w14:textId="77777777" w:rsidR="005800D5" w:rsidRPr="001E2B86" w:rsidRDefault="005800D5" w:rsidP="00EE4CE1">
            <w:pPr>
              <w:pStyle w:val="TAL"/>
              <w:jc w:val="center"/>
            </w:pPr>
            <w:bookmarkStart w:id="791" w:name="_MCCTEMPBM_CRPT23360723___4"/>
            <w:r w:rsidRPr="001E2B86">
              <w:rPr>
                <w:bCs/>
                <w:noProof/>
                <w:lang w:eastAsia="en-GB"/>
              </w:rPr>
              <w:t>No</w:t>
            </w:r>
            <w:bookmarkEnd w:id="791"/>
          </w:p>
        </w:tc>
      </w:tr>
      <w:tr w:rsidR="005800D5" w:rsidRPr="001E2B86" w14:paraId="3865131D" w14:textId="77777777" w:rsidTr="00EE4CE1">
        <w:trPr>
          <w:cantSplit/>
        </w:trPr>
        <w:tc>
          <w:tcPr>
            <w:tcW w:w="7825" w:type="dxa"/>
            <w:gridSpan w:val="2"/>
          </w:tcPr>
          <w:p w14:paraId="107705C5" w14:textId="77777777" w:rsidR="005800D5" w:rsidRPr="001E2B86" w:rsidRDefault="005800D5" w:rsidP="00EE4CE1">
            <w:pPr>
              <w:pStyle w:val="TAL"/>
              <w:rPr>
                <w:b/>
                <w:i/>
              </w:rPr>
            </w:pPr>
            <w:r w:rsidRPr="001E2B86">
              <w:rPr>
                <w:b/>
                <w:i/>
              </w:rPr>
              <w:t>immMeasBT</w:t>
            </w:r>
          </w:p>
          <w:p w14:paraId="41251A14" w14:textId="77777777" w:rsidR="005800D5" w:rsidRPr="001E2B86" w:rsidRDefault="005800D5" w:rsidP="00EE4CE1">
            <w:pPr>
              <w:pStyle w:val="TAL"/>
              <w:rPr>
                <w:b/>
                <w:i/>
              </w:rPr>
            </w:pPr>
            <w:r w:rsidRPr="001E2B86">
              <w:rPr>
                <w:lang w:eastAsia="en-GB"/>
              </w:rPr>
              <w:t>Indicates whether the UE supports Bluetooth measurements in RRC connected mode.</w:t>
            </w:r>
          </w:p>
        </w:tc>
        <w:tc>
          <w:tcPr>
            <w:tcW w:w="830" w:type="dxa"/>
          </w:tcPr>
          <w:p w14:paraId="47663DFE" w14:textId="77777777" w:rsidR="005800D5" w:rsidRPr="001E2B86" w:rsidRDefault="005800D5" w:rsidP="00EE4CE1">
            <w:pPr>
              <w:pStyle w:val="TAL"/>
              <w:jc w:val="center"/>
              <w:rPr>
                <w:bCs/>
                <w:noProof/>
                <w:lang w:eastAsia="en-GB"/>
              </w:rPr>
            </w:pPr>
            <w:bookmarkStart w:id="792" w:name="_MCCTEMPBM_CRPT23360724___4"/>
            <w:r w:rsidRPr="001E2B86">
              <w:rPr>
                <w:bCs/>
                <w:noProof/>
                <w:lang w:eastAsia="en-GB"/>
              </w:rPr>
              <w:t>-</w:t>
            </w:r>
            <w:bookmarkEnd w:id="792"/>
          </w:p>
        </w:tc>
      </w:tr>
      <w:tr w:rsidR="005800D5" w:rsidRPr="001E2B86" w14:paraId="7FA9945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B1136" w14:textId="77777777" w:rsidR="005800D5" w:rsidRPr="001E2B86" w:rsidRDefault="005800D5" w:rsidP="00EE4CE1">
            <w:pPr>
              <w:pStyle w:val="TAL"/>
              <w:rPr>
                <w:b/>
                <w:bCs/>
                <w:i/>
                <w:noProof/>
                <w:lang w:eastAsia="en-GB"/>
              </w:rPr>
            </w:pPr>
            <w:r w:rsidRPr="001E2B86">
              <w:rPr>
                <w:b/>
                <w:bCs/>
                <w:i/>
                <w:noProof/>
                <w:lang w:eastAsia="en-GB"/>
              </w:rPr>
              <w:t>immMeasUnComBarPre</w:t>
            </w:r>
          </w:p>
          <w:p w14:paraId="0FEFF7A6" w14:textId="77777777" w:rsidR="005800D5" w:rsidRPr="001E2B86" w:rsidRDefault="005800D5" w:rsidP="00EE4CE1">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FC432C" w14:textId="77777777" w:rsidR="005800D5" w:rsidRPr="001E2B86" w:rsidRDefault="005800D5" w:rsidP="00EE4CE1">
            <w:pPr>
              <w:pStyle w:val="TAL"/>
              <w:jc w:val="center"/>
              <w:rPr>
                <w:bCs/>
                <w:noProof/>
                <w:lang w:eastAsia="en-GB"/>
              </w:rPr>
            </w:pPr>
            <w:bookmarkStart w:id="793" w:name="_MCCTEMPBM_CRPT23360725___4"/>
            <w:r w:rsidRPr="001E2B86">
              <w:rPr>
                <w:bCs/>
                <w:noProof/>
                <w:lang w:eastAsia="en-GB"/>
              </w:rPr>
              <w:t>-</w:t>
            </w:r>
            <w:bookmarkEnd w:id="793"/>
          </w:p>
        </w:tc>
      </w:tr>
      <w:tr w:rsidR="005800D5" w:rsidRPr="001E2B86" w14:paraId="325E1572" w14:textId="77777777" w:rsidTr="00EE4CE1">
        <w:trPr>
          <w:cantSplit/>
        </w:trPr>
        <w:tc>
          <w:tcPr>
            <w:tcW w:w="7825" w:type="dxa"/>
            <w:gridSpan w:val="2"/>
          </w:tcPr>
          <w:p w14:paraId="27ADF2DB" w14:textId="77777777" w:rsidR="005800D5" w:rsidRPr="001E2B86" w:rsidRDefault="005800D5" w:rsidP="00EE4CE1">
            <w:pPr>
              <w:pStyle w:val="TAL"/>
              <w:rPr>
                <w:b/>
                <w:i/>
              </w:rPr>
            </w:pPr>
            <w:r w:rsidRPr="001E2B86">
              <w:rPr>
                <w:b/>
                <w:i/>
              </w:rPr>
              <w:t>immMeasWLAN</w:t>
            </w:r>
          </w:p>
          <w:p w14:paraId="574A763A" w14:textId="77777777" w:rsidR="005800D5" w:rsidRPr="001E2B86" w:rsidRDefault="005800D5" w:rsidP="00EE4CE1">
            <w:pPr>
              <w:pStyle w:val="TAL"/>
              <w:rPr>
                <w:b/>
                <w:i/>
              </w:rPr>
            </w:pPr>
            <w:r w:rsidRPr="001E2B86">
              <w:rPr>
                <w:lang w:eastAsia="en-GB"/>
              </w:rPr>
              <w:t>Indicates whether the UE supports WLAN measurements in RRC connected mode.</w:t>
            </w:r>
          </w:p>
        </w:tc>
        <w:tc>
          <w:tcPr>
            <w:tcW w:w="830" w:type="dxa"/>
          </w:tcPr>
          <w:p w14:paraId="5EA67186" w14:textId="77777777" w:rsidR="005800D5" w:rsidRPr="001E2B86" w:rsidRDefault="005800D5" w:rsidP="00EE4CE1">
            <w:pPr>
              <w:pStyle w:val="TAL"/>
              <w:jc w:val="center"/>
              <w:rPr>
                <w:bCs/>
                <w:noProof/>
                <w:lang w:eastAsia="en-GB"/>
              </w:rPr>
            </w:pPr>
            <w:bookmarkStart w:id="794" w:name="_MCCTEMPBM_CRPT23360726___4"/>
            <w:r w:rsidRPr="001E2B86">
              <w:rPr>
                <w:bCs/>
                <w:noProof/>
                <w:lang w:eastAsia="en-GB"/>
              </w:rPr>
              <w:t>-</w:t>
            </w:r>
            <w:bookmarkEnd w:id="794"/>
          </w:p>
        </w:tc>
      </w:tr>
      <w:tr w:rsidR="005800D5" w:rsidRPr="001E2B86" w14:paraId="2FC43EF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9823D" w14:textId="77777777" w:rsidR="005800D5" w:rsidRPr="001E2B86" w:rsidRDefault="005800D5" w:rsidP="00EE4CE1">
            <w:pPr>
              <w:pStyle w:val="TAL"/>
              <w:rPr>
                <w:b/>
                <w:bCs/>
                <w:i/>
                <w:noProof/>
                <w:lang w:eastAsia="en-GB"/>
              </w:rPr>
            </w:pPr>
            <w:r w:rsidRPr="001E2B86">
              <w:rPr>
                <w:b/>
                <w:bCs/>
                <w:i/>
                <w:noProof/>
                <w:lang w:eastAsia="en-GB"/>
              </w:rPr>
              <w:t>ims-VoiceOverMCG-BearerEUTRA-5GC</w:t>
            </w:r>
          </w:p>
          <w:p w14:paraId="10B65779" w14:textId="77777777" w:rsidR="005800D5" w:rsidRPr="001E2B86" w:rsidRDefault="005800D5" w:rsidP="00EE4CE1">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3E46735B" w14:textId="77777777" w:rsidR="005800D5" w:rsidRPr="001E2B86" w:rsidRDefault="005800D5" w:rsidP="00EE4CE1">
            <w:pPr>
              <w:pStyle w:val="TAL"/>
              <w:jc w:val="center"/>
              <w:rPr>
                <w:bCs/>
                <w:noProof/>
                <w:lang w:eastAsia="ko-KR"/>
              </w:rPr>
            </w:pPr>
            <w:bookmarkStart w:id="795" w:name="_MCCTEMPBM_CRPT23360727___4"/>
            <w:r w:rsidRPr="001E2B86">
              <w:rPr>
                <w:bCs/>
                <w:noProof/>
                <w:lang w:eastAsia="en-GB"/>
              </w:rPr>
              <w:t>No</w:t>
            </w:r>
            <w:bookmarkEnd w:id="795"/>
          </w:p>
        </w:tc>
      </w:tr>
      <w:tr w:rsidR="005800D5" w:rsidRPr="001E2B86" w14:paraId="6129C144" w14:textId="77777777" w:rsidTr="00EE4CE1">
        <w:trPr>
          <w:cantSplit/>
        </w:trPr>
        <w:tc>
          <w:tcPr>
            <w:tcW w:w="7825" w:type="dxa"/>
            <w:gridSpan w:val="2"/>
          </w:tcPr>
          <w:p w14:paraId="16AFE8C4" w14:textId="77777777" w:rsidR="005800D5" w:rsidRPr="001E2B86" w:rsidRDefault="005800D5" w:rsidP="00EE4CE1">
            <w:pPr>
              <w:pStyle w:val="TAL"/>
              <w:rPr>
                <w:b/>
                <w:bCs/>
                <w:i/>
                <w:noProof/>
                <w:lang w:eastAsia="en-GB"/>
              </w:rPr>
            </w:pPr>
            <w:r w:rsidRPr="001E2B86">
              <w:rPr>
                <w:b/>
                <w:bCs/>
                <w:i/>
                <w:noProof/>
                <w:lang w:eastAsia="en-GB"/>
              </w:rPr>
              <w:t>ims-VoiceOverNR-FR1</w:t>
            </w:r>
          </w:p>
          <w:p w14:paraId="75815DAC" w14:textId="77777777" w:rsidR="005800D5" w:rsidRPr="001E2B86" w:rsidRDefault="005800D5" w:rsidP="00EE4CE1">
            <w:pPr>
              <w:pStyle w:val="TAL"/>
              <w:rPr>
                <w:b/>
                <w:i/>
              </w:rPr>
            </w:pPr>
            <w:r w:rsidRPr="001E2B86">
              <w:t>Indicates whether the UE supports IMS voice over NR FR1.</w:t>
            </w:r>
          </w:p>
        </w:tc>
        <w:tc>
          <w:tcPr>
            <w:tcW w:w="830" w:type="dxa"/>
          </w:tcPr>
          <w:p w14:paraId="7EF391B5" w14:textId="77777777" w:rsidR="005800D5" w:rsidRPr="001E2B86" w:rsidRDefault="005800D5" w:rsidP="00EE4CE1">
            <w:pPr>
              <w:pStyle w:val="TAL"/>
              <w:jc w:val="center"/>
              <w:rPr>
                <w:bCs/>
                <w:noProof/>
                <w:lang w:eastAsia="en-GB"/>
              </w:rPr>
            </w:pPr>
            <w:bookmarkStart w:id="796" w:name="_MCCTEMPBM_CRPT23360728___4"/>
            <w:r w:rsidRPr="001E2B86">
              <w:rPr>
                <w:bCs/>
                <w:noProof/>
                <w:lang w:eastAsia="en-GB"/>
              </w:rPr>
              <w:t>No</w:t>
            </w:r>
            <w:bookmarkEnd w:id="796"/>
          </w:p>
        </w:tc>
      </w:tr>
      <w:tr w:rsidR="005800D5" w:rsidRPr="001E2B86" w14:paraId="4F54486E" w14:textId="77777777" w:rsidTr="00EE4CE1">
        <w:trPr>
          <w:cantSplit/>
        </w:trPr>
        <w:tc>
          <w:tcPr>
            <w:tcW w:w="7825" w:type="dxa"/>
            <w:gridSpan w:val="2"/>
          </w:tcPr>
          <w:p w14:paraId="19E838EE" w14:textId="77777777" w:rsidR="005800D5" w:rsidRPr="001E2B86" w:rsidRDefault="005800D5" w:rsidP="00EE4CE1">
            <w:pPr>
              <w:pStyle w:val="TAL"/>
              <w:rPr>
                <w:b/>
                <w:bCs/>
                <w:i/>
                <w:noProof/>
                <w:lang w:eastAsia="en-GB"/>
              </w:rPr>
            </w:pPr>
            <w:r w:rsidRPr="001E2B86">
              <w:rPr>
                <w:b/>
                <w:bCs/>
                <w:i/>
                <w:noProof/>
                <w:lang w:eastAsia="en-GB"/>
              </w:rPr>
              <w:t>ims-VoiceOverNR-FR2</w:t>
            </w:r>
          </w:p>
          <w:p w14:paraId="7CDCB329" w14:textId="77777777" w:rsidR="005800D5" w:rsidRPr="001E2B86" w:rsidRDefault="005800D5" w:rsidP="00EE4CE1">
            <w:pPr>
              <w:pStyle w:val="TAL"/>
              <w:rPr>
                <w:b/>
                <w:i/>
              </w:rPr>
            </w:pPr>
            <w:r w:rsidRPr="001E2B86">
              <w:t>Indicates whether the UE supports IMS voice over NR FR2-1.</w:t>
            </w:r>
          </w:p>
        </w:tc>
        <w:tc>
          <w:tcPr>
            <w:tcW w:w="830" w:type="dxa"/>
          </w:tcPr>
          <w:p w14:paraId="39D22EA5" w14:textId="77777777" w:rsidR="005800D5" w:rsidRPr="001E2B86" w:rsidRDefault="005800D5" w:rsidP="00EE4CE1">
            <w:pPr>
              <w:pStyle w:val="TAL"/>
              <w:jc w:val="center"/>
              <w:rPr>
                <w:bCs/>
                <w:noProof/>
                <w:lang w:eastAsia="en-GB"/>
              </w:rPr>
            </w:pPr>
            <w:bookmarkStart w:id="797" w:name="_MCCTEMPBM_CRPT23360729___4"/>
            <w:r w:rsidRPr="001E2B86">
              <w:rPr>
                <w:bCs/>
                <w:noProof/>
                <w:lang w:eastAsia="en-GB"/>
              </w:rPr>
              <w:t>No</w:t>
            </w:r>
            <w:bookmarkEnd w:id="797"/>
          </w:p>
        </w:tc>
      </w:tr>
      <w:tr w:rsidR="005800D5" w:rsidRPr="001E2B86" w14:paraId="3387BE35" w14:textId="77777777" w:rsidTr="00EE4CE1">
        <w:trPr>
          <w:cantSplit/>
        </w:trPr>
        <w:tc>
          <w:tcPr>
            <w:tcW w:w="7825" w:type="dxa"/>
            <w:gridSpan w:val="2"/>
          </w:tcPr>
          <w:p w14:paraId="6F6B91A7" w14:textId="77777777" w:rsidR="005800D5" w:rsidRPr="001E2B86" w:rsidRDefault="005800D5" w:rsidP="00EE4CE1">
            <w:pPr>
              <w:pStyle w:val="TAL"/>
              <w:rPr>
                <w:b/>
                <w:bCs/>
                <w:i/>
                <w:noProof/>
                <w:lang w:eastAsia="en-GB"/>
              </w:rPr>
            </w:pPr>
            <w:r w:rsidRPr="001E2B86">
              <w:rPr>
                <w:b/>
                <w:bCs/>
                <w:i/>
                <w:noProof/>
                <w:lang w:eastAsia="en-GB"/>
              </w:rPr>
              <w:t>ims-VoiceOverNR-FR2-2</w:t>
            </w:r>
          </w:p>
          <w:p w14:paraId="0CBFB0E0" w14:textId="77777777" w:rsidR="005800D5" w:rsidRPr="001E2B86" w:rsidRDefault="005800D5" w:rsidP="00EE4CE1">
            <w:pPr>
              <w:pStyle w:val="TAL"/>
              <w:rPr>
                <w:b/>
                <w:i/>
              </w:rPr>
            </w:pPr>
            <w:r w:rsidRPr="001E2B86">
              <w:t>Indicates whether the UE supports IMS voice over NR FR2-2.</w:t>
            </w:r>
          </w:p>
        </w:tc>
        <w:tc>
          <w:tcPr>
            <w:tcW w:w="830" w:type="dxa"/>
          </w:tcPr>
          <w:p w14:paraId="30F148EF" w14:textId="77777777" w:rsidR="005800D5" w:rsidRPr="001E2B86" w:rsidRDefault="005800D5" w:rsidP="00EE4CE1">
            <w:pPr>
              <w:pStyle w:val="TAL"/>
              <w:jc w:val="center"/>
              <w:rPr>
                <w:bCs/>
                <w:noProof/>
                <w:lang w:eastAsia="en-GB"/>
              </w:rPr>
            </w:pPr>
            <w:bookmarkStart w:id="798" w:name="_MCCTEMPBM_CRPT23360730___4"/>
            <w:r w:rsidRPr="001E2B86">
              <w:rPr>
                <w:bCs/>
                <w:noProof/>
                <w:lang w:eastAsia="en-GB"/>
              </w:rPr>
              <w:t>-</w:t>
            </w:r>
            <w:bookmarkEnd w:id="798"/>
          </w:p>
        </w:tc>
      </w:tr>
      <w:tr w:rsidR="005800D5" w:rsidRPr="001E2B86" w14:paraId="60B405D3" w14:textId="77777777" w:rsidTr="00EE4CE1">
        <w:trPr>
          <w:cantSplit/>
        </w:trPr>
        <w:tc>
          <w:tcPr>
            <w:tcW w:w="7825" w:type="dxa"/>
            <w:gridSpan w:val="2"/>
          </w:tcPr>
          <w:p w14:paraId="7998D8BC" w14:textId="77777777" w:rsidR="005800D5" w:rsidRPr="001E2B86" w:rsidRDefault="005800D5" w:rsidP="00EE4CE1">
            <w:pPr>
              <w:pStyle w:val="TAL"/>
              <w:rPr>
                <w:b/>
                <w:bCs/>
                <w:i/>
                <w:noProof/>
                <w:lang w:eastAsia="en-GB"/>
              </w:rPr>
            </w:pPr>
            <w:r w:rsidRPr="001E2B86">
              <w:rPr>
                <w:b/>
                <w:bCs/>
                <w:i/>
                <w:noProof/>
                <w:lang w:eastAsia="en-GB"/>
              </w:rPr>
              <w:lastRenderedPageBreak/>
              <w:t>ims-VoiceOverNR-PDCP-MCG-Bearer</w:t>
            </w:r>
          </w:p>
          <w:p w14:paraId="77BF8A32" w14:textId="77777777" w:rsidR="005800D5" w:rsidRPr="001E2B86" w:rsidRDefault="005800D5" w:rsidP="00EE4CE1">
            <w:pPr>
              <w:pStyle w:val="TAL"/>
              <w:rPr>
                <w:b/>
                <w:bCs/>
                <w:i/>
                <w:noProof/>
                <w:lang w:eastAsia="en-GB"/>
              </w:rPr>
            </w:pPr>
            <w:r w:rsidRPr="001E2B86">
              <w:t>Indicates whether the UE supports IMS voice over NR PDCP with only MCG RLC bearer.</w:t>
            </w:r>
          </w:p>
        </w:tc>
        <w:tc>
          <w:tcPr>
            <w:tcW w:w="830" w:type="dxa"/>
          </w:tcPr>
          <w:p w14:paraId="0A25A192" w14:textId="77777777" w:rsidR="005800D5" w:rsidRPr="001E2B86" w:rsidRDefault="005800D5" w:rsidP="00EE4CE1">
            <w:pPr>
              <w:pStyle w:val="TAL"/>
              <w:jc w:val="center"/>
              <w:rPr>
                <w:bCs/>
                <w:noProof/>
                <w:lang w:eastAsia="en-GB"/>
              </w:rPr>
            </w:pPr>
            <w:bookmarkStart w:id="799" w:name="_MCCTEMPBM_CRPT23360731___4"/>
            <w:r w:rsidRPr="001E2B86">
              <w:rPr>
                <w:bCs/>
                <w:noProof/>
                <w:lang w:eastAsia="en-GB"/>
              </w:rPr>
              <w:t>Yes</w:t>
            </w:r>
            <w:bookmarkEnd w:id="799"/>
          </w:p>
        </w:tc>
      </w:tr>
      <w:tr w:rsidR="005800D5" w:rsidRPr="001E2B86" w14:paraId="4EE259C5" w14:textId="77777777" w:rsidTr="00EE4CE1">
        <w:trPr>
          <w:cantSplit/>
        </w:trPr>
        <w:tc>
          <w:tcPr>
            <w:tcW w:w="7825" w:type="dxa"/>
            <w:gridSpan w:val="2"/>
          </w:tcPr>
          <w:p w14:paraId="75505ACC" w14:textId="77777777" w:rsidR="005800D5" w:rsidRPr="001E2B86" w:rsidRDefault="005800D5" w:rsidP="00EE4CE1">
            <w:pPr>
              <w:pStyle w:val="TAL"/>
              <w:rPr>
                <w:b/>
                <w:bCs/>
                <w:i/>
                <w:noProof/>
                <w:lang w:eastAsia="en-GB"/>
              </w:rPr>
            </w:pPr>
            <w:r w:rsidRPr="001E2B86">
              <w:rPr>
                <w:b/>
                <w:bCs/>
                <w:i/>
                <w:noProof/>
                <w:lang w:eastAsia="en-GB"/>
              </w:rPr>
              <w:t>ims-VoiceOverNR-PDCP-SCG-Bearer</w:t>
            </w:r>
          </w:p>
          <w:p w14:paraId="26B83A93" w14:textId="77777777" w:rsidR="005800D5" w:rsidRPr="001E2B86" w:rsidRDefault="005800D5" w:rsidP="00EE4CE1">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04ABD3A0" w14:textId="77777777" w:rsidR="005800D5" w:rsidRPr="001E2B86" w:rsidRDefault="005800D5" w:rsidP="00EE4CE1">
            <w:pPr>
              <w:pStyle w:val="TAL"/>
              <w:jc w:val="center"/>
              <w:rPr>
                <w:bCs/>
                <w:noProof/>
                <w:lang w:eastAsia="en-GB"/>
              </w:rPr>
            </w:pPr>
            <w:bookmarkStart w:id="800" w:name="_MCCTEMPBM_CRPT23360732___4"/>
            <w:r w:rsidRPr="001E2B86">
              <w:rPr>
                <w:bCs/>
                <w:noProof/>
                <w:lang w:eastAsia="en-GB"/>
              </w:rPr>
              <w:t>Yes</w:t>
            </w:r>
            <w:bookmarkEnd w:id="800"/>
          </w:p>
        </w:tc>
      </w:tr>
      <w:tr w:rsidR="005800D5" w:rsidRPr="001E2B86" w14:paraId="30BF62E3" w14:textId="77777777" w:rsidTr="00EE4CE1">
        <w:trPr>
          <w:cantSplit/>
        </w:trPr>
        <w:tc>
          <w:tcPr>
            <w:tcW w:w="7825" w:type="dxa"/>
            <w:gridSpan w:val="2"/>
          </w:tcPr>
          <w:p w14:paraId="5C9AC0B1" w14:textId="77777777" w:rsidR="005800D5" w:rsidRPr="001E2B86" w:rsidRDefault="005800D5" w:rsidP="00EE4CE1">
            <w:pPr>
              <w:pStyle w:val="TAL"/>
              <w:rPr>
                <w:b/>
                <w:bCs/>
                <w:i/>
                <w:noProof/>
                <w:lang w:eastAsia="en-GB"/>
              </w:rPr>
            </w:pPr>
            <w:r w:rsidRPr="001E2B86">
              <w:rPr>
                <w:b/>
                <w:bCs/>
                <w:i/>
                <w:noProof/>
                <w:lang w:eastAsia="en-GB"/>
              </w:rPr>
              <w:t>ims-VoNR-PDCP-SCG-NGENDC</w:t>
            </w:r>
          </w:p>
          <w:p w14:paraId="37DF363F" w14:textId="77777777" w:rsidR="005800D5" w:rsidRPr="001E2B86" w:rsidRDefault="005800D5" w:rsidP="00EE4CE1">
            <w:pPr>
              <w:pStyle w:val="TAL"/>
              <w:rPr>
                <w:b/>
                <w:bCs/>
                <w:i/>
                <w:noProof/>
                <w:lang w:eastAsia="en-GB"/>
              </w:rPr>
            </w:pPr>
            <w:r w:rsidRPr="001E2B86">
              <w:t>Indicates whether the UE supports IMS voice over NR PDCP with only SCG RLC bearer when configured with NGEN-DC.</w:t>
            </w:r>
          </w:p>
        </w:tc>
        <w:tc>
          <w:tcPr>
            <w:tcW w:w="830" w:type="dxa"/>
          </w:tcPr>
          <w:p w14:paraId="0930D09A" w14:textId="77777777" w:rsidR="005800D5" w:rsidRPr="001E2B86" w:rsidRDefault="005800D5" w:rsidP="00EE4CE1">
            <w:pPr>
              <w:pStyle w:val="TAL"/>
              <w:jc w:val="center"/>
              <w:rPr>
                <w:bCs/>
                <w:noProof/>
                <w:lang w:eastAsia="en-GB"/>
              </w:rPr>
            </w:pPr>
            <w:bookmarkStart w:id="801" w:name="_MCCTEMPBM_CRPT23360733___4"/>
            <w:r w:rsidRPr="001E2B86">
              <w:rPr>
                <w:bCs/>
                <w:noProof/>
                <w:lang w:eastAsia="en-GB"/>
              </w:rPr>
              <w:t>Yes</w:t>
            </w:r>
            <w:bookmarkEnd w:id="801"/>
          </w:p>
        </w:tc>
      </w:tr>
      <w:tr w:rsidR="005800D5" w:rsidRPr="001E2B86" w14:paraId="2257D954" w14:textId="77777777" w:rsidTr="00EE4CE1">
        <w:trPr>
          <w:cantSplit/>
        </w:trPr>
        <w:tc>
          <w:tcPr>
            <w:tcW w:w="7825" w:type="dxa"/>
            <w:gridSpan w:val="2"/>
          </w:tcPr>
          <w:p w14:paraId="3941681F" w14:textId="77777777" w:rsidR="005800D5" w:rsidRPr="001E2B86" w:rsidRDefault="005800D5" w:rsidP="00EE4CE1">
            <w:pPr>
              <w:pStyle w:val="TAL"/>
              <w:rPr>
                <w:b/>
                <w:bCs/>
                <w:i/>
                <w:noProof/>
                <w:lang w:eastAsia="en-GB"/>
              </w:rPr>
            </w:pPr>
            <w:r w:rsidRPr="001E2B86">
              <w:rPr>
                <w:b/>
                <w:bCs/>
                <w:i/>
                <w:noProof/>
                <w:lang w:eastAsia="en-GB"/>
              </w:rPr>
              <w:t>inactiveState</w:t>
            </w:r>
          </w:p>
          <w:p w14:paraId="1D4435F2" w14:textId="77777777" w:rsidR="005800D5" w:rsidRPr="001E2B86" w:rsidRDefault="005800D5" w:rsidP="00EE4CE1">
            <w:pPr>
              <w:pStyle w:val="TAL"/>
              <w:rPr>
                <w:b/>
                <w:i/>
              </w:rPr>
            </w:pPr>
            <w:r w:rsidRPr="001E2B86">
              <w:t>Indicates whether the UE supports RRC_INACTIVE.</w:t>
            </w:r>
          </w:p>
        </w:tc>
        <w:tc>
          <w:tcPr>
            <w:tcW w:w="830" w:type="dxa"/>
          </w:tcPr>
          <w:p w14:paraId="5CD63FBB" w14:textId="77777777" w:rsidR="005800D5" w:rsidRPr="001E2B86" w:rsidRDefault="005800D5" w:rsidP="00EE4CE1">
            <w:pPr>
              <w:pStyle w:val="TAL"/>
              <w:jc w:val="center"/>
              <w:rPr>
                <w:bCs/>
                <w:noProof/>
                <w:lang w:eastAsia="en-GB"/>
              </w:rPr>
            </w:pPr>
            <w:bookmarkStart w:id="802" w:name="_MCCTEMPBM_CRPT23360734___4"/>
            <w:r w:rsidRPr="001E2B86">
              <w:rPr>
                <w:bCs/>
                <w:noProof/>
                <w:lang w:eastAsia="en-GB"/>
              </w:rPr>
              <w:t>No</w:t>
            </w:r>
            <w:bookmarkEnd w:id="802"/>
          </w:p>
        </w:tc>
      </w:tr>
      <w:tr w:rsidR="005800D5" w:rsidRPr="001E2B86" w14:paraId="1035367E" w14:textId="77777777" w:rsidTr="00EE4CE1">
        <w:trPr>
          <w:cantSplit/>
        </w:trPr>
        <w:tc>
          <w:tcPr>
            <w:tcW w:w="7825" w:type="dxa"/>
            <w:gridSpan w:val="2"/>
            <w:tcBorders>
              <w:bottom w:val="single" w:sz="4" w:space="0" w:color="808080"/>
            </w:tcBorders>
          </w:tcPr>
          <w:p w14:paraId="1F3930AD" w14:textId="77777777" w:rsidR="005800D5" w:rsidRPr="001E2B86" w:rsidRDefault="005800D5" w:rsidP="00EE4CE1">
            <w:pPr>
              <w:pStyle w:val="TAL"/>
              <w:rPr>
                <w:b/>
                <w:bCs/>
                <w:i/>
                <w:noProof/>
                <w:lang w:eastAsia="en-GB"/>
              </w:rPr>
            </w:pPr>
            <w:r w:rsidRPr="001E2B86">
              <w:rPr>
                <w:b/>
                <w:bCs/>
                <w:i/>
                <w:noProof/>
                <w:lang w:eastAsia="en-GB"/>
              </w:rPr>
              <w:t>incMonEUTRA</w:t>
            </w:r>
          </w:p>
          <w:p w14:paraId="700D296C" w14:textId="77777777" w:rsidR="005800D5" w:rsidRPr="001E2B86" w:rsidRDefault="005800D5" w:rsidP="00EE4CE1">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43FB0680" w14:textId="77777777" w:rsidR="005800D5" w:rsidRPr="001E2B86" w:rsidRDefault="005800D5" w:rsidP="00EE4CE1">
            <w:pPr>
              <w:pStyle w:val="TAL"/>
              <w:jc w:val="center"/>
              <w:rPr>
                <w:bCs/>
                <w:noProof/>
                <w:lang w:eastAsia="en-GB"/>
              </w:rPr>
            </w:pPr>
            <w:bookmarkStart w:id="803" w:name="_MCCTEMPBM_CRPT23360735___4"/>
            <w:r w:rsidRPr="001E2B86">
              <w:rPr>
                <w:bCs/>
                <w:noProof/>
                <w:lang w:eastAsia="en-GB"/>
              </w:rPr>
              <w:t>No</w:t>
            </w:r>
            <w:bookmarkEnd w:id="803"/>
          </w:p>
        </w:tc>
      </w:tr>
      <w:tr w:rsidR="005800D5" w:rsidRPr="001E2B86" w14:paraId="70445B9C" w14:textId="77777777" w:rsidTr="00EE4CE1">
        <w:trPr>
          <w:cantSplit/>
        </w:trPr>
        <w:tc>
          <w:tcPr>
            <w:tcW w:w="7825" w:type="dxa"/>
            <w:gridSpan w:val="2"/>
            <w:tcBorders>
              <w:bottom w:val="single" w:sz="4" w:space="0" w:color="808080"/>
            </w:tcBorders>
          </w:tcPr>
          <w:p w14:paraId="64783904" w14:textId="77777777" w:rsidR="005800D5" w:rsidRPr="001E2B86" w:rsidRDefault="005800D5" w:rsidP="00EE4CE1">
            <w:pPr>
              <w:pStyle w:val="TAL"/>
              <w:rPr>
                <w:b/>
                <w:bCs/>
                <w:i/>
                <w:noProof/>
                <w:lang w:eastAsia="en-GB"/>
              </w:rPr>
            </w:pPr>
            <w:r w:rsidRPr="001E2B86">
              <w:rPr>
                <w:b/>
                <w:bCs/>
                <w:i/>
                <w:noProof/>
                <w:lang w:eastAsia="en-GB"/>
              </w:rPr>
              <w:t>incMonUTRA</w:t>
            </w:r>
          </w:p>
          <w:p w14:paraId="733045F6" w14:textId="77777777" w:rsidR="005800D5" w:rsidRPr="001E2B86" w:rsidRDefault="005800D5" w:rsidP="00EE4CE1">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1DF8E3B5" w14:textId="77777777" w:rsidR="005800D5" w:rsidRPr="001E2B86" w:rsidRDefault="005800D5" w:rsidP="00EE4CE1">
            <w:pPr>
              <w:pStyle w:val="TAL"/>
              <w:jc w:val="center"/>
              <w:rPr>
                <w:bCs/>
                <w:noProof/>
                <w:lang w:eastAsia="en-GB"/>
              </w:rPr>
            </w:pPr>
            <w:bookmarkStart w:id="804" w:name="_MCCTEMPBM_CRPT23360736___4"/>
            <w:r w:rsidRPr="001E2B86">
              <w:rPr>
                <w:bCs/>
                <w:noProof/>
                <w:lang w:eastAsia="en-GB"/>
              </w:rPr>
              <w:t>No</w:t>
            </w:r>
            <w:bookmarkEnd w:id="804"/>
          </w:p>
        </w:tc>
      </w:tr>
      <w:tr w:rsidR="005800D5" w:rsidRPr="001E2B86" w14:paraId="0D22A742" w14:textId="77777777" w:rsidTr="00EE4CE1">
        <w:trPr>
          <w:cantSplit/>
        </w:trPr>
        <w:tc>
          <w:tcPr>
            <w:tcW w:w="7825" w:type="dxa"/>
            <w:gridSpan w:val="2"/>
            <w:tcBorders>
              <w:bottom w:val="single" w:sz="4" w:space="0" w:color="808080"/>
            </w:tcBorders>
          </w:tcPr>
          <w:p w14:paraId="097B6D1B" w14:textId="77777777" w:rsidR="005800D5" w:rsidRPr="001E2B86" w:rsidRDefault="005800D5" w:rsidP="00EE4CE1">
            <w:pPr>
              <w:pStyle w:val="TAL"/>
              <w:rPr>
                <w:b/>
                <w:bCs/>
                <w:i/>
                <w:noProof/>
                <w:lang w:eastAsia="en-GB"/>
              </w:rPr>
            </w:pPr>
            <w:r w:rsidRPr="001E2B86">
              <w:rPr>
                <w:b/>
                <w:bCs/>
                <w:i/>
                <w:noProof/>
                <w:lang w:eastAsia="en-GB"/>
              </w:rPr>
              <w:t>inDeviceCoexInd</w:t>
            </w:r>
          </w:p>
          <w:p w14:paraId="5F155AFB" w14:textId="77777777" w:rsidR="005800D5" w:rsidRPr="001E2B86" w:rsidRDefault="005800D5" w:rsidP="00EE4CE1">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51503589" w14:textId="77777777" w:rsidR="005800D5" w:rsidRPr="001E2B86" w:rsidRDefault="005800D5" w:rsidP="00EE4CE1">
            <w:pPr>
              <w:pStyle w:val="TAL"/>
              <w:jc w:val="center"/>
              <w:rPr>
                <w:bCs/>
                <w:noProof/>
                <w:lang w:eastAsia="en-GB"/>
              </w:rPr>
            </w:pPr>
            <w:bookmarkStart w:id="805" w:name="_MCCTEMPBM_CRPT23360737___4"/>
            <w:r w:rsidRPr="001E2B86">
              <w:rPr>
                <w:bCs/>
                <w:noProof/>
                <w:lang w:eastAsia="en-GB"/>
              </w:rPr>
              <w:t>Yes</w:t>
            </w:r>
            <w:bookmarkEnd w:id="805"/>
          </w:p>
        </w:tc>
      </w:tr>
      <w:tr w:rsidR="005800D5" w:rsidRPr="001E2B86" w14:paraId="257BFCF0" w14:textId="77777777" w:rsidTr="00EE4CE1">
        <w:trPr>
          <w:cantSplit/>
        </w:trPr>
        <w:tc>
          <w:tcPr>
            <w:tcW w:w="7825" w:type="dxa"/>
            <w:gridSpan w:val="2"/>
            <w:tcBorders>
              <w:bottom w:val="single" w:sz="4" w:space="0" w:color="808080"/>
            </w:tcBorders>
          </w:tcPr>
          <w:p w14:paraId="05774454" w14:textId="77777777" w:rsidR="005800D5" w:rsidRPr="001E2B86" w:rsidRDefault="005800D5" w:rsidP="00EE4CE1">
            <w:pPr>
              <w:pStyle w:val="TAL"/>
            </w:pPr>
            <w:r w:rsidRPr="001E2B86">
              <w:rPr>
                <w:b/>
                <w:i/>
              </w:rPr>
              <w:t>inDeviceCoexInd-ENDC</w:t>
            </w:r>
          </w:p>
          <w:p w14:paraId="4B850A94" w14:textId="77777777" w:rsidR="005800D5" w:rsidRPr="001E2B86" w:rsidRDefault="005800D5" w:rsidP="00EE4CE1">
            <w:pPr>
              <w:pStyle w:val="TAL"/>
              <w:rPr>
                <w:b/>
                <w:bCs/>
                <w:i/>
                <w:noProof/>
                <w:lang w:eastAsia="en-GB"/>
              </w:rPr>
            </w:pPr>
            <w:r w:rsidRPr="001E2B86">
              <w:rPr>
                <w:lang w:eastAsia="en-GB"/>
              </w:rPr>
              <w:t xml:space="preserve">Indicates whether the UE supports in-device coexistence indication for </w:t>
            </w:r>
            <w:r w:rsidRPr="001E2B86">
              <w:rPr>
                <w:rFonts w:cs="Arial"/>
                <w:lang w:eastAsia="en-GB"/>
              </w:rPr>
              <w:t>(NG)</w:t>
            </w:r>
            <w:r w:rsidRPr="001E2B86">
              <w:rPr>
                <w:lang w:eastAsia="en-GB"/>
              </w:rPr>
              <w:t xml:space="preserve">EN-DC oper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ENDC</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49F3B538" w14:textId="77777777" w:rsidR="005800D5" w:rsidRPr="001E2B86" w:rsidRDefault="005800D5" w:rsidP="00EE4CE1">
            <w:pPr>
              <w:pStyle w:val="TAL"/>
              <w:jc w:val="center"/>
              <w:rPr>
                <w:bCs/>
                <w:noProof/>
                <w:lang w:eastAsia="en-GB"/>
              </w:rPr>
            </w:pPr>
            <w:bookmarkStart w:id="806" w:name="_MCCTEMPBM_CRPT23360738___4"/>
            <w:r w:rsidRPr="001E2B86">
              <w:rPr>
                <w:bCs/>
                <w:noProof/>
                <w:lang w:eastAsia="en-GB"/>
              </w:rPr>
              <w:t>-</w:t>
            </w:r>
            <w:bookmarkEnd w:id="806"/>
          </w:p>
        </w:tc>
      </w:tr>
      <w:tr w:rsidR="005800D5" w:rsidRPr="001E2B86" w14:paraId="3CC2500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0A343A1" w14:textId="77777777" w:rsidR="005800D5" w:rsidRPr="001E2B86" w:rsidRDefault="005800D5" w:rsidP="00EE4CE1">
            <w:pPr>
              <w:pStyle w:val="TAL"/>
              <w:rPr>
                <w:b/>
                <w:i/>
              </w:rPr>
            </w:pPr>
            <w:r w:rsidRPr="001E2B86">
              <w:rPr>
                <w:b/>
                <w:i/>
              </w:rPr>
              <w:t>inDeviceCoexInd-HardwareSharingInd</w:t>
            </w:r>
          </w:p>
          <w:p w14:paraId="3266330F" w14:textId="77777777" w:rsidR="005800D5" w:rsidRPr="001E2B86" w:rsidRDefault="005800D5" w:rsidP="00EE4CE1">
            <w:pPr>
              <w:pStyle w:val="TAL"/>
              <w:rPr>
                <w:lang w:eastAsia="en-GB"/>
              </w:rPr>
            </w:pPr>
            <w:r w:rsidRPr="001E2B86">
              <w:rPr>
                <w:rFonts w:cs="Arial"/>
              </w:rPr>
              <w:t xml:space="preserve">Indicates whether the UE supports indicating hardware sharing problems when sending the </w:t>
            </w:r>
            <w:r w:rsidRPr="001E2B86">
              <w:rPr>
                <w:rFonts w:cs="Arial"/>
                <w:i/>
              </w:rPr>
              <w:t>InDeviceCoexIndication</w:t>
            </w:r>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5C18970" w14:textId="77777777" w:rsidR="005800D5" w:rsidRPr="001E2B86" w:rsidRDefault="005800D5" w:rsidP="00EE4CE1">
            <w:pPr>
              <w:pStyle w:val="TAL"/>
              <w:jc w:val="center"/>
              <w:rPr>
                <w:bCs/>
                <w:noProof/>
                <w:lang w:eastAsia="en-GB"/>
              </w:rPr>
            </w:pPr>
            <w:bookmarkStart w:id="807" w:name="_MCCTEMPBM_CRPT23360739___4"/>
            <w:r w:rsidRPr="001E2B86">
              <w:rPr>
                <w:bCs/>
                <w:noProof/>
                <w:lang w:eastAsia="en-GB"/>
              </w:rPr>
              <w:t>-</w:t>
            </w:r>
            <w:bookmarkEnd w:id="807"/>
          </w:p>
        </w:tc>
      </w:tr>
      <w:tr w:rsidR="005800D5" w:rsidRPr="001E2B86" w14:paraId="2DC9FB0D" w14:textId="77777777" w:rsidTr="00EE4CE1">
        <w:trPr>
          <w:cantSplit/>
        </w:trPr>
        <w:tc>
          <w:tcPr>
            <w:tcW w:w="7825" w:type="dxa"/>
            <w:gridSpan w:val="2"/>
            <w:tcBorders>
              <w:bottom w:val="single" w:sz="4" w:space="0" w:color="808080"/>
            </w:tcBorders>
          </w:tcPr>
          <w:p w14:paraId="0583E054" w14:textId="77777777" w:rsidR="005800D5" w:rsidRPr="001E2B86" w:rsidRDefault="005800D5" w:rsidP="00EE4CE1">
            <w:pPr>
              <w:pStyle w:val="TAL"/>
              <w:rPr>
                <w:b/>
                <w:i/>
                <w:lang w:eastAsia="en-GB"/>
              </w:rPr>
            </w:pPr>
            <w:r w:rsidRPr="001E2B86">
              <w:rPr>
                <w:b/>
                <w:i/>
                <w:lang w:eastAsia="en-GB"/>
              </w:rPr>
              <w:t>inDeviceCoexInd-UL-CA</w:t>
            </w:r>
          </w:p>
          <w:p w14:paraId="2F419F34" w14:textId="77777777" w:rsidR="005800D5" w:rsidRPr="001E2B86" w:rsidRDefault="005800D5" w:rsidP="00EE4CE1">
            <w:pPr>
              <w:pStyle w:val="TAL"/>
              <w:rPr>
                <w:b/>
                <w:bCs/>
                <w:i/>
                <w:noProof/>
                <w:lang w:eastAsia="en-GB"/>
              </w:rPr>
            </w:pPr>
            <w:r w:rsidRPr="001E2B86">
              <w:rPr>
                <w:lang w:eastAsia="en-GB"/>
              </w:rPr>
              <w:t xml:space="preserve">Indicates whether the UE supports UL CA related in-device coexistence indic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UL-CA</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03855992" w14:textId="77777777" w:rsidR="005800D5" w:rsidRPr="001E2B86" w:rsidRDefault="005800D5" w:rsidP="00EE4CE1">
            <w:pPr>
              <w:pStyle w:val="TAL"/>
              <w:jc w:val="center"/>
              <w:rPr>
                <w:bCs/>
                <w:noProof/>
                <w:lang w:eastAsia="en-GB"/>
              </w:rPr>
            </w:pPr>
            <w:bookmarkStart w:id="808" w:name="_MCCTEMPBM_CRPT23360740___4"/>
            <w:r w:rsidRPr="001E2B86">
              <w:rPr>
                <w:bCs/>
                <w:noProof/>
                <w:lang w:eastAsia="en-GB"/>
              </w:rPr>
              <w:t>-</w:t>
            </w:r>
            <w:bookmarkEnd w:id="808"/>
          </w:p>
        </w:tc>
      </w:tr>
      <w:tr w:rsidR="005800D5" w:rsidRPr="001E2B86" w14:paraId="20A4EBF6" w14:textId="77777777" w:rsidTr="00EE4CE1">
        <w:trPr>
          <w:cantSplit/>
        </w:trPr>
        <w:tc>
          <w:tcPr>
            <w:tcW w:w="7825" w:type="dxa"/>
            <w:gridSpan w:val="2"/>
            <w:tcBorders>
              <w:bottom w:val="single" w:sz="4" w:space="0" w:color="808080"/>
            </w:tcBorders>
          </w:tcPr>
          <w:p w14:paraId="38B0E05D" w14:textId="77777777" w:rsidR="005800D5" w:rsidRPr="001E2B86" w:rsidRDefault="005800D5" w:rsidP="00EE4CE1">
            <w:pPr>
              <w:keepNext/>
              <w:keepLines/>
              <w:spacing w:after="0"/>
              <w:rPr>
                <w:rFonts w:ascii="Arial" w:hAnsi="Arial" w:cs="Arial"/>
                <w:b/>
                <w:bCs/>
                <w:i/>
                <w:noProof/>
                <w:sz w:val="18"/>
                <w:szCs w:val="18"/>
              </w:rPr>
            </w:pPr>
            <w:bookmarkStart w:id="809" w:name="_MCCTEMPBM_CRPT23360741___7" w:colFirst="0" w:colLast="0"/>
            <w:r w:rsidRPr="001E2B86">
              <w:rPr>
                <w:rFonts w:ascii="Arial" w:hAnsi="Arial" w:cs="Arial"/>
                <w:b/>
                <w:bCs/>
                <w:i/>
                <w:noProof/>
                <w:sz w:val="18"/>
                <w:szCs w:val="18"/>
              </w:rPr>
              <w:t>interBandTDD-CA-WithDifferentConfig</w:t>
            </w:r>
          </w:p>
          <w:p w14:paraId="749C23ED" w14:textId="77777777" w:rsidR="005800D5" w:rsidRPr="001E2B86" w:rsidRDefault="005800D5" w:rsidP="00EE4CE1">
            <w:pPr>
              <w:keepNext/>
              <w:keepLines/>
              <w:spacing w:after="0"/>
              <w:rPr>
                <w:rFonts w:ascii="Arial" w:eastAsia="宋体"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251B3AA1" w14:textId="77777777" w:rsidR="005800D5" w:rsidRPr="001E2B86" w:rsidRDefault="005800D5" w:rsidP="00EE4CE1">
            <w:pPr>
              <w:keepNext/>
              <w:keepLines/>
              <w:spacing w:after="0"/>
              <w:jc w:val="center"/>
              <w:rPr>
                <w:rFonts w:ascii="Arial" w:eastAsia="宋体" w:hAnsi="Arial" w:cs="Arial"/>
                <w:bCs/>
                <w:noProof/>
                <w:sz w:val="18"/>
                <w:szCs w:val="18"/>
              </w:rPr>
            </w:pPr>
            <w:bookmarkStart w:id="810" w:name="_MCCTEMPBM_CRPT23360742___4"/>
            <w:r w:rsidRPr="001E2B86">
              <w:rPr>
                <w:rFonts w:ascii="Arial" w:hAnsi="Arial" w:cs="Arial"/>
                <w:bCs/>
                <w:noProof/>
                <w:sz w:val="18"/>
                <w:szCs w:val="18"/>
              </w:rPr>
              <w:t>-</w:t>
            </w:r>
            <w:bookmarkEnd w:id="810"/>
          </w:p>
        </w:tc>
      </w:tr>
      <w:bookmarkEnd w:id="809"/>
      <w:tr w:rsidR="005800D5" w:rsidRPr="001E2B86" w14:paraId="14209BBE" w14:textId="77777777" w:rsidTr="00EE4CE1">
        <w:trPr>
          <w:cantSplit/>
        </w:trPr>
        <w:tc>
          <w:tcPr>
            <w:tcW w:w="7825" w:type="dxa"/>
            <w:gridSpan w:val="2"/>
            <w:tcBorders>
              <w:bottom w:val="single" w:sz="4" w:space="0" w:color="808080"/>
            </w:tcBorders>
          </w:tcPr>
          <w:p w14:paraId="71FCFC0E" w14:textId="77777777" w:rsidR="005800D5" w:rsidRPr="001E2B86" w:rsidRDefault="005800D5" w:rsidP="00EE4CE1">
            <w:pPr>
              <w:pStyle w:val="TAL"/>
              <w:rPr>
                <w:b/>
                <w:bCs/>
                <w:i/>
                <w:iCs/>
                <w:noProof/>
              </w:rPr>
            </w:pPr>
            <w:r w:rsidRPr="001E2B86">
              <w:rPr>
                <w:b/>
                <w:bCs/>
                <w:i/>
                <w:iCs/>
                <w:noProof/>
              </w:rPr>
              <w:t>interBandPowerSharingAsyncDAPS</w:t>
            </w:r>
          </w:p>
          <w:p w14:paraId="115E8E10" w14:textId="77777777" w:rsidR="005800D5" w:rsidRPr="001E2B86" w:rsidRDefault="005800D5" w:rsidP="00EE4CE1">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737CC1B8" w14:textId="77777777" w:rsidR="005800D5" w:rsidRPr="001E2B86" w:rsidRDefault="005800D5" w:rsidP="00EE4CE1">
            <w:pPr>
              <w:pStyle w:val="TAL"/>
              <w:jc w:val="center"/>
              <w:rPr>
                <w:noProof/>
              </w:rPr>
            </w:pPr>
            <w:bookmarkStart w:id="811" w:name="_MCCTEMPBM_CRPT23360743___4"/>
            <w:r w:rsidRPr="001E2B86">
              <w:rPr>
                <w:noProof/>
              </w:rPr>
              <w:t>-</w:t>
            </w:r>
            <w:bookmarkEnd w:id="811"/>
          </w:p>
        </w:tc>
      </w:tr>
      <w:tr w:rsidR="005800D5" w:rsidRPr="001E2B86" w14:paraId="5914DF7F" w14:textId="77777777" w:rsidTr="00EE4CE1">
        <w:trPr>
          <w:cantSplit/>
        </w:trPr>
        <w:tc>
          <w:tcPr>
            <w:tcW w:w="7825" w:type="dxa"/>
            <w:gridSpan w:val="2"/>
            <w:tcBorders>
              <w:bottom w:val="single" w:sz="4" w:space="0" w:color="808080"/>
            </w:tcBorders>
          </w:tcPr>
          <w:p w14:paraId="42039114" w14:textId="77777777" w:rsidR="005800D5" w:rsidRPr="001E2B86" w:rsidRDefault="005800D5" w:rsidP="00EE4CE1">
            <w:pPr>
              <w:pStyle w:val="TAL"/>
              <w:rPr>
                <w:b/>
                <w:bCs/>
                <w:i/>
                <w:iCs/>
                <w:noProof/>
              </w:rPr>
            </w:pPr>
            <w:r w:rsidRPr="001E2B86">
              <w:rPr>
                <w:b/>
                <w:bCs/>
                <w:i/>
                <w:iCs/>
                <w:noProof/>
              </w:rPr>
              <w:t>interBandPowerSharingSyncDAPS</w:t>
            </w:r>
          </w:p>
          <w:p w14:paraId="1DE189EE" w14:textId="77777777" w:rsidR="005800D5" w:rsidRPr="001E2B86" w:rsidRDefault="005800D5" w:rsidP="00EE4CE1">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707524E2" w14:textId="77777777" w:rsidR="005800D5" w:rsidRPr="001E2B86" w:rsidRDefault="005800D5" w:rsidP="00EE4CE1">
            <w:pPr>
              <w:pStyle w:val="TAL"/>
              <w:jc w:val="center"/>
              <w:rPr>
                <w:noProof/>
              </w:rPr>
            </w:pPr>
            <w:bookmarkStart w:id="812" w:name="_MCCTEMPBM_CRPT23360744___4"/>
            <w:r w:rsidRPr="001E2B86">
              <w:rPr>
                <w:noProof/>
              </w:rPr>
              <w:t>-</w:t>
            </w:r>
            <w:bookmarkEnd w:id="812"/>
          </w:p>
        </w:tc>
      </w:tr>
      <w:tr w:rsidR="005800D5" w:rsidRPr="001E2B86" w14:paraId="08F858D7" w14:textId="77777777" w:rsidTr="00EE4CE1">
        <w:trPr>
          <w:cantSplit/>
        </w:trPr>
        <w:tc>
          <w:tcPr>
            <w:tcW w:w="7825" w:type="dxa"/>
            <w:gridSpan w:val="2"/>
            <w:tcBorders>
              <w:bottom w:val="single" w:sz="4" w:space="0" w:color="808080"/>
            </w:tcBorders>
          </w:tcPr>
          <w:p w14:paraId="10CEEC79" w14:textId="77777777" w:rsidR="005800D5" w:rsidRPr="001E2B86" w:rsidRDefault="005800D5" w:rsidP="00EE4CE1">
            <w:pPr>
              <w:keepNext/>
              <w:keepLines/>
              <w:spacing w:after="0"/>
              <w:rPr>
                <w:rFonts w:ascii="Arial" w:hAnsi="Arial" w:cs="Arial"/>
                <w:b/>
                <w:bCs/>
                <w:i/>
                <w:noProof/>
                <w:sz w:val="18"/>
                <w:szCs w:val="18"/>
              </w:rPr>
            </w:pPr>
            <w:bookmarkStart w:id="813" w:name="_MCCTEMPBM_CRPT23360745___7" w:colFirst="0" w:colLast="0"/>
            <w:r w:rsidRPr="001E2B86">
              <w:rPr>
                <w:rFonts w:ascii="Arial" w:hAnsi="Arial" w:cs="Arial"/>
                <w:b/>
                <w:bCs/>
                <w:i/>
                <w:noProof/>
                <w:sz w:val="18"/>
                <w:szCs w:val="18"/>
              </w:rPr>
              <w:t>interferenceMeasRestriction</w:t>
            </w:r>
          </w:p>
          <w:p w14:paraId="6D528F8F" w14:textId="77777777" w:rsidR="005800D5" w:rsidRPr="001E2B86" w:rsidRDefault="005800D5" w:rsidP="00EE4CE1">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135A443B" w14:textId="77777777" w:rsidR="005800D5" w:rsidRPr="001E2B86" w:rsidRDefault="005800D5" w:rsidP="00EE4CE1">
            <w:pPr>
              <w:pStyle w:val="TAL"/>
              <w:jc w:val="center"/>
              <w:rPr>
                <w:rFonts w:cs="Arial"/>
                <w:bCs/>
                <w:noProof/>
                <w:szCs w:val="18"/>
              </w:rPr>
            </w:pPr>
            <w:bookmarkStart w:id="814" w:name="_MCCTEMPBM_CRPT23360746___4"/>
            <w:r w:rsidRPr="001E2B86">
              <w:rPr>
                <w:bCs/>
                <w:noProof/>
                <w:lang w:eastAsia="en-GB"/>
              </w:rPr>
              <w:t>Yes</w:t>
            </w:r>
            <w:bookmarkEnd w:id="814"/>
          </w:p>
        </w:tc>
      </w:tr>
      <w:bookmarkEnd w:id="813"/>
      <w:tr w:rsidR="005800D5" w:rsidRPr="001E2B86" w14:paraId="73527F9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74D592" w14:textId="77777777" w:rsidR="005800D5" w:rsidRPr="001E2B86" w:rsidRDefault="005800D5" w:rsidP="00EE4CE1">
            <w:pPr>
              <w:pStyle w:val="TAL"/>
              <w:rPr>
                <w:b/>
                <w:i/>
              </w:rPr>
            </w:pPr>
            <w:r w:rsidRPr="001E2B86">
              <w:rPr>
                <w:b/>
                <w:i/>
              </w:rPr>
              <w:t>interFreqAsyncDAPS</w:t>
            </w:r>
          </w:p>
          <w:p w14:paraId="2F3214FC" w14:textId="77777777" w:rsidR="005800D5" w:rsidRPr="001E2B86" w:rsidRDefault="005800D5" w:rsidP="00EE4CE1">
            <w:pPr>
              <w:pStyle w:val="TAL"/>
              <w:rPr>
                <w:b/>
                <w:bCs/>
                <w:i/>
                <w:noProof/>
                <w:lang w:eastAsia="en-GB"/>
              </w:rPr>
            </w:pPr>
            <w:r w:rsidRPr="001E2B8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2F5BE44F" w14:textId="77777777" w:rsidR="005800D5" w:rsidRPr="001E2B86" w:rsidRDefault="005800D5" w:rsidP="00EE4CE1">
            <w:pPr>
              <w:pStyle w:val="TAL"/>
              <w:jc w:val="center"/>
              <w:rPr>
                <w:bCs/>
                <w:noProof/>
                <w:lang w:eastAsia="en-GB"/>
              </w:rPr>
            </w:pPr>
            <w:bookmarkStart w:id="815" w:name="_MCCTEMPBM_CRPT23360747___4"/>
            <w:r w:rsidRPr="001E2B86">
              <w:rPr>
                <w:noProof/>
              </w:rPr>
              <w:t>-</w:t>
            </w:r>
            <w:bookmarkEnd w:id="815"/>
          </w:p>
        </w:tc>
      </w:tr>
      <w:tr w:rsidR="005800D5" w:rsidRPr="001E2B86" w14:paraId="0ACE832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F5BC57" w14:textId="77777777" w:rsidR="005800D5" w:rsidRPr="001E2B86" w:rsidRDefault="005800D5" w:rsidP="00EE4CE1">
            <w:pPr>
              <w:pStyle w:val="TAL"/>
              <w:rPr>
                <w:b/>
                <w:bCs/>
                <w:i/>
                <w:noProof/>
                <w:lang w:eastAsia="en-GB"/>
              </w:rPr>
            </w:pPr>
            <w:r w:rsidRPr="001E2B86">
              <w:rPr>
                <w:b/>
                <w:bCs/>
                <w:i/>
                <w:noProof/>
                <w:lang w:eastAsia="en-GB"/>
              </w:rPr>
              <w:t>interFreqBandList</w:t>
            </w:r>
          </w:p>
          <w:p w14:paraId="74473270" w14:textId="77777777" w:rsidR="005800D5" w:rsidRPr="001E2B86" w:rsidRDefault="005800D5" w:rsidP="00EE4CE1">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A66F4E9" w14:textId="77777777" w:rsidR="005800D5" w:rsidRPr="001E2B86" w:rsidRDefault="005800D5" w:rsidP="00EE4CE1">
            <w:pPr>
              <w:pStyle w:val="TAL"/>
              <w:jc w:val="center"/>
              <w:rPr>
                <w:bCs/>
                <w:noProof/>
                <w:lang w:eastAsia="en-GB"/>
              </w:rPr>
            </w:pPr>
            <w:bookmarkStart w:id="816" w:name="_MCCTEMPBM_CRPT23360748___4"/>
            <w:r w:rsidRPr="001E2B86">
              <w:rPr>
                <w:bCs/>
                <w:noProof/>
                <w:lang w:eastAsia="en-GB"/>
              </w:rPr>
              <w:t>-</w:t>
            </w:r>
            <w:bookmarkEnd w:id="816"/>
          </w:p>
        </w:tc>
      </w:tr>
      <w:tr w:rsidR="005800D5" w:rsidRPr="001E2B86" w14:paraId="240CFF4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8A80AE" w14:textId="77777777" w:rsidR="005800D5" w:rsidRPr="001E2B86" w:rsidRDefault="005800D5" w:rsidP="00EE4CE1">
            <w:pPr>
              <w:pStyle w:val="TAL"/>
              <w:rPr>
                <w:b/>
                <w:i/>
              </w:rPr>
            </w:pPr>
            <w:r w:rsidRPr="001E2B86">
              <w:rPr>
                <w:b/>
                <w:i/>
              </w:rPr>
              <w:t>interFreqDAPS</w:t>
            </w:r>
          </w:p>
          <w:p w14:paraId="6F77634F" w14:textId="77777777" w:rsidR="005800D5" w:rsidRPr="001E2B86" w:rsidRDefault="005800D5" w:rsidP="00EE4CE1">
            <w:pPr>
              <w:pStyle w:val="TAL"/>
              <w:rPr>
                <w:b/>
                <w:bCs/>
                <w:i/>
                <w:noProof/>
                <w:lang w:eastAsia="en-GB"/>
              </w:rPr>
            </w:pPr>
            <w:r w:rsidRPr="001E2B86">
              <w:t>Indicates whether the UE supports DAPS handover in source PCell and inter-frequency target PCell, i.e. support of simultaneous DL reception of PDCCH and PDSCH from source and target cell.</w:t>
            </w:r>
            <w:r w:rsidRPr="001E2B86" w:rsidDel="00276F4C">
              <w:t xml:space="preserve"> </w:t>
            </w:r>
            <w:r w:rsidRPr="001E2B86">
              <w:t xml:space="preserve">For a BC, the capability applies to every carrier pair for source and target. </w:t>
            </w:r>
            <w:r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5229AE35" w14:textId="77777777" w:rsidR="005800D5" w:rsidRPr="001E2B86" w:rsidRDefault="005800D5" w:rsidP="00EE4CE1">
            <w:pPr>
              <w:pStyle w:val="TAL"/>
              <w:jc w:val="center"/>
              <w:rPr>
                <w:bCs/>
                <w:noProof/>
                <w:lang w:eastAsia="en-GB"/>
              </w:rPr>
            </w:pPr>
            <w:bookmarkStart w:id="817" w:name="_MCCTEMPBM_CRPT23360749___4"/>
            <w:r w:rsidRPr="001E2B86">
              <w:rPr>
                <w:bCs/>
                <w:noProof/>
                <w:lang w:eastAsia="en-GB"/>
              </w:rPr>
              <w:t>-</w:t>
            </w:r>
            <w:bookmarkEnd w:id="817"/>
          </w:p>
        </w:tc>
      </w:tr>
      <w:tr w:rsidR="005800D5" w:rsidRPr="001E2B86" w14:paraId="1A4EAA7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AACA7F" w14:textId="77777777" w:rsidR="005800D5" w:rsidRPr="001E2B86" w:rsidRDefault="005800D5" w:rsidP="00EE4CE1">
            <w:pPr>
              <w:pStyle w:val="TAL"/>
              <w:rPr>
                <w:b/>
                <w:i/>
              </w:rPr>
            </w:pPr>
            <w:r w:rsidRPr="001E2B86">
              <w:rPr>
                <w:b/>
                <w:i/>
              </w:rPr>
              <w:t>interFreqMultiUL-TransmissionDAPS</w:t>
            </w:r>
          </w:p>
          <w:p w14:paraId="30273358" w14:textId="77777777" w:rsidR="005800D5" w:rsidRPr="001E2B86" w:rsidRDefault="005800D5" w:rsidP="00EE4CE1">
            <w:pPr>
              <w:pStyle w:val="TAL"/>
              <w:rPr>
                <w:b/>
                <w:bCs/>
                <w:i/>
                <w:noProof/>
                <w:lang w:eastAsia="en-GB"/>
              </w:rPr>
            </w:pPr>
            <w:r w:rsidRPr="001E2B8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6AE97C33" w14:textId="77777777" w:rsidR="005800D5" w:rsidRPr="001E2B86" w:rsidRDefault="005800D5" w:rsidP="00EE4CE1">
            <w:pPr>
              <w:pStyle w:val="TAL"/>
              <w:jc w:val="center"/>
              <w:rPr>
                <w:bCs/>
                <w:noProof/>
                <w:lang w:eastAsia="en-GB"/>
              </w:rPr>
            </w:pPr>
            <w:bookmarkStart w:id="818" w:name="_MCCTEMPBM_CRPT23360750___4"/>
            <w:r w:rsidRPr="001E2B86">
              <w:rPr>
                <w:rFonts w:eastAsia="等线"/>
                <w:noProof/>
              </w:rPr>
              <w:t>-</w:t>
            </w:r>
            <w:bookmarkEnd w:id="818"/>
          </w:p>
        </w:tc>
      </w:tr>
      <w:tr w:rsidR="005800D5" w:rsidRPr="001E2B86" w14:paraId="1713799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ED528B" w14:textId="77777777" w:rsidR="005800D5" w:rsidRPr="001E2B86" w:rsidRDefault="005800D5" w:rsidP="00EE4CE1">
            <w:pPr>
              <w:pStyle w:val="TAL"/>
              <w:rPr>
                <w:b/>
                <w:bCs/>
                <w:i/>
                <w:noProof/>
                <w:lang w:eastAsia="en-GB"/>
              </w:rPr>
            </w:pPr>
            <w:r w:rsidRPr="001E2B86">
              <w:rPr>
                <w:b/>
                <w:bCs/>
                <w:i/>
                <w:noProof/>
                <w:lang w:eastAsia="en-GB"/>
              </w:rPr>
              <w:lastRenderedPageBreak/>
              <w:t>interFreqNeedForGaps</w:t>
            </w:r>
          </w:p>
          <w:p w14:paraId="69847FC0" w14:textId="77777777" w:rsidR="005800D5" w:rsidRPr="001E2B86" w:rsidRDefault="005800D5" w:rsidP="00EE4CE1">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25E01D" w14:textId="77777777" w:rsidR="005800D5" w:rsidRPr="001E2B86" w:rsidRDefault="005800D5" w:rsidP="00EE4CE1">
            <w:pPr>
              <w:pStyle w:val="TAL"/>
              <w:jc w:val="center"/>
              <w:rPr>
                <w:bCs/>
                <w:noProof/>
                <w:lang w:eastAsia="en-GB"/>
              </w:rPr>
            </w:pPr>
            <w:bookmarkStart w:id="819" w:name="_MCCTEMPBM_CRPT23360751___4"/>
            <w:r w:rsidRPr="001E2B86">
              <w:rPr>
                <w:bCs/>
                <w:noProof/>
                <w:lang w:eastAsia="en-GB"/>
              </w:rPr>
              <w:t>-</w:t>
            </w:r>
            <w:bookmarkEnd w:id="819"/>
          </w:p>
        </w:tc>
      </w:tr>
      <w:tr w:rsidR="005800D5" w:rsidRPr="001E2B86" w14:paraId="413CF7E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2BC95A" w14:textId="77777777" w:rsidR="005800D5" w:rsidRPr="001E2B86" w:rsidRDefault="005800D5" w:rsidP="00EE4CE1">
            <w:pPr>
              <w:pStyle w:val="TAL"/>
              <w:rPr>
                <w:b/>
                <w:i/>
              </w:rPr>
            </w:pPr>
            <w:r w:rsidRPr="001E2B86">
              <w:rPr>
                <w:b/>
                <w:i/>
              </w:rPr>
              <w:t>interFreqProximityIndication</w:t>
            </w:r>
          </w:p>
          <w:p w14:paraId="67D87070" w14:textId="77777777" w:rsidR="005800D5" w:rsidRPr="001E2B86" w:rsidRDefault="005800D5" w:rsidP="00EE4CE1">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55E645B" w14:textId="77777777" w:rsidR="005800D5" w:rsidRPr="001E2B86" w:rsidRDefault="005800D5" w:rsidP="00EE4CE1">
            <w:pPr>
              <w:pStyle w:val="TAL"/>
              <w:jc w:val="center"/>
            </w:pPr>
            <w:bookmarkStart w:id="820" w:name="_MCCTEMPBM_CRPT23360752___4"/>
            <w:r w:rsidRPr="001E2B86">
              <w:t>-</w:t>
            </w:r>
            <w:bookmarkEnd w:id="820"/>
          </w:p>
        </w:tc>
      </w:tr>
      <w:tr w:rsidR="005800D5" w:rsidRPr="001E2B86" w14:paraId="781DB3B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0075D9" w14:textId="77777777" w:rsidR="005800D5" w:rsidRPr="001E2B86" w:rsidRDefault="005800D5" w:rsidP="00EE4CE1">
            <w:pPr>
              <w:pStyle w:val="TAL"/>
              <w:rPr>
                <w:b/>
                <w:i/>
              </w:rPr>
            </w:pPr>
            <w:r w:rsidRPr="001E2B86">
              <w:rPr>
                <w:b/>
                <w:i/>
              </w:rPr>
              <w:t>interFreqRSTD-Measurement</w:t>
            </w:r>
          </w:p>
          <w:p w14:paraId="3BB5E07F" w14:textId="77777777" w:rsidR="005800D5" w:rsidRPr="001E2B86" w:rsidRDefault="005800D5" w:rsidP="00EE4CE1">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7239BC" w14:textId="77777777" w:rsidR="005800D5" w:rsidRPr="001E2B86" w:rsidRDefault="005800D5" w:rsidP="00EE4CE1">
            <w:pPr>
              <w:pStyle w:val="TAL"/>
              <w:jc w:val="center"/>
            </w:pPr>
            <w:bookmarkStart w:id="821" w:name="_MCCTEMPBM_CRPT23360753___4"/>
            <w:r w:rsidRPr="001E2B86">
              <w:t>Yes</w:t>
            </w:r>
            <w:bookmarkEnd w:id="821"/>
          </w:p>
        </w:tc>
      </w:tr>
      <w:tr w:rsidR="005800D5" w:rsidRPr="001E2B86" w14:paraId="42D84BA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46C31" w14:textId="77777777" w:rsidR="005800D5" w:rsidRPr="001E2B86" w:rsidRDefault="005800D5" w:rsidP="00EE4CE1">
            <w:pPr>
              <w:pStyle w:val="TAL"/>
              <w:rPr>
                <w:b/>
                <w:i/>
              </w:rPr>
            </w:pPr>
            <w:r w:rsidRPr="001E2B86">
              <w:rPr>
                <w:b/>
                <w:i/>
              </w:rPr>
              <w:t>interFreqSI-AcquisitionForHO</w:t>
            </w:r>
          </w:p>
          <w:p w14:paraId="41375F41" w14:textId="77777777" w:rsidR="005800D5" w:rsidRPr="001E2B86" w:rsidRDefault="005800D5" w:rsidP="00EE4CE1">
            <w:pPr>
              <w:pStyle w:val="TAL"/>
              <w:rPr>
                <w:b/>
                <w:i/>
              </w:rPr>
            </w:pPr>
            <w:r w:rsidRPr="001E2B86">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044E1716" w14:textId="77777777" w:rsidR="005800D5" w:rsidRPr="001E2B86" w:rsidRDefault="005800D5" w:rsidP="00EE4CE1">
            <w:pPr>
              <w:pStyle w:val="TAL"/>
              <w:jc w:val="center"/>
            </w:pPr>
            <w:bookmarkStart w:id="822" w:name="_MCCTEMPBM_CRPT23360754___4"/>
            <w:r w:rsidRPr="001E2B86">
              <w:t>Y</w:t>
            </w:r>
            <w:r w:rsidRPr="001E2B86">
              <w:rPr>
                <w:lang w:eastAsia="en-GB"/>
              </w:rPr>
              <w:t>es</w:t>
            </w:r>
            <w:bookmarkEnd w:id="822"/>
          </w:p>
        </w:tc>
      </w:tr>
      <w:tr w:rsidR="005800D5" w:rsidRPr="001E2B86" w14:paraId="69F8BF7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DA58DE" w14:textId="77777777" w:rsidR="005800D5" w:rsidRPr="001E2B86" w:rsidRDefault="005800D5" w:rsidP="00EE4CE1">
            <w:pPr>
              <w:pStyle w:val="TAL"/>
              <w:rPr>
                <w:b/>
                <w:bCs/>
                <w:i/>
                <w:noProof/>
                <w:lang w:eastAsia="en-GB"/>
              </w:rPr>
            </w:pPr>
            <w:r w:rsidRPr="001E2B86">
              <w:rPr>
                <w:b/>
                <w:bCs/>
                <w:i/>
                <w:noProof/>
                <w:lang w:eastAsia="en-GB"/>
              </w:rPr>
              <w:t>interRAT-BandList</w:t>
            </w:r>
          </w:p>
          <w:p w14:paraId="199046BE" w14:textId="77777777" w:rsidR="005800D5" w:rsidRPr="001E2B86" w:rsidRDefault="005800D5" w:rsidP="00EE4CE1">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r w:rsidRPr="001E2B86">
              <w:rPr>
                <w:i/>
                <w:iCs/>
                <w:lang w:eastAsia="en-GB"/>
              </w:rPr>
              <w:t>SupportedBandListNR</w:t>
            </w:r>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4EF6B7DF" w14:textId="77777777" w:rsidR="005800D5" w:rsidRPr="001E2B86" w:rsidRDefault="005800D5" w:rsidP="00EE4CE1">
            <w:pPr>
              <w:pStyle w:val="TAL"/>
              <w:jc w:val="center"/>
              <w:rPr>
                <w:bCs/>
                <w:noProof/>
                <w:lang w:eastAsia="en-GB"/>
              </w:rPr>
            </w:pPr>
            <w:bookmarkStart w:id="823" w:name="_MCCTEMPBM_CRPT23360755___4"/>
            <w:r w:rsidRPr="001E2B86">
              <w:rPr>
                <w:bCs/>
                <w:noProof/>
                <w:lang w:eastAsia="en-GB"/>
              </w:rPr>
              <w:t>-</w:t>
            </w:r>
            <w:bookmarkEnd w:id="823"/>
          </w:p>
        </w:tc>
      </w:tr>
      <w:tr w:rsidR="005800D5" w:rsidRPr="001E2B86" w14:paraId="70B570E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68085" w14:textId="77777777" w:rsidR="005800D5" w:rsidRPr="001E2B86" w:rsidRDefault="005800D5" w:rsidP="00EE4CE1">
            <w:pPr>
              <w:pStyle w:val="TAL"/>
              <w:rPr>
                <w:b/>
                <w:bCs/>
                <w:i/>
                <w:noProof/>
                <w:lang w:eastAsia="en-GB"/>
              </w:rPr>
            </w:pPr>
            <w:r w:rsidRPr="001E2B86">
              <w:rPr>
                <w:b/>
                <w:bCs/>
                <w:i/>
                <w:noProof/>
                <w:lang w:eastAsia="en-GB"/>
              </w:rPr>
              <w:t>interRAT-BandListNR-EN-DC</w:t>
            </w:r>
          </w:p>
          <w:p w14:paraId="6E0D0F95" w14:textId="77777777" w:rsidR="005800D5" w:rsidRPr="001E2B86" w:rsidRDefault="005800D5" w:rsidP="00EE4CE1">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and same </w:t>
            </w:r>
            <w:r w:rsidRPr="001E2B86">
              <w:rPr>
                <w:i/>
                <w:iCs/>
                <w:lang w:eastAsia="en-GB"/>
              </w:rPr>
              <w:t xml:space="preserve">interRAT-NeedForInterruptionNR </w:t>
            </w:r>
            <w:r w:rsidRPr="001E2B86">
              <w:rPr>
                <w:iCs/>
                <w:lang w:eastAsia="en-GB"/>
              </w:rPr>
              <w:t>value (if any)</w:t>
            </w:r>
            <w:r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061BB9D9" w14:textId="77777777" w:rsidR="005800D5" w:rsidRPr="001E2B86" w:rsidRDefault="005800D5" w:rsidP="00EE4CE1">
            <w:pPr>
              <w:pStyle w:val="TAL"/>
              <w:jc w:val="center"/>
              <w:rPr>
                <w:bCs/>
                <w:noProof/>
                <w:lang w:eastAsia="en-GB"/>
              </w:rPr>
            </w:pPr>
            <w:bookmarkStart w:id="824" w:name="_MCCTEMPBM_CRPT23360756___4"/>
            <w:r w:rsidRPr="001E2B86">
              <w:rPr>
                <w:bCs/>
                <w:noProof/>
                <w:lang w:eastAsia="en-GB"/>
              </w:rPr>
              <w:t>-</w:t>
            </w:r>
            <w:bookmarkEnd w:id="824"/>
          </w:p>
        </w:tc>
      </w:tr>
      <w:tr w:rsidR="005800D5" w:rsidRPr="001E2B86" w14:paraId="77856A8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B93B29" w14:textId="77777777" w:rsidR="005800D5" w:rsidRPr="001E2B86" w:rsidRDefault="005800D5" w:rsidP="00EE4CE1">
            <w:pPr>
              <w:pStyle w:val="TAL"/>
              <w:rPr>
                <w:b/>
                <w:bCs/>
                <w:i/>
                <w:noProof/>
                <w:lang w:eastAsia="en-GB"/>
              </w:rPr>
            </w:pPr>
            <w:r w:rsidRPr="001E2B86">
              <w:rPr>
                <w:b/>
                <w:bCs/>
                <w:i/>
                <w:noProof/>
                <w:lang w:eastAsia="en-GB"/>
              </w:rPr>
              <w:t>interRAT-BandListNR-SA</w:t>
            </w:r>
          </w:p>
          <w:p w14:paraId="0C1F8DCE" w14:textId="77777777" w:rsidR="005800D5" w:rsidRPr="001E2B86" w:rsidRDefault="005800D5" w:rsidP="00EE4CE1">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NR-SA</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and same </w:t>
            </w:r>
            <w:r w:rsidRPr="001E2B86">
              <w:rPr>
                <w:i/>
                <w:iCs/>
                <w:lang w:eastAsia="en-GB"/>
              </w:rPr>
              <w:t xml:space="preserve">interRAT-NeedForInterruptionNR </w:t>
            </w:r>
            <w:r w:rsidRPr="001E2B86">
              <w:rPr>
                <w:iCs/>
                <w:lang w:eastAsia="en-GB"/>
              </w:rPr>
              <w:t>value (if any)</w:t>
            </w:r>
            <w:r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318FDFB2" w14:textId="77777777" w:rsidR="005800D5" w:rsidRPr="001E2B86" w:rsidRDefault="005800D5" w:rsidP="00EE4CE1">
            <w:pPr>
              <w:pStyle w:val="TAL"/>
              <w:jc w:val="center"/>
              <w:rPr>
                <w:bCs/>
                <w:noProof/>
                <w:lang w:eastAsia="en-GB"/>
              </w:rPr>
            </w:pPr>
            <w:bookmarkStart w:id="825" w:name="_MCCTEMPBM_CRPT23360757___4"/>
            <w:r w:rsidRPr="001E2B86">
              <w:rPr>
                <w:bCs/>
                <w:noProof/>
                <w:lang w:eastAsia="en-GB"/>
              </w:rPr>
              <w:t>-</w:t>
            </w:r>
            <w:bookmarkEnd w:id="825"/>
          </w:p>
        </w:tc>
      </w:tr>
      <w:tr w:rsidR="005800D5" w:rsidRPr="001E2B86" w14:paraId="34176E8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55C0F2" w14:textId="77777777" w:rsidR="005800D5" w:rsidRPr="001E2B86" w:rsidRDefault="005800D5" w:rsidP="00EE4CE1">
            <w:pPr>
              <w:keepNext/>
              <w:keepLines/>
              <w:spacing w:after="0"/>
              <w:rPr>
                <w:rFonts w:ascii="Arial" w:hAnsi="Arial"/>
                <w:b/>
                <w:bCs/>
                <w:i/>
                <w:noProof/>
                <w:sz w:val="18"/>
                <w:lang w:eastAsia="en-GB"/>
              </w:rPr>
            </w:pPr>
            <w:bookmarkStart w:id="826" w:name="_MCCTEMPBM_CRPT23360758___7"/>
            <w:r w:rsidRPr="001E2B86">
              <w:rPr>
                <w:rFonts w:ascii="Arial" w:hAnsi="Arial"/>
                <w:b/>
                <w:bCs/>
                <w:i/>
                <w:noProof/>
                <w:sz w:val="18"/>
                <w:lang w:eastAsia="en-GB"/>
              </w:rPr>
              <w:t>interRAT-enhancementNR</w:t>
            </w:r>
          </w:p>
          <w:bookmarkEnd w:id="826"/>
          <w:p w14:paraId="78D7EB63" w14:textId="77777777" w:rsidR="005800D5" w:rsidRPr="001E2B86" w:rsidRDefault="005800D5" w:rsidP="00EE4CE1">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0E6E2F40" w14:textId="77777777" w:rsidR="005800D5" w:rsidRPr="001E2B86" w:rsidRDefault="005800D5" w:rsidP="00EE4CE1">
            <w:pPr>
              <w:pStyle w:val="TAL"/>
              <w:jc w:val="center"/>
              <w:rPr>
                <w:bCs/>
                <w:noProof/>
                <w:lang w:eastAsia="en-GB"/>
              </w:rPr>
            </w:pPr>
            <w:bookmarkStart w:id="827" w:name="_MCCTEMPBM_CRPT23360759___4"/>
            <w:r w:rsidRPr="001E2B86">
              <w:rPr>
                <w:bCs/>
                <w:noProof/>
                <w:lang w:eastAsia="en-GB"/>
              </w:rPr>
              <w:t>-</w:t>
            </w:r>
            <w:bookmarkEnd w:id="827"/>
          </w:p>
        </w:tc>
      </w:tr>
      <w:tr w:rsidR="005800D5" w:rsidRPr="001E2B86" w14:paraId="5F1A333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F75D47" w14:textId="77777777" w:rsidR="005800D5" w:rsidRPr="001E2B86" w:rsidRDefault="005800D5" w:rsidP="00EE4CE1">
            <w:pPr>
              <w:pStyle w:val="TAL"/>
              <w:rPr>
                <w:b/>
                <w:bCs/>
                <w:i/>
                <w:noProof/>
                <w:lang w:eastAsia="en-GB"/>
              </w:rPr>
            </w:pPr>
            <w:r w:rsidRPr="001E2B86">
              <w:rPr>
                <w:b/>
                <w:bCs/>
                <w:i/>
                <w:noProof/>
                <w:lang w:eastAsia="en-GB"/>
              </w:rPr>
              <w:t>interRAT-NeedForGaps</w:t>
            </w:r>
          </w:p>
          <w:p w14:paraId="09C21D6D" w14:textId="77777777" w:rsidR="005800D5" w:rsidRPr="001E2B86" w:rsidRDefault="005800D5" w:rsidP="00EE4CE1">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EF8DA7" w14:textId="77777777" w:rsidR="005800D5" w:rsidRPr="001E2B86" w:rsidRDefault="005800D5" w:rsidP="00EE4CE1">
            <w:pPr>
              <w:pStyle w:val="TAL"/>
              <w:jc w:val="center"/>
              <w:rPr>
                <w:bCs/>
                <w:noProof/>
                <w:lang w:eastAsia="en-GB"/>
              </w:rPr>
            </w:pPr>
            <w:bookmarkStart w:id="828" w:name="_MCCTEMPBM_CRPT23360760___4"/>
            <w:r w:rsidRPr="001E2B86">
              <w:rPr>
                <w:bCs/>
                <w:noProof/>
                <w:lang w:eastAsia="en-GB"/>
              </w:rPr>
              <w:t>-</w:t>
            </w:r>
            <w:bookmarkEnd w:id="828"/>
          </w:p>
        </w:tc>
      </w:tr>
      <w:tr w:rsidR="005800D5" w:rsidRPr="001E2B86" w14:paraId="7C2EE6C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2AF9AE" w14:textId="77777777" w:rsidR="005800D5" w:rsidRPr="001E2B86" w:rsidRDefault="005800D5" w:rsidP="00EE4CE1">
            <w:pPr>
              <w:pStyle w:val="TAL"/>
              <w:rPr>
                <w:b/>
                <w:bCs/>
                <w:i/>
                <w:noProof/>
                <w:lang w:eastAsia="en-GB"/>
              </w:rPr>
            </w:pPr>
            <w:r w:rsidRPr="001E2B86">
              <w:rPr>
                <w:b/>
                <w:bCs/>
                <w:i/>
                <w:noProof/>
                <w:lang w:eastAsia="en-GB"/>
              </w:rPr>
              <w:t>interRAT-NeedForGapsNR</w:t>
            </w:r>
          </w:p>
          <w:p w14:paraId="0AB94D00" w14:textId="77777777" w:rsidR="005800D5" w:rsidRPr="001E2B86" w:rsidRDefault="005800D5" w:rsidP="00EE4CE1">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CBA2BD" w14:textId="77777777" w:rsidR="005800D5" w:rsidRPr="001E2B86" w:rsidRDefault="005800D5" w:rsidP="00EE4CE1">
            <w:pPr>
              <w:pStyle w:val="TAL"/>
              <w:jc w:val="center"/>
              <w:rPr>
                <w:bCs/>
                <w:noProof/>
                <w:lang w:eastAsia="en-GB"/>
              </w:rPr>
            </w:pPr>
            <w:bookmarkStart w:id="829" w:name="_MCCTEMPBM_CRPT23360761___4"/>
            <w:r w:rsidRPr="001E2B86">
              <w:rPr>
                <w:bCs/>
                <w:noProof/>
                <w:lang w:eastAsia="en-GB"/>
              </w:rPr>
              <w:t>-</w:t>
            </w:r>
            <w:bookmarkEnd w:id="829"/>
          </w:p>
        </w:tc>
      </w:tr>
      <w:tr w:rsidR="005800D5" w:rsidRPr="001E2B86" w14:paraId="49033C8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5944E1" w14:textId="77777777" w:rsidR="005800D5" w:rsidRPr="001E2B86" w:rsidRDefault="005800D5" w:rsidP="00EE4CE1">
            <w:pPr>
              <w:pStyle w:val="TAL"/>
              <w:rPr>
                <w:b/>
                <w:bCs/>
                <w:i/>
                <w:iCs/>
                <w:noProof/>
                <w:lang w:eastAsia="en-GB"/>
              </w:rPr>
            </w:pPr>
            <w:r w:rsidRPr="001E2B86">
              <w:rPr>
                <w:b/>
                <w:bCs/>
                <w:i/>
                <w:iCs/>
                <w:noProof/>
                <w:lang w:eastAsia="en-GB"/>
              </w:rPr>
              <w:t>interRAT-NeedForInterruptionNR</w:t>
            </w:r>
          </w:p>
          <w:p w14:paraId="31B446A1" w14:textId="77777777" w:rsidR="005800D5" w:rsidRPr="001E2B86" w:rsidRDefault="005800D5" w:rsidP="00EE4CE1">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064EA0" w14:textId="77777777" w:rsidR="005800D5" w:rsidRPr="001E2B86" w:rsidRDefault="005800D5" w:rsidP="00EE4CE1">
            <w:pPr>
              <w:pStyle w:val="TAL"/>
              <w:jc w:val="center"/>
              <w:rPr>
                <w:bCs/>
                <w:noProof/>
                <w:lang w:eastAsia="en-GB"/>
              </w:rPr>
            </w:pPr>
            <w:bookmarkStart w:id="830" w:name="_MCCTEMPBM_CRPT23360762___4"/>
            <w:r w:rsidRPr="001E2B86">
              <w:rPr>
                <w:bCs/>
                <w:noProof/>
                <w:lang w:eastAsia="en-GB"/>
              </w:rPr>
              <w:t>-</w:t>
            </w:r>
            <w:bookmarkEnd w:id="830"/>
          </w:p>
        </w:tc>
      </w:tr>
      <w:tr w:rsidR="005800D5" w:rsidRPr="001E2B86" w14:paraId="5348E62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369A68" w14:textId="77777777" w:rsidR="005800D5" w:rsidRPr="001E2B86" w:rsidRDefault="005800D5" w:rsidP="00EE4CE1">
            <w:pPr>
              <w:pStyle w:val="TAL"/>
              <w:rPr>
                <w:b/>
                <w:i/>
                <w:lang w:eastAsia="en-GB"/>
              </w:rPr>
            </w:pPr>
            <w:r w:rsidRPr="001E2B86">
              <w:rPr>
                <w:b/>
                <w:i/>
                <w:lang w:eastAsia="en-GB"/>
              </w:rPr>
              <w:t>interRAT-ParametersWLAN</w:t>
            </w:r>
          </w:p>
          <w:p w14:paraId="75CE4F8F" w14:textId="77777777" w:rsidR="005800D5" w:rsidRPr="001E2B86" w:rsidRDefault="005800D5" w:rsidP="00EE4CE1">
            <w:pPr>
              <w:pStyle w:val="TAL"/>
              <w:rPr>
                <w:b/>
                <w:i/>
                <w:lang w:eastAsia="en-GB"/>
              </w:rPr>
            </w:pPr>
            <w:r w:rsidRPr="001E2B86">
              <w:rPr>
                <w:lang w:eastAsia="en-GB"/>
              </w:rPr>
              <w:t xml:space="preserve">Indicates whether the UE supports WLAN measurements configured by </w:t>
            </w:r>
            <w:r w:rsidRPr="001E2B86">
              <w:rPr>
                <w:i/>
                <w:lang w:eastAsia="en-GB"/>
              </w:rPr>
              <w:t>MeasObjectWLAN</w:t>
            </w:r>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06CF219B" w14:textId="77777777" w:rsidR="005800D5" w:rsidRPr="001E2B86" w:rsidRDefault="005800D5" w:rsidP="00EE4CE1">
            <w:pPr>
              <w:pStyle w:val="TAL"/>
              <w:jc w:val="center"/>
              <w:rPr>
                <w:bCs/>
                <w:noProof/>
                <w:lang w:eastAsia="en-GB"/>
              </w:rPr>
            </w:pPr>
            <w:bookmarkStart w:id="831" w:name="_MCCTEMPBM_CRPT23360763___4"/>
            <w:r w:rsidRPr="001E2B86">
              <w:rPr>
                <w:bCs/>
                <w:noProof/>
                <w:lang w:eastAsia="en-GB"/>
              </w:rPr>
              <w:t>-</w:t>
            </w:r>
            <w:bookmarkEnd w:id="831"/>
          </w:p>
        </w:tc>
      </w:tr>
      <w:tr w:rsidR="005800D5" w:rsidRPr="001E2B86" w14:paraId="6FFEB31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B1BAB6" w14:textId="77777777" w:rsidR="005800D5" w:rsidRPr="001E2B86" w:rsidRDefault="005800D5" w:rsidP="00EE4CE1">
            <w:pPr>
              <w:pStyle w:val="TAL"/>
              <w:rPr>
                <w:b/>
                <w:bCs/>
                <w:i/>
                <w:noProof/>
                <w:lang w:eastAsia="en-GB"/>
              </w:rPr>
            </w:pPr>
            <w:r w:rsidRPr="001E2B86">
              <w:rPr>
                <w:b/>
                <w:bCs/>
                <w:i/>
                <w:noProof/>
                <w:lang w:eastAsia="en-GB"/>
              </w:rPr>
              <w:t>interRAT-PS-HO-ToGERAN</w:t>
            </w:r>
          </w:p>
          <w:p w14:paraId="7354A477" w14:textId="77777777" w:rsidR="005800D5" w:rsidRPr="001E2B86" w:rsidDel="002E1589" w:rsidRDefault="005800D5" w:rsidP="00EE4CE1">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11366CF5" w14:textId="77777777" w:rsidR="005800D5" w:rsidRPr="001E2B86" w:rsidRDefault="005800D5" w:rsidP="00EE4CE1">
            <w:pPr>
              <w:pStyle w:val="TAL"/>
              <w:jc w:val="center"/>
              <w:rPr>
                <w:bCs/>
                <w:noProof/>
                <w:lang w:eastAsia="en-GB"/>
              </w:rPr>
            </w:pPr>
            <w:bookmarkStart w:id="832" w:name="_MCCTEMPBM_CRPT23360764___4"/>
            <w:r w:rsidRPr="001E2B86">
              <w:rPr>
                <w:bCs/>
                <w:noProof/>
                <w:lang w:eastAsia="en-GB"/>
              </w:rPr>
              <w:t>Y</w:t>
            </w:r>
            <w:r w:rsidRPr="001E2B86">
              <w:rPr>
                <w:lang w:eastAsia="en-GB"/>
              </w:rPr>
              <w:t>es</w:t>
            </w:r>
            <w:bookmarkEnd w:id="832"/>
          </w:p>
        </w:tc>
      </w:tr>
      <w:tr w:rsidR="005800D5" w:rsidRPr="001E2B86" w14:paraId="7AACF18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2878A2" w14:textId="77777777" w:rsidR="005800D5" w:rsidRPr="001E2B86" w:rsidRDefault="005800D5" w:rsidP="00EE4CE1">
            <w:pPr>
              <w:keepNext/>
              <w:keepLines/>
              <w:spacing w:after="0"/>
              <w:rPr>
                <w:rFonts w:ascii="Arial" w:hAnsi="Arial"/>
                <w:b/>
                <w:i/>
                <w:sz w:val="18"/>
                <w:lang w:eastAsia="ko-KR"/>
              </w:rPr>
            </w:pPr>
            <w:bookmarkStart w:id="833" w:name="_MCCTEMPBM_CRPT23360765___7"/>
            <w:r w:rsidRPr="001E2B86">
              <w:rPr>
                <w:rFonts w:ascii="Arial" w:hAnsi="Arial"/>
                <w:b/>
                <w:i/>
                <w:sz w:val="18"/>
              </w:rPr>
              <w:lastRenderedPageBreak/>
              <w:t>intraBandContiguous</w:t>
            </w:r>
            <w:r w:rsidRPr="001E2B86">
              <w:rPr>
                <w:rFonts w:ascii="Arial" w:hAnsi="Arial"/>
                <w:b/>
                <w:i/>
                <w:sz w:val="18"/>
                <w:lang w:eastAsia="ko-KR"/>
              </w:rPr>
              <w:t>CC-I</w:t>
            </w:r>
            <w:r w:rsidRPr="001E2B86">
              <w:rPr>
                <w:rFonts w:ascii="Arial" w:hAnsi="Arial"/>
                <w:b/>
                <w:i/>
                <w:sz w:val="18"/>
              </w:rPr>
              <w:t>nfoList</w:t>
            </w:r>
          </w:p>
          <w:bookmarkEnd w:id="833"/>
          <w:p w14:paraId="40A8903B" w14:textId="77777777" w:rsidR="005800D5" w:rsidRPr="001E2B86" w:rsidRDefault="005800D5" w:rsidP="00EE4CE1">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The UE shall support the setting indicated in each entry of the list regardless of the order of entries in the list.</w:t>
            </w:r>
            <w:r w:rsidRPr="001E2B8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1DB1F5D0" w14:textId="77777777" w:rsidR="005800D5" w:rsidRPr="001E2B86" w:rsidRDefault="005800D5" w:rsidP="00EE4CE1">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4F2FDFE3" w14:textId="77777777" w:rsidR="005800D5" w:rsidRPr="001E2B86" w:rsidRDefault="005800D5" w:rsidP="00EE4CE1">
            <w:pPr>
              <w:pStyle w:val="TAL"/>
              <w:jc w:val="center"/>
              <w:rPr>
                <w:bCs/>
                <w:noProof/>
                <w:lang w:eastAsia="en-GB"/>
              </w:rPr>
            </w:pPr>
            <w:bookmarkStart w:id="834" w:name="_MCCTEMPBM_CRPT23360766___4"/>
            <w:r w:rsidRPr="001E2B86">
              <w:rPr>
                <w:bCs/>
                <w:noProof/>
              </w:rPr>
              <w:t>-</w:t>
            </w:r>
            <w:bookmarkEnd w:id="834"/>
          </w:p>
        </w:tc>
      </w:tr>
      <w:tr w:rsidR="005800D5" w:rsidRPr="001E2B86" w14:paraId="037B9A5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C02F1" w14:textId="77777777" w:rsidR="005800D5" w:rsidRPr="001E2B86" w:rsidRDefault="005800D5" w:rsidP="00EE4CE1">
            <w:pPr>
              <w:pStyle w:val="TAL"/>
              <w:rPr>
                <w:b/>
                <w:i/>
              </w:rPr>
            </w:pPr>
            <w:r w:rsidRPr="001E2B86">
              <w:rPr>
                <w:b/>
                <w:i/>
              </w:rPr>
              <w:t>intraFreqA3-CE-ModeA</w:t>
            </w:r>
          </w:p>
          <w:p w14:paraId="62C9CB77" w14:textId="77777777" w:rsidR="005800D5" w:rsidRPr="001E2B86" w:rsidRDefault="005800D5" w:rsidP="00EE4CE1">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28F6DFE" w14:textId="77777777" w:rsidR="005800D5" w:rsidRPr="001E2B86" w:rsidRDefault="005800D5" w:rsidP="00EE4CE1">
            <w:pPr>
              <w:pStyle w:val="TAL"/>
              <w:jc w:val="center"/>
              <w:rPr>
                <w:bCs/>
                <w:noProof/>
                <w:lang w:eastAsia="en-GB"/>
              </w:rPr>
            </w:pPr>
            <w:bookmarkStart w:id="835" w:name="_MCCTEMPBM_CRPT23360767___4"/>
            <w:r w:rsidRPr="001E2B86">
              <w:rPr>
                <w:bCs/>
                <w:noProof/>
                <w:lang w:eastAsia="en-GB"/>
              </w:rPr>
              <w:t>-</w:t>
            </w:r>
            <w:bookmarkEnd w:id="835"/>
          </w:p>
        </w:tc>
      </w:tr>
      <w:tr w:rsidR="005800D5" w:rsidRPr="001E2B86" w14:paraId="5E1C20F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DCD931" w14:textId="77777777" w:rsidR="005800D5" w:rsidRPr="001E2B86" w:rsidRDefault="005800D5" w:rsidP="00EE4CE1">
            <w:pPr>
              <w:keepNext/>
              <w:keepLines/>
              <w:spacing w:after="0"/>
              <w:rPr>
                <w:rFonts w:ascii="Arial" w:hAnsi="Arial"/>
                <w:b/>
                <w:i/>
                <w:sz w:val="18"/>
              </w:rPr>
            </w:pPr>
            <w:bookmarkStart w:id="836" w:name="_MCCTEMPBM_CRPT23360768___7"/>
            <w:r w:rsidRPr="001E2B86">
              <w:rPr>
                <w:rFonts w:ascii="Arial" w:hAnsi="Arial"/>
                <w:b/>
                <w:i/>
                <w:sz w:val="18"/>
              </w:rPr>
              <w:t>intraFreqA3-CE-ModeB</w:t>
            </w:r>
          </w:p>
          <w:bookmarkEnd w:id="836"/>
          <w:p w14:paraId="2E85019F" w14:textId="77777777" w:rsidR="005800D5" w:rsidRPr="001E2B86" w:rsidRDefault="005800D5" w:rsidP="00EE4CE1">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9BFBEA" w14:textId="77777777" w:rsidR="005800D5" w:rsidRPr="001E2B86" w:rsidRDefault="005800D5" w:rsidP="00EE4CE1">
            <w:pPr>
              <w:pStyle w:val="TAL"/>
              <w:jc w:val="center"/>
              <w:rPr>
                <w:bCs/>
                <w:noProof/>
                <w:lang w:eastAsia="en-GB"/>
              </w:rPr>
            </w:pPr>
            <w:bookmarkStart w:id="837" w:name="_MCCTEMPBM_CRPT23360769___4"/>
            <w:r w:rsidRPr="001E2B86">
              <w:rPr>
                <w:bCs/>
                <w:noProof/>
                <w:lang w:eastAsia="en-GB"/>
              </w:rPr>
              <w:t>-</w:t>
            </w:r>
            <w:bookmarkEnd w:id="837"/>
          </w:p>
        </w:tc>
      </w:tr>
      <w:tr w:rsidR="005800D5" w:rsidRPr="001E2B86" w14:paraId="38FBA3F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297F37" w14:textId="77777777" w:rsidR="005800D5" w:rsidRPr="001E2B86" w:rsidRDefault="005800D5" w:rsidP="00EE4CE1">
            <w:pPr>
              <w:pStyle w:val="TAL"/>
              <w:rPr>
                <w:b/>
                <w:i/>
              </w:rPr>
            </w:pPr>
            <w:r w:rsidRPr="001E2B86">
              <w:rPr>
                <w:b/>
                <w:i/>
              </w:rPr>
              <w:t>intraFreq-CE-NeedForGaps</w:t>
            </w:r>
          </w:p>
          <w:p w14:paraId="6B0258DD" w14:textId="77777777" w:rsidR="005800D5" w:rsidRPr="001E2B86" w:rsidRDefault="005800D5" w:rsidP="00EE4CE1">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5418081A" w14:textId="77777777" w:rsidR="005800D5" w:rsidRPr="001E2B86" w:rsidRDefault="005800D5" w:rsidP="00EE4CE1">
            <w:pPr>
              <w:pStyle w:val="TAL"/>
              <w:jc w:val="center"/>
              <w:rPr>
                <w:bCs/>
                <w:noProof/>
                <w:lang w:eastAsia="en-GB"/>
              </w:rPr>
            </w:pPr>
          </w:p>
        </w:tc>
      </w:tr>
      <w:tr w:rsidR="005800D5" w:rsidRPr="001E2B86" w14:paraId="28113C1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CEF2E2" w14:textId="77777777" w:rsidR="005800D5" w:rsidRPr="001E2B86" w:rsidRDefault="005800D5" w:rsidP="00EE4CE1">
            <w:pPr>
              <w:pStyle w:val="TAL"/>
              <w:rPr>
                <w:b/>
                <w:i/>
              </w:rPr>
            </w:pPr>
            <w:r w:rsidRPr="001E2B86">
              <w:rPr>
                <w:b/>
                <w:i/>
              </w:rPr>
              <w:t>intraFreqAsyncDAPS</w:t>
            </w:r>
          </w:p>
          <w:p w14:paraId="26489701" w14:textId="77777777" w:rsidR="005800D5" w:rsidRPr="001E2B86" w:rsidRDefault="005800D5" w:rsidP="00EE4CE1">
            <w:pPr>
              <w:pStyle w:val="TAL"/>
              <w:rPr>
                <w:b/>
                <w:i/>
              </w:rPr>
            </w:pPr>
            <w:r w:rsidRPr="001E2B8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9D5BF1B" w14:textId="77777777" w:rsidR="005800D5" w:rsidRPr="001E2B86" w:rsidRDefault="005800D5" w:rsidP="00EE4CE1">
            <w:pPr>
              <w:pStyle w:val="TAL"/>
              <w:jc w:val="center"/>
              <w:rPr>
                <w:bCs/>
                <w:noProof/>
                <w:lang w:eastAsia="en-GB"/>
              </w:rPr>
            </w:pPr>
            <w:bookmarkStart w:id="838" w:name="_MCCTEMPBM_CRPT23360770___4"/>
            <w:r w:rsidRPr="001E2B86">
              <w:rPr>
                <w:noProof/>
              </w:rPr>
              <w:t>-</w:t>
            </w:r>
            <w:bookmarkEnd w:id="838"/>
          </w:p>
        </w:tc>
      </w:tr>
      <w:tr w:rsidR="005800D5" w:rsidRPr="001E2B86" w14:paraId="68DE123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39EFB4" w14:textId="77777777" w:rsidR="005800D5" w:rsidRPr="001E2B86" w:rsidRDefault="005800D5" w:rsidP="00EE4CE1">
            <w:pPr>
              <w:pStyle w:val="TAL"/>
              <w:rPr>
                <w:b/>
                <w:bCs/>
                <w:i/>
                <w:iCs/>
              </w:rPr>
            </w:pPr>
            <w:r w:rsidRPr="001E2B86">
              <w:rPr>
                <w:b/>
                <w:bCs/>
                <w:i/>
                <w:iCs/>
              </w:rPr>
              <w:t>intraFreqDAPS</w:t>
            </w:r>
          </w:p>
          <w:p w14:paraId="21ADA795" w14:textId="77777777" w:rsidR="005800D5" w:rsidRPr="001E2B86" w:rsidRDefault="005800D5" w:rsidP="00EE4CE1">
            <w:pPr>
              <w:pStyle w:val="TAL"/>
              <w:rPr>
                <w:b/>
                <w:i/>
              </w:rPr>
            </w:pPr>
            <w:r w:rsidRPr="001E2B86">
              <w:rPr>
                <w:rFonts w:cs="Arial"/>
                <w:szCs w:val="18"/>
              </w:rPr>
              <w:t xml:space="preserve">Indicates whether UE supports DAPS handover in source PCell and </w:t>
            </w:r>
            <w:r w:rsidRPr="001E2B86">
              <w:t xml:space="preserve">intra-frequency </w:t>
            </w:r>
            <w:r w:rsidRPr="001E2B86">
              <w:rPr>
                <w:rFonts w:cs="Arial"/>
                <w:szCs w:val="18"/>
              </w:rPr>
              <w:t xml:space="preserve">target PCell, i.e. support of simultaneous DL reception of PDCCH and PDSCH from source and target cell. </w:t>
            </w:r>
            <w:r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1E02B4C8" w14:textId="77777777" w:rsidR="005800D5" w:rsidRPr="001E2B86" w:rsidRDefault="005800D5" w:rsidP="00EE4CE1">
            <w:pPr>
              <w:pStyle w:val="TAL"/>
              <w:jc w:val="center"/>
              <w:rPr>
                <w:bCs/>
                <w:noProof/>
                <w:lang w:eastAsia="en-GB"/>
              </w:rPr>
            </w:pPr>
            <w:bookmarkStart w:id="839" w:name="_MCCTEMPBM_CRPT23360771___4"/>
            <w:r w:rsidRPr="001E2B86">
              <w:rPr>
                <w:bCs/>
                <w:noProof/>
                <w:lang w:eastAsia="en-GB"/>
              </w:rPr>
              <w:t>-</w:t>
            </w:r>
            <w:bookmarkEnd w:id="839"/>
          </w:p>
        </w:tc>
      </w:tr>
      <w:tr w:rsidR="005800D5" w:rsidRPr="001E2B86" w14:paraId="14F4B6C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A6E3667" w14:textId="77777777" w:rsidR="005800D5" w:rsidRPr="001E2B86" w:rsidRDefault="005800D5" w:rsidP="00EE4CE1">
            <w:pPr>
              <w:pStyle w:val="TAL"/>
              <w:rPr>
                <w:b/>
                <w:i/>
              </w:rPr>
            </w:pPr>
            <w:r w:rsidRPr="001E2B86">
              <w:rPr>
                <w:b/>
                <w:i/>
              </w:rPr>
              <w:t>intraFreqHO-CE-ModeA</w:t>
            </w:r>
          </w:p>
          <w:p w14:paraId="6129E682" w14:textId="77777777" w:rsidR="005800D5" w:rsidRPr="001E2B86" w:rsidRDefault="005800D5" w:rsidP="00EE4CE1">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1F7CE1F2" w14:textId="77777777" w:rsidR="005800D5" w:rsidRPr="001E2B86" w:rsidRDefault="005800D5" w:rsidP="00EE4CE1">
            <w:pPr>
              <w:pStyle w:val="TAL"/>
              <w:jc w:val="center"/>
            </w:pPr>
            <w:bookmarkStart w:id="840" w:name="_MCCTEMPBM_CRPT23360772___4"/>
            <w:r w:rsidRPr="001E2B86">
              <w:t>-</w:t>
            </w:r>
            <w:bookmarkEnd w:id="840"/>
          </w:p>
        </w:tc>
      </w:tr>
      <w:tr w:rsidR="005800D5" w:rsidRPr="001E2B86" w14:paraId="234ABC2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B152DDD" w14:textId="77777777" w:rsidR="005800D5" w:rsidRPr="001E2B86" w:rsidRDefault="005800D5" w:rsidP="00EE4CE1">
            <w:pPr>
              <w:pStyle w:val="TAL"/>
              <w:rPr>
                <w:b/>
                <w:bCs/>
                <w:i/>
                <w:iCs/>
              </w:rPr>
            </w:pPr>
            <w:r w:rsidRPr="001E2B86">
              <w:rPr>
                <w:b/>
                <w:bCs/>
                <w:i/>
                <w:iCs/>
              </w:rPr>
              <w:t>intraFreqHO-CE-ModeB</w:t>
            </w:r>
          </w:p>
          <w:p w14:paraId="468D3FE4" w14:textId="77777777" w:rsidR="005800D5" w:rsidRPr="001E2B86" w:rsidRDefault="005800D5" w:rsidP="00EE4CE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3D8E80B" w14:textId="77777777" w:rsidR="005800D5" w:rsidRPr="001E2B86" w:rsidRDefault="005800D5" w:rsidP="00EE4CE1">
            <w:pPr>
              <w:pStyle w:val="TAL"/>
              <w:jc w:val="center"/>
              <w:rPr>
                <w:bCs/>
                <w:noProof/>
              </w:rPr>
            </w:pPr>
            <w:bookmarkStart w:id="841" w:name="_MCCTEMPBM_CRPT23360773___4"/>
            <w:r w:rsidRPr="001E2B86">
              <w:t>-</w:t>
            </w:r>
            <w:bookmarkEnd w:id="841"/>
          </w:p>
        </w:tc>
      </w:tr>
      <w:tr w:rsidR="005800D5" w:rsidRPr="001E2B86" w14:paraId="728550D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20C298" w14:textId="77777777" w:rsidR="005800D5" w:rsidRPr="001E2B86" w:rsidRDefault="005800D5" w:rsidP="00EE4CE1">
            <w:pPr>
              <w:pStyle w:val="TAL"/>
              <w:rPr>
                <w:b/>
                <w:i/>
              </w:rPr>
            </w:pPr>
            <w:r w:rsidRPr="001E2B86">
              <w:rPr>
                <w:b/>
                <w:i/>
              </w:rPr>
              <w:t>intraFreqProximityIndication</w:t>
            </w:r>
          </w:p>
          <w:p w14:paraId="54D5EAF4" w14:textId="77777777" w:rsidR="005800D5" w:rsidRPr="001E2B86" w:rsidRDefault="005800D5" w:rsidP="00EE4CE1">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DA37326" w14:textId="77777777" w:rsidR="005800D5" w:rsidRPr="001E2B86" w:rsidRDefault="005800D5" w:rsidP="00EE4CE1">
            <w:pPr>
              <w:pStyle w:val="TAL"/>
              <w:jc w:val="center"/>
            </w:pPr>
            <w:bookmarkStart w:id="842" w:name="_MCCTEMPBM_CRPT23360774___4"/>
            <w:r w:rsidRPr="001E2B86">
              <w:t>-</w:t>
            </w:r>
            <w:bookmarkEnd w:id="842"/>
          </w:p>
        </w:tc>
      </w:tr>
      <w:tr w:rsidR="005800D5" w:rsidRPr="001E2B86" w14:paraId="2008AD3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F7B58B7" w14:textId="77777777" w:rsidR="005800D5" w:rsidRPr="001E2B86" w:rsidRDefault="005800D5" w:rsidP="00EE4CE1">
            <w:pPr>
              <w:pStyle w:val="TAL"/>
              <w:rPr>
                <w:b/>
                <w:i/>
              </w:rPr>
            </w:pPr>
            <w:r w:rsidRPr="001E2B86">
              <w:rPr>
                <w:b/>
                <w:i/>
              </w:rPr>
              <w:t>intraFreqSI-AcquisitionForHO</w:t>
            </w:r>
          </w:p>
          <w:p w14:paraId="3A075433" w14:textId="77777777" w:rsidR="005800D5" w:rsidRPr="001E2B86" w:rsidRDefault="005800D5" w:rsidP="00EE4CE1">
            <w:pPr>
              <w:pStyle w:val="TAL"/>
              <w:rPr>
                <w:b/>
                <w:bCs/>
                <w:i/>
                <w:noProof/>
                <w:lang w:eastAsia="en-GB"/>
              </w:rPr>
            </w:pPr>
            <w:r w:rsidRPr="001E2B86">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635FBC6" w14:textId="77777777" w:rsidR="005800D5" w:rsidRPr="001E2B86" w:rsidRDefault="005800D5" w:rsidP="00EE4CE1">
            <w:pPr>
              <w:pStyle w:val="TAL"/>
              <w:jc w:val="center"/>
            </w:pPr>
            <w:bookmarkStart w:id="843" w:name="_MCCTEMPBM_CRPT23360775___4"/>
            <w:r w:rsidRPr="001E2B86">
              <w:t>Y</w:t>
            </w:r>
            <w:r w:rsidRPr="001E2B86">
              <w:rPr>
                <w:lang w:eastAsia="en-GB"/>
              </w:rPr>
              <w:t>es</w:t>
            </w:r>
            <w:bookmarkEnd w:id="843"/>
          </w:p>
        </w:tc>
      </w:tr>
      <w:tr w:rsidR="005800D5" w:rsidRPr="001E2B86" w14:paraId="1DD62E4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7E9684E" w14:textId="77777777" w:rsidR="005800D5" w:rsidRPr="001E2B86" w:rsidRDefault="005800D5" w:rsidP="00EE4CE1">
            <w:pPr>
              <w:pStyle w:val="TAL"/>
              <w:rPr>
                <w:b/>
                <w:i/>
              </w:rPr>
            </w:pPr>
            <w:r w:rsidRPr="001E2B86">
              <w:rPr>
                <w:b/>
                <w:i/>
              </w:rPr>
              <w:t>intraFreqTwoTAGs-DAPS</w:t>
            </w:r>
          </w:p>
          <w:p w14:paraId="20532598" w14:textId="77777777" w:rsidR="005800D5" w:rsidRPr="001E2B86" w:rsidRDefault="005800D5" w:rsidP="00EE4CE1">
            <w:pPr>
              <w:pStyle w:val="TAL"/>
              <w:rPr>
                <w:b/>
                <w:i/>
              </w:rPr>
            </w:pPr>
            <w:r w:rsidRPr="001E2B86">
              <w:t xml:space="preserve">Indicates whether the UE supports different timing advance groups in source PCell and intra-frequency </w:t>
            </w:r>
            <w:r w:rsidRPr="001E2B86">
              <w:rPr>
                <w:rFonts w:cs="Arial"/>
                <w:szCs w:val="18"/>
              </w:rPr>
              <w:t xml:space="preserve">target PCell. </w:t>
            </w:r>
            <w:r w:rsidRPr="001E2B86">
              <w:t xml:space="preserve">It is mandatory for </w:t>
            </w:r>
            <w:r w:rsidRPr="001E2B86">
              <w:rPr>
                <w:i/>
                <w:iCs/>
              </w:rPr>
              <w:t xml:space="preserve">intraFreqDAPS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30D606F8" w14:textId="77777777" w:rsidR="005800D5" w:rsidRPr="001E2B86" w:rsidRDefault="005800D5" w:rsidP="00EE4CE1">
            <w:pPr>
              <w:pStyle w:val="TAL"/>
              <w:jc w:val="center"/>
            </w:pPr>
            <w:bookmarkStart w:id="844" w:name="_MCCTEMPBM_CRPT23360776___4"/>
            <w:r w:rsidRPr="001E2B86">
              <w:t>-</w:t>
            </w:r>
            <w:bookmarkEnd w:id="844"/>
          </w:p>
        </w:tc>
      </w:tr>
      <w:tr w:rsidR="005800D5" w:rsidRPr="001E2B86" w14:paraId="02E102B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CB995D5" w14:textId="77777777" w:rsidR="005800D5" w:rsidRPr="001E2B86" w:rsidRDefault="005800D5" w:rsidP="00EE4CE1">
            <w:pPr>
              <w:pStyle w:val="TAL"/>
              <w:rPr>
                <w:b/>
                <w:i/>
                <w:lang w:eastAsia="en-GB"/>
              </w:rPr>
            </w:pPr>
            <w:r w:rsidRPr="001E2B86">
              <w:rPr>
                <w:b/>
                <w:i/>
                <w:lang w:eastAsia="en-GB"/>
              </w:rPr>
              <w:t>jointEHC-ROHC-Config</w:t>
            </w:r>
          </w:p>
          <w:p w14:paraId="36B5EFE2" w14:textId="77777777" w:rsidR="005800D5" w:rsidRPr="001E2B86" w:rsidRDefault="005800D5" w:rsidP="00EE4CE1">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CC09354" w14:textId="77777777" w:rsidR="005800D5" w:rsidRPr="001E2B86" w:rsidRDefault="005800D5" w:rsidP="00EE4CE1">
            <w:pPr>
              <w:pStyle w:val="TAL"/>
              <w:jc w:val="center"/>
            </w:pPr>
            <w:bookmarkStart w:id="845" w:name="_MCCTEMPBM_CRPT23360777___4"/>
            <w:r w:rsidRPr="001E2B86">
              <w:t>No</w:t>
            </w:r>
            <w:bookmarkEnd w:id="845"/>
          </w:p>
        </w:tc>
      </w:tr>
      <w:tr w:rsidR="005800D5" w:rsidRPr="001E2B86" w14:paraId="193B947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32E501" w14:textId="77777777" w:rsidR="005800D5" w:rsidRPr="001E2B86" w:rsidRDefault="005800D5" w:rsidP="00EE4CE1">
            <w:pPr>
              <w:pStyle w:val="TAL"/>
              <w:rPr>
                <w:b/>
                <w:i/>
                <w:lang w:eastAsia="en-GB"/>
              </w:rPr>
            </w:pPr>
            <w:r w:rsidRPr="001E2B86">
              <w:rPr>
                <w:b/>
                <w:i/>
                <w:lang w:eastAsia="en-GB"/>
              </w:rPr>
              <w:t>k-Max (in MIMO-CA-ParametersPerBoBCPerTM)</w:t>
            </w:r>
          </w:p>
          <w:p w14:paraId="748810C2" w14:textId="77777777" w:rsidR="005800D5" w:rsidRPr="001E2B86" w:rsidRDefault="005800D5" w:rsidP="00EE4CE1">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2F7D88E" w14:textId="77777777" w:rsidR="005800D5" w:rsidRPr="001E2B86" w:rsidRDefault="005800D5" w:rsidP="00EE4CE1">
            <w:pPr>
              <w:pStyle w:val="TAL"/>
              <w:jc w:val="center"/>
            </w:pPr>
            <w:bookmarkStart w:id="846" w:name="_MCCTEMPBM_CRPT23360778___4"/>
            <w:r w:rsidRPr="001E2B86">
              <w:rPr>
                <w:bCs/>
                <w:noProof/>
                <w:lang w:eastAsia="en-GB"/>
              </w:rPr>
              <w:t>No</w:t>
            </w:r>
            <w:bookmarkEnd w:id="846"/>
          </w:p>
        </w:tc>
      </w:tr>
      <w:tr w:rsidR="005800D5" w:rsidRPr="001E2B86" w14:paraId="1B5FE55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DBC04CF" w14:textId="77777777" w:rsidR="005800D5" w:rsidRPr="001E2B86" w:rsidRDefault="005800D5" w:rsidP="00EE4CE1">
            <w:pPr>
              <w:pStyle w:val="TAL"/>
              <w:rPr>
                <w:b/>
                <w:i/>
                <w:lang w:eastAsia="en-GB"/>
              </w:rPr>
            </w:pPr>
            <w:r w:rsidRPr="001E2B86">
              <w:rPr>
                <w:b/>
                <w:i/>
                <w:lang w:eastAsia="en-GB"/>
              </w:rPr>
              <w:t>k-Max (in MIMO-UE-ParametersPerTM)</w:t>
            </w:r>
          </w:p>
          <w:p w14:paraId="51112FAC" w14:textId="77777777" w:rsidR="005800D5" w:rsidRPr="001E2B86" w:rsidRDefault="005800D5" w:rsidP="00EE4CE1">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1B5EB559" w14:textId="77777777" w:rsidR="005800D5" w:rsidRPr="001E2B86" w:rsidRDefault="005800D5" w:rsidP="00EE4CE1">
            <w:pPr>
              <w:pStyle w:val="TAL"/>
              <w:jc w:val="center"/>
              <w:rPr>
                <w:bCs/>
                <w:noProof/>
                <w:lang w:eastAsia="en-GB"/>
              </w:rPr>
            </w:pPr>
            <w:bookmarkStart w:id="847" w:name="_MCCTEMPBM_CRPT23360779___4"/>
            <w:r w:rsidRPr="001E2B86">
              <w:rPr>
                <w:bCs/>
                <w:noProof/>
                <w:lang w:eastAsia="en-GB"/>
              </w:rPr>
              <w:t>Yes</w:t>
            </w:r>
            <w:bookmarkEnd w:id="847"/>
          </w:p>
        </w:tc>
      </w:tr>
      <w:tr w:rsidR="005800D5" w:rsidRPr="001E2B86" w14:paraId="57EBFB5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EDCB17" w14:textId="77777777" w:rsidR="005800D5" w:rsidRPr="001E2B86" w:rsidRDefault="005800D5" w:rsidP="00EE4CE1">
            <w:pPr>
              <w:pStyle w:val="TAL"/>
              <w:rPr>
                <w:b/>
                <w:i/>
                <w:lang w:eastAsia="en-GB"/>
              </w:rPr>
            </w:pPr>
            <w:r w:rsidRPr="001E2B86">
              <w:rPr>
                <w:b/>
                <w:i/>
                <w:lang w:eastAsia="en-GB"/>
              </w:rPr>
              <w:t>laa-PUSCH-Mode1</w:t>
            </w:r>
          </w:p>
          <w:p w14:paraId="659509B2" w14:textId="77777777" w:rsidR="005800D5" w:rsidRPr="001E2B86" w:rsidRDefault="005800D5" w:rsidP="00EE4CE1">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21A1D16D" w14:textId="77777777" w:rsidR="005800D5" w:rsidRPr="001E2B86" w:rsidRDefault="005800D5" w:rsidP="00EE4CE1">
            <w:pPr>
              <w:pStyle w:val="TAL"/>
              <w:jc w:val="center"/>
              <w:rPr>
                <w:bCs/>
                <w:noProof/>
                <w:lang w:eastAsia="en-GB"/>
              </w:rPr>
            </w:pPr>
            <w:bookmarkStart w:id="848" w:name="_MCCTEMPBM_CRPT23360780___4"/>
            <w:r w:rsidRPr="001E2B86">
              <w:rPr>
                <w:bCs/>
                <w:noProof/>
                <w:lang w:eastAsia="en-GB"/>
              </w:rPr>
              <w:t>-</w:t>
            </w:r>
            <w:bookmarkEnd w:id="848"/>
          </w:p>
        </w:tc>
      </w:tr>
      <w:tr w:rsidR="005800D5" w:rsidRPr="001E2B86" w14:paraId="3BD4BD0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3153F86" w14:textId="77777777" w:rsidR="005800D5" w:rsidRPr="001E2B86" w:rsidRDefault="005800D5" w:rsidP="00EE4CE1">
            <w:pPr>
              <w:pStyle w:val="TAL"/>
              <w:rPr>
                <w:b/>
                <w:i/>
                <w:lang w:eastAsia="en-GB"/>
              </w:rPr>
            </w:pPr>
            <w:r w:rsidRPr="001E2B86">
              <w:rPr>
                <w:b/>
                <w:i/>
                <w:lang w:eastAsia="en-GB"/>
              </w:rPr>
              <w:t>laa-PUSCH-Mode2</w:t>
            </w:r>
          </w:p>
          <w:p w14:paraId="3132BD24" w14:textId="77777777" w:rsidR="005800D5" w:rsidRPr="001E2B86" w:rsidRDefault="005800D5" w:rsidP="00EE4CE1">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028ED02B" w14:textId="77777777" w:rsidR="005800D5" w:rsidRPr="001E2B86" w:rsidRDefault="005800D5" w:rsidP="00EE4CE1">
            <w:pPr>
              <w:pStyle w:val="TAL"/>
              <w:jc w:val="center"/>
              <w:rPr>
                <w:bCs/>
                <w:noProof/>
                <w:lang w:eastAsia="en-GB"/>
              </w:rPr>
            </w:pPr>
            <w:bookmarkStart w:id="849" w:name="_MCCTEMPBM_CRPT23360781___4"/>
            <w:r w:rsidRPr="001E2B86">
              <w:rPr>
                <w:bCs/>
                <w:noProof/>
                <w:lang w:eastAsia="en-GB"/>
              </w:rPr>
              <w:t>-</w:t>
            </w:r>
            <w:bookmarkEnd w:id="849"/>
          </w:p>
        </w:tc>
      </w:tr>
      <w:tr w:rsidR="005800D5" w:rsidRPr="001E2B86" w14:paraId="1289206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65040C" w14:textId="77777777" w:rsidR="005800D5" w:rsidRPr="001E2B86" w:rsidRDefault="005800D5" w:rsidP="00EE4CE1">
            <w:pPr>
              <w:pStyle w:val="TAL"/>
              <w:rPr>
                <w:b/>
                <w:i/>
                <w:lang w:eastAsia="en-GB"/>
              </w:rPr>
            </w:pPr>
            <w:r w:rsidRPr="001E2B86">
              <w:rPr>
                <w:b/>
                <w:i/>
                <w:lang w:eastAsia="en-GB"/>
              </w:rPr>
              <w:t>laa-PUSCH-Mode3</w:t>
            </w:r>
          </w:p>
          <w:p w14:paraId="1D5921EB" w14:textId="77777777" w:rsidR="005800D5" w:rsidRPr="001E2B86" w:rsidRDefault="005800D5" w:rsidP="00EE4CE1">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F76FB06" w14:textId="77777777" w:rsidR="005800D5" w:rsidRPr="001E2B86" w:rsidRDefault="005800D5" w:rsidP="00EE4CE1">
            <w:pPr>
              <w:pStyle w:val="TAL"/>
              <w:jc w:val="center"/>
              <w:rPr>
                <w:bCs/>
                <w:noProof/>
                <w:lang w:eastAsia="en-GB"/>
              </w:rPr>
            </w:pPr>
            <w:bookmarkStart w:id="850" w:name="_MCCTEMPBM_CRPT23360782___4"/>
            <w:r w:rsidRPr="001E2B86">
              <w:rPr>
                <w:bCs/>
                <w:noProof/>
                <w:lang w:eastAsia="en-GB"/>
              </w:rPr>
              <w:t>-</w:t>
            </w:r>
            <w:bookmarkEnd w:id="850"/>
          </w:p>
        </w:tc>
      </w:tr>
      <w:tr w:rsidR="005800D5" w:rsidRPr="001E2B86" w14:paraId="4C0D7D5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1ACAF6A" w14:textId="77777777" w:rsidR="005800D5" w:rsidRPr="001E2B86" w:rsidRDefault="005800D5" w:rsidP="00EE4CE1">
            <w:pPr>
              <w:pStyle w:val="TAL"/>
              <w:rPr>
                <w:b/>
                <w:i/>
                <w:lang w:eastAsia="en-GB"/>
              </w:rPr>
            </w:pPr>
            <w:r w:rsidRPr="001E2B86">
              <w:rPr>
                <w:b/>
                <w:i/>
                <w:lang w:eastAsia="en-GB"/>
              </w:rPr>
              <w:lastRenderedPageBreak/>
              <w:t>locationReport</w:t>
            </w:r>
          </w:p>
          <w:p w14:paraId="48D23E7D" w14:textId="77777777" w:rsidR="005800D5" w:rsidRPr="001E2B86" w:rsidRDefault="005800D5" w:rsidP="00EE4CE1">
            <w:pPr>
              <w:pStyle w:val="TAL"/>
              <w:rPr>
                <w:b/>
                <w:i/>
              </w:rPr>
            </w:pPr>
            <w:r w:rsidRPr="001E2B86">
              <w:t xml:space="preserve">Indicates whether the UE supports </w:t>
            </w:r>
            <w:r w:rsidRPr="001E2B86">
              <w:rPr>
                <w:lang w:eastAsia="ko-KR"/>
              </w:rPr>
              <w:t>reporting of its geographical location information to eNB</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B4181A" w14:textId="77777777" w:rsidR="005800D5" w:rsidRPr="001E2B86" w:rsidRDefault="005800D5" w:rsidP="00EE4CE1">
            <w:pPr>
              <w:pStyle w:val="TAL"/>
              <w:jc w:val="center"/>
            </w:pPr>
            <w:bookmarkStart w:id="851" w:name="_MCCTEMPBM_CRPT23360783___4"/>
            <w:r w:rsidRPr="001E2B86">
              <w:rPr>
                <w:bCs/>
                <w:noProof/>
                <w:lang w:eastAsia="ko-KR"/>
              </w:rPr>
              <w:t>-</w:t>
            </w:r>
            <w:bookmarkEnd w:id="851"/>
          </w:p>
        </w:tc>
      </w:tr>
      <w:tr w:rsidR="005800D5" w:rsidRPr="001E2B86" w14:paraId="20D5353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C8ED2B7" w14:textId="77777777" w:rsidR="005800D5" w:rsidRPr="001E2B86" w:rsidRDefault="005800D5" w:rsidP="00EE4CE1">
            <w:pPr>
              <w:pStyle w:val="TAL"/>
              <w:rPr>
                <w:b/>
                <w:i/>
              </w:rPr>
            </w:pPr>
            <w:r w:rsidRPr="001E2B86">
              <w:rPr>
                <w:b/>
                <w:i/>
              </w:rPr>
              <w:t>loggedMBSFNMeasurements</w:t>
            </w:r>
          </w:p>
          <w:p w14:paraId="4E369B55" w14:textId="77777777" w:rsidR="005800D5" w:rsidRPr="001E2B86" w:rsidRDefault="005800D5" w:rsidP="00EE4CE1">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1FF1F874" w14:textId="77777777" w:rsidR="005800D5" w:rsidRPr="001E2B86" w:rsidRDefault="005800D5" w:rsidP="00EE4CE1">
            <w:pPr>
              <w:pStyle w:val="TAL"/>
              <w:jc w:val="center"/>
            </w:pPr>
            <w:bookmarkStart w:id="852" w:name="_MCCTEMPBM_CRPT23360784___4"/>
            <w:r w:rsidRPr="001E2B86">
              <w:t>-</w:t>
            </w:r>
            <w:bookmarkEnd w:id="852"/>
          </w:p>
        </w:tc>
      </w:tr>
      <w:tr w:rsidR="005800D5" w:rsidRPr="001E2B86" w14:paraId="23EE16F6" w14:textId="77777777" w:rsidTr="00EE4CE1">
        <w:trPr>
          <w:cantSplit/>
        </w:trPr>
        <w:tc>
          <w:tcPr>
            <w:tcW w:w="7825" w:type="dxa"/>
            <w:gridSpan w:val="2"/>
          </w:tcPr>
          <w:p w14:paraId="2E662B02" w14:textId="77777777" w:rsidR="005800D5" w:rsidRPr="001E2B86" w:rsidRDefault="005800D5" w:rsidP="00EE4CE1">
            <w:pPr>
              <w:pStyle w:val="TAL"/>
              <w:rPr>
                <w:b/>
                <w:i/>
              </w:rPr>
            </w:pPr>
            <w:r w:rsidRPr="001E2B86">
              <w:rPr>
                <w:b/>
                <w:i/>
              </w:rPr>
              <w:t>loggedMeasBT</w:t>
            </w:r>
          </w:p>
          <w:p w14:paraId="208CCAE3" w14:textId="77777777" w:rsidR="005800D5" w:rsidRPr="001E2B86" w:rsidRDefault="005800D5" w:rsidP="00EE4CE1">
            <w:pPr>
              <w:pStyle w:val="TAL"/>
              <w:rPr>
                <w:b/>
                <w:i/>
                <w:noProof/>
                <w:lang w:eastAsia="en-GB"/>
              </w:rPr>
            </w:pPr>
            <w:r w:rsidRPr="001E2B86">
              <w:rPr>
                <w:lang w:eastAsia="en-GB"/>
              </w:rPr>
              <w:t>Indicates whether the UE supports Bluetooth measurements in RRC idle mode.</w:t>
            </w:r>
          </w:p>
        </w:tc>
        <w:tc>
          <w:tcPr>
            <w:tcW w:w="830" w:type="dxa"/>
          </w:tcPr>
          <w:p w14:paraId="5450342A" w14:textId="77777777" w:rsidR="005800D5" w:rsidRPr="001E2B86" w:rsidRDefault="005800D5" w:rsidP="00EE4CE1">
            <w:pPr>
              <w:pStyle w:val="TAL"/>
              <w:jc w:val="center"/>
              <w:rPr>
                <w:bCs/>
                <w:noProof/>
                <w:lang w:eastAsia="en-GB"/>
              </w:rPr>
            </w:pPr>
            <w:bookmarkStart w:id="853" w:name="_MCCTEMPBM_CRPT23360785___4"/>
            <w:r w:rsidRPr="001E2B86">
              <w:rPr>
                <w:bCs/>
                <w:noProof/>
                <w:lang w:eastAsia="en-GB"/>
              </w:rPr>
              <w:t>-</w:t>
            </w:r>
            <w:bookmarkEnd w:id="853"/>
          </w:p>
        </w:tc>
      </w:tr>
      <w:tr w:rsidR="005800D5" w:rsidRPr="001E2B86" w14:paraId="0D342E1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39DD3" w14:textId="77777777" w:rsidR="005800D5" w:rsidRPr="001E2B86" w:rsidRDefault="005800D5" w:rsidP="00EE4CE1">
            <w:pPr>
              <w:pStyle w:val="TAL"/>
              <w:rPr>
                <w:b/>
                <w:i/>
              </w:rPr>
            </w:pPr>
            <w:r w:rsidRPr="001E2B86">
              <w:rPr>
                <w:b/>
                <w:i/>
              </w:rPr>
              <w:t>loggedMeasIdleEventL1</w:t>
            </w:r>
          </w:p>
          <w:p w14:paraId="3FFAAC47" w14:textId="77777777" w:rsidR="005800D5" w:rsidRPr="001E2B86" w:rsidRDefault="005800D5" w:rsidP="00EE4CE1">
            <w:pPr>
              <w:pStyle w:val="TAL"/>
              <w:rPr>
                <w:b/>
                <w:i/>
              </w:rPr>
            </w:pPr>
            <w:r w:rsidRPr="001E2B86">
              <w:t xml:space="preserve">Indicates whether the UE supports event triggered logged measurements for </w:t>
            </w:r>
            <w:r w:rsidRPr="001E2B86">
              <w:rPr>
                <w:i/>
                <w:iCs/>
              </w:rPr>
              <w:t>eventL1</w:t>
            </w:r>
            <w:r w:rsidRPr="001E2B86">
              <w:t xml:space="preserve"> in </w:t>
            </w:r>
            <w:r w:rsidRPr="001E2B86">
              <w:rPr>
                <w:bCs/>
                <w:i/>
                <w:iCs/>
                <w:lang w:eastAsia="en-GB"/>
              </w:rPr>
              <w:t>camped normally</w:t>
            </w:r>
            <w:r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EAFE6C1" w14:textId="77777777" w:rsidR="005800D5" w:rsidRPr="001E2B86" w:rsidRDefault="005800D5" w:rsidP="00EE4CE1">
            <w:pPr>
              <w:pStyle w:val="TAL"/>
              <w:jc w:val="center"/>
            </w:pPr>
            <w:bookmarkStart w:id="854" w:name="_MCCTEMPBM_CRPT23360786___4"/>
            <w:r w:rsidRPr="001E2B86">
              <w:t>-</w:t>
            </w:r>
            <w:bookmarkEnd w:id="854"/>
          </w:p>
        </w:tc>
      </w:tr>
      <w:tr w:rsidR="005800D5" w:rsidRPr="001E2B86" w14:paraId="3B0B2B8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9EAA0" w14:textId="77777777" w:rsidR="005800D5" w:rsidRPr="001E2B86" w:rsidRDefault="005800D5" w:rsidP="00EE4CE1">
            <w:pPr>
              <w:pStyle w:val="TAL"/>
              <w:rPr>
                <w:b/>
                <w:i/>
              </w:rPr>
            </w:pPr>
            <w:r w:rsidRPr="001E2B86">
              <w:rPr>
                <w:b/>
                <w:i/>
              </w:rPr>
              <w:t>loggedMeasIdleEventOutOfCoverage</w:t>
            </w:r>
          </w:p>
          <w:p w14:paraId="340AB8AB" w14:textId="77777777" w:rsidR="005800D5" w:rsidRPr="001E2B86" w:rsidRDefault="005800D5" w:rsidP="00EE4CE1">
            <w:pPr>
              <w:pStyle w:val="TAL"/>
              <w:rPr>
                <w:b/>
                <w:i/>
              </w:rPr>
            </w:pPr>
            <w:r w:rsidRPr="001E2B86">
              <w:t xml:space="preserve">Indicates whether the UE supports event triggered logged measurements for </w:t>
            </w:r>
            <w:r w:rsidRPr="001E2B86">
              <w:rPr>
                <w:i/>
                <w:iCs/>
              </w:rPr>
              <w:t>outOfCoverage</w:t>
            </w:r>
            <w:r w:rsidRPr="001E2B86">
              <w:t xml:space="preserve"> in </w:t>
            </w:r>
            <w:r w:rsidRPr="001E2B86">
              <w:rPr>
                <w:bCs/>
                <w:i/>
                <w:iCs/>
                <w:lang w:eastAsia="en-GB"/>
              </w:rPr>
              <w:t>any cell selection</w:t>
            </w:r>
            <w:r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A5B48F9" w14:textId="77777777" w:rsidR="005800D5" w:rsidRPr="001E2B86" w:rsidRDefault="005800D5" w:rsidP="00EE4CE1">
            <w:pPr>
              <w:pStyle w:val="TAL"/>
              <w:jc w:val="center"/>
            </w:pPr>
            <w:bookmarkStart w:id="855" w:name="_MCCTEMPBM_CRPT23360787___4"/>
            <w:r w:rsidRPr="001E2B86">
              <w:t>-</w:t>
            </w:r>
            <w:bookmarkEnd w:id="855"/>
          </w:p>
        </w:tc>
      </w:tr>
      <w:tr w:rsidR="005800D5" w:rsidRPr="001E2B86" w14:paraId="0F5C20F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92E225" w14:textId="77777777" w:rsidR="005800D5" w:rsidRPr="001E2B86" w:rsidRDefault="005800D5" w:rsidP="00EE4CE1">
            <w:pPr>
              <w:pStyle w:val="TAL"/>
              <w:rPr>
                <w:b/>
                <w:bCs/>
                <w:i/>
                <w:noProof/>
                <w:lang w:eastAsia="en-GB"/>
              </w:rPr>
            </w:pPr>
            <w:r w:rsidRPr="001E2B86">
              <w:rPr>
                <w:b/>
                <w:bCs/>
                <w:i/>
                <w:noProof/>
                <w:lang w:eastAsia="en-GB"/>
              </w:rPr>
              <w:t>loggedMeasUnComBarPre</w:t>
            </w:r>
          </w:p>
          <w:p w14:paraId="3BFA6D13" w14:textId="77777777" w:rsidR="005800D5" w:rsidRPr="001E2B86" w:rsidRDefault="005800D5" w:rsidP="00EE4CE1">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373E42" w14:textId="77777777" w:rsidR="005800D5" w:rsidRPr="001E2B86" w:rsidRDefault="005800D5" w:rsidP="00EE4CE1">
            <w:pPr>
              <w:pStyle w:val="TAL"/>
              <w:jc w:val="center"/>
              <w:rPr>
                <w:bCs/>
                <w:noProof/>
                <w:lang w:eastAsia="en-GB"/>
              </w:rPr>
            </w:pPr>
            <w:bookmarkStart w:id="856" w:name="_MCCTEMPBM_CRPT23360788___4"/>
            <w:r w:rsidRPr="001E2B86">
              <w:rPr>
                <w:bCs/>
                <w:noProof/>
                <w:lang w:eastAsia="en-GB"/>
              </w:rPr>
              <w:t>-</w:t>
            </w:r>
            <w:bookmarkEnd w:id="856"/>
          </w:p>
        </w:tc>
      </w:tr>
      <w:tr w:rsidR="005800D5" w:rsidRPr="001E2B86" w14:paraId="3A6990B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69D6BC" w14:textId="77777777" w:rsidR="005800D5" w:rsidRPr="001E2B86" w:rsidRDefault="005800D5" w:rsidP="00EE4CE1">
            <w:pPr>
              <w:pStyle w:val="TAL"/>
              <w:rPr>
                <w:b/>
                <w:i/>
              </w:rPr>
            </w:pPr>
            <w:r w:rsidRPr="001E2B86">
              <w:rPr>
                <w:b/>
                <w:i/>
              </w:rPr>
              <w:t>loggedMeasurementsIdle</w:t>
            </w:r>
          </w:p>
          <w:p w14:paraId="635FC1D0" w14:textId="77777777" w:rsidR="005800D5" w:rsidRPr="001E2B86" w:rsidRDefault="005800D5" w:rsidP="00EE4CE1">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6B9B2865" w14:textId="77777777" w:rsidR="005800D5" w:rsidRPr="001E2B86" w:rsidRDefault="005800D5" w:rsidP="00EE4CE1">
            <w:pPr>
              <w:pStyle w:val="TAL"/>
              <w:jc w:val="center"/>
            </w:pPr>
            <w:bookmarkStart w:id="857" w:name="_MCCTEMPBM_CRPT23360789___4"/>
            <w:r w:rsidRPr="001E2B86">
              <w:t>-</w:t>
            </w:r>
            <w:bookmarkEnd w:id="857"/>
          </w:p>
        </w:tc>
      </w:tr>
      <w:tr w:rsidR="005800D5" w:rsidRPr="001E2B86" w14:paraId="18D3BB06" w14:textId="77777777" w:rsidTr="00EE4CE1">
        <w:trPr>
          <w:cantSplit/>
        </w:trPr>
        <w:tc>
          <w:tcPr>
            <w:tcW w:w="7825" w:type="dxa"/>
            <w:gridSpan w:val="2"/>
          </w:tcPr>
          <w:p w14:paraId="7EE2B225" w14:textId="77777777" w:rsidR="005800D5" w:rsidRPr="001E2B86" w:rsidRDefault="005800D5" w:rsidP="00EE4CE1">
            <w:pPr>
              <w:pStyle w:val="TAL"/>
              <w:rPr>
                <w:b/>
                <w:i/>
              </w:rPr>
            </w:pPr>
            <w:r w:rsidRPr="001E2B86">
              <w:rPr>
                <w:b/>
                <w:i/>
              </w:rPr>
              <w:t>loggedMeasWLAN</w:t>
            </w:r>
          </w:p>
          <w:p w14:paraId="59D92F93" w14:textId="77777777" w:rsidR="005800D5" w:rsidRPr="001E2B86" w:rsidRDefault="005800D5" w:rsidP="00EE4CE1">
            <w:pPr>
              <w:pStyle w:val="TAL"/>
              <w:rPr>
                <w:b/>
                <w:i/>
                <w:noProof/>
                <w:lang w:eastAsia="en-GB"/>
              </w:rPr>
            </w:pPr>
            <w:r w:rsidRPr="001E2B86">
              <w:rPr>
                <w:lang w:eastAsia="en-GB"/>
              </w:rPr>
              <w:t>Indicates whether the UE supports WLAN measurements in RRC idle mode.</w:t>
            </w:r>
          </w:p>
        </w:tc>
        <w:tc>
          <w:tcPr>
            <w:tcW w:w="830" w:type="dxa"/>
          </w:tcPr>
          <w:p w14:paraId="7C02F73C" w14:textId="77777777" w:rsidR="005800D5" w:rsidRPr="001E2B86" w:rsidRDefault="005800D5" w:rsidP="00EE4CE1">
            <w:pPr>
              <w:pStyle w:val="TAL"/>
              <w:jc w:val="center"/>
              <w:rPr>
                <w:bCs/>
                <w:noProof/>
                <w:lang w:eastAsia="en-GB"/>
              </w:rPr>
            </w:pPr>
            <w:bookmarkStart w:id="858" w:name="_MCCTEMPBM_CRPT23360790___4"/>
            <w:r w:rsidRPr="001E2B86">
              <w:rPr>
                <w:bCs/>
                <w:noProof/>
                <w:lang w:eastAsia="en-GB"/>
              </w:rPr>
              <w:t>-</w:t>
            </w:r>
            <w:bookmarkEnd w:id="858"/>
          </w:p>
        </w:tc>
      </w:tr>
      <w:tr w:rsidR="005800D5" w:rsidRPr="001E2B86" w14:paraId="6E2CAF1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BAA355" w14:textId="77777777" w:rsidR="005800D5" w:rsidRPr="001E2B86" w:rsidRDefault="005800D5" w:rsidP="00EE4CE1">
            <w:pPr>
              <w:pStyle w:val="TAL"/>
              <w:rPr>
                <w:b/>
                <w:i/>
                <w:noProof/>
                <w:lang w:eastAsia="en-GB"/>
              </w:rPr>
            </w:pPr>
            <w:r w:rsidRPr="001E2B86">
              <w:rPr>
                <w:b/>
                <w:i/>
                <w:noProof/>
                <w:lang w:eastAsia="en-GB"/>
              </w:rPr>
              <w:t>logicalChannelSR-ProhibitTimer</w:t>
            </w:r>
          </w:p>
          <w:p w14:paraId="4C18B8AA" w14:textId="77777777" w:rsidR="005800D5" w:rsidRPr="001E2B86" w:rsidRDefault="005800D5" w:rsidP="00EE4CE1">
            <w:pPr>
              <w:pStyle w:val="TAL"/>
              <w:rPr>
                <w:b/>
                <w:i/>
              </w:rPr>
            </w:pPr>
            <w:r w:rsidRPr="001E2B86">
              <w:rPr>
                <w:lang w:eastAsia="en-GB"/>
              </w:rPr>
              <w:t xml:space="preserve">Indicates whether the UE supports the </w:t>
            </w:r>
            <w:r w:rsidRPr="001E2B86">
              <w:rPr>
                <w:i/>
                <w:lang w:eastAsia="en-GB"/>
              </w:rPr>
              <w:t>logicalChannelSR-ProhibitTimer</w:t>
            </w:r>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6B7121DB" w14:textId="77777777" w:rsidR="005800D5" w:rsidRPr="001E2B86" w:rsidRDefault="005800D5" w:rsidP="00EE4CE1">
            <w:pPr>
              <w:pStyle w:val="TAL"/>
              <w:jc w:val="center"/>
            </w:pPr>
            <w:bookmarkStart w:id="859" w:name="_MCCTEMPBM_CRPT23360791___4"/>
            <w:r w:rsidRPr="001E2B86">
              <w:rPr>
                <w:bCs/>
                <w:noProof/>
                <w:lang w:eastAsia="en-GB"/>
              </w:rPr>
              <w:t>-</w:t>
            </w:r>
            <w:bookmarkEnd w:id="859"/>
          </w:p>
        </w:tc>
      </w:tr>
      <w:tr w:rsidR="005800D5" w:rsidRPr="001E2B86" w14:paraId="167C1DB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44F737" w14:textId="77777777" w:rsidR="005800D5" w:rsidRPr="001E2B86" w:rsidRDefault="005800D5" w:rsidP="00EE4CE1">
            <w:pPr>
              <w:keepNext/>
              <w:keepLines/>
              <w:spacing w:after="0"/>
              <w:rPr>
                <w:rFonts w:ascii="Arial" w:hAnsi="Arial" w:cs="Arial"/>
                <w:b/>
                <w:i/>
                <w:sz w:val="18"/>
                <w:szCs w:val="18"/>
              </w:rPr>
            </w:pPr>
            <w:bookmarkStart w:id="860" w:name="_MCCTEMPBM_CRPT23360792___7" w:colFirst="0" w:colLast="0"/>
            <w:r w:rsidRPr="001E2B86">
              <w:rPr>
                <w:rFonts w:ascii="Arial" w:hAnsi="Arial" w:cs="Arial"/>
                <w:b/>
                <w:i/>
                <w:sz w:val="18"/>
                <w:szCs w:val="18"/>
              </w:rPr>
              <w:t>longDRX-Command</w:t>
            </w:r>
          </w:p>
          <w:p w14:paraId="47CCE34E" w14:textId="77777777" w:rsidR="005800D5" w:rsidRPr="001E2B86" w:rsidRDefault="005800D5" w:rsidP="00EE4CE1">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1A38F783" w14:textId="77777777" w:rsidR="005800D5" w:rsidRPr="001E2B86" w:rsidRDefault="005800D5" w:rsidP="00EE4CE1">
            <w:pPr>
              <w:keepNext/>
              <w:keepLines/>
              <w:spacing w:after="0"/>
              <w:jc w:val="center"/>
              <w:rPr>
                <w:rFonts w:ascii="Arial" w:hAnsi="Arial" w:cs="Arial"/>
                <w:sz w:val="18"/>
                <w:szCs w:val="18"/>
              </w:rPr>
            </w:pPr>
            <w:bookmarkStart w:id="861" w:name="_MCCTEMPBM_CRPT23360793___4"/>
            <w:r w:rsidRPr="001E2B86">
              <w:rPr>
                <w:rFonts w:ascii="Arial" w:hAnsi="Arial" w:cs="Arial"/>
                <w:sz w:val="18"/>
                <w:szCs w:val="18"/>
              </w:rPr>
              <w:t>-</w:t>
            </w:r>
            <w:bookmarkEnd w:id="861"/>
          </w:p>
        </w:tc>
      </w:tr>
      <w:bookmarkEnd w:id="860"/>
      <w:tr w:rsidR="005800D5" w:rsidRPr="001E2B86" w14:paraId="3F0D60B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C5650" w14:textId="77777777" w:rsidR="005800D5" w:rsidRPr="001E2B86" w:rsidRDefault="005800D5" w:rsidP="00EE4CE1">
            <w:pPr>
              <w:pStyle w:val="TAL"/>
              <w:rPr>
                <w:b/>
                <w:bCs/>
                <w:i/>
                <w:iCs/>
              </w:rPr>
            </w:pPr>
            <w:r w:rsidRPr="001E2B86">
              <w:rPr>
                <w:b/>
                <w:bCs/>
                <w:i/>
                <w:iCs/>
              </w:rPr>
              <w:t>lowerMSD-MRDC</w:t>
            </w:r>
          </w:p>
          <w:p w14:paraId="4CD7FF52" w14:textId="77777777" w:rsidR="005800D5" w:rsidRPr="001E2B86" w:rsidRDefault="005800D5" w:rsidP="00EE4CE1">
            <w:pPr>
              <w:pStyle w:val="TAL"/>
              <w:rPr>
                <w:rFonts w:cs="Arial"/>
                <w:szCs w:val="18"/>
              </w:rPr>
            </w:pPr>
            <w:r w:rsidRPr="001E2B86">
              <w:t>Indicates whether the UE supports lower maximum sensitivity degradation when the band is the victim band with sensitivity degradation as specified in TS 38.101-3 [101].</w:t>
            </w:r>
          </w:p>
        </w:tc>
        <w:tc>
          <w:tcPr>
            <w:tcW w:w="830" w:type="dxa"/>
            <w:tcBorders>
              <w:top w:val="single" w:sz="4" w:space="0" w:color="808080"/>
              <w:left w:val="single" w:sz="4" w:space="0" w:color="808080"/>
              <w:bottom w:val="single" w:sz="4" w:space="0" w:color="808080"/>
              <w:right w:val="single" w:sz="4" w:space="0" w:color="808080"/>
            </w:tcBorders>
          </w:tcPr>
          <w:p w14:paraId="156AD8D7" w14:textId="77777777" w:rsidR="005800D5" w:rsidRPr="001E2B86" w:rsidRDefault="005800D5" w:rsidP="00EE4CE1">
            <w:pPr>
              <w:pStyle w:val="TAL"/>
              <w:jc w:val="center"/>
              <w:rPr>
                <w:rFonts w:cs="Arial"/>
                <w:szCs w:val="18"/>
              </w:rPr>
            </w:pPr>
            <w:bookmarkStart w:id="862" w:name="_MCCTEMPBM_CRPT23360794___4"/>
            <w:r w:rsidRPr="001E2B86">
              <w:rPr>
                <w:rFonts w:cs="Arial"/>
                <w:szCs w:val="18"/>
              </w:rPr>
              <w:t>-</w:t>
            </w:r>
            <w:bookmarkEnd w:id="862"/>
          </w:p>
        </w:tc>
      </w:tr>
      <w:tr w:rsidR="005800D5" w:rsidRPr="001E2B86" w14:paraId="3696763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44E1B6" w14:textId="77777777" w:rsidR="005800D5" w:rsidRPr="001E2B86" w:rsidRDefault="005800D5" w:rsidP="00EE4CE1">
            <w:pPr>
              <w:pStyle w:val="TAL"/>
              <w:rPr>
                <w:b/>
                <w:i/>
                <w:lang w:eastAsia="en-GB"/>
              </w:rPr>
            </w:pPr>
            <w:r w:rsidRPr="001E2B86">
              <w:rPr>
                <w:b/>
                <w:i/>
                <w:lang w:eastAsia="en-GB"/>
              </w:rPr>
              <w:t>lwa</w:t>
            </w:r>
          </w:p>
          <w:p w14:paraId="10940605" w14:textId="77777777" w:rsidR="005800D5" w:rsidRPr="001E2B86" w:rsidRDefault="005800D5" w:rsidP="00EE4CE1">
            <w:pPr>
              <w:keepNext/>
              <w:keepLines/>
              <w:spacing w:after="0"/>
              <w:rPr>
                <w:rFonts w:ascii="Arial" w:hAnsi="Arial" w:cs="Arial"/>
                <w:b/>
                <w:i/>
                <w:sz w:val="18"/>
                <w:szCs w:val="18"/>
              </w:rPr>
            </w:pPr>
            <w:bookmarkStart w:id="863"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863"/>
          </w:p>
        </w:tc>
        <w:tc>
          <w:tcPr>
            <w:tcW w:w="830" w:type="dxa"/>
            <w:tcBorders>
              <w:top w:val="single" w:sz="4" w:space="0" w:color="808080"/>
              <w:left w:val="single" w:sz="4" w:space="0" w:color="808080"/>
              <w:bottom w:val="single" w:sz="4" w:space="0" w:color="808080"/>
              <w:right w:val="single" w:sz="4" w:space="0" w:color="808080"/>
            </w:tcBorders>
          </w:tcPr>
          <w:p w14:paraId="19B7ADE2" w14:textId="77777777" w:rsidR="005800D5" w:rsidRPr="001E2B86" w:rsidRDefault="005800D5" w:rsidP="00EE4CE1">
            <w:pPr>
              <w:keepNext/>
              <w:keepLines/>
              <w:spacing w:after="0"/>
              <w:jc w:val="center"/>
              <w:rPr>
                <w:rFonts w:ascii="Arial" w:hAnsi="Arial" w:cs="Arial"/>
                <w:sz w:val="18"/>
                <w:szCs w:val="18"/>
              </w:rPr>
            </w:pPr>
            <w:bookmarkStart w:id="864" w:name="_MCCTEMPBM_CRPT23360796___4"/>
            <w:r w:rsidRPr="001E2B86">
              <w:rPr>
                <w:bCs/>
                <w:noProof/>
                <w:lang w:eastAsia="en-GB"/>
              </w:rPr>
              <w:t>-</w:t>
            </w:r>
            <w:bookmarkEnd w:id="864"/>
          </w:p>
        </w:tc>
      </w:tr>
      <w:tr w:rsidR="005800D5" w:rsidRPr="001E2B86" w14:paraId="35E543C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410D64" w14:textId="77777777" w:rsidR="005800D5" w:rsidRPr="001E2B86" w:rsidRDefault="005800D5" w:rsidP="00EE4CE1">
            <w:pPr>
              <w:pStyle w:val="TAL"/>
              <w:rPr>
                <w:b/>
                <w:i/>
              </w:rPr>
            </w:pPr>
            <w:r w:rsidRPr="001E2B86">
              <w:rPr>
                <w:b/>
                <w:i/>
              </w:rPr>
              <w:t>lwa-BufferSize</w:t>
            </w:r>
          </w:p>
          <w:p w14:paraId="6BAB9C21" w14:textId="77777777" w:rsidR="005800D5" w:rsidRPr="001E2B86" w:rsidRDefault="005800D5" w:rsidP="00EE4CE1">
            <w:pPr>
              <w:keepNext/>
              <w:keepLines/>
              <w:spacing w:after="0"/>
              <w:rPr>
                <w:rFonts w:ascii="Arial" w:hAnsi="Arial" w:cs="Arial"/>
                <w:b/>
                <w:i/>
                <w:sz w:val="18"/>
                <w:szCs w:val="18"/>
              </w:rPr>
            </w:pPr>
            <w:bookmarkStart w:id="865"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865"/>
          </w:p>
        </w:tc>
        <w:tc>
          <w:tcPr>
            <w:tcW w:w="830" w:type="dxa"/>
            <w:tcBorders>
              <w:top w:val="single" w:sz="4" w:space="0" w:color="808080"/>
              <w:left w:val="single" w:sz="4" w:space="0" w:color="808080"/>
              <w:bottom w:val="single" w:sz="4" w:space="0" w:color="808080"/>
              <w:right w:val="single" w:sz="4" w:space="0" w:color="808080"/>
            </w:tcBorders>
          </w:tcPr>
          <w:p w14:paraId="31917FEC" w14:textId="77777777" w:rsidR="005800D5" w:rsidRPr="001E2B86" w:rsidRDefault="005800D5" w:rsidP="00EE4CE1">
            <w:pPr>
              <w:keepNext/>
              <w:keepLines/>
              <w:spacing w:after="0"/>
              <w:jc w:val="center"/>
              <w:rPr>
                <w:rFonts w:ascii="Arial" w:hAnsi="Arial" w:cs="Arial"/>
                <w:sz w:val="18"/>
                <w:szCs w:val="18"/>
              </w:rPr>
            </w:pPr>
            <w:bookmarkStart w:id="866" w:name="_MCCTEMPBM_CRPT23360798___4"/>
            <w:r w:rsidRPr="001E2B86">
              <w:rPr>
                <w:rFonts w:ascii="Arial" w:hAnsi="Arial" w:cs="Arial"/>
                <w:sz w:val="18"/>
                <w:szCs w:val="18"/>
              </w:rPr>
              <w:t>-</w:t>
            </w:r>
            <w:bookmarkEnd w:id="866"/>
          </w:p>
        </w:tc>
      </w:tr>
      <w:tr w:rsidR="005800D5" w:rsidRPr="001E2B86" w14:paraId="6CE4A58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66B264" w14:textId="77777777" w:rsidR="005800D5" w:rsidRPr="001E2B86" w:rsidRDefault="005800D5" w:rsidP="00EE4CE1">
            <w:pPr>
              <w:pStyle w:val="TAL"/>
              <w:rPr>
                <w:b/>
                <w:i/>
              </w:rPr>
            </w:pPr>
            <w:r w:rsidRPr="001E2B86">
              <w:rPr>
                <w:b/>
                <w:i/>
              </w:rPr>
              <w:t>lwa-HO-WithoutWT-Change</w:t>
            </w:r>
          </w:p>
          <w:p w14:paraId="79D67287" w14:textId="77777777" w:rsidR="005800D5" w:rsidRPr="001E2B86" w:rsidRDefault="005800D5" w:rsidP="00EE4CE1">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2F49AD5" w14:textId="77777777" w:rsidR="005800D5" w:rsidRPr="001E2B86" w:rsidRDefault="005800D5" w:rsidP="00EE4CE1">
            <w:pPr>
              <w:keepNext/>
              <w:keepLines/>
              <w:spacing w:after="0"/>
              <w:jc w:val="center"/>
              <w:rPr>
                <w:bCs/>
                <w:noProof/>
                <w:lang w:eastAsia="en-GB"/>
              </w:rPr>
            </w:pPr>
            <w:bookmarkStart w:id="867" w:name="_MCCTEMPBM_CRPT23360799___4"/>
            <w:r w:rsidRPr="001E2B86">
              <w:rPr>
                <w:bCs/>
                <w:noProof/>
                <w:lang w:eastAsia="en-GB"/>
              </w:rPr>
              <w:t>-</w:t>
            </w:r>
            <w:bookmarkEnd w:id="867"/>
          </w:p>
        </w:tc>
      </w:tr>
      <w:tr w:rsidR="005800D5" w:rsidRPr="001E2B86" w14:paraId="100BB41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F4F8A" w14:textId="77777777" w:rsidR="005800D5" w:rsidRPr="001E2B86" w:rsidRDefault="005800D5" w:rsidP="00EE4CE1">
            <w:pPr>
              <w:pStyle w:val="TAL"/>
              <w:rPr>
                <w:b/>
                <w:i/>
              </w:rPr>
            </w:pPr>
            <w:r w:rsidRPr="001E2B86">
              <w:rPr>
                <w:b/>
                <w:i/>
              </w:rPr>
              <w:t>lwa-RLC-UM</w:t>
            </w:r>
          </w:p>
          <w:p w14:paraId="528B21CC" w14:textId="77777777" w:rsidR="005800D5" w:rsidRPr="001E2B86" w:rsidRDefault="005800D5" w:rsidP="00EE4CE1">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3E9C5F95" w14:textId="77777777" w:rsidR="005800D5" w:rsidRPr="001E2B86" w:rsidRDefault="005800D5" w:rsidP="00EE4CE1">
            <w:pPr>
              <w:keepNext/>
              <w:keepLines/>
              <w:spacing w:after="0"/>
              <w:jc w:val="center"/>
              <w:rPr>
                <w:bCs/>
                <w:noProof/>
                <w:lang w:eastAsia="en-GB"/>
              </w:rPr>
            </w:pPr>
            <w:bookmarkStart w:id="868" w:name="_MCCTEMPBM_CRPT23360800___4"/>
            <w:r w:rsidRPr="001E2B86">
              <w:rPr>
                <w:bCs/>
                <w:noProof/>
                <w:lang w:eastAsia="en-GB"/>
              </w:rPr>
              <w:t>-</w:t>
            </w:r>
            <w:bookmarkEnd w:id="868"/>
          </w:p>
        </w:tc>
      </w:tr>
      <w:tr w:rsidR="005800D5" w:rsidRPr="001E2B86" w14:paraId="5F76E6A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09A656" w14:textId="77777777" w:rsidR="005800D5" w:rsidRPr="001E2B86" w:rsidRDefault="005800D5" w:rsidP="00EE4CE1">
            <w:pPr>
              <w:pStyle w:val="TAL"/>
              <w:rPr>
                <w:b/>
                <w:i/>
                <w:lang w:eastAsia="en-GB"/>
              </w:rPr>
            </w:pPr>
            <w:r w:rsidRPr="001E2B86">
              <w:rPr>
                <w:b/>
                <w:i/>
                <w:lang w:eastAsia="en-GB"/>
              </w:rPr>
              <w:t>lwa-SplitBearer</w:t>
            </w:r>
          </w:p>
          <w:p w14:paraId="093EF701" w14:textId="77777777" w:rsidR="005800D5" w:rsidRPr="001E2B86" w:rsidRDefault="005800D5" w:rsidP="00EE4CE1">
            <w:pPr>
              <w:keepNext/>
              <w:keepLines/>
              <w:spacing w:after="0"/>
              <w:rPr>
                <w:rFonts w:ascii="Arial" w:hAnsi="Arial" w:cs="Arial"/>
                <w:b/>
                <w:i/>
                <w:sz w:val="18"/>
                <w:szCs w:val="18"/>
              </w:rPr>
            </w:pPr>
            <w:bookmarkStart w:id="869" w:name="_MCCTEMPBM_CRPT23360801___7"/>
            <w:r w:rsidRPr="001E2B86">
              <w:rPr>
                <w:rFonts w:ascii="Arial" w:hAnsi="Arial" w:cs="Arial"/>
                <w:sz w:val="18"/>
                <w:szCs w:val="18"/>
              </w:rPr>
              <w:t>Indicates whether the UE supports the split LWA bearer (as defined in TS 36.300 [9]).</w:t>
            </w:r>
            <w:bookmarkEnd w:id="869"/>
          </w:p>
        </w:tc>
        <w:tc>
          <w:tcPr>
            <w:tcW w:w="830" w:type="dxa"/>
            <w:tcBorders>
              <w:top w:val="single" w:sz="4" w:space="0" w:color="808080"/>
              <w:left w:val="single" w:sz="4" w:space="0" w:color="808080"/>
              <w:bottom w:val="single" w:sz="4" w:space="0" w:color="808080"/>
              <w:right w:val="single" w:sz="4" w:space="0" w:color="808080"/>
            </w:tcBorders>
          </w:tcPr>
          <w:p w14:paraId="4F9698F6" w14:textId="77777777" w:rsidR="005800D5" w:rsidRPr="001E2B86" w:rsidRDefault="005800D5" w:rsidP="00EE4CE1">
            <w:pPr>
              <w:keepNext/>
              <w:keepLines/>
              <w:spacing w:after="0"/>
              <w:jc w:val="center"/>
              <w:rPr>
                <w:rFonts w:ascii="Arial" w:hAnsi="Arial" w:cs="Arial"/>
                <w:sz w:val="18"/>
                <w:szCs w:val="18"/>
              </w:rPr>
            </w:pPr>
            <w:bookmarkStart w:id="870" w:name="_MCCTEMPBM_CRPT23360802___4"/>
            <w:r w:rsidRPr="001E2B86">
              <w:rPr>
                <w:bCs/>
                <w:noProof/>
                <w:lang w:eastAsia="en-GB"/>
              </w:rPr>
              <w:t>-</w:t>
            </w:r>
            <w:bookmarkEnd w:id="870"/>
          </w:p>
        </w:tc>
      </w:tr>
      <w:tr w:rsidR="005800D5" w:rsidRPr="001E2B86" w14:paraId="702EE3D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7BE4AB" w14:textId="77777777" w:rsidR="005800D5" w:rsidRPr="001E2B86" w:rsidRDefault="005800D5" w:rsidP="00EE4CE1">
            <w:pPr>
              <w:pStyle w:val="TAL"/>
              <w:rPr>
                <w:b/>
                <w:i/>
              </w:rPr>
            </w:pPr>
            <w:r w:rsidRPr="001E2B86">
              <w:rPr>
                <w:b/>
                <w:i/>
              </w:rPr>
              <w:t>lwa-UL</w:t>
            </w:r>
          </w:p>
          <w:p w14:paraId="7F0056F3" w14:textId="77777777" w:rsidR="005800D5" w:rsidRPr="001E2B86" w:rsidRDefault="005800D5" w:rsidP="00EE4CE1">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4B149898" w14:textId="77777777" w:rsidR="005800D5" w:rsidRPr="001E2B86" w:rsidRDefault="005800D5" w:rsidP="00EE4CE1">
            <w:pPr>
              <w:keepNext/>
              <w:keepLines/>
              <w:spacing w:after="0"/>
              <w:jc w:val="center"/>
              <w:rPr>
                <w:bCs/>
                <w:noProof/>
                <w:lang w:eastAsia="en-GB"/>
              </w:rPr>
            </w:pPr>
            <w:bookmarkStart w:id="871" w:name="_MCCTEMPBM_CRPT23360803___4"/>
            <w:r w:rsidRPr="001E2B86">
              <w:rPr>
                <w:bCs/>
                <w:noProof/>
                <w:lang w:eastAsia="en-GB"/>
              </w:rPr>
              <w:t>-</w:t>
            </w:r>
            <w:bookmarkEnd w:id="871"/>
          </w:p>
        </w:tc>
      </w:tr>
      <w:tr w:rsidR="005800D5" w:rsidRPr="001E2B86" w14:paraId="384E85D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E7D37F" w14:textId="77777777" w:rsidR="005800D5" w:rsidRPr="001E2B86" w:rsidRDefault="005800D5" w:rsidP="00EE4CE1">
            <w:pPr>
              <w:pStyle w:val="TAL"/>
              <w:rPr>
                <w:b/>
                <w:i/>
                <w:lang w:eastAsia="en-GB"/>
              </w:rPr>
            </w:pPr>
            <w:r w:rsidRPr="001E2B86">
              <w:rPr>
                <w:b/>
                <w:i/>
                <w:lang w:eastAsia="en-GB"/>
              </w:rPr>
              <w:t>lwip</w:t>
            </w:r>
          </w:p>
          <w:p w14:paraId="45A99D0E" w14:textId="77777777" w:rsidR="005800D5" w:rsidRPr="001E2B86" w:rsidRDefault="005800D5" w:rsidP="00EE4CE1">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FB0DD6" w14:textId="77777777" w:rsidR="005800D5" w:rsidRPr="001E2B86" w:rsidRDefault="005800D5" w:rsidP="00EE4CE1">
            <w:pPr>
              <w:keepNext/>
              <w:keepLines/>
              <w:spacing w:after="0"/>
              <w:jc w:val="center"/>
              <w:rPr>
                <w:bCs/>
                <w:noProof/>
                <w:lang w:eastAsia="en-GB"/>
              </w:rPr>
            </w:pPr>
            <w:bookmarkStart w:id="872" w:name="_MCCTEMPBM_CRPT23360804___4"/>
            <w:r w:rsidRPr="001E2B86">
              <w:rPr>
                <w:bCs/>
                <w:noProof/>
                <w:lang w:eastAsia="en-GB"/>
              </w:rPr>
              <w:t>-</w:t>
            </w:r>
            <w:bookmarkEnd w:id="872"/>
          </w:p>
        </w:tc>
      </w:tr>
      <w:tr w:rsidR="005800D5" w:rsidRPr="001E2B86" w14:paraId="7447B20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22ED3" w14:textId="77777777" w:rsidR="005800D5" w:rsidRPr="001E2B86" w:rsidRDefault="005800D5" w:rsidP="00EE4CE1">
            <w:pPr>
              <w:pStyle w:val="TAL"/>
              <w:rPr>
                <w:b/>
                <w:i/>
                <w:lang w:eastAsia="en-GB"/>
              </w:rPr>
            </w:pPr>
            <w:r w:rsidRPr="001E2B86">
              <w:rPr>
                <w:b/>
                <w:i/>
                <w:lang w:eastAsia="en-GB"/>
              </w:rPr>
              <w:t>lwip-Aggregation-DL, lwip-Aggregation-UL</w:t>
            </w:r>
          </w:p>
          <w:p w14:paraId="327B2FB1" w14:textId="77777777" w:rsidR="005800D5" w:rsidRPr="001E2B86" w:rsidRDefault="005800D5" w:rsidP="00EE4CE1">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r w:rsidRPr="001E2B86">
              <w:rPr>
                <w:i/>
                <w:lang w:eastAsia="en-GB"/>
              </w:rPr>
              <w:t>lwip</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AE16760" w14:textId="77777777" w:rsidR="005800D5" w:rsidRPr="001E2B86" w:rsidRDefault="005800D5" w:rsidP="00EE4CE1">
            <w:pPr>
              <w:keepNext/>
              <w:keepLines/>
              <w:spacing w:after="0"/>
              <w:jc w:val="center"/>
              <w:rPr>
                <w:bCs/>
                <w:noProof/>
                <w:lang w:eastAsia="en-GB"/>
              </w:rPr>
            </w:pPr>
            <w:bookmarkStart w:id="873" w:name="_MCCTEMPBM_CRPT23360805___4"/>
            <w:r w:rsidRPr="001E2B86">
              <w:rPr>
                <w:bCs/>
                <w:noProof/>
                <w:lang w:eastAsia="en-GB"/>
              </w:rPr>
              <w:t>-</w:t>
            </w:r>
            <w:bookmarkEnd w:id="873"/>
          </w:p>
        </w:tc>
      </w:tr>
      <w:tr w:rsidR="005800D5" w:rsidRPr="001E2B86" w14:paraId="7065D4E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86974D" w14:textId="77777777" w:rsidR="005800D5" w:rsidRPr="001E2B86" w:rsidRDefault="005800D5" w:rsidP="00EE4CE1">
            <w:pPr>
              <w:pStyle w:val="TAL"/>
              <w:rPr>
                <w:b/>
                <w:i/>
              </w:rPr>
            </w:pPr>
            <w:r w:rsidRPr="001E2B86">
              <w:rPr>
                <w:b/>
                <w:i/>
              </w:rPr>
              <w:t>makeBeforeBreak</w:t>
            </w:r>
          </w:p>
          <w:p w14:paraId="2F676B78" w14:textId="77777777" w:rsidR="005800D5" w:rsidRPr="001E2B86" w:rsidRDefault="005800D5" w:rsidP="00EE4CE1">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SeNB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D92B63C" w14:textId="77777777" w:rsidR="005800D5" w:rsidRPr="001E2B86" w:rsidRDefault="005800D5" w:rsidP="00EE4CE1">
            <w:pPr>
              <w:keepNext/>
              <w:keepLines/>
              <w:spacing w:after="0"/>
              <w:jc w:val="center"/>
              <w:rPr>
                <w:bCs/>
                <w:noProof/>
                <w:lang w:eastAsia="en-GB"/>
              </w:rPr>
            </w:pPr>
            <w:bookmarkStart w:id="874" w:name="_MCCTEMPBM_CRPT23360806___4"/>
            <w:r w:rsidRPr="001E2B86">
              <w:rPr>
                <w:bCs/>
                <w:noProof/>
                <w:lang w:eastAsia="en-GB"/>
              </w:rPr>
              <w:t>-</w:t>
            </w:r>
            <w:bookmarkEnd w:id="874"/>
          </w:p>
        </w:tc>
      </w:tr>
      <w:tr w:rsidR="005800D5" w:rsidRPr="001E2B86" w14:paraId="54FD336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A51868" w14:textId="77777777" w:rsidR="005800D5" w:rsidRPr="001E2B86" w:rsidRDefault="005800D5" w:rsidP="00EE4CE1">
            <w:pPr>
              <w:pStyle w:val="TAL"/>
              <w:rPr>
                <w:b/>
                <w:bCs/>
                <w:i/>
                <w:noProof/>
                <w:lang w:eastAsia="en-GB"/>
              </w:rPr>
            </w:pPr>
            <w:r w:rsidRPr="001E2B86">
              <w:rPr>
                <w:b/>
                <w:bCs/>
                <w:i/>
                <w:noProof/>
                <w:lang w:eastAsia="en-GB"/>
              </w:rPr>
              <w:lastRenderedPageBreak/>
              <w:t>measGapInfoNR</w:t>
            </w:r>
          </w:p>
          <w:p w14:paraId="11A5FEB6" w14:textId="77777777" w:rsidR="005800D5" w:rsidRPr="001E2B86" w:rsidRDefault="005800D5" w:rsidP="00EE4CE1">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Pr="001E2B86">
              <w:rPr>
                <w:iCs/>
                <w:noProof/>
                <w:lang w:eastAsia="en-GB"/>
              </w:rPr>
              <w:t xml:space="preserve"> or </w:t>
            </w:r>
            <w:r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829570C" w14:textId="77777777" w:rsidR="005800D5" w:rsidRPr="001E2B86" w:rsidRDefault="005800D5" w:rsidP="00EE4CE1">
            <w:pPr>
              <w:keepNext/>
              <w:keepLines/>
              <w:spacing w:after="0"/>
              <w:jc w:val="center"/>
              <w:rPr>
                <w:bCs/>
                <w:noProof/>
                <w:lang w:eastAsia="en-GB"/>
              </w:rPr>
            </w:pPr>
            <w:bookmarkStart w:id="875" w:name="_MCCTEMPBM_CRPT23360807___4"/>
            <w:r w:rsidRPr="001E2B86">
              <w:rPr>
                <w:bCs/>
                <w:noProof/>
                <w:lang w:eastAsia="en-GB"/>
              </w:rPr>
              <w:t>-</w:t>
            </w:r>
            <w:bookmarkEnd w:id="875"/>
          </w:p>
        </w:tc>
      </w:tr>
      <w:tr w:rsidR="005800D5" w:rsidRPr="001E2B86" w14:paraId="2C97427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A2B00" w14:textId="77777777" w:rsidR="005800D5" w:rsidRPr="001E2B86" w:rsidRDefault="005800D5" w:rsidP="00EE4CE1">
            <w:pPr>
              <w:pStyle w:val="TAL"/>
              <w:rPr>
                <w:rFonts w:eastAsiaTheme="minorEastAsia"/>
                <w:b/>
                <w:bCs/>
                <w:i/>
                <w:iCs/>
              </w:rPr>
            </w:pPr>
            <w:r w:rsidRPr="001E2B86">
              <w:rPr>
                <w:b/>
                <w:bCs/>
                <w:i/>
                <w:iCs/>
              </w:rPr>
              <w:t>measGapPatterns-NRonly</w:t>
            </w:r>
          </w:p>
          <w:p w14:paraId="6B404908" w14:textId="77777777" w:rsidR="005800D5" w:rsidRPr="001E2B86" w:rsidRDefault="005800D5" w:rsidP="00EE4CE1">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C3EB44A" w14:textId="77777777" w:rsidR="005800D5" w:rsidRPr="001E2B86" w:rsidRDefault="005800D5" w:rsidP="00EE4CE1">
            <w:pPr>
              <w:pStyle w:val="TAL"/>
              <w:jc w:val="center"/>
              <w:rPr>
                <w:noProof/>
                <w:lang w:eastAsia="en-GB"/>
              </w:rPr>
            </w:pPr>
            <w:bookmarkStart w:id="876" w:name="_MCCTEMPBM_CRPT23360808___4"/>
            <w:r w:rsidRPr="001E2B86">
              <w:rPr>
                <w:noProof/>
                <w:lang w:eastAsia="en-GB"/>
              </w:rPr>
              <w:t>No</w:t>
            </w:r>
            <w:bookmarkEnd w:id="876"/>
          </w:p>
        </w:tc>
      </w:tr>
      <w:tr w:rsidR="005800D5" w:rsidRPr="001E2B86" w14:paraId="6549A2B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CAE6F" w14:textId="77777777" w:rsidR="005800D5" w:rsidRPr="001E2B86" w:rsidRDefault="005800D5" w:rsidP="00EE4CE1">
            <w:pPr>
              <w:pStyle w:val="TAL"/>
              <w:rPr>
                <w:b/>
                <w:bCs/>
                <w:i/>
                <w:iCs/>
              </w:rPr>
            </w:pPr>
            <w:r w:rsidRPr="001E2B86">
              <w:rPr>
                <w:b/>
                <w:bCs/>
                <w:i/>
                <w:iCs/>
              </w:rPr>
              <w:t>measGapPatterns-NRonly-ENDC</w:t>
            </w:r>
          </w:p>
          <w:p w14:paraId="4A1CB9CE" w14:textId="77777777" w:rsidR="005800D5" w:rsidRPr="001E2B86" w:rsidRDefault="005800D5" w:rsidP="00EE4CE1">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B10F9BD" w14:textId="77777777" w:rsidR="005800D5" w:rsidRPr="001E2B86" w:rsidRDefault="005800D5" w:rsidP="00EE4CE1">
            <w:pPr>
              <w:pStyle w:val="TAL"/>
              <w:jc w:val="center"/>
              <w:rPr>
                <w:noProof/>
                <w:lang w:eastAsia="en-GB"/>
              </w:rPr>
            </w:pPr>
            <w:bookmarkStart w:id="877" w:name="_MCCTEMPBM_CRPT23360809___4"/>
            <w:r w:rsidRPr="001E2B86">
              <w:rPr>
                <w:noProof/>
                <w:lang w:eastAsia="en-GB"/>
              </w:rPr>
              <w:t>No</w:t>
            </w:r>
            <w:bookmarkEnd w:id="877"/>
          </w:p>
        </w:tc>
      </w:tr>
      <w:tr w:rsidR="005800D5" w:rsidRPr="001E2B86" w14:paraId="4B791E1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37B1A" w14:textId="77777777" w:rsidR="005800D5" w:rsidRPr="001E2B86" w:rsidRDefault="005800D5" w:rsidP="00EE4CE1">
            <w:pPr>
              <w:keepNext/>
              <w:keepLines/>
              <w:spacing w:after="0"/>
              <w:rPr>
                <w:rFonts w:ascii="Arial" w:hAnsi="Arial"/>
                <w:b/>
                <w:i/>
                <w:sz w:val="18"/>
              </w:rPr>
            </w:pPr>
            <w:bookmarkStart w:id="878" w:name="_MCCTEMPBM_CRPT23360810___7"/>
            <w:r w:rsidRPr="001E2B86">
              <w:rPr>
                <w:rFonts w:ascii="Arial" w:hAnsi="Arial"/>
                <w:b/>
                <w:i/>
                <w:sz w:val="18"/>
              </w:rPr>
              <w:t>maximumCCsRetrieval</w:t>
            </w:r>
          </w:p>
          <w:bookmarkEnd w:id="878"/>
          <w:p w14:paraId="1BC678A1" w14:textId="77777777" w:rsidR="005800D5" w:rsidRPr="001E2B86" w:rsidRDefault="005800D5" w:rsidP="00EE4CE1">
            <w:pPr>
              <w:pStyle w:val="TAL"/>
              <w:rPr>
                <w:b/>
                <w:i/>
                <w:lang w:eastAsia="en-GB"/>
              </w:rPr>
            </w:pPr>
            <w:r w:rsidRPr="001E2B86">
              <w:t xml:space="preserve">Indicates whether UE supports reception of </w:t>
            </w:r>
            <w:r w:rsidRPr="001E2B86">
              <w:rPr>
                <w:i/>
              </w:rPr>
              <w:t>requestedMaxCCsDL</w:t>
            </w:r>
            <w:r w:rsidRPr="001E2B86">
              <w:t xml:space="preserve"> and </w:t>
            </w:r>
            <w:r w:rsidRPr="001E2B86">
              <w:rPr>
                <w:i/>
              </w:rPr>
              <w:t>requestedMaxCCsUL</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80E6659" w14:textId="77777777" w:rsidR="005800D5" w:rsidRPr="001E2B86" w:rsidRDefault="005800D5" w:rsidP="00EE4CE1">
            <w:pPr>
              <w:keepNext/>
              <w:keepLines/>
              <w:spacing w:after="0"/>
              <w:jc w:val="center"/>
              <w:rPr>
                <w:bCs/>
                <w:noProof/>
                <w:lang w:eastAsia="en-GB"/>
              </w:rPr>
            </w:pPr>
            <w:bookmarkStart w:id="879" w:name="_MCCTEMPBM_CRPT23360811___4"/>
            <w:r w:rsidRPr="001E2B86">
              <w:rPr>
                <w:rFonts w:ascii="Arial" w:hAnsi="Arial"/>
                <w:sz w:val="18"/>
              </w:rPr>
              <w:t>-</w:t>
            </w:r>
            <w:bookmarkEnd w:id="879"/>
          </w:p>
        </w:tc>
      </w:tr>
      <w:tr w:rsidR="005800D5" w:rsidRPr="001E2B86" w14:paraId="6CEBBE3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4A703" w14:textId="77777777" w:rsidR="005800D5" w:rsidRPr="001E2B86" w:rsidRDefault="005800D5" w:rsidP="00EE4CE1">
            <w:pPr>
              <w:keepNext/>
              <w:keepLines/>
              <w:spacing w:after="0"/>
              <w:rPr>
                <w:rFonts w:ascii="Arial" w:hAnsi="Arial"/>
                <w:b/>
                <w:bCs/>
                <w:i/>
                <w:noProof/>
                <w:sz w:val="18"/>
              </w:rPr>
            </w:pPr>
            <w:bookmarkStart w:id="880"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880"/>
          <w:p w14:paraId="7C07D037" w14:textId="77777777" w:rsidR="005800D5" w:rsidRPr="001E2B86" w:rsidRDefault="005800D5" w:rsidP="00EE4CE1">
            <w:pPr>
              <w:pStyle w:val="TAL"/>
              <w:rPr>
                <w:b/>
                <w:i/>
              </w:rPr>
            </w:pPr>
            <w:r w:rsidRPr="001E2B86">
              <w:t xml:space="preserve">Indicates whether the UE supports the network configuration of </w:t>
            </w:r>
            <w:r w:rsidRPr="001E2B86">
              <w:rPr>
                <w:i/>
              </w:rPr>
              <w:t>maxLayersMIMO</w:t>
            </w:r>
            <w:r w:rsidRPr="001E2B86">
              <w:t xml:space="preserve">. If the UE supports </w:t>
            </w:r>
            <w:r w:rsidRPr="001E2B86">
              <w:rPr>
                <w:i/>
              </w:rPr>
              <w:t>fourLayerTM3-TM4</w:t>
            </w:r>
            <w:r w:rsidRPr="001E2B86">
              <w:t xml:space="preserve"> or </w:t>
            </w:r>
            <w:r w:rsidRPr="001E2B86">
              <w:rPr>
                <w:i/>
              </w:rPr>
              <w:t>intraBandContiguousCC-InfoList</w:t>
            </w:r>
            <w:r w:rsidRPr="001E2B86">
              <w:t xml:space="preserve"> or </w:t>
            </w:r>
            <w:r w:rsidRPr="001E2B86">
              <w:rPr>
                <w:i/>
              </w:rPr>
              <w:t>FeatureSetDL-PerCC</w:t>
            </w:r>
            <w:r w:rsidRPr="001E2B86">
              <w:t xml:space="preserve"> for MR-DC, UE supports the configuration of </w:t>
            </w:r>
            <w:r w:rsidRPr="001E2B86">
              <w:rPr>
                <w:i/>
              </w:rPr>
              <w:t>maxLayersMIMO</w:t>
            </w:r>
            <w:r w:rsidRPr="001E2B86">
              <w:t xml:space="preserve"> for these cases regardless of indicating </w:t>
            </w:r>
            <w:r w:rsidRPr="001E2B86">
              <w:rPr>
                <w:i/>
              </w:rPr>
              <w:t>maxLayersMIMO-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2CBBBAD" w14:textId="77777777" w:rsidR="005800D5" w:rsidRPr="001E2B86" w:rsidRDefault="005800D5" w:rsidP="00EE4CE1">
            <w:pPr>
              <w:keepNext/>
              <w:keepLines/>
              <w:spacing w:after="0"/>
              <w:jc w:val="center"/>
              <w:rPr>
                <w:rFonts w:ascii="Arial" w:hAnsi="Arial"/>
                <w:sz w:val="18"/>
              </w:rPr>
            </w:pPr>
            <w:bookmarkStart w:id="881" w:name="_MCCTEMPBM_CRPT23360813___4"/>
            <w:r w:rsidRPr="001E2B86">
              <w:rPr>
                <w:rFonts w:ascii="Arial" w:hAnsi="Arial"/>
                <w:sz w:val="18"/>
              </w:rPr>
              <w:t>-</w:t>
            </w:r>
            <w:bookmarkEnd w:id="881"/>
          </w:p>
        </w:tc>
      </w:tr>
      <w:tr w:rsidR="005800D5" w:rsidRPr="001E2B86" w14:paraId="647D5B9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DA3DE" w14:textId="77777777" w:rsidR="005800D5" w:rsidRPr="001E2B86" w:rsidRDefault="005800D5" w:rsidP="00EE4CE1">
            <w:pPr>
              <w:pStyle w:val="TAL"/>
              <w:rPr>
                <w:b/>
                <w:i/>
                <w:noProof/>
                <w:lang w:eastAsia="en-GB"/>
              </w:rPr>
            </w:pPr>
            <w:r w:rsidRPr="001E2B86">
              <w:rPr>
                <w:b/>
                <w:i/>
                <w:noProof/>
              </w:rPr>
              <w:t>maxLayersSlotOrSubslotPUSCH</w:t>
            </w:r>
          </w:p>
          <w:p w14:paraId="79B44B98" w14:textId="77777777" w:rsidR="005800D5" w:rsidRPr="001E2B86" w:rsidRDefault="005800D5" w:rsidP="00EE4CE1">
            <w:pPr>
              <w:pStyle w:val="TAL"/>
              <w:rPr>
                <w:noProof/>
                <w:lang w:eastAsia="en-GB"/>
              </w:rPr>
            </w:pPr>
            <w:r w:rsidRPr="001E2B8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14C4FF28" w14:textId="77777777" w:rsidR="005800D5" w:rsidRPr="001E2B86" w:rsidRDefault="005800D5" w:rsidP="00EE4CE1">
            <w:pPr>
              <w:pStyle w:val="TAL"/>
              <w:jc w:val="center"/>
            </w:pPr>
            <w:bookmarkStart w:id="882" w:name="_MCCTEMPBM_CRPT23360814___4"/>
            <w:r w:rsidRPr="001E2B86">
              <w:t>Yes</w:t>
            </w:r>
            <w:bookmarkEnd w:id="882"/>
          </w:p>
        </w:tc>
      </w:tr>
      <w:tr w:rsidR="005800D5" w:rsidRPr="001E2B86" w14:paraId="30648BC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FF405" w14:textId="77777777" w:rsidR="005800D5" w:rsidRPr="001E2B86" w:rsidRDefault="005800D5" w:rsidP="00EE4CE1">
            <w:pPr>
              <w:pStyle w:val="TAL"/>
              <w:rPr>
                <w:b/>
                <w:i/>
                <w:noProof/>
                <w:lang w:eastAsia="en-GB"/>
              </w:rPr>
            </w:pPr>
            <w:r w:rsidRPr="001E2B86">
              <w:rPr>
                <w:b/>
                <w:i/>
                <w:noProof/>
              </w:rPr>
              <w:t>maxNumberCCs-SPT</w:t>
            </w:r>
          </w:p>
          <w:p w14:paraId="22B12BD3" w14:textId="77777777" w:rsidR="005800D5" w:rsidRPr="001E2B86" w:rsidRDefault="005800D5" w:rsidP="00EE4CE1">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01EB067D" w14:textId="77777777" w:rsidR="005800D5" w:rsidRPr="001E2B86" w:rsidRDefault="005800D5" w:rsidP="00EE4CE1">
            <w:pPr>
              <w:pStyle w:val="TAL"/>
              <w:jc w:val="center"/>
            </w:pPr>
            <w:bookmarkStart w:id="883" w:name="_MCCTEMPBM_CRPT23360815___4"/>
            <w:r w:rsidRPr="001E2B86">
              <w:t>-</w:t>
            </w:r>
            <w:bookmarkEnd w:id="883"/>
          </w:p>
        </w:tc>
      </w:tr>
      <w:tr w:rsidR="005800D5" w:rsidRPr="001E2B86" w14:paraId="4AA8E55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41FA1" w14:textId="77777777" w:rsidR="005800D5" w:rsidRPr="001E2B86" w:rsidRDefault="005800D5" w:rsidP="00EE4CE1">
            <w:pPr>
              <w:pStyle w:val="TAL"/>
              <w:rPr>
                <w:b/>
                <w:i/>
                <w:noProof/>
                <w:lang w:eastAsia="en-GB"/>
              </w:rPr>
            </w:pPr>
            <w:r w:rsidRPr="001E2B86">
              <w:rPr>
                <w:b/>
                <w:i/>
                <w:noProof/>
              </w:rPr>
              <w:t>maxNumberDL-CCs, maxNumberUL-CCs</w:t>
            </w:r>
          </w:p>
          <w:p w14:paraId="624E1A09" w14:textId="77777777" w:rsidR="005800D5" w:rsidRPr="001E2B86" w:rsidRDefault="005800D5" w:rsidP="00EE4CE1">
            <w:pPr>
              <w:pStyle w:val="TAL"/>
              <w:rPr>
                <w:noProof/>
              </w:rPr>
            </w:pPr>
            <w:r w:rsidRPr="001E2B8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6949AE19" w14:textId="77777777" w:rsidR="005800D5" w:rsidRPr="001E2B86" w:rsidRDefault="005800D5" w:rsidP="00EE4CE1">
            <w:pPr>
              <w:pStyle w:val="TAL"/>
              <w:jc w:val="center"/>
            </w:pPr>
            <w:bookmarkStart w:id="884" w:name="_MCCTEMPBM_CRPT23360816___4"/>
            <w:r w:rsidRPr="001E2B86">
              <w:t>-</w:t>
            </w:r>
            <w:bookmarkEnd w:id="884"/>
          </w:p>
        </w:tc>
      </w:tr>
      <w:tr w:rsidR="005800D5" w:rsidRPr="001E2B86" w14:paraId="30C1BCB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27EBD" w14:textId="77777777" w:rsidR="005800D5" w:rsidRPr="001E2B86" w:rsidRDefault="005800D5" w:rsidP="00EE4CE1">
            <w:pPr>
              <w:pStyle w:val="TAL"/>
              <w:rPr>
                <w:b/>
                <w:i/>
                <w:noProof/>
                <w:lang w:eastAsia="en-GB"/>
              </w:rPr>
            </w:pPr>
            <w:r w:rsidRPr="001E2B86">
              <w:rPr>
                <w:b/>
                <w:i/>
                <w:noProof/>
              </w:rPr>
              <w:t>maxNumber</w:t>
            </w:r>
            <w:r w:rsidRPr="001E2B86">
              <w:rPr>
                <w:b/>
                <w:i/>
                <w:noProof/>
                <w:lang w:eastAsia="en-GB"/>
              </w:rPr>
              <w:t>Decoding</w:t>
            </w:r>
          </w:p>
          <w:p w14:paraId="5F74ED7A" w14:textId="77777777" w:rsidR="005800D5" w:rsidRPr="001E2B86" w:rsidRDefault="005800D5" w:rsidP="00EE4CE1">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23C752D7" w14:textId="77777777" w:rsidR="005800D5" w:rsidRPr="001E2B86" w:rsidRDefault="005800D5" w:rsidP="00EE4CE1">
            <w:pPr>
              <w:pStyle w:val="TAL"/>
              <w:jc w:val="center"/>
            </w:pPr>
            <w:bookmarkStart w:id="885" w:name="_MCCTEMPBM_CRPT23360817___4"/>
            <w:r w:rsidRPr="001E2B86">
              <w:rPr>
                <w:noProof/>
              </w:rPr>
              <w:t>No</w:t>
            </w:r>
            <w:bookmarkEnd w:id="885"/>
          </w:p>
        </w:tc>
      </w:tr>
      <w:tr w:rsidR="005800D5" w:rsidRPr="001E2B86" w14:paraId="49586C7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70FA85" w14:textId="77777777" w:rsidR="005800D5" w:rsidRPr="001E2B86" w:rsidRDefault="005800D5" w:rsidP="00EE4CE1">
            <w:pPr>
              <w:pStyle w:val="TAL"/>
              <w:rPr>
                <w:b/>
                <w:bCs/>
                <w:i/>
                <w:noProof/>
                <w:lang w:eastAsia="en-GB"/>
              </w:rPr>
            </w:pPr>
            <w:r w:rsidRPr="001E2B86">
              <w:rPr>
                <w:b/>
                <w:bCs/>
                <w:i/>
                <w:noProof/>
                <w:lang w:eastAsia="en-GB"/>
              </w:rPr>
              <w:t>maxNumberEHC-Contexts</w:t>
            </w:r>
          </w:p>
          <w:p w14:paraId="70476B79" w14:textId="77777777" w:rsidR="005800D5" w:rsidRPr="001E2B86" w:rsidRDefault="005800D5" w:rsidP="00EE4CE1">
            <w:pPr>
              <w:pStyle w:val="TAL"/>
              <w:rPr>
                <w:b/>
                <w:i/>
                <w:noProof/>
              </w:rPr>
            </w:pPr>
            <w:r w:rsidRPr="001E2B86">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7EF2F2C5" w14:textId="77777777" w:rsidR="005800D5" w:rsidRPr="001E2B86" w:rsidRDefault="005800D5" w:rsidP="00EE4CE1">
            <w:pPr>
              <w:pStyle w:val="TAL"/>
              <w:jc w:val="center"/>
              <w:rPr>
                <w:noProof/>
              </w:rPr>
            </w:pPr>
            <w:bookmarkStart w:id="886" w:name="_MCCTEMPBM_CRPT23360818___4"/>
            <w:r w:rsidRPr="001E2B86">
              <w:rPr>
                <w:noProof/>
              </w:rPr>
              <w:t>No</w:t>
            </w:r>
            <w:bookmarkEnd w:id="886"/>
          </w:p>
        </w:tc>
      </w:tr>
      <w:tr w:rsidR="005800D5" w:rsidRPr="001E2B86" w14:paraId="49471D92" w14:textId="77777777" w:rsidTr="00EE4CE1">
        <w:trPr>
          <w:cantSplit/>
        </w:trPr>
        <w:tc>
          <w:tcPr>
            <w:tcW w:w="7825" w:type="dxa"/>
            <w:gridSpan w:val="2"/>
          </w:tcPr>
          <w:p w14:paraId="60463000" w14:textId="77777777" w:rsidR="005800D5" w:rsidRPr="001E2B86" w:rsidRDefault="005800D5" w:rsidP="00EE4CE1">
            <w:pPr>
              <w:pStyle w:val="TAL"/>
              <w:rPr>
                <w:b/>
                <w:bCs/>
                <w:i/>
                <w:noProof/>
                <w:lang w:eastAsia="en-GB"/>
              </w:rPr>
            </w:pPr>
            <w:r w:rsidRPr="001E2B86">
              <w:rPr>
                <w:b/>
                <w:bCs/>
                <w:i/>
                <w:noProof/>
                <w:lang w:eastAsia="en-GB"/>
              </w:rPr>
              <w:t>maxNumberROHC-ContextSessions</w:t>
            </w:r>
          </w:p>
          <w:p w14:paraId="7FAC6C3A" w14:textId="77777777" w:rsidR="005800D5" w:rsidRPr="001E2B86" w:rsidRDefault="005800D5" w:rsidP="00EE4CE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14C0F36B" w14:textId="77777777" w:rsidR="005800D5" w:rsidRPr="001E2B86" w:rsidRDefault="005800D5" w:rsidP="00EE4CE1">
            <w:pPr>
              <w:pStyle w:val="TAL"/>
              <w:jc w:val="center"/>
              <w:rPr>
                <w:bCs/>
                <w:noProof/>
                <w:lang w:eastAsia="en-GB"/>
              </w:rPr>
            </w:pPr>
            <w:bookmarkStart w:id="887" w:name="_MCCTEMPBM_CRPT23360819___4"/>
            <w:r w:rsidRPr="001E2B86">
              <w:rPr>
                <w:bCs/>
                <w:noProof/>
                <w:lang w:eastAsia="en-GB"/>
              </w:rPr>
              <w:t>-</w:t>
            </w:r>
            <w:bookmarkEnd w:id="887"/>
          </w:p>
        </w:tc>
      </w:tr>
      <w:tr w:rsidR="005800D5" w:rsidRPr="001E2B86" w14:paraId="052D4C83" w14:textId="77777777" w:rsidTr="00EE4CE1">
        <w:trPr>
          <w:cantSplit/>
        </w:trPr>
        <w:tc>
          <w:tcPr>
            <w:tcW w:w="7825" w:type="dxa"/>
            <w:gridSpan w:val="2"/>
          </w:tcPr>
          <w:p w14:paraId="484651BD" w14:textId="77777777" w:rsidR="005800D5" w:rsidRPr="001E2B86" w:rsidRDefault="005800D5" w:rsidP="00EE4CE1">
            <w:pPr>
              <w:pStyle w:val="TAL"/>
              <w:rPr>
                <w:b/>
                <w:i/>
              </w:rPr>
            </w:pPr>
            <w:r w:rsidRPr="001E2B86">
              <w:rPr>
                <w:b/>
                <w:i/>
              </w:rPr>
              <w:t>maxNumberUpdatedCSI-Proc, maxNumberUpdatedCSI-Proc-SPT</w:t>
            </w:r>
          </w:p>
          <w:p w14:paraId="4CBAA87C" w14:textId="77777777" w:rsidR="005800D5" w:rsidRPr="001E2B86" w:rsidRDefault="005800D5" w:rsidP="00EE4CE1">
            <w:pPr>
              <w:pStyle w:val="TAL"/>
              <w:rPr>
                <w:bCs/>
                <w:noProof/>
              </w:rPr>
            </w:pPr>
            <w:r w:rsidRPr="001E2B86">
              <w:t>Indicates the maximum number of CSI processes to be updated across CCs.</w:t>
            </w:r>
          </w:p>
        </w:tc>
        <w:tc>
          <w:tcPr>
            <w:tcW w:w="830" w:type="dxa"/>
          </w:tcPr>
          <w:p w14:paraId="2FDE7B4F" w14:textId="77777777" w:rsidR="005800D5" w:rsidRPr="001E2B86" w:rsidRDefault="005800D5" w:rsidP="00EE4CE1">
            <w:pPr>
              <w:pStyle w:val="TAL"/>
              <w:jc w:val="center"/>
              <w:rPr>
                <w:bCs/>
                <w:noProof/>
              </w:rPr>
            </w:pPr>
            <w:bookmarkStart w:id="888" w:name="_MCCTEMPBM_CRPT23360820___4"/>
            <w:r w:rsidRPr="001E2B86">
              <w:rPr>
                <w:bCs/>
                <w:noProof/>
              </w:rPr>
              <w:t>No</w:t>
            </w:r>
            <w:bookmarkEnd w:id="888"/>
          </w:p>
        </w:tc>
      </w:tr>
      <w:tr w:rsidR="005800D5" w:rsidRPr="001E2B86" w14:paraId="1EE21D45" w14:textId="77777777" w:rsidTr="00EE4CE1">
        <w:trPr>
          <w:cantSplit/>
        </w:trPr>
        <w:tc>
          <w:tcPr>
            <w:tcW w:w="7825" w:type="dxa"/>
            <w:gridSpan w:val="2"/>
          </w:tcPr>
          <w:p w14:paraId="35DCE3A8" w14:textId="77777777" w:rsidR="005800D5" w:rsidRPr="001E2B86" w:rsidRDefault="005800D5" w:rsidP="00EE4CE1">
            <w:pPr>
              <w:pStyle w:val="TAL"/>
              <w:rPr>
                <w:b/>
                <w:i/>
              </w:rPr>
            </w:pPr>
            <w:r w:rsidRPr="001E2B86">
              <w:rPr>
                <w:b/>
                <w:i/>
              </w:rPr>
              <w:t>maxNumberUpdatedCSI-Proc-STTI-Comb77, maxNumberUpdatedCSI-Proc-STTI-Comb27, maxNumberUpdatedCSI-Proc-STTI-Comb22-Set1, maxNumberUpdatedCSI-Proc-STTI-Comb22-Set2</w:t>
            </w:r>
          </w:p>
          <w:p w14:paraId="761661FE" w14:textId="77777777" w:rsidR="005800D5" w:rsidRPr="001E2B86" w:rsidRDefault="005800D5" w:rsidP="00EE4CE1">
            <w:pPr>
              <w:pStyle w:val="TAL"/>
            </w:pPr>
            <w:r w:rsidRPr="001E2B86">
              <w:t>Indicates the maximum number of CSI processes to be updated across CCs. Comb77 is applicable for {slot, slot}, Comb27 for {subslot, slot}, Comb22-Set1 for</w:t>
            </w:r>
          </w:p>
          <w:p w14:paraId="53BA55CB" w14:textId="77777777" w:rsidR="005800D5" w:rsidRPr="001E2B86" w:rsidRDefault="005800D5" w:rsidP="00EE4CE1">
            <w:pPr>
              <w:pStyle w:val="TAL"/>
            </w:pPr>
            <w:r w:rsidRPr="001E2B86">
              <w:t>{subslot, subslot} processing timeline set 1 and the Comb22-Set2 for {subslot, subslot} processing timeline set 2.</w:t>
            </w:r>
          </w:p>
        </w:tc>
        <w:tc>
          <w:tcPr>
            <w:tcW w:w="830" w:type="dxa"/>
          </w:tcPr>
          <w:p w14:paraId="2E7A24CA" w14:textId="77777777" w:rsidR="005800D5" w:rsidRPr="001E2B86" w:rsidRDefault="005800D5" w:rsidP="00EE4CE1">
            <w:pPr>
              <w:pStyle w:val="TAL"/>
              <w:jc w:val="center"/>
              <w:rPr>
                <w:bCs/>
                <w:noProof/>
              </w:rPr>
            </w:pPr>
          </w:p>
        </w:tc>
      </w:tr>
      <w:tr w:rsidR="005800D5" w:rsidRPr="001E2B86" w14:paraId="1F25901F" w14:textId="77777777" w:rsidTr="00EE4CE1">
        <w:trPr>
          <w:cantSplit/>
        </w:trPr>
        <w:tc>
          <w:tcPr>
            <w:tcW w:w="7825" w:type="dxa"/>
            <w:gridSpan w:val="2"/>
          </w:tcPr>
          <w:p w14:paraId="6389A945" w14:textId="77777777" w:rsidR="005800D5" w:rsidRPr="001E2B86" w:rsidRDefault="005800D5" w:rsidP="00EE4CE1">
            <w:pPr>
              <w:pStyle w:val="TAL"/>
              <w:rPr>
                <w:b/>
                <w:bCs/>
                <w:i/>
                <w:noProof/>
                <w:lang w:eastAsia="en-GB"/>
              </w:rPr>
            </w:pPr>
            <w:r w:rsidRPr="001E2B86">
              <w:rPr>
                <w:b/>
                <w:bCs/>
                <w:i/>
                <w:noProof/>
              </w:rPr>
              <w:lastRenderedPageBreak/>
              <w:t>mbms</w:t>
            </w:r>
            <w:r w:rsidRPr="001E2B86">
              <w:rPr>
                <w:b/>
                <w:bCs/>
                <w:i/>
                <w:noProof/>
                <w:lang w:eastAsia="en-GB"/>
              </w:rPr>
              <w:t>-AsyncDC</w:t>
            </w:r>
          </w:p>
          <w:p w14:paraId="332FA7AA" w14:textId="77777777" w:rsidR="005800D5" w:rsidRPr="001E2B86" w:rsidRDefault="005800D5" w:rsidP="00EE4CE1">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the carriers that are or can be configured as serving cells in the MCG and the SCG are not synchronized. If this field is included, the UE shall also include </w:t>
            </w:r>
            <w:r w:rsidRPr="001E2B86">
              <w:rPr>
                <w:i/>
                <w:lang w:eastAsia="en-GB"/>
              </w:rPr>
              <w:t>mbms-SCell</w:t>
            </w:r>
            <w:r w:rsidRPr="001E2B86">
              <w:rPr>
                <w:lang w:eastAsia="en-GB"/>
              </w:rPr>
              <w:t xml:space="preserve"> and </w:t>
            </w:r>
            <w:r w:rsidRPr="001E2B86">
              <w:rPr>
                <w:i/>
                <w:lang w:eastAsia="en-GB"/>
              </w:rPr>
              <w:t>mbms-NonServingCell</w:t>
            </w:r>
            <w:r w:rsidRPr="001E2B86">
              <w:rPr>
                <w:lang w:eastAsia="en-GB"/>
              </w:rPr>
              <w:t>.</w:t>
            </w:r>
            <w:r w:rsidRPr="001E2B86">
              <w:t xml:space="preserve"> The field indicates that the UE supports the feature for xDD if </w:t>
            </w:r>
            <w:r w:rsidRPr="001E2B86">
              <w:rPr>
                <w:i/>
                <w:lang w:eastAsia="en-GB"/>
              </w:rPr>
              <w:t>mbms-SCell</w:t>
            </w:r>
            <w:r w:rsidRPr="001E2B86">
              <w:rPr>
                <w:lang w:eastAsia="en-GB"/>
              </w:rPr>
              <w:t xml:space="preserve"> and </w:t>
            </w:r>
            <w:r w:rsidRPr="001E2B86">
              <w:rPr>
                <w:i/>
                <w:lang w:eastAsia="en-GB"/>
              </w:rPr>
              <w:t>mbms-NonServingCell</w:t>
            </w:r>
            <w:r w:rsidRPr="001E2B86">
              <w:t xml:space="preserve"> are supported for xDD.</w:t>
            </w:r>
          </w:p>
        </w:tc>
        <w:tc>
          <w:tcPr>
            <w:tcW w:w="830" w:type="dxa"/>
          </w:tcPr>
          <w:p w14:paraId="463FF84E" w14:textId="77777777" w:rsidR="005800D5" w:rsidRPr="001E2B86" w:rsidRDefault="005800D5" w:rsidP="00EE4CE1">
            <w:pPr>
              <w:pStyle w:val="TAL"/>
              <w:jc w:val="center"/>
              <w:rPr>
                <w:bCs/>
                <w:noProof/>
                <w:lang w:eastAsia="en-GB"/>
              </w:rPr>
            </w:pPr>
            <w:bookmarkStart w:id="889" w:name="_MCCTEMPBM_CRPT23360821___4"/>
            <w:r w:rsidRPr="001E2B86">
              <w:rPr>
                <w:bCs/>
                <w:noProof/>
                <w:lang w:eastAsia="en-GB"/>
              </w:rPr>
              <w:t>-</w:t>
            </w:r>
            <w:bookmarkEnd w:id="889"/>
          </w:p>
        </w:tc>
      </w:tr>
      <w:tr w:rsidR="005800D5" w:rsidRPr="001E2B86" w14:paraId="09031083" w14:textId="77777777" w:rsidTr="00EE4CE1">
        <w:trPr>
          <w:cantSplit/>
        </w:trPr>
        <w:tc>
          <w:tcPr>
            <w:tcW w:w="7825" w:type="dxa"/>
            <w:gridSpan w:val="2"/>
          </w:tcPr>
          <w:p w14:paraId="7F16A92F" w14:textId="77777777" w:rsidR="005800D5" w:rsidRPr="001E2B86" w:rsidRDefault="005800D5" w:rsidP="00EE4CE1">
            <w:pPr>
              <w:pStyle w:val="TAL"/>
              <w:rPr>
                <w:b/>
                <w:bCs/>
                <w:i/>
                <w:noProof/>
              </w:rPr>
            </w:pPr>
            <w:r w:rsidRPr="001E2B86">
              <w:rPr>
                <w:b/>
                <w:bCs/>
                <w:i/>
                <w:noProof/>
              </w:rPr>
              <w:t>mbms-MaxBW</w:t>
            </w:r>
          </w:p>
          <w:p w14:paraId="23656B8F" w14:textId="77777777" w:rsidR="005800D5" w:rsidRPr="001E2B86" w:rsidRDefault="005800D5" w:rsidP="00EE4CE1">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04DC0D9E" w14:textId="77777777" w:rsidR="005800D5" w:rsidRPr="001E2B86" w:rsidRDefault="005800D5" w:rsidP="00EE4CE1">
            <w:pPr>
              <w:pStyle w:val="TAL"/>
              <w:jc w:val="center"/>
              <w:rPr>
                <w:bCs/>
                <w:noProof/>
                <w:lang w:eastAsia="en-GB"/>
              </w:rPr>
            </w:pPr>
            <w:bookmarkStart w:id="890" w:name="_MCCTEMPBM_CRPT23360822___4"/>
            <w:r w:rsidRPr="001E2B86">
              <w:rPr>
                <w:bCs/>
                <w:noProof/>
                <w:lang w:eastAsia="en-GB"/>
              </w:rPr>
              <w:t>-</w:t>
            </w:r>
            <w:bookmarkEnd w:id="890"/>
          </w:p>
        </w:tc>
      </w:tr>
      <w:tr w:rsidR="005800D5" w:rsidRPr="001E2B86" w14:paraId="2ABC6573" w14:textId="77777777" w:rsidTr="00EE4CE1">
        <w:trPr>
          <w:cantSplit/>
        </w:trPr>
        <w:tc>
          <w:tcPr>
            <w:tcW w:w="7825" w:type="dxa"/>
            <w:gridSpan w:val="2"/>
          </w:tcPr>
          <w:p w14:paraId="559D2836" w14:textId="77777777" w:rsidR="005800D5" w:rsidRPr="001E2B86" w:rsidRDefault="005800D5" w:rsidP="00EE4CE1">
            <w:pPr>
              <w:pStyle w:val="TAL"/>
              <w:rPr>
                <w:b/>
                <w:bCs/>
                <w:i/>
                <w:noProof/>
                <w:lang w:eastAsia="en-GB"/>
              </w:rPr>
            </w:pPr>
            <w:r w:rsidRPr="001E2B86">
              <w:rPr>
                <w:b/>
                <w:bCs/>
                <w:i/>
                <w:noProof/>
              </w:rPr>
              <w:t>mbms</w:t>
            </w:r>
            <w:r w:rsidRPr="001E2B86">
              <w:rPr>
                <w:b/>
                <w:bCs/>
                <w:i/>
                <w:noProof/>
                <w:lang w:eastAsia="en-GB"/>
              </w:rPr>
              <w:t>-NonServingCell</w:t>
            </w:r>
          </w:p>
          <w:p w14:paraId="091C896B" w14:textId="77777777" w:rsidR="005800D5" w:rsidRPr="001E2B86" w:rsidRDefault="005800D5" w:rsidP="00EE4CE1">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and to network synchronization properties) a serving cell may be additionally configured. If this field is included, the UE shall also include the </w:t>
            </w:r>
            <w:r w:rsidRPr="001E2B86">
              <w:rPr>
                <w:i/>
                <w:lang w:eastAsia="en-GB"/>
              </w:rPr>
              <w:t>mbms-SCell</w:t>
            </w:r>
            <w:r w:rsidRPr="001E2B86">
              <w:rPr>
                <w:lang w:eastAsia="en-GB"/>
              </w:rPr>
              <w:t xml:space="preserve"> field.</w:t>
            </w:r>
          </w:p>
        </w:tc>
        <w:tc>
          <w:tcPr>
            <w:tcW w:w="830" w:type="dxa"/>
          </w:tcPr>
          <w:p w14:paraId="26D093A2" w14:textId="77777777" w:rsidR="005800D5" w:rsidRPr="001E2B86" w:rsidRDefault="005800D5" w:rsidP="00EE4CE1">
            <w:pPr>
              <w:pStyle w:val="TAL"/>
              <w:jc w:val="center"/>
              <w:rPr>
                <w:bCs/>
                <w:noProof/>
                <w:lang w:eastAsia="en-GB"/>
              </w:rPr>
            </w:pPr>
            <w:bookmarkStart w:id="891" w:name="_MCCTEMPBM_CRPT23360823___4"/>
            <w:r w:rsidRPr="001E2B86">
              <w:rPr>
                <w:bCs/>
                <w:noProof/>
                <w:lang w:eastAsia="en-GB"/>
              </w:rPr>
              <w:t>Yes</w:t>
            </w:r>
            <w:bookmarkEnd w:id="891"/>
          </w:p>
        </w:tc>
      </w:tr>
      <w:tr w:rsidR="005800D5" w:rsidRPr="001E2B86" w14:paraId="7056D591" w14:textId="77777777" w:rsidTr="00EE4CE1">
        <w:trPr>
          <w:cantSplit/>
        </w:trPr>
        <w:tc>
          <w:tcPr>
            <w:tcW w:w="7825" w:type="dxa"/>
            <w:gridSpan w:val="2"/>
          </w:tcPr>
          <w:p w14:paraId="188CBE14" w14:textId="77777777" w:rsidR="005800D5" w:rsidRPr="001E2B86" w:rsidRDefault="005800D5" w:rsidP="00EE4CE1">
            <w:pPr>
              <w:pStyle w:val="TAL"/>
              <w:rPr>
                <w:b/>
                <w:bCs/>
                <w:i/>
                <w:noProof/>
              </w:rPr>
            </w:pPr>
            <w:r w:rsidRPr="001E2B86">
              <w:rPr>
                <w:b/>
                <w:bCs/>
                <w:i/>
                <w:noProof/>
              </w:rPr>
              <w:t>mbms-ScalingFactor1dot25, mbms-ScalingFactor7dot5</w:t>
            </w:r>
          </w:p>
          <w:p w14:paraId="6A64BBD0" w14:textId="77777777" w:rsidR="005800D5" w:rsidRPr="001E2B86" w:rsidRDefault="005800D5" w:rsidP="00EE4CE1">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3585FD65" w14:textId="77777777" w:rsidR="005800D5" w:rsidRPr="001E2B86" w:rsidRDefault="005800D5" w:rsidP="00EE4CE1">
            <w:pPr>
              <w:pStyle w:val="TAL"/>
              <w:jc w:val="center"/>
              <w:rPr>
                <w:bCs/>
                <w:noProof/>
                <w:lang w:eastAsia="en-GB"/>
              </w:rPr>
            </w:pPr>
            <w:bookmarkStart w:id="892" w:name="_MCCTEMPBM_CRPT23360824___4"/>
            <w:r w:rsidRPr="001E2B86">
              <w:rPr>
                <w:bCs/>
                <w:noProof/>
                <w:lang w:eastAsia="en-GB"/>
              </w:rPr>
              <w:t>-</w:t>
            </w:r>
            <w:bookmarkEnd w:id="892"/>
          </w:p>
        </w:tc>
      </w:tr>
      <w:tr w:rsidR="005800D5" w:rsidRPr="001E2B86" w14:paraId="6D12A305" w14:textId="77777777" w:rsidTr="00EE4CE1">
        <w:trPr>
          <w:cantSplit/>
        </w:trPr>
        <w:tc>
          <w:tcPr>
            <w:tcW w:w="7825" w:type="dxa"/>
            <w:gridSpan w:val="2"/>
          </w:tcPr>
          <w:p w14:paraId="4E4C1FA0" w14:textId="77777777" w:rsidR="005800D5" w:rsidRPr="001E2B86" w:rsidRDefault="005800D5" w:rsidP="00EE4CE1">
            <w:pPr>
              <w:pStyle w:val="TAL"/>
              <w:rPr>
                <w:b/>
                <w:bCs/>
                <w:i/>
                <w:iCs/>
                <w:noProof/>
              </w:rPr>
            </w:pPr>
            <w:r w:rsidRPr="001E2B86">
              <w:rPr>
                <w:b/>
                <w:bCs/>
                <w:i/>
                <w:iCs/>
                <w:noProof/>
              </w:rPr>
              <w:t>mbms-ScalingFactor0dot37, mbms-ScalingFactor2dot5</w:t>
            </w:r>
          </w:p>
          <w:p w14:paraId="59661204" w14:textId="77777777" w:rsidR="005800D5" w:rsidRPr="001E2B86" w:rsidRDefault="005800D5" w:rsidP="00EE4CE1">
            <w:pPr>
              <w:pStyle w:val="TAL"/>
              <w:rPr>
                <w:noProof/>
              </w:rPr>
            </w:pPr>
            <w:r w:rsidRPr="001E2B86">
              <w:rPr>
                <w:noProof/>
              </w:rPr>
              <w:t>Indicates parameter A</w:t>
            </w:r>
            <w:r w:rsidRPr="001E2B86">
              <w:rPr>
                <w:noProof/>
                <w:vertAlign w:val="superscript"/>
              </w:rPr>
              <w:t>(0.37</w:t>
            </w:r>
            <w:r w:rsidRPr="001E2B86">
              <w:rPr>
                <w:noProof/>
              </w:rPr>
              <w:t xml:space="preserve"> / A</w:t>
            </w:r>
            <w:r w:rsidRPr="001E2B86">
              <w:rPr>
                <w:noProof/>
                <w:vertAlign w:val="superscript"/>
              </w:rPr>
              <w:t>(2..5</w:t>
            </w:r>
            <w:r w:rsidRPr="001E2B86">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1E2B86">
              <w:rPr>
                <w:noProof/>
                <w:lang w:eastAsia="en-GB"/>
              </w:rPr>
              <w:t xml:space="preserve">This field is included only if </w:t>
            </w:r>
            <w:r w:rsidRPr="001E2B86">
              <w:rPr>
                <w:i/>
                <w:iCs/>
              </w:rPr>
              <w:t>fembmsMixedCell</w:t>
            </w:r>
            <w:r w:rsidRPr="001E2B86">
              <w:t xml:space="preserve"> or </w:t>
            </w:r>
            <w:r w:rsidRPr="001E2B86">
              <w:rPr>
                <w:i/>
                <w:iCs/>
              </w:rPr>
              <w:t>fembmsDedicatedCell</w:t>
            </w:r>
            <w:r w:rsidRPr="001E2B86">
              <w:t xml:space="preserve"> </w:t>
            </w:r>
            <w:r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3BCE1BF0" w14:textId="77777777" w:rsidR="005800D5" w:rsidRPr="001E2B86" w:rsidRDefault="005800D5" w:rsidP="00EE4CE1">
            <w:pPr>
              <w:pStyle w:val="TAL"/>
              <w:jc w:val="center"/>
              <w:rPr>
                <w:noProof/>
                <w:lang w:eastAsia="en-GB"/>
              </w:rPr>
            </w:pPr>
            <w:bookmarkStart w:id="893" w:name="_MCCTEMPBM_CRPT23360825___4"/>
            <w:r w:rsidRPr="001E2B86">
              <w:rPr>
                <w:noProof/>
                <w:lang w:eastAsia="en-GB"/>
              </w:rPr>
              <w:t>-</w:t>
            </w:r>
            <w:bookmarkEnd w:id="893"/>
          </w:p>
        </w:tc>
      </w:tr>
      <w:tr w:rsidR="005800D5" w:rsidRPr="001E2B86" w14:paraId="3CFD1FE6" w14:textId="77777777" w:rsidTr="00EE4CE1">
        <w:trPr>
          <w:cantSplit/>
        </w:trPr>
        <w:tc>
          <w:tcPr>
            <w:tcW w:w="7825" w:type="dxa"/>
            <w:gridSpan w:val="2"/>
          </w:tcPr>
          <w:p w14:paraId="7F04F90A" w14:textId="77777777" w:rsidR="005800D5" w:rsidRPr="001E2B86" w:rsidRDefault="005800D5" w:rsidP="00EE4CE1">
            <w:pPr>
              <w:pStyle w:val="TAL"/>
              <w:rPr>
                <w:b/>
                <w:bCs/>
                <w:i/>
                <w:noProof/>
                <w:lang w:eastAsia="en-GB"/>
              </w:rPr>
            </w:pPr>
            <w:r w:rsidRPr="001E2B86">
              <w:rPr>
                <w:b/>
                <w:bCs/>
                <w:i/>
                <w:noProof/>
              </w:rPr>
              <w:t>mbms</w:t>
            </w:r>
            <w:r w:rsidRPr="001E2B86">
              <w:rPr>
                <w:b/>
                <w:bCs/>
                <w:i/>
                <w:noProof/>
                <w:lang w:eastAsia="en-GB"/>
              </w:rPr>
              <w:t>-SCell</w:t>
            </w:r>
          </w:p>
          <w:p w14:paraId="7CD2E925" w14:textId="77777777" w:rsidR="005800D5" w:rsidRPr="001E2B86" w:rsidRDefault="005800D5" w:rsidP="00EE4CE1">
            <w:pPr>
              <w:pStyle w:val="TAL"/>
              <w:rPr>
                <w:b/>
                <w:bCs/>
                <w:i/>
                <w:noProof/>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n an SCell is configured on that frequency (regardless of whether the SCell is activated or deactivated).</w:t>
            </w:r>
          </w:p>
        </w:tc>
        <w:tc>
          <w:tcPr>
            <w:tcW w:w="830" w:type="dxa"/>
          </w:tcPr>
          <w:p w14:paraId="42471BAA" w14:textId="77777777" w:rsidR="005800D5" w:rsidRPr="001E2B86" w:rsidRDefault="005800D5" w:rsidP="00EE4CE1">
            <w:pPr>
              <w:pStyle w:val="TAL"/>
              <w:jc w:val="center"/>
              <w:rPr>
                <w:bCs/>
                <w:noProof/>
                <w:lang w:eastAsia="en-GB"/>
              </w:rPr>
            </w:pPr>
            <w:bookmarkStart w:id="894" w:name="_MCCTEMPBM_CRPT23360826___4"/>
            <w:r w:rsidRPr="001E2B86">
              <w:rPr>
                <w:bCs/>
                <w:noProof/>
                <w:lang w:eastAsia="en-GB"/>
              </w:rPr>
              <w:t>Yes</w:t>
            </w:r>
            <w:bookmarkEnd w:id="894"/>
          </w:p>
        </w:tc>
      </w:tr>
      <w:tr w:rsidR="005800D5" w:rsidRPr="001E2B86" w14:paraId="4CEAD353" w14:textId="77777777" w:rsidTr="00EE4CE1">
        <w:trPr>
          <w:cantSplit/>
        </w:trPr>
        <w:tc>
          <w:tcPr>
            <w:tcW w:w="7825" w:type="dxa"/>
            <w:gridSpan w:val="2"/>
          </w:tcPr>
          <w:p w14:paraId="55BD9DE9" w14:textId="77777777" w:rsidR="005800D5" w:rsidRPr="001E2B86" w:rsidRDefault="005800D5" w:rsidP="00EE4CE1">
            <w:pPr>
              <w:keepNext/>
              <w:keepLines/>
              <w:spacing w:after="0"/>
              <w:rPr>
                <w:rFonts w:ascii="Arial" w:hAnsi="Arial"/>
                <w:b/>
                <w:bCs/>
                <w:i/>
                <w:noProof/>
                <w:sz w:val="18"/>
              </w:rPr>
            </w:pPr>
            <w:bookmarkStart w:id="895" w:name="_MCCTEMPBM_CRPT23360827___7"/>
            <w:r w:rsidRPr="001E2B86">
              <w:rPr>
                <w:rFonts w:ascii="Arial" w:hAnsi="Arial"/>
                <w:b/>
                <w:bCs/>
                <w:i/>
                <w:noProof/>
                <w:sz w:val="18"/>
              </w:rPr>
              <w:t>mbms-SupportedBandInfoList</w:t>
            </w:r>
          </w:p>
          <w:bookmarkEnd w:id="895"/>
          <w:p w14:paraId="665FC7F0" w14:textId="77777777" w:rsidR="005800D5" w:rsidRPr="001E2B86" w:rsidRDefault="005800D5" w:rsidP="00EE4CE1">
            <w:pPr>
              <w:pStyle w:val="TAL"/>
              <w:rPr>
                <w:b/>
                <w:bCs/>
                <w:i/>
                <w:noProof/>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 xml:space="preserve">. </w:t>
            </w:r>
            <w:r w:rsidRPr="001E2B86">
              <w:rPr>
                <w:bCs/>
                <w:noProof/>
                <w:lang w:eastAsia="en-GB"/>
              </w:rPr>
              <w:t xml:space="preserve">This list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 xml:space="preserve">is included. If </w:t>
            </w:r>
            <w:r w:rsidRPr="001E2B86">
              <w:rPr>
                <w:i/>
                <w:noProof/>
                <w:lang w:eastAsia="en-GB"/>
              </w:rPr>
              <w:t xml:space="preserve">mbms-SupportedBandInfoList-v1700 </w:t>
            </w:r>
            <w:r w:rsidRPr="001E2B86">
              <w:rPr>
                <w:iCs/>
                <w:noProof/>
                <w:lang w:eastAsia="en-GB"/>
              </w:rPr>
              <w:t xml:space="preserve">is included, </w:t>
            </w:r>
            <w:r w:rsidRPr="001E2B86">
              <w:t xml:space="preserve">the UE shall include the same number of entries, and listed in the same order, as in </w:t>
            </w:r>
            <w:r w:rsidRPr="001E2B86">
              <w:rPr>
                <w:i/>
                <w:noProof/>
                <w:lang w:eastAsia="en-GB"/>
              </w:rPr>
              <w:t>mbms-SupportedBandInfoList-r16</w:t>
            </w:r>
            <w:r w:rsidRPr="001E2B86">
              <w:t xml:space="preserve">. </w:t>
            </w:r>
            <w:r w:rsidRPr="001E2B86">
              <w:rPr>
                <w:bCs/>
                <w:noProof/>
                <w:lang w:eastAsia="en-GB"/>
              </w:rPr>
              <w:t xml:space="preserve">If </w:t>
            </w:r>
            <w:r w:rsidRPr="001E2B86">
              <w:rPr>
                <w:i/>
                <w:noProof/>
                <w:lang w:eastAsia="en-GB"/>
              </w:rPr>
              <w:t xml:space="preserve">mbms-SupportedBandInfoList-v1900 </w:t>
            </w:r>
            <w:r w:rsidRPr="001E2B86">
              <w:rPr>
                <w:iCs/>
                <w:noProof/>
                <w:lang w:eastAsia="en-GB"/>
              </w:rPr>
              <w:t xml:space="preserve">is included, </w:t>
            </w:r>
            <w:r w:rsidRPr="001E2B86">
              <w:t xml:space="preserve">the UE shall include the same number of entries, and listed in the same order, as in </w:t>
            </w:r>
            <w:r w:rsidRPr="001E2B86">
              <w:rPr>
                <w:i/>
                <w:noProof/>
                <w:lang w:eastAsia="en-GB"/>
              </w:rPr>
              <w:t>mbms-SupportedBandInfoList-r16</w:t>
            </w:r>
            <w:r w:rsidRPr="001E2B86">
              <w:t>.</w:t>
            </w:r>
          </w:p>
        </w:tc>
        <w:tc>
          <w:tcPr>
            <w:tcW w:w="830" w:type="dxa"/>
          </w:tcPr>
          <w:p w14:paraId="0386294B" w14:textId="77777777" w:rsidR="005800D5" w:rsidRPr="001E2B86" w:rsidRDefault="005800D5" w:rsidP="00EE4CE1">
            <w:pPr>
              <w:pStyle w:val="TAL"/>
              <w:jc w:val="center"/>
              <w:rPr>
                <w:bCs/>
                <w:noProof/>
                <w:lang w:eastAsia="en-GB"/>
              </w:rPr>
            </w:pPr>
            <w:bookmarkStart w:id="896" w:name="_MCCTEMPBM_CRPT23360828___4"/>
            <w:r w:rsidRPr="001E2B86">
              <w:rPr>
                <w:bCs/>
                <w:noProof/>
                <w:lang w:eastAsia="en-GB"/>
              </w:rPr>
              <w:t>-</w:t>
            </w:r>
            <w:bookmarkEnd w:id="896"/>
          </w:p>
        </w:tc>
      </w:tr>
      <w:tr w:rsidR="005800D5" w:rsidRPr="001E2B86" w14:paraId="7F8F4DEC" w14:textId="77777777" w:rsidTr="00EE4CE1">
        <w:trPr>
          <w:cantSplit/>
        </w:trPr>
        <w:tc>
          <w:tcPr>
            <w:tcW w:w="7825" w:type="dxa"/>
            <w:gridSpan w:val="2"/>
          </w:tcPr>
          <w:p w14:paraId="67B9F004" w14:textId="77777777" w:rsidR="005800D5" w:rsidRPr="001E2B86" w:rsidRDefault="005800D5" w:rsidP="00EE4CE1">
            <w:pPr>
              <w:keepNext/>
              <w:keepLines/>
              <w:spacing w:after="0"/>
              <w:rPr>
                <w:rFonts w:ascii="Arial" w:hAnsi="Arial" w:cs="Arial"/>
                <w:b/>
                <w:bCs/>
                <w:i/>
                <w:noProof/>
                <w:sz w:val="18"/>
                <w:szCs w:val="18"/>
              </w:rPr>
            </w:pPr>
            <w:bookmarkStart w:id="897" w:name="_MCCTEMPBM_CRPT23360829___7" w:colFirst="0" w:colLast="0"/>
            <w:r w:rsidRPr="001E2B86">
              <w:rPr>
                <w:rFonts w:ascii="Arial" w:hAnsi="Arial" w:cs="Arial"/>
                <w:b/>
                <w:bCs/>
                <w:i/>
                <w:noProof/>
                <w:sz w:val="18"/>
                <w:szCs w:val="18"/>
              </w:rPr>
              <w:t>mcgRLF-RecoveryViaSCG</w:t>
            </w:r>
          </w:p>
          <w:p w14:paraId="6339B3A0" w14:textId="77777777" w:rsidR="005800D5" w:rsidRPr="001E2B86" w:rsidRDefault="005800D5" w:rsidP="00EE4CE1">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37ACE9BA" w14:textId="77777777" w:rsidR="005800D5" w:rsidRPr="001E2B86" w:rsidRDefault="005800D5" w:rsidP="00EE4CE1">
            <w:pPr>
              <w:pStyle w:val="TAL"/>
              <w:jc w:val="center"/>
              <w:rPr>
                <w:bCs/>
                <w:noProof/>
                <w:lang w:eastAsia="en-GB"/>
              </w:rPr>
            </w:pPr>
            <w:bookmarkStart w:id="898" w:name="_MCCTEMPBM_CRPT23360830___4"/>
            <w:r w:rsidRPr="001E2B86">
              <w:rPr>
                <w:rFonts w:cs="Arial"/>
                <w:bCs/>
                <w:noProof/>
                <w:szCs w:val="18"/>
                <w:lang w:eastAsia="en-GB"/>
              </w:rPr>
              <w:t>-</w:t>
            </w:r>
            <w:bookmarkEnd w:id="898"/>
          </w:p>
        </w:tc>
      </w:tr>
      <w:bookmarkEnd w:id="897"/>
      <w:tr w:rsidR="005800D5" w:rsidRPr="001E2B86" w14:paraId="7750600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AD5045" w14:textId="77777777" w:rsidR="005800D5" w:rsidRPr="001E2B86" w:rsidRDefault="005800D5" w:rsidP="00EE4CE1">
            <w:pPr>
              <w:pStyle w:val="TAL"/>
              <w:rPr>
                <w:b/>
                <w:bCs/>
                <w:i/>
                <w:iCs/>
              </w:rPr>
            </w:pPr>
            <w:r w:rsidRPr="001E2B86">
              <w:rPr>
                <w:b/>
                <w:bCs/>
                <w:i/>
                <w:iCs/>
              </w:rPr>
              <w:t>measGapPatterns-NRonly</w:t>
            </w:r>
          </w:p>
          <w:p w14:paraId="0EED3286" w14:textId="77777777" w:rsidR="005800D5" w:rsidRPr="001E2B86" w:rsidRDefault="005800D5" w:rsidP="00EE4CE1">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CB7EEC9" w14:textId="77777777" w:rsidR="005800D5" w:rsidRPr="001E2B86" w:rsidRDefault="005800D5" w:rsidP="00EE4CE1">
            <w:pPr>
              <w:pStyle w:val="TAL"/>
              <w:jc w:val="center"/>
              <w:rPr>
                <w:noProof/>
                <w:lang w:eastAsia="en-GB"/>
              </w:rPr>
            </w:pPr>
            <w:bookmarkStart w:id="899" w:name="_MCCTEMPBM_CRPT23360831___4"/>
            <w:r w:rsidRPr="001E2B86">
              <w:rPr>
                <w:noProof/>
                <w:lang w:eastAsia="en-GB"/>
              </w:rPr>
              <w:t>No</w:t>
            </w:r>
            <w:bookmarkEnd w:id="899"/>
          </w:p>
        </w:tc>
      </w:tr>
      <w:tr w:rsidR="005800D5" w:rsidRPr="001E2B86" w14:paraId="2EB2C13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809933" w14:textId="77777777" w:rsidR="005800D5" w:rsidRPr="001E2B86" w:rsidRDefault="005800D5" w:rsidP="00EE4CE1">
            <w:pPr>
              <w:pStyle w:val="TAL"/>
              <w:rPr>
                <w:b/>
                <w:bCs/>
                <w:i/>
                <w:iCs/>
              </w:rPr>
            </w:pPr>
            <w:r w:rsidRPr="001E2B86">
              <w:rPr>
                <w:b/>
                <w:bCs/>
                <w:i/>
                <w:iCs/>
              </w:rPr>
              <w:t>measGapPatterns-NRonly-ENDC</w:t>
            </w:r>
          </w:p>
          <w:p w14:paraId="1D821D42" w14:textId="77777777" w:rsidR="005800D5" w:rsidRPr="001E2B86" w:rsidRDefault="005800D5" w:rsidP="00EE4CE1">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23A93DC0" w14:textId="77777777" w:rsidR="005800D5" w:rsidRPr="001E2B86" w:rsidRDefault="005800D5" w:rsidP="00EE4CE1">
            <w:pPr>
              <w:pStyle w:val="TAL"/>
              <w:jc w:val="center"/>
              <w:rPr>
                <w:noProof/>
                <w:lang w:eastAsia="en-GB"/>
              </w:rPr>
            </w:pPr>
            <w:bookmarkStart w:id="900" w:name="_MCCTEMPBM_CRPT23360832___4"/>
            <w:r w:rsidRPr="001E2B86">
              <w:rPr>
                <w:noProof/>
                <w:lang w:eastAsia="en-GB"/>
              </w:rPr>
              <w:t>No</w:t>
            </w:r>
            <w:bookmarkEnd w:id="900"/>
          </w:p>
        </w:tc>
      </w:tr>
      <w:tr w:rsidR="005800D5" w:rsidRPr="001E2B86" w14:paraId="2BCC60D1" w14:textId="77777777" w:rsidTr="00EE4CE1">
        <w:trPr>
          <w:cantSplit/>
        </w:trPr>
        <w:tc>
          <w:tcPr>
            <w:tcW w:w="7825" w:type="dxa"/>
            <w:gridSpan w:val="2"/>
          </w:tcPr>
          <w:p w14:paraId="1AAC6734" w14:textId="77777777" w:rsidR="005800D5" w:rsidRPr="001E2B86" w:rsidRDefault="005800D5" w:rsidP="00EE4CE1">
            <w:pPr>
              <w:pStyle w:val="TAL"/>
              <w:rPr>
                <w:b/>
                <w:bCs/>
                <w:i/>
                <w:noProof/>
              </w:rPr>
            </w:pPr>
            <w:r w:rsidRPr="001E2B86">
              <w:rPr>
                <w:b/>
                <w:bCs/>
                <w:i/>
                <w:noProof/>
              </w:rPr>
              <w:t>measurementEnhancements</w:t>
            </w:r>
          </w:p>
          <w:p w14:paraId="62FFFD25" w14:textId="77777777" w:rsidR="005800D5" w:rsidRPr="001E2B86" w:rsidRDefault="005800D5" w:rsidP="00EE4CE1">
            <w:pPr>
              <w:pStyle w:val="TAL"/>
              <w:rPr>
                <w:b/>
                <w:bCs/>
                <w:i/>
                <w:noProof/>
              </w:rPr>
            </w:pPr>
            <w:r w:rsidRPr="001E2B86">
              <w:rPr>
                <w:lang w:eastAsia="en-GB"/>
              </w:rPr>
              <w:t xml:space="preserve">This field defines whether UE supports measurement enhancements in high speed scenario </w:t>
            </w:r>
            <w:r w:rsidRPr="001E2B86">
              <w:t xml:space="preserve">(350 km/h) </w:t>
            </w:r>
            <w:r w:rsidRPr="001E2B86">
              <w:rPr>
                <w:lang w:eastAsia="en-GB"/>
              </w:rPr>
              <w:t>as specified in TS 36.133 [16].</w:t>
            </w:r>
          </w:p>
        </w:tc>
        <w:tc>
          <w:tcPr>
            <w:tcW w:w="830" w:type="dxa"/>
          </w:tcPr>
          <w:p w14:paraId="119F6AAE" w14:textId="77777777" w:rsidR="005800D5" w:rsidRPr="001E2B86" w:rsidRDefault="005800D5" w:rsidP="00EE4CE1">
            <w:pPr>
              <w:pStyle w:val="TAL"/>
              <w:jc w:val="center"/>
              <w:rPr>
                <w:bCs/>
                <w:noProof/>
              </w:rPr>
            </w:pPr>
            <w:bookmarkStart w:id="901" w:name="_MCCTEMPBM_CRPT23360833___4"/>
            <w:r w:rsidRPr="001E2B86">
              <w:rPr>
                <w:bCs/>
                <w:noProof/>
              </w:rPr>
              <w:t>-</w:t>
            </w:r>
            <w:bookmarkEnd w:id="901"/>
          </w:p>
        </w:tc>
      </w:tr>
      <w:tr w:rsidR="005800D5" w:rsidRPr="001E2B86" w14:paraId="57A95B33" w14:textId="77777777" w:rsidTr="00EE4CE1">
        <w:trPr>
          <w:cantSplit/>
        </w:trPr>
        <w:tc>
          <w:tcPr>
            <w:tcW w:w="7825" w:type="dxa"/>
            <w:gridSpan w:val="2"/>
          </w:tcPr>
          <w:p w14:paraId="5AAAEFF7" w14:textId="77777777" w:rsidR="005800D5" w:rsidRPr="001E2B86" w:rsidRDefault="005800D5" w:rsidP="00EE4CE1">
            <w:pPr>
              <w:pStyle w:val="TAL"/>
              <w:rPr>
                <w:b/>
                <w:bCs/>
                <w:i/>
                <w:noProof/>
              </w:rPr>
            </w:pPr>
            <w:r w:rsidRPr="001E2B86">
              <w:rPr>
                <w:b/>
                <w:bCs/>
                <w:i/>
                <w:noProof/>
              </w:rPr>
              <w:t>measurementEnhancements2</w:t>
            </w:r>
          </w:p>
          <w:p w14:paraId="6AC4BFDA" w14:textId="77777777" w:rsidR="005800D5" w:rsidRPr="001E2B86" w:rsidRDefault="005800D5" w:rsidP="00EE4CE1">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19010855" w14:textId="77777777" w:rsidR="005800D5" w:rsidRPr="001E2B86" w:rsidRDefault="005800D5" w:rsidP="00EE4CE1">
            <w:pPr>
              <w:pStyle w:val="TAL"/>
              <w:jc w:val="center"/>
              <w:rPr>
                <w:bCs/>
                <w:noProof/>
              </w:rPr>
            </w:pPr>
            <w:bookmarkStart w:id="902" w:name="_MCCTEMPBM_CRPT23360834___4"/>
            <w:r w:rsidRPr="001E2B86">
              <w:rPr>
                <w:bCs/>
                <w:noProof/>
              </w:rPr>
              <w:t>-</w:t>
            </w:r>
            <w:bookmarkEnd w:id="902"/>
          </w:p>
        </w:tc>
      </w:tr>
      <w:tr w:rsidR="005800D5" w:rsidRPr="001E2B86" w14:paraId="10E20604" w14:textId="77777777" w:rsidTr="00EE4CE1">
        <w:trPr>
          <w:cantSplit/>
        </w:trPr>
        <w:tc>
          <w:tcPr>
            <w:tcW w:w="7825" w:type="dxa"/>
            <w:gridSpan w:val="2"/>
          </w:tcPr>
          <w:p w14:paraId="171CA7D2" w14:textId="77777777" w:rsidR="005800D5" w:rsidRPr="001E2B86" w:rsidRDefault="005800D5" w:rsidP="00EE4CE1">
            <w:pPr>
              <w:pStyle w:val="TAL"/>
              <w:rPr>
                <w:b/>
                <w:i/>
                <w:noProof/>
              </w:rPr>
            </w:pPr>
            <w:r w:rsidRPr="001E2B86">
              <w:rPr>
                <w:b/>
                <w:i/>
                <w:noProof/>
              </w:rPr>
              <w:t>measurementEnhancementsSCell</w:t>
            </w:r>
          </w:p>
          <w:p w14:paraId="415ED32B" w14:textId="77777777" w:rsidR="005800D5" w:rsidRPr="001E2B86" w:rsidRDefault="005800D5" w:rsidP="00EE4CE1">
            <w:pPr>
              <w:pStyle w:val="TAL"/>
              <w:rPr>
                <w:b/>
                <w:bCs/>
                <w:i/>
                <w:noProof/>
              </w:rPr>
            </w:pPr>
            <w:r w:rsidRPr="001E2B86">
              <w:rPr>
                <w:lang w:eastAsia="en-GB"/>
              </w:rPr>
              <w:t xml:space="preserve">This field defines whether UE supports </w:t>
            </w:r>
            <w:r w:rsidRPr="001E2B86">
              <w:t xml:space="preserve">SCell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6DD7F515" w14:textId="77777777" w:rsidR="005800D5" w:rsidRPr="001E2B86" w:rsidRDefault="005800D5" w:rsidP="00EE4CE1">
            <w:pPr>
              <w:pStyle w:val="TAL"/>
              <w:jc w:val="center"/>
              <w:rPr>
                <w:bCs/>
                <w:noProof/>
              </w:rPr>
            </w:pPr>
            <w:bookmarkStart w:id="903" w:name="_MCCTEMPBM_CRPT23360835___4"/>
            <w:r w:rsidRPr="001E2B86">
              <w:rPr>
                <w:bCs/>
                <w:noProof/>
              </w:rPr>
              <w:t>-</w:t>
            </w:r>
            <w:bookmarkEnd w:id="903"/>
          </w:p>
        </w:tc>
      </w:tr>
      <w:tr w:rsidR="005800D5" w:rsidRPr="001E2B86" w14:paraId="4FD18A2D" w14:textId="77777777" w:rsidTr="00EE4CE1">
        <w:trPr>
          <w:cantSplit/>
        </w:trPr>
        <w:tc>
          <w:tcPr>
            <w:tcW w:w="7825" w:type="dxa"/>
            <w:gridSpan w:val="2"/>
          </w:tcPr>
          <w:p w14:paraId="4A0D83C5" w14:textId="77777777" w:rsidR="005800D5" w:rsidRPr="001E2B86" w:rsidRDefault="005800D5" w:rsidP="00EE4CE1">
            <w:pPr>
              <w:pStyle w:val="TAL"/>
              <w:rPr>
                <w:b/>
                <w:bCs/>
                <w:i/>
                <w:noProof/>
              </w:rPr>
            </w:pPr>
            <w:r w:rsidRPr="001E2B86">
              <w:rPr>
                <w:b/>
                <w:bCs/>
                <w:i/>
                <w:noProof/>
              </w:rPr>
              <w:lastRenderedPageBreak/>
              <w:t>measGapPatterns</w:t>
            </w:r>
          </w:p>
          <w:p w14:paraId="0384FEE0" w14:textId="77777777" w:rsidR="005800D5" w:rsidRPr="001E2B86" w:rsidRDefault="005800D5" w:rsidP="00EE4CE1">
            <w:pPr>
              <w:pStyle w:val="TAL"/>
              <w:rPr>
                <w:b/>
                <w:bCs/>
                <w:i/>
                <w:noProof/>
              </w:rPr>
            </w:pPr>
            <w:r w:rsidRPr="001E2B86">
              <w:rPr>
                <w:lang w:eastAsia="en-GB"/>
              </w:rPr>
              <w:t>Indicates whether the UE that supports NR supports gap patterns 4 to 11</w:t>
            </w:r>
            <w:r w:rsidRPr="001E2B86">
              <w:t xml:space="preserve"> in LTE standalone as specified in TS 36.133 [16], and for independent measurement gap configuration on FR1 and per-UE gap in (NG)EN-DC as specified in TS 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03296D7" w14:textId="77777777" w:rsidR="005800D5" w:rsidRPr="001E2B86" w:rsidRDefault="005800D5" w:rsidP="00EE4CE1">
            <w:pPr>
              <w:pStyle w:val="TAL"/>
              <w:jc w:val="center"/>
              <w:rPr>
                <w:bCs/>
                <w:noProof/>
              </w:rPr>
            </w:pPr>
            <w:bookmarkStart w:id="904" w:name="_MCCTEMPBM_CRPT23360836___4"/>
            <w:r w:rsidRPr="001E2B86">
              <w:rPr>
                <w:bCs/>
                <w:noProof/>
              </w:rPr>
              <w:t>-</w:t>
            </w:r>
            <w:bookmarkEnd w:id="904"/>
          </w:p>
        </w:tc>
      </w:tr>
      <w:tr w:rsidR="005800D5" w:rsidRPr="001E2B86" w14:paraId="443469DB" w14:textId="77777777" w:rsidTr="00EE4CE1">
        <w:trPr>
          <w:cantSplit/>
        </w:trPr>
        <w:tc>
          <w:tcPr>
            <w:tcW w:w="7825" w:type="dxa"/>
            <w:gridSpan w:val="2"/>
          </w:tcPr>
          <w:p w14:paraId="34AEB28C" w14:textId="77777777" w:rsidR="005800D5" w:rsidRPr="001E2B86" w:rsidRDefault="005800D5" w:rsidP="00EE4CE1">
            <w:pPr>
              <w:pStyle w:val="TAL"/>
              <w:rPr>
                <w:b/>
                <w:bCs/>
                <w:i/>
                <w:noProof/>
                <w:lang w:eastAsia="en-GB"/>
              </w:rPr>
            </w:pPr>
            <w:r w:rsidRPr="001E2B86">
              <w:rPr>
                <w:b/>
                <w:bCs/>
                <w:i/>
                <w:noProof/>
              </w:rPr>
              <w:t>mfbi</w:t>
            </w:r>
            <w:r w:rsidRPr="001E2B86">
              <w:rPr>
                <w:b/>
                <w:bCs/>
                <w:i/>
                <w:noProof/>
                <w:lang w:eastAsia="en-GB"/>
              </w:rPr>
              <w:t>-UTRA</w:t>
            </w:r>
          </w:p>
          <w:p w14:paraId="2D04624D" w14:textId="77777777" w:rsidR="005800D5" w:rsidRPr="001E2B86" w:rsidRDefault="005800D5" w:rsidP="00EE4CE1">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1C3BFBB7" w14:textId="77777777" w:rsidR="005800D5" w:rsidRPr="001E2B86" w:rsidRDefault="005800D5" w:rsidP="00EE4CE1">
            <w:pPr>
              <w:pStyle w:val="TAL"/>
              <w:jc w:val="center"/>
              <w:rPr>
                <w:bCs/>
                <w:noProof/>
                <w:lang w:eastAsia="en-GB"/>
              </w:rPr>
            </w:pPr>
            <w:bookmarkStart w:id="905" w:name="_MCCTEMPBM_CRPT23360837___4"/>
            <w:r w:rsidRPr="001E2B86">
              <w:rPr>
                <w:bCs/>
                <w:noProof/>
              </w:rPr>
              <w:t>-</w:t>
            </w:r>
            <w:bookmarkEnd w:id="905"/>
          </w:p>
        </w:tc>
      </w:tr>
      <w:tr w:rsidR="005800D5" w:rsidRPr="001E2B86" w14:paraId="777B5D2F" w14:textId="77777777" w:rsidTr="00EE4CE1">
        <w:trPr>
          <w:cantSplit/>
        </w:trPr>
        <w:tc>
          <w:tcPr>
            <w:tcW w:w="7825" w:type="dxa"/>
            <w:gridSpan w:val="2"/>
          </w:tcPr>
          <w:p w14:paraId="29CDD040" w14:textId="77777777" w:rsidR="005800D5" w:rsidRPr="001E2B86" w:rsidRDefault="005800D5" w:rsidP="00EE4CE1">
            <w:pPr>
              <w:pStyle w:val="TAL"/>
              <w:rPr>
                <w:b/>
                <w:bCs/>
                <w:i/>
                <w:noProof/>
                <w:lang w:eastAsia="en-GB"/>
              </w:rPr>
            </w:pPr>
            <w:r w:rsidRPr="001E2B86">
              <w:rPr>
                <w:b/>
                <w:bCs/>
                <w:i/>
                <w:noProof/>
                <w:lang w:eastAsia="en-GB"/>
              </w:rPr>
              <w:t>MIMO-BeamformedCapabilityList</w:t>
            </w:r>
          </w:p>
          <w:p w14:paraId="57BAEAFC" w14:textId="77777777" w:rsidR="005800D5" w:rsidRPr="001E2B86" w:rsidRDefault="005800D5" w:rsidP="00EE4CE1">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38D5A72E" w14:textId="77777777" w:rsidR="005800D5" w:rsidRPr="001E2B86" w:rsidRDefault="005800D5" w:rsidP="00EE4CE1">
            <w:pPr>
              <w:pStyle w:val="TAL"/>
              <w:jc w:val="center"/>
              <w:rPr>
                <w:bCs/>
                <w:noProof/>
              </w:rPr>
            </w:pPr>
            <w:bookmarkStart w:id="906" w:name="_MCCTEMPBM_CRPT23360838___4"/>
            <w:r w:rsidRPr="001E2B86">
              <w:rPr>
                <w:bCs/>
                <w:noProof/>
                <w:lang w:eastAsia="en-GB"/>
              </w:rPr>
              <w:t>No</w:t>
            </w:r>
            <w:bookmarkEnd w:id="906"/>
          </w:p>
        </w:tc>
      </w:tr>
      <w:tr w:rsidR="005800D5" w:rsidRPr="001E2B86" w14:paraId="2C48CFD2" w14:textId="77777777" w:rsidTr="00EE4CE1">
        <w:trPr>
          <w:cantSplit/>
        </w:trPr>
        <w:tc>
          <w:tcPr>
            <w:tcW w:w="7825" w:type="dxa"/>
            <w:gridSpan w:val="2"/>
          </w:tcPr>
          <w:p w14:paraId="52B2CD3C" w14:textId="77777777" w:rsidR="005800D5" w:rsidRPr="001E2B86" w:rsidRDefault="005800D5" w:rsidP="00EE4CE1">
            <w:pPr>
              <w:pStyle w:val="TAL"/>
              <w:rPr>
                <w:b/>
                <w:bCs/>
                <w:i/>
                <w:noProof/>
                <w:lang w:eastAsia="en-GB"/>
              </w:rPr>
            </w:pPr>
            <w:r w:rsidRPr="001E2B86">
              <w:rPr>
                <w:b/>
                <w:bCs/>
                <w:i/>
                <w:noProof/>
                <w:lang w:eastAsia="en-GB"/>
              </w:rPr>
              <w:t>MIMO-CapabilityDL</w:t>
            </w:r>
          </w:p>
          <w:p w14:paraId="307845B3" w14:textId="77777777" w:rsidR="005800D5" w:rsidRPr="001E2B86" w:rsidRDefault="005800D5" w:rsidP="00EE4CE1">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1116A1C5" w14:textId="77777777" w:rsidR="005800D5" w:rsidRPr="001E2B86" w:rsidRDefault="005800D5" w:rsidP="00EE4CE1">
            <w:pPr>
              <w:pStyle w:val="TAL"/>
              <w:jc w:val="center"/>
              <w:rPr>
                <w:bCs/>
                <w:noProof/>
                <w:lang w:eastAsia="en-GB"/>
              </w:rPr>
            </w:pPr>
            <w:bookmarkStart w:id="907" w:name="_MCCTEMPBM_CRPT23360839___4"/>
            <w:r w:rsidRPr="001E2B86">
              <w:rPr>
                <w:bCs/>
                <w:noProof/>
                <w:lang w:eastAsia="en-GB"/>
              </w:rPr>
              <w:t>-</w:t>
            </w:r>
            <w:bookmarkEnd w:id="907"/>
          </w:p>
        </w:tc>
      </w:tr>
      <w:tr w:rsidR="005800D5" w:rsidRPr="001E2B86" w14:paraId="3FF0CFFD" w14:textId="77777777" w:rsidTr="00EE4CE1">
        <w:trPr>
          <w:cantSplit/>
        </w:trPr>
        <w:tc>
          <w:tcPr>
            <w:tcW w:w="7825" w:type="dxa"/>
            <w:gridSpan w:val="2"/>
          </w:tcPr>
          <w:p w14:paraId="0059692F" w14:textId="77777777" w:rsidR="005800D5" w:rsidRPr="001E2B86" w:rsidRDefault="005800D5" w:rsidP="00EE4CE1">
            <w:pPr>
              <w:pStyle w:val="TAL"/>
              <w:rPr>
                <w:b/>
                <w:bCs/>
                <w:i/>
                <w:noProof/>
                <w:lang w:eastAsia="en-GB"/>
              </w:rPr>
            </w:pPr>
            <w:r w:rsidRPr="001E2B86">
              <w:rPr>
                <w:b/>
                <w:bCs/>
                <w:i/>
                <w:noProof/>
                <w:lang w:eastAsia="en-GB"/>
              </w:rPr>
              <w:t>MIMO-CapabilityUL</w:t>
            </w:r>
          </w:p>
          <w:p w14:paraId="0124E4E7" w14:textId="77777777" w:rsidR="005800D5" w:rsidRPr="001E2B86" w:rsidRDefault="005800D5" w:rsidP="00EE4CE1">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7F6E2791" w14:textId="77777777" w:rsidR="005800D5" w:rsidRPr="001E2B86" w:rsidRDefault="005800D5" w:rsidP="00EE4CE1">
            <w:pPr>
              <w:pStyle w:val="TAL"/>
              <w:jc w:val="center"/>
              <w:rPr>
                <w:bCs/>
                <w:noProof/>
                <w:lang w:eastAsia="en-GB"/>
              </w:rPr>
            </w:pPr>
            <w:bookmarkStart w:id="908" w:name="_MCCTEMPBM_CRPT23360840___4"/>
            <w:r w:rsidRPr="001E2B86">
              <w:rPr>
                <w:bCs/>
                <w:noProof/>
                <w:lang w:eastAsia="en-GB"/>
              </w:rPr>
              <w:t>-</w:t>
            </w:r>
            <w:bookmarkEnd w:id="908"/>
          </w:p>
        </w:tc>
      </w:tr>
      <w:tr w:rsidR="005800D5" w:rsidRPr="001E2B86" w14:paraId="39C354A7" w14:textId="77777777" w:rsidTr="00EE4CE1">
        <w:trPr>
          <w:cantSplit/>
        </w:trPr>
        <w:tc>
          <w:tcPr>
            <w:tcW w:w="7825" w:type="dxa"/>
            <w:gridSpan w:val="2"/>
          </w:tcPr>
          <w:p w14:paraId="1467E1C6" w14:textId="77777777" w:rsidR="005800D5" w:rsidRPr="001E2B86" w:rsidRDefault="005800D5" w:rsidP="00EE4CE1">
            <w:pPr>
              <w:pStyle w:val="TAL"/>
              <w:rPr>
                <w:b/>
                <w:bCs/>
                <w:i/>
                <w:noProof/>
                <w:lang w:eastAsia="en-GB"/>
              </w:rPr>
            </w:pPr>
            <w:r w:rsidRPr="001E2B86">
              <w:rPr>
                <w:b/>
                <w:bCs/>
                <w:i/>
                <w:noProof/>
                <w:lang w:eastAsia="en-GB"/>
              </w:rPr>
              <w:t>MIMO-CA-ParametersPerBoBC</w:t>
            </w:r>
          </w:p>
          <w:p w14:paraId="704D19A1" w14:textId="77777777" w:rsidR="005800D5" w:rsidRPr="001E2B86" w:rsidRDefault="005800D5" w:rsidP="00EE4CE1">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ParametersPerTM).</w:t>
            </w:r>
          </w:p>
        </w:tc>
        <w:tc>
          <w:tcPr>
            <w:tcW w:w="830" w:type="dxa"/>
          </w:tcPr>
          <w:p w14:paraId="58DD383D" w14:textId="77777777" w:rsidR="005800D5" w:rsidRPr="001E2B86" w:rsidRDefault="005800D5" w:rsidP="00EE4CE1">
            <w:pPr>
              <w:pStyle w:val="TAL"/>
              <w:jc w:val="center"/>
              <w:rPr>
                <w:bCs/>
                <w:noProof/>
                <w:lang w:eastAsia="en-GB"/>
              </w:rPr>
            </w:pPr>
            <w:bookmarkStart w:id="909" w:name="_MCCTEMPBM_CRPT23360841___4"/>
            <w:r w:rsidRPr="001E2B86">
              <w:rPr>
                <w:bCs/>
                <w:noProof/>
                <w:lang w:eastAsia="en-GB"/>
              </w:rPr>
              <w:t>-</w:t>
            </w:r>
            <w:bookmarkEnd w:id="909"/>
          </w:p>
        </w:tc>
      </w:tr>
      <w:tr w:rsidR="005800D5" w:rsidRPr="001E2B86" w14:paraId="2918600F" w14:textId="77777777" w:rsidTr="00EE4CE1">
        <w:trPr>
          <w:cantSplit/>
        </w:trPr>
        <w:tc>
          <w:tcPr>
            <w:tcW w:w="7825" w:type="dxa"/>
            <w:gridSpan w:val="2"/>
          </w:tcPr>
          <w:p w14:paraId="15935201" w14:textId="77777777" w:rsidR="005800D5" w:rsidRPr="001E2B86" w:rsidRDefault="005800D5" w:rsidP="00EE4CE1">
            <w:pPr>
              <w:pStyle w:val="TAL"/>
              <w:rPr>
                <w:b/>
                <w:bCs/>
                <w:i/>
                <w:noProof/>
                <w:lang w:eastAsia="en-GB"/>
              </w:rPr>
            </w:pPr>
            <w:r w:rsidRPr="001E2B86">
              <w:rPr>
                <w:b/>
                <w:bCs/>
                <w:i/>
                <w:noProof/>
                <w:lang w:eastAsia="en-GB"/>
              </w:rPr>
              <w:t>mimo-CBSR-AdvancedCSI</w:t>
            </w:r>
          </w:p>
          <w:p w14:paraId="4FBDA0D7" w14:textId="77777777" w:rsidR="005800D5" w:rsidRPr="001E2B86" w:rsidRDefault="005800D5" w:rsidP="00EE4CE1">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38D045F3" w14:textId="77777777" w:rsidR="005800D5" w:rsidRPr="001E2B86" w:rsidRDefault="005800D5" w:rsidP="00EE4CE1">
            <w:pPr>
              <w:pStyle w:val="TAL"/>
              <w:jc w:val="center"/>
              <w:rPr>
                <w:bCs/>
                <w:noProof/>
                <w:lang w:eastAsia="en-GB"/>
              </w:rPr>
            </w:pPr>
            <w:bookmarkStart w:id="910" w:name="_MCCTEMPBM_CRPT23360842___4"/>
            <w:r w:rsidRPr="001E2B86">
              <w:rPr>
                <w:bCs/>
                <w:noProof/>
                <w:lang w:eastAsia="en-GB"/>
              </w:rPr>
              <w:t>Yes</w:t>
            </w:r>
            <w:bookmarkEnd w:id="910"/>
          </w:p>
        </w:tc>
      </w:tr>
      <w:tr w:rsidR="005800D5" w:rsidRPr="001E2B86" w14:paraId="672409A3" w14:textId="77777777" w:rsidTr="00EE4CE1">
        <w:trPr>
          <w:cantSplit/>
        </w:trPr>
        <w:tc>
          <w:tcPr>
            <w:tcW w:w="7825" w:type="dxa"/>
            <w:gridSpan w:val="2"/>
          </w:tcPr>
          <w:p w14:paraId="2729DEB1" w14:textId="77777777" w:rsidR="005800D5" w:rsidRPr="001E2B86" w:rsidRDefault="005800D5" w:rsidP="00EE4CE1">
            <w:pPr>
              <w:pStyle w:val="TAL"/>
              <w:rPr>
                <w:b/>
                <w:bCs/>
                <w:i/>
                <w:noProof/>
                <w:lang w:eastAsia="en-GB"/>
              </w:rPr>
            </w:pPr>
            <w:r w:rsidRPr="001E2B86">
              <w:rPr>
                <w:b/>
                <w:bCs/>
                <w:i/>
                <w:noProof/>
                <w:lang w:eastAsia="en-GB"/>
              </w:rPr>
              <w:t>min-Proc-TimelineSubslot</w:t>
            </w:r>
          </w:p>
          <w:p w14:paraId="0C50EB78" w14:textId="77777777" w:rsidR="005800D5" w:rsidRPr="001E2B86" w:rsidRDefault="005800D5" w:rsidP="00EE4CE1">
            <w:pPr>
              <w:pStyle w:val="TAL"/>
              <w:rPr>
                <w:lang w:eastAsia="en-GB"/>
              </w:rPr>
            </w:pPr>
            <w:r w:rsidRPr="001E2B8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176612CB" w14:textId="77777777" w:rsidR="005800D5" w:rsidRPr="001E2B86" w:rsidRDefault="005800D5" w:rsidP="00EE4CE1">
            <w:pPr>
              <w:pStyle w:val="TAL"/>
              <w:rPr>
                <w:lang w:eastAsia="en-GB"/>
              </w:rPr>
            </w:pPr>
            <w:r w:rsidRPr="001E2B86">
              <w:rPr>
                <w:lang w:eastAsia="en-GB"/>
              </w:rPr>
              <w:t>1. 1os CRS based SPDCCH</w:t>
            </w:r>
          </w:p>
          <w:p w14:paraId="41EBB210" w14:textId="77777777" w:rsidR="005800D5" w:rsidRPr="001E2B86" w:rsidRDefault="005800D5" w:rsidP="00EE4CE1">
            <w:pPr>
              <w:pStyle w:val="TAL"/>
              <w:rPr>
                <w:lang w:eastAsia="en-GB"/>
              </w:rPr>
            </w:pPr>
            <w:r w:rsidRPr="001E2B86">
              <w:rPr>
                <w:lang w:eastAsia="en-GB"/>
              </w:rPr>
              <w:t>2. 2os CRS based SPDCCH</w:t>
            </w:r>
          </w:p>
          <w:p w14:paraId="0A1AF21F" w14:textId="77777777" w:rsidR="005800D5" w:rsidRPr="001E2B86" w:rsidRDefault="005800D5" w:rsidP="00EE4CE1">
            <w:pPr>
              <w:pStyle w:val="TAL"/>
              <w:rPr>
                <w:b/>
                <w:bCs/>
                <w:i/>
                <w:noProof/>
                <w:lang w:eastAsia="en-GB"/>
              </w:rPr>
            </w:pPr>
            <w:r w:rsidRPr="001E2B86">
              <w:rPr>
                <w:lang w:eastAsia="en-GB"/>
              </w:rPr>
              <w:t>3. DMRS based SPDCCH</w:t>
            </w:r>
          </w:p>
        </w:tc>
        <w:tc>
          <w:tcPr>
            <w:tcW w:w="830" w:type="dxa"/>
          </w:tcPr>
          <w:p w14:paraId="46C74EBA" w14:textId="77777777" w:rsidR="005800D5" w:rsidRPr="001E2B86" w:rsidRDefault="005800D5" w:rsidP="00EE4CE1">
            <w:pPr>
              <w:pStyle w:val="TAL"/>
              <w:jc w:val="center"/>
              <w:rPr>
                <w:bCs/>
                <w:noProof/>
                <w:lang w:eastAsia="en-GB"/>
              </w:rPr>
            </w:pPr>
            <w:bookmarkStart w:id="911" w:name="_MCCTEMPBM_CRPT23360843___4"/>
            <w:r w:rsidRPr="001E2B86">
              <w:rPr>
                <w:bCs/>
                <w:noProof/>
                <w:lang w:eastAsia="en-GB"/>
              </w:rPr>
              <w:t>-</w:t>
            </w:r>
            <w:bookmarkEnd w:id="911"/>
          </w:p>
        </w:tc>
      </w:tr>
      <w:tr w:rsidR="005800D5" w:rsidRPr="001E2B86" w14:paraId="30AB356B" w14:textId="77777777" w:rsidTr="00EE4CE1">
        <w:trPr>
          <w:cantSplit/>
        </w:trPr>
        <w:tc>
          <w:tcPr>
            <w:tcW w:w="7825" w:type="dxa"/>
            <w:gridSpan w:val="2"/>
          </w:tcPr>
          <w:p w14:paraId="6C92AAC6" w14:textId="77777777" w:rsidR="005800D5" w:rsidRPr="001E2B86" w:rsidRDefault="005800D5" w:rsidP="00EE4CE1">
            <w:pPr>
              <w:pStyle w:val="TAL"/>
              <w:rPr>
                <w:b/>
                <w:bCs/>
                <w:i/>
                <w:noProof/>
                <w:lang w:eastAsia="en-GB"/>
              </w:rPr>
            </w:pPr>
            <w:r w:rsidRPr="001E2B86">
              <w:rPr>
                <w:b/>
                <w:bCs/>
                <w:i/>
                <w:noProof/>
                <w:lang w:eastAsia="en-GB"/>
              </w:rPr>
              <w:t>modifiedMPR-Behavior</w:t>
            </w:r>
          </w:p>
          <w:p w14:paraId="51AE51BC" w14:textId="77777777" w:rsidR="005800D5" w:rsidRPr="001E2B86" w:rsidRDefault="005800D5" w:rsidP="00EE4CE1">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782710A" w14:textId="77777777" w:rsidR="005800D5" w:rsidRPr="001E2B86" w:rsidRDefault="005800D5" w:rsidP="00EE4CE1">
            <w:pPr>
              <w:pStyle w:val="TAL"/>
              <w:rPr>
                <w:lang w:eastAsia="en-GB"/>
              </w:rPr>
            </w:pPr>
            <w:r w:rsidRPr="001E2B86">
              <w:rPr>
                <w:lang w:eastAsia="en-GB"/>
              </w:rPr>
              <w:t>Absence of this field means that UE does not support any modified MPR/A-MPR behaviour.</w:t>
            </w:r>
          </w:p>
        </w:tc>
        <w:tc>
          <w:tcPr>
            <w:tcW w:w="830" w:type="dxa"/>
          </w:tcPr>
          <w:p w14:paraId="52375B02" w14:textId="77777777" w:rsidR="005800D5" w:rsidRPr="001E2B86" w:rsidRDefault="005800D5" w:rsidP="00EE4CE1">
            <w:pPr>
              <w:pStyle w:val="TAL"/>
              <w:jc w:val="center"/>
              <w:rPr>
                <w:bCs/>
                <w:noProof/>
                <w:lang w:eastAsia="en-GB"/>
              </w:rPr>
            </w:pPr>
            <w:bookmarkStart w:id="912" w:name="_MCCTEMPBM_CRPT23360844___4"/>
            <w:r w:rsidRPr="001E2B86">
              <w:rPr>
                <w:bCs/>
                <w:noProof/>
                <w:lang w:eastAsia="en-GB"/>
              </w:rPr>
              <w:t>-</w:t>
            </w:r>
            <w:bookmarkEnd w:id="912"/>
          </w:p>
        </w:tc>
      </w:tr>
      <w:tr w:rsidR="005800D5" w:rsidRPr="001E2B86" w14:paraId="4406B257" w14:textId="77777777" w:rsidTr="00EE4CE1">
        <w:trPr>
          <w:cantSplit/>
        </w:trPr>
        <w:tc>
          <w:tcPr>
            <w:tcW w:w="7825" w:type="dxa"/>
            <w:gridSpan w:val="2"/>
          </w:tcPr>
          <w:p w14:paraId="332D0D9B" w14:textId="77777777" w:rsidR="005800D5" w:rsidRPr="001E2B86" w:rsidRDefault="005800D5" w:rsidP="00EE4CE1">
            <w:pPr>
              <w:pStyle w:val="TAL"/>
              <w:rPr>
                <w:b/>
                <w:i/>
                <w:lang w:eastAsia="en-GB"/>
              </w:rPr>
            </w:pPr>
            <w:r w:rsidRPr="001E2B86">
              <w:rPr>
                <w:b/>
                <w:i/>
                <w:lang w:eastAsia="en-GB"/>
              </w:rPr>
              <w:t>mpdcch-InLteControlRegionCE-ModeA,</w:t>
            </w:r>
            <w:r w:rsidRPr="001E2B86">
              <w:t xml:space="preserve"> </w:t>
            </w:r>
            <w:r w:rsidRPr="001E2B86">
              <w:rPr>
                <w:b/>
                <w:i/>
                <w:lang w:eastAsia="en-GB"/>
              </w:rPr>
              <w:t>mpdcch-InLteControlRegionCE-ModeB</w:t>
            </w:r>
          </w:p>
          <w:p w14:paraId="626FD4F0" w14:textId="77777777" w:rsidR="005800D5" w:rsidRPr="001E2B86" w:rsidRDefault="005800D5" w:rsidP="00EE4CE1">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748EF06" w14:textId="77777777" w:rsidR="005800D5" w:rsidRPr="001E2B86" w:rsidRDefault="005800D5" w:rsidP="00EE4CE1">
            <w:pPr>
              <w:pStyle w:val="TAL"/>
              <w:jc w:val="center"/>
              <w:rPr>
                <w:bCs/>
                <w:noProof/>
                <w:lang w:eastAsia="en-GB"/>
              </w:rPr>
            </w:pPr>
            <w:bookmarkStart w:id="913" w:name="_MCCTEMPBM_CRPT23360845___4"/>
            <w:r w:rsidRPr="001E2B86">
              <w:rPr>
                <w:bCs/>
                <w:noProof/>
                <w:lang w:eastAsia="en-GB"/>
              </w:rPr>
              <w:t>Yes</w:t>
            </w:r>
            <w:bookmarkEnd w:id="913"/>
          </w:p>
        </w:tc>
      </w:tr>
      <w:tr w:rsidR="005800D5" w:rsidRPr="001E2B86" w14:paraId="7FE5514B" w14:textId="77777777" w:rsidTr="00EE4CE1">
        <w:trPr>
          <w:cantSplit/>
        </w:trPr>
        <w:tc>
          <w:tcPr>
            <w:tcW w:w="7825" w:type="dxa"/>
            <w:gridSpan w:val="2"/>
          </w:tcPr>
          <w:p w14:paraId="4FF48281" w14:textId="77777777" w:rsidR="005800D5" w:rsidRPr="001E2B86" w:rsidRDefault="005800D5" w:rsidP="00EE4CE1">
            <w:pPr>
              <w:pStyle w:val="TAL"/>
              <w:rPr>
                <w:b/>
                <w:bCs/>
                <w:i/>
                <w:noProof/>
                <w:lang w:eastAsia="en-GB"/>
              </w:rPr>
            </w:pPr>
            <w:r w:rsidRPr="001E2B86">
              <w:rPr>
                <w:b/>
                <w:bCs/>
                <w:i/>
                <w:noProof/>
                <w:lang w:eastAsia="en-GB"/>
              </w:rPr>
              <w:t>mpsPriorityIndication</w:t>
            </w:r>
          </w:p>
          <w:p w14:paraId="723F72F7" w14:textId="77777777" w:rsidR="005800D5" w:rsidRPr="001E2B86" w:rsidRDefault="005800D5" w:rsidP="00EE4CE1">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072A6159" w14:textId="77777777" w:rsidR="005800D5" w:rsidRPr="001E2B86" w:rsidRDefault="005800D5" w:rsidP="00EE4CE1">
            <w:pPr>
              <w:pStyle w:val="TAL"/>
              <w:jc w:val="center"/>
              <w:rPr>
                <w:bCs/>
                <w:noProof/>
                <w:lang w:eastAsia="en-GB"/>
              </w:rPr>
            </w:pPr>
            <w:bookmarkStart w:id="914" w:name="_MCCTEMPBM_CRPT23360846___4"/>
            <w:r w:rsidRPr="001E2B86">
              <w:rPr>
                <w:bCs/>
                <w:noProof/>
                <w:lang w:eastAsia="en-GB"/>
              </w:rPr>
              <w:t>-</w:t>
            </w:r>
            <w:bookmarkEnd w:id="914"/>
          </w:p>
        </w:tc>
      </w:tr>
      <w:tr w:rsidR="005800D5" w:rsidRPr="001E2B86" w14:paraId="6FE30222" w14:textId="77777777" w:rsidTr="00EE4CE1">
        <w:trPr>
          <w:cantSplit/>
        </w:trPr>
        <w:tc>
          <w:tcPr>
            <w:tcW w:w="7825" w:type="dxa"/>
            <w:gridSpan w:val="2"/>
          </w:tcPr>
          <w:p w14:paraId="1B6CB2C5" w14:textId="77777777" w:rsidR="005800D5" w:rsidRPr="001E2B86" w:rsidRDefault="005800D5" w:rsidP="00EE4CE1">
            <w:pPr>
              <w:pStyle w:val="TAL"/>
              <w:rPr>
                <w:b/>
                <w:bCs/>
                <w:i/>
                <w:noProof/>
                <w:lang w:eastAsia="en-GB"/>
              </w:rPr>
            </w:pPr>
            <w:r w:rsidRPr="001E2B86">
              <w:rPr>
                <w:b/>
                <w:bCs/>
                <w:i/>
                <w:noProof/>
                <w:lang w:eastAsia="en-GB"/>
              </w:rPr>
              <w:t>multiACK-CSI-reporting</w:t>
            </w:r>
          </w:p>
          <w:p w14:paraId="3412E13F" w14:textId="77777777" w:rsidR="005800D5" w:rsidRPr="001E2B86" w:rsidRDefault="005800D5" w:rsidP="00EE4CE1">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5357F1C5" w14:textId="77777777" w:rsidR="005800D5" w:rsidRPr="001E2B86" w:rsidRDefault="005800D5" w:rsidP="00EE4CE1">
            <w:pPr>
              <w:pStyle w:val="TAL"/>
              <w:jc w:val="center"/>
              <w:rPr>
                <w:bCs/>
                <w:noProof/>
                <w:lang w:eastAsia="en-GB"/>
              </w:rPr>
            </w:pPr>
            <w:bookmarkStart w:id="915" w:name="_MCCTEMPBM_CRPT23360847___4"/>
            <w:r w:rsidRPr="001E2B86">
              <w:rPr>
                <w:bCs/>
                <w:noProof/>
                <w:lang w:eastAsia="en-GB"/>
              </w:rPr>
              <w:t>Yes</w:t>
            </w:r>
            <w:bookmarkEnd w:id="915"/>
          </w:p>
        </w:tc>
      </w:tr>
      <w:tr w:rsidR="005800D5" w:rsidRPr="001E2B86" w14:paraId="48EC007C"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2D5BDF2" w14:textId="77777777" w:rsidR="005800D5" w:rsidRPr="001E2B86" w:rsidRDefault="005800D5" w:rsidP="00EE4CE1">
            <w:pPr>
              <w:pStyle w:val="TAL"/>
              <w:rPr>
                <w:b/>
                <w:bCs/>
                <w:i/>
                <w:noProof/>
              </w:rPr>
            </w:pPr>
            <w:r w:rsidRPr="001E2B86">
              <w:rPr>
                <w:b/>
                <w:bCs/>
                <w:i/>
                <w:noProof/>
              </w:rPr>
              <w:t>multiBandInfoReport</w:t>
            </w:r>
          </w:p>
          <w:p w14:paraId="0CE4E6D3" w14:textId="77777777" w:rsidR="005800D5" w:rsidRPr="001E2B86" w:rsidRDefault="005800D5" w:rsidP="00EE4CE1">
            <w:pPr>
              <w:pStyle w:val="TAL"/>
              <w:rPr>
                <w:b/>
                <w:bCs/>
                <w:i/>
                <w:noProof/>
                <w:lang w:eastAsia="en-GB"/>
              </w:rPr>
            </w:pPr>
            <w:r w:rsidRPr="001E2B86">
              <w:rPr>
                <w:lang w:eastAsia="en-GB"/>
              </w:rPr>
              <w:t>Indicates whether the UE supports</w:t>
            </w:r>
            <w:r w:rsidRPr="001E2B86">
              <w:t xml:space="preserve"> the acquisition and reporting of multi band information for </w:t>
            </w:r>
            <w:r w:rsidRPr="001E2B86">
              <w:rPr>
                <w:i/>
              </w:rPr>
              <w:t>reportCGI</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4477F482" w14:textId="77777777" w:rsidR="005800D5" w:rsidRPr="001E2B86" w:rsidRDefault="005800D5" w:rsidP="00EE4CE1">
            <w:pPr>
              <w:pStyle w:val="TAL"/>
              <w:jc w:val="center"/>
              <w:rPr>
                <w:bCs/>
                <w:noProof/>
                <w:lang w:eastAsia="en-GB"/>
              </w:rPr>
            </w:pPr>
            <w:bookmarkStart w:id="916" w:name="_MCCTEMPBM_CRPT23360848___4"/>
            <w:r w:rsidRPr="001E2B86">
              <w:rPr>
                <w:bCs/>
                <w:noProof/>
                <w:lang w:eastAsia="en-GB"/>
              </w:rPr>
              <w:t>-</w:t>
            </w:r>
            <w:bookmarkEnd w:id="916"/>
          </w:p>
        </w:tc>
      </w:tr>
      <w:tr w:rsidR="005800D5" w:rsidRPr="001E2B86" w14:paraId="78E46501" w14:textId="77777777" w:rsidTr="00EE4CE1">
        <w:trPr>
          <w:cantSplit/>
        </w:trPr>
        <w:tc>
          <w:tcPr>
            <w:tcW w:w="7825" w:type="dxa"/>
            <w:gridSpan w:val="2"/>
          </w:tcPr>
          <w:p w14:paraId="20DB660C" w14:textId="77777777" w:rsidR="005800D5" w:rsidRPr="001E2B86" w:rsidRDefault="005800D5" w:rsidP="00EE4CE1">
            <w:pPr>
              <w:pStyle w:val="TAL"/>
              <w:rPr>
                <w:b/>
                <w:bCs/>
                <w:i/>
                <w:noProof/>
                <w:lang w:eastAsia="en-GB"/>
              </w:rPr>
            </w:pPr>
            <w:r w:rsidRPr="001E2B86">
              <w:rPr>
                <w:b/>
                <w:bCs/>
                <w:i/>
                <w:noProof/>
                <w:lang w:eastAsia="en-GB"/>
              </w:rPr>
              <w:t>multiClusterPUSCH-WithinCC</w:t>
            </w:r>
          </w:p>
        </w:tc>
        <w:tc>
          <w:tcPr>
            <w:tcW w:w="830" w:type="dxa"/>
          </w:tcPr>
          <w:p w14:paraId="1BE69B66" w14:textId="77777777" w:rsidR="005800D5" w:rsidRPr="001E2B86" w:rsidRDefault="005800D5" w:rsidP="00EE4CE1">
            <w:pPr>
              <w:pStyle w:val="TAL"/>
              <w:jc w:val="center"/>
              <w:rPr>
                <w:bCs/>
                <w:noProof/>
                <w:lang w:eastAsia="en-GB"/>
              </w:rPr>
            </w:pPr>
            <w:bookmarkStart w:id="917" w:name="_MCCTEMPBM_CRPT23360849___4"/>
            <w:r w:rsidRPr="001E2B86">
              <w:rPr>
                <w:bCs/>
                <w:noProof/>
              </w:rPr>
              <w:t>Yes</w:t>
            </w:r>
            <w:bookmarkEnd w:id="917"/>
          </w:p>
        </w:tc>
      </w:tr>
      <w:tr w:rsidR="005800D5" w:rsidRPr="001E2B86" w14:paraId="4C476DD7" w14:textId="77777777" w:rsidTr="00EE4CE1">
        <w:trPr>
          <w:cantSplit/>
        </w:trPr>
        <w:tc>
          <w:tcPr>
            <w:tcW w:w="7825" w:type="dxa"/>
            <w:gridSpan w:val="2"/>
          </w:tcPr>
          <w:p w14:paraId="6D03C61B" w14:textId="77777777" w:rsidR="005800D5" w:rsidRPr="001E2B86" w:rsidRDefault="005800D5" w:rsidP="00EE4CE1">
            <w:pPr>
              <w:keepNext/>
              <w:keepLines/>
              <w:spacing w:after="0"/>
              <w:rPr>
                <w:rFonts w:ascii="Arial" w:hAnsi="Arial"/>
                <w:b/>
                <w:i/>
                <w:sz w:val="18"/>
              </w:rPr>
            </w:pPr>
            <w:bookmarkStart w:id="918" w:name="_MCCTEMPBM_CRPT23360850___7"/>
            <w:r w:rsidRPr="001E2B86">
              <w:rPr>
                <w:rFonts w:ascii="Arial" w:hAnsi="Arial"/>
                <w:b/>
                <w:i/>
                <w:sz w:val="18"/>
              </w:rPr>
              <w:t>multiNS-Pmax</w:t>
            </w:r>
          </w:p>
          <w:bookmarkEnd w:id="918"/>
          <w:p w14:paraId="44D3E5A1" w14:textId="77777777" w:rsidR="005800D5" w:rsidRPr="001E2B86" w:rsidRDefault="005800D5" w:rsidP="00EE4CE1">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PmaxList</w:t>
            </w:r>
            <w:r w:rsidRPr="001E2B86">
              <w:rPr>
                <w:lang w:eastAsia="en-GB"/>
              </w:rPr>
              <w:t>.</w:t>
            </w:r>
          </w:p>
        </w:tc>
        <w:tc>
          <w:tcPr>
            <w:tcW w:w="830" w:type="dxa"/>
          </w:tcPr>
          <w:p w14:paraId="101D3A04" w14:textId="77777777" w:rsidR="005800D5" w:rsidRPr="001E2B86" w:rsidRDefault="005800D5" w:rsidP="00EE4CE1">
            <w:pPr>
              <w:pStyle w:val="TAL"/>
              <w:jc w:val="center"/>
              <w:rPr>
                <w:bCs/>
                <w:noProof/>
              </w:rPr>
            </w:pPr>
            <w:bookmarkStart w:id="919" w:name="_MCCTEMPBM_CRPT23360851___4"/>
            <w:r w:rsidRPr="001E2B86">
              <w:rPr>
                <w:bCs/>
                <w:noProof/>
              </w:rPr>
              <w:t>-</w:t>
            </w:r>
            <w:bookmarkEnd w:id="919"/>
          </w:p>
        </w:tc>
      </w:tr>
      <w:tr w:rsidR="005800D5" w:rsidRPr="001E2B86" w14:paraId="6991FB6E" w14:textId="77777777" w:rsidTr="00EE4CE1">
        <w:trPr>
          <w:cantSplit/>
        </w:trPr>
        <w:tc>
          <w:tcPr>
            <w:tcW w:w="7825" w:type="dxa"/>
            <w:gridSpan w:val="2"/>
          </w:tcPr>
          <w:p w14:paraId="6B4DA865" w14:textId="77777777" w:rsidR="005800D5" w:rsidRPr="001E2B86" w:rsidRDefault="005800D5" w:rsidP="00EE4CE1">
            <w:pPr>
              <w:pStyle w:val="TAL"/>
              <w:rPr>
                <w:b/>
                <w:bCs/>
                <w:i/>
                <w:iCs/>
              </w:rPr>
            </w:pPr>
            <w:r w:rsidRPr="001E2B86">
              <w:rPr>
                <w:b/>
                <w:bCs/>
                <w:i/>
                <w:iCs/>
              </w:rPr>
              <w:t>multiNS-PmaxAerial</w:t>
            </w:r>
          </w:p>
          <w:p w14:paraId="1D421BFC" w14:textId="77777777" w:rsidR="005800D5" w:rsidRPr="001E2B86" w:rsidRDefault="005800D5" w:rsidP="00EE4CE1">
            <w:pPr>
              <w:pStyle w:val="TAL"/>
            </w:pPr>
            <w:r w:rsidRPr="001E2B86">
              <w:rPr>
                <w:lang w:eastAsia="en-GB"/>
              </w:rPr>
              <w:t xml:space="preserve">Indicates whether the UE supports the mechanisms defined for cells broadcasting </w:t>
            </w:r>
            <w:r w:rsidRPr="001E2B86">
              <w:rPr>
                <w:i/>
                <w:lang w:eastAsia="en-GB"/>
              </w:rPr>
              <w:t xml:space="preserve">NS-PmaxListAerial </w:t>
            </w:r>
            <w:r w:rsidRPr="001E2B86">
              <w:rPr>
                <w:iCs/>
                <w:lang w:eastAsia="en-GB"/>
              </w:rPr>
              <w:t xml:space="preserve">and </w:t>
            </w:r>
            <w:r w:rsidRPr="001E2B86">
              <w:rPr>
                <w:i/>
                <w:lang w:eastAsia="en-GB"/>
              </w:rPr>
              <w:t>freqBandInfoAerial</w:t>
            </w:r>
            <w:r w:rsidRPr="001E2B86">
              <w:rPr>
                <w:lang w:eastAsia="en-GB"/>
              </w:rPr>
              <w:t>.</w:t>
            </w:r>
          </w:p>
        </w:tc>
        <w:tc>
          <w:tcPr>
            <w:tcW w:w="830" w:type="dxa"/>
          </w:tcPr>
          <w:p w14:paraId="0C385E9A" w14:textId="77777777" w:rsidR="005800D5" w:rsidRPr="001E2B86" w:rsidRDefault="005800D5" w:rsidP="00EE4CE1">
            <w:pPr>
              <w:pStyle w:val="TAL"/>
              <w:jc w:val="center"/>
              <w:rPr>
                <w:bCs/>
                <w:noProof/>
              </w:rPr>
            </w:pPr>
            <w:bookmarkStart w:id="920" w:name="_MCCTEMPBM_CRPT23360852___4"/>
            <w:r w:rsidRPr="001E2B86">
              <w:rPr>
                <w:bCs/>
                <w:noProof/>
              </w:rPr>
              <w:t>-</w:t>
            </w:r>
            <w:bookmarkEnd w:id="920"/>
          </w:p>
        </w:tc>
      </w:tr>
      <w:tr w:rsidR="005800D5" w:rsidRPr="001E2B86" w14:paraId="61FAE9DF" w14:textId="77777777" w:rsidTr="00EE4CE1">
        <w:trPr>
          <w:cantSplit/>
        </w:trPr>
        <w:tc>
          <w:tcPr>
            <w:tcW w:w="7825" w:type="dxa"/>
            <w:gridSpan w:val="2"/>
          </w:tcPr>
          <w:p w14:paraId="2067A1B9" w14:textId="77777777" w:rsidR="005800D5" w:rsidRPr="001E2B86" w:rsidRDefault="005800D5" w:rsidP="00EE4CE1">
            <w:pPr>
              <w:pStyle w:val="TAL"/>
              <w:rPr>
                <w:b/>
                <w:bCs/>
                <w:i/>
                <w:noProof/>
              </w:rPr>
            </w:pPr>
            <w:r w:rsidRPr="001E2B86">
              <w:rPr>
                <w:b/>
                <w:i/>
              </w:rPr>
              <w:t>multipleCellsMeasExtension</w:t>
            </w:r>
          </w:p>
          <w:p w14:paraId="42B40C3A" w14:textId="77777777" w:rsidR="005800D5" w:rsidRPr="001E2B86" w:rsidRDefault="005800D5" w:rsidP="00EE4CE1">
            <w:pPr>
              <w:pStyle w:val="TAL"/>
              <w:rPr>
                <w:bCs/>
                <w:noProof/>
                <w:lang w:eastAsia="en-GB"/>
              </w:rPr>
            </w:pPr>
            <w:r w:rsidRPr="001E2B86">
              <w:rPr>
                <w:bCs/>
                <w:noProof/>
              </w:rPr>
              <w:t xml:space="preserve">Indicates whether the UE supports </w:t>
            </w:r>
            <w:r w:rsidRPr="001E2B86">
              <w:rPr>
                <w:bCs/>
                <w:i/>
                <w:iCs/>
                <w:noProof/>
              </w:rPr>
              <w:t>numberOfTriggeringCells</w:t>
            </w:r>
            <w:r w:rsidRPr="001E2B86">
              <w:rPr>
                <w:bCs/>
                <w:noProof/>
              </w:rPr>
              <w:t xml:space="preserve"> in the report configuration.</w:t>
            </w:r>
          </w:p>
        </w:tc>
        <w:tc>
          <w:tcPr>
            <w:tcW w:w="830" w:type="dxa"/>
          </w:tcPr>
          <w:p w14:paraId="1045D4A1" w14:textId="77777777" w:rsidR="005800D5" w:rsidRPr="001E2B86" w:rsidRDefault="005800D5" w:rsidP="00EE4CE1">
            <w:pPr>
              <w:pStyle w:val="TAL"/>
              <w:jc w:val="center"/>
              <w:rPr>
                <w:bCs/>
                <w:noProof/>
              </w:rPr>
            </w:pPr>
            <w:bookmarkStart w:id="921" w:name="_MCCTEMPBM_CRPT23360853___4"/>
            <w:r w:rsidRPr="001E2B86">
              <w:rPr>
                <w:bCs/>
                <w:noProof/>
              </w:rPr>
              <w:t>-</w:t>
            </w:r>
            <w:bookmarkEnd w:id="921"/>
          </w:p>
        </w:tc>
      </w:tr>
      <w:tr w:rsidR="005800D5" w:rsidRPr="001E2B86" w14:paraId="5D8C118A" w14:textId="77777777" w:rsidTr="00EE4CE1">
        <w:trPr>
          <w:cantSplit/>
        </w:trPr>
        <w:tc>
          <w:tcPr>
            <w:tcW w:w="7825" w:type="dxa"/>
            <w:gridSpan w:val="2"/>
          </w:tcPr>
          <w:p w14:paraId="71EAF17E" w14:textId="77777777" w:rsidR="005800D5" w:rsidRPr="001E2B86" w:rsidRDefault="005800D5" w:rsidP="00EE4CE1">
            <w:pPr>
              <w:pStyle w:val="TAL"/>
              <w:rPr>
                <w:b/>
                <w:bCs/>
                <w:i/>
                <w:noProof/>
                <w:lang w:eastAsia="en-GB"/>
              </w:rPr>
            </w:pPr>
            <w:r w:rsidRPr="001E2B86">
              <w:rPr>
                <w:b/>
                <w:bCs/>
                <w:i/>
                <w:noProof/>
                <w:lang w:eastAsia="en-GB"/>
              </w:rPr>
              <w:lastRenderedPageBreak/>
              <w:t>multipleTimingAdvance</w:t>
            </w:r>
          </w:p>
          <w:p w14:paraId="5D3F54AD" w14:textId="77777777" w:rsidR="005800D5" w:rsidRPr="001E2B86" w:rsidRDefault="005800D5" w:rsidP="00EE4CE1">
            <w:pPr>
              <w:pStyle w:val="TAL"/>
              <w:rPr>
                <w:b/>
                <w:bCs/>
                <w:i/>
                <w:noProof/>
                <w:lang w:eastAsia="en-GB"/>
              </w:rPr>
            </w:pPr>
            <w:r w:rsidRPr="001E2B86">
              <w:rPr>
                <w:lang w:eastAsia="en-GB"/>
              </w:rPr>
              <w:t xml:space="preserve">Indicates whether the UE supports multiple timing advances for each band combination listed in </w:t>
            </w:r>
            <w:r w:rsidRPr="001E2B86">
              <w:rPr>
                <w:i/>
                <w:lang w:eastAsia="en-GB"/>
              </w:rPr>
              <w:t>supportedBandCombination</w:t>
            </w:r>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61A04BE2" w14:textId="77777777" w:rsidR="005800D5" w:rsidRPr="001E2B86" w:rsidRDefault="005800D5" w:rsidP="00EE4CE1">
            <w:pPr>
              <w:pStyle w:val="TAL"/>
              <w:jc w:val="center"/>
              <w:rPr>
                <w:bCs/>
                <w:noProof/>
                <w:lang w:eastAsia="en-GB"/>
              </w:rPr>
            </w:pPr>
            <w:bookmarkStart w:id="922" w:name="_MCCTEMPBM_CRPT23360854___4"/>
            <w:r w:rsidRPr="001E2B86">
              <w:rPr>
                <w:bCs/>
                <w:noProof/>
                <w:lang w:eastAsia="en-GB"/>
              </w:rPr>
              <w:t>-</w:t>
            </w:r>
            <w:bookmarkEnd w:id="922"/>
          </w:p>
        </w:tc>
      </w:tr>
      <w:tr w:rsidR="005800D5" w:rsidRPr="001E2B86" w14:paraId="6F9E8884" w14:textId="77777777" w:rsidTr="00EE4CE1">
        <w:trPr>
          <w:cantSplit/>
        </w:trPr>
        <w:tc>
          <w:tcPr>
            <w:tcW w:w="7825" w:type="dxa"/>
            <w:gridSpan w:val="2"/>
          </w:tcPr>
          <w:p w14:paraId="6189BF4F" w14:textId="77777777" w:rsidR="005800D5" w:rsidRPr="001E2B86" w:rsidRDefault="005800D5" w:rsidP="00EE4CE1">
            <w:pPr>
              <w:pStyle w:val="TAL"/>
              <w:rPr>
                <w:b/>
                <w:i/>
                <w:lang w:eastAsia="en-GB"/>
              </w:rPr>
            </w:pPr>
            <w:r w:rsidRPr="001E2B86">
              <w:rPr>
                <w:b/>
                <w:i/>
                <w:lang w:eastAsia="en-GB"/>
              </w:rPr>
              <w:t>multipleUplinkSPS</w:t>
            </w:r>
          </w:p>
          <w:p w14:paraId="7C7D3447" w14:textId="77777777" w:rsidR="005800D5" w:rsidRPr="001E2B86" w:rsidRDefault="005800D5" w:rsidP="00EE4CE1">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r w:rsidRPr="001E2B86">
              <w:rPr>
                <w:i/>
                <w:lang w:eastAsia="ko-KR"/>
              </w:rPr>
              <w:t>multipleUplinkSPS</w:t>
            </w:r>
            <w:r w:rsidRPr="001E2B86">
              <w:rPr>
                <w:lang w:eastAsia="ko-KR"/>
              </w:rPr>
              <w:t xml:space="preserve"> shall also support </w:t>
            </w:r>
            <w:r w:rsidRPr="001E2B86">
              <w:t>V2X communication via Uu, as defined in TS 36.300 [9].</w:t>
            </w:r>
          </w:p>
        </w:tc>
        <w:tc>
          <w:tcPr>
            <w:tcW w:w="830" w:type="dxa"/>
          </w:tcPr>
          <w:p w14:paraId="6A4B8E49" w14:textId="77777777" w:rsidR="005800D5" w:rsidRPr="001E2B86" w:rsidRDefault="005800D5" w:rsidP="00EE4CE1">
            <w:pPr>
              <w:pStyle w:val="TAL"/>
              <w:jc w:val="center"/>
              <w:rPr>
                <w:bCs/>
                <w:noProof/>
                <w:lang w:eastAsia="ko-KR"/>
              </w:rPr>
            </w:pPr>
            <w:bookmarkStart w:id="923" w:name="_MCCTEMPBM_CRPT23360855___4"/>
            <w:r w:rsidRPr="001E2B86">
              <w:rPr>
                <w:bCs/>
                <w:noProof/>
                <w:lang w:eastAsia="ko-KR"/>
              </w:rPr>
              <w:t>-</w:t>
            </w:r>
            <w:bookmarkEnd w:id="923"/>
          </w:p>
        </w:tc>
      </w:tr>
      <w:tr w:rsidR="005800D5" w:rsidRPr="001E2B86" w14:paraId="1035BF86" w14:textId="77777777" w:rsidTr="00EE4CE1">
        <w:trPr>
          <w:cantSplit/>
        </w:trPr>
        <w:tc>
          <w:tcPr>
            <w:tcW w:w="7825" w:type="dxa"/>
            <w:gridSpan w:val="2"/>
          </w:tcPr>
          <w:p w14:paraId="2FE835C7" w14:textId="77777777" w:rsidR="005800D5" w:rsidRPr="001E2B86" w:rsidRDefault="005800D5" w:rsidP="00EE4CE1">
            <w:pPr>
              <w:pStyle w:val="TAL"/>
              <w:rPr>
                <w:rFonts w:eastAsia="宋体"/>
                <w:b/>
                <w:i/>
              </w:rPr>
            </w:pPr>
            <w:r w:rsidRPr="001E2B86">
              <w:rPr>
                <w:rFonts w:eastAsia="宋体"/>
                <w:b/>
                <w:i/>
              </w:rPr>
              <w:t>must-CapabilityPerBand</w:t>
            </w:r>
          </w:p>
          <w:p w14:paraId="7A63D6A6" w14:textId="77777777" w:rsidR="005800D5" w:rsidRPr="001E2B86" w:rsidRDefault="005800D5" w:rsidP="00EE4CE1">
            <w:pPr>
              <w:pStyle w:val="TAL"/>
              <w:rPr>
                <w:b/>
                <w:i/>
                <w:lang w:eastAsia="en-GB"/>
              </w:rPr>
            </w:pPr>
            <w:r w:rsidRPr="001E2B86">
              <w:rPr>
                <w:rFonts w:eastAsia="宋体"/>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632EA9D2" w14:textId="77777777" w:rsidR="005800D5" w:rsidRPr="001E2B86" w:rsidRDefault="005800D5" w:rsidP="00EE4CE1">
            <w:pPr>
              <w:pStyle w:val="TAL"/>
              <w:jc w:val="center"/>
              <w:rPr>
                <w:bCs/>
                <w:noProof/>
                <w:lang w:eastAsia="ko-KR"/>
              </w:rPr>
            </w:pPr>
            <w:bookmarkStart w:id="924" w:name="_MCCTEMPBM_CRPT23360856___4"/>
            <w:r w:rsidRPr="001E2B86">
              <w:rPr>
                <w:bCs/>
                <w:noProof/>
                <w:lang w:eastAsia="en-GB"/>
              </w:rPr>
              <w:t>-</w:t>
            </w:r>
            <w:bookmarkEnd w:id="924"/>
          </w:p>
        </w:tc>
      </w:tr>
      <w:tr w:rsidR="005800D5" w:rsidRPr="001E2B86" w14:paraId="6BDE30D6" w14:textId="77777777" w:rsidTr="00EE4CE1">
        <w:trPr>
          <w:cantSplit/>
        </w:trPr>
        <w:tc>
          <w:tcPr>
            <w:tcW w:w="7825" w:type="dxa"/>
            <w:gridSpan w:val="2"/>
          </w:tcPr>
          <w:p w14:paraId="7901302C" w14:textId="77777777" w:rsidR="005800D5" w:rsidRPr="001E2B86" w:rsidRDefault="005800D5" w:rsidP="00EE4CE1">
            <w:pPr>
              <w:pStyle w:val="TAL"/>
              <w:rPr>
                <w:rFonts w:eastAsia="宋体"/>
                <w:b/>
                <w:i/>
              </w:rPr>
            </w:pPr>
            <w:r w:rsidRPr="001E2B86">
              <w:rPr>
                <w:rFonts w:eastAsia="宋体"/>
                <w:b/>
                <w:i/>
              </w:rPr>
              <w:t>must-TM234-UpTo2Tx-r14</w:t>
            </w:r>
          </w:p>
          <w:p w14:paraId="3DA2068A" w14:textId="77777777" w:rsidR="005800D5" w:rsidRPr="001E2B86" w:rsidRDefault="005800D5" w:rsidP="00EE4CE1">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0BE1AE08" w14:textId="77777777" w:rsidR="005800D5" w:rsidRPr="001E2B86" w:rsidRDefault="005800D5" w:rsidP="00EE4CE1">
            <w:pPr>
              <w:pStyle w:val="TAL"/>
              <w:jc w:val="center"/>
              <w:rPr>
                <w:bCs/>
                <w:noProof/>
                <w:lang w:eastAsia="ko-KR"/>
              </w:rPr>
            </w:pPr>
            <w:bookmarkStart w:id="925" w:name="_MCCTEMPBM_CRPT23360857___4"/>
            <w:r w:rsidRPr="001E2B86">
              <w:rPr>
                <w:bCs/>
                <w:noProof/>
                <w:lang w:eastAsia="en-GB"/>
              </w:rPr>
              <w:t>-</w:t>
            </w:r>
            <w:bookmarkEnd w:id="925"/>
          </w:p>
        </w:tc>
      </w:tr>
      <w:tr w:rsidR="005800D5" w:rsidRPr="001E2B86" w14:paraId="7B20FE54" w14:textId="77777777" w:rsidTr="00EE4CE1">
        <w:trPr>
          <w:cantSplit/>
        </w:trPr>
        <w:tc>
          <w:tcPr>
            <w:tcW w:w="7825" w:type="dxa"/>
            <w:gridSpan w:val="2"/>
          </w:tcPr>
          <w:p w14:paraId="460469F8" w14:textId="77777777" w:rsidR="005800D5" w:rsidRPr="001E2B86" w:rsidRDefault="005800D5" w:rsidP="00EE4CE1">
            <w:pPr>
              <w:pStyle w:val="TAL"/>
              <w:rPr>
                <w:rFonts w:eastAsia="宋体"/>
                <w:b/>
                <w:i/>
              </w:rPr>
            </w:pPr>
            <w:r w:rsidRPr="001E2B86">
              <w:rPr>
                <w:rFonts w:eastAsia="宋体"/>
                <w:b/>
                <w:i/>
              </w:rPr>
              <w:t>must-TM89-UpToOneInterferingLayer-r14</w:t>
            </w:r>
          </w:p>
          <w:p w14:paraId="32621C0C" w14:textId="77777777" w:rsidR="005800D5" w:rsidRPr="001E2B86" w:rsidRDefault="005800D5" w:rsidP="00EE4CE1">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78DAC0BD" w14:textId="77777777" w:rsidR="005800D5" w:rsidRPr="001E2B86" w:rsidRDefault="005800D5" w:rsidP="00EE4CE1">
            <w:pPr>
              <w:pStyle w:val="TAL"/>
              <w:jc w:val="center"/>
              <w:rPr>
                <w:bCs/>
                <w:noProof/>
                <w:lang w:eastAsia="ko-KR"/>
              </w:rPr>
            </w:pPr>
            <w:bookmarkStart w:id="926" w:name="_MCCTEMPBM_CRPT23360858___4"/>
            <w:r w:rsidRPr="001E2B86">
              <w:rPr>
                <w:bCs/>
                <w:noProof/>
                <w:lang w:eastAsia="en-GB"/>
              </w:rPr>
              <w:t>-</w:t>
            </w:r>
            <w:bookmarkEnd w:id="926"/>
          </w:p>
        </w:tc>
      </w:tr>
      <w:tr w:rsidR="005800D5" w:rsidRPr="001E2B86" w14:paraId="5077D71D" w14:textId="77777777" w:rsidTr="00EE4CE1">
        <w:trPr>
          <w:cantSplit/>
        </w:trPr>
        <w:tc>
          <w:tcPr>
            <w:tcW w:w="7825" w:type="dxa"/>
            <w:gridSpan w:val="2"/>
          </w:tcPr>
          <w:p w14:paraId="3BC9DD78" w14:textId="77777777" w:rsidR="005800D5" w:rsidRPr="001E2B86" w:rsidRDefault="005800D5" w:rsidP="00EE4CE1">
            <w:pPr>
              <w:pStyle w:val="TAL"/>
              <w:rPr>
                <w:rFonts w:eastAsia="宋体"/>
                <w:b/>
                <w:i/>
              </w:rPr>
            </w:pPr>
            <w:r w:rsidRPr="001E2B86">
              <w:rPr>
                <w:rFonts w:eastAsia="宋体"/>
                <w:b/>
                <w:i/>
              </w:rPr>
              <w:t>must-TM89-UpToThreeInterferingLayers-r14</w:t>
            </w:r>
          </w:p>
          <w:p w14:paraId="4A420F4C" w14:textId="77777777" w:rsidR="005800D5" w:rsidRPr="001E2B86" w:rsidRDefault="005800D5" w:rsidP="00EE4CE1">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6351B41E" w14:textId="77777777" w:rsidR="005800D5" w:rsidRPr="001E2B86" w:rsidRDefault="005800D5" w:rsidP="00EE4CE1">
            <w:pPr>
              <w:pStyle w:val="TAL"/>
              <w:jc w:val="center"/>
              <w:rPr>
                <w:bCs/>
                <w:noProof/>
                <w:lang w:eastAsia="ko-KR"/>
              </w:rPr>
            </w:pPr>
            <w:bookmarkStart w:id="927" w:name="_MCCTEMPBM_CRPT23360859___4"/>
            <w:r w:rsidRPr="001E2B86">
              <w:rPr>
                <w:bCs/>
                <w:noProof/>
                <w:lang w:eastAsia="en-GB"/>
              </w:rPr>
              <w:t>-</w:t>
            </w:r>
            <w:bookmarkEnd w:id="927"/>
          </w:p>
        </w:tc>
      </w:tr>
      <w:tr w:rsidR="005800D5" w:rsidRPr="001E2B86" w14:paraId="4A4D91E3" w14:textId="77777777" w:rsidTr="00EE4CE1">
        <w:trPr>
          <w:cantSplit/>
        </w:trPr>
        <w:tc>
          <w:tcPr>
            <w:tcW w:w="7825" w:type="dxa"/>
            <w:gridSpan w:val="2"/>
          </w:tcPr>
          <w:p w14:paraId="208442D0" w14:textId="77777777" w:rsidR="005800D5" w:rsidRPr="001E2B86" w:rsidRDefault="005800D5" w:rsidP="00EE4CE1">
            <w:pPr>
              <w:pStyle w:val="TAL"/>
              <w:rPr>
                <w:rFonts w:eastAsia="宋体"/>
                <w:b/>
                <w:i/>
              </w:rPr>
            </w:pPr>
            <w:r w:rsidRPr="001E2B86">
              <w:rPr>
                <w:rFonts w:eastAsia="宋体"/>
                <w:b/>
                <w:i/>
              </w:rPr>
              <w:t>must-TM10-UpToOneInterferingLayer-r14</w:t>
            </w:r>
          </w:p>
          <w:p w14:paraId="0D03DFC9" w14:textId="77777777" w:rsidR="005800D5" w:rsidRPr="001E2B86" w:rsidRDefault="005800D5" w:rsidP="00EE4CE1">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8ACDAAA" w14:textId="77777777" w:rsidR="005800D5" w:rsidRPr="001E2B86" w:rsidRDefault="005800D5" w:rsidP="00EE4CE1">
            <w:pPr>
              <w:pStyle w:val="TAL"/>
              <w:jc w:val="center"/>
              <w:rPr>
                <w:bCs/>
                <w:noProof/>
                <w:lang w:eastAsia="ko-KR"/>
              </w:rPr>
            </w:pPr>
            <w:bookmarkStart w:id="928" w:name="_MCCTEMPBM_CRPT23360860___4"/>
            <w:r w:rsidRPr="001E2B86">
              <w:rPr>
                <w:bCs/>
                <w:noProof/>
                <w:lang w:eastAsia="en-GB"/>
              </w:rPr>
              <w:t>-</w:t>
            </w:r>
            <w:bookmarkEnd w:id="928"/>
          </w:p>
        </w:tc>
      </w:tr>
      <w:tr w:rsidR="005800D5" w:rsidRPr="001E2B86" w14:paraId="1108E820" w14:textId="77777777" w:rsidTr="00EE4CE1">
        <w:trPr>
          <w:cantSplit/>
        </w:trPr>
        <w:tc>
          <w:tcPr>
            <w:tcW w:w="7825" w:type="dxa"/>
            <w:gridSpan w:val="2"/>
          </w:tcPr>
          <w:p w14:paraId="1CE27B0C" w14:textId="77777777" w:rsidR="005800D5" w:rsidRPr="001E2B86" w:rsidRDefault="005800D5" w:rsidP="00EE4CE1">
            <w:pPr>
              <w:pStyle w:val="TAL"/>
              <w:rPr>
                <w:rFonts w:eastAsia="宋体"/>
                <w:b/>
                <w:i/>
              </w:rPr>
            </w:pPr>
            <w:r w:rsidRPr="001E2B86">
              <w:rPr>
                <w:rFonts w:eastAsia="宋体"/>
                <w:b/>
                <w:i/>
              </w:rPr>
              <w:t>must-TM10-UpToThreeInterferingLayers-r14</w:t>
            </w:r>
          </w:p>
          <w:p w14:paraId="37973D13" w14:textId="77777777" w:rsidR="005800D5" w:rsidRPr="001E2B86" w:rsidRDefault="005800D5" w:rsidP="00EE4CE1">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400EC0D8" w14:textId="77777777" w:rsidR="005800D5" w:rsidRPr="001E2B86" w:rsidRDefault="005800D5" w:rsidP="00EE4CE1">
            <w:pPr>
              <w:pStyle w:val="TAL"/>
              <w:jc w:val="center"/>
              <w:rPr>
                <w:bCs/>
                <w:noProof/>
                <w:lang w:eastAsia="ko-KR"/>
              </w:rPr>
            </w:pPr>
            <w:bookmarkStart w:id="929" w:name="_MCCTEMPBM_CRPT23360861___4"/>
            <w:r w:rsidRPr="001E2B86">
              <w:rPr>
                <w:bCs/>
                <w:noProof/>
                <w:lang w:eastAsia="en-GB"/>
              </w:rPr>
              <w:t>-</w:t>
            </w:r>
            <w:bookmarkEnd w:id="929"/>
          </w:p>
        </w:tc>
      </w:tr>
      <w:tr w:rsidR="005800D5" w:rsidRPr="001E2B86" w14:paraId="7D655E73" w14:textId="77777777" w:rsidTr="00EE4CE1">
        <w:trPr>
          <w:cantSplit/>
        </w:trPr>
        <w:tc>
          <w:tcPr>
            <w:tcW w:w="7825" w:type="dxa"/>
            <w:gridSpan w:val="2"/>
          </w:tcPr>
          <w:p w14:paraId="1DBDDC4F" w14:textId="77777777" w:rsidR="005800D5" w:rsidRPr="001E2B86" w:rsidRDefault="005800D5" w:rsidP="00EE4CE1">
            <w:pPr>
              <w:pStyle w:val="TAL"/>
              <w:rPr>
                <w:b/>
                <w:lang w:eastAsia="en-GB"/>
              </w:rPr>
            </w:pPr>
            <w:bookmarkStart w:id="930" w:name="_MCCTEMPBM_CRPT23360862___7" w:colFirst="0" w:colLast="0"/>
            <w:r w:rsidRPr="001E2B86">
              <w:rPr>
                <w:rFonts w:eastAsia="宋体"/>
                <w:b/>
                <w:i/>
              </w:rPr>
              <w:t>naics-Capability-List</w:t>
            </w:r>
          </w:p>
          <w:p w14:paraId="17B97D85" w14:textId="77777777" w:rsidR="005800D5" w:rsidRPr="001E2B86" w:rsidRDefault="005800D5" w:rsidP="00EE4CE1">
            <w:pPr>
              <w:pStyle w:val="TAL"/>
              <w:rPr>
                <w:rFonts w:eastAsia="宋体"/>
              </w:rPr>
            </w:pPr>
            <w:r w:rsidRPr="001E2B86">
              <w:rPr>
                <w:rFonts w:eastAsia="宋体"/>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E2B86">
              <w:rPr>
                <w:rFonts w:eastAsia="宋体"/>
                <w:i/>
              </w:rPr>
              <w:t>numberOfNAICS-CapableCC</w:t>
            </w:r>
            <w:r w:rsidRPr="001E2B86">
              <w:rPr>
                <w:rFonts w:eastAsia="宋体"/>
              </w:rPr>
              <w:t xml:space="preserve"> indicates the number of component carriers where the NAICS processing is supported and the field </w:t>
            </w:r>
            <w:r w:rsidRPr="001E2B86">
              <w:rPr>
                <w:rFonts w:eastAsia="宋体"/>
                <w:i/>
              </w:rPr>
              <w:t>numberOfAggregatedPRB</w:t>
            </w:r>
            <w:r w:rsidRPr="001E2B86">
              <w:rPr>
                <w:rFonts w:eastAsia="宋体"/>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r w:rsidRPr="001E2B86">
              <w:rPr>
                <w:i/>
              </w:rPr>
              <w:t>numberOfNAICS-CapableCC, numberOfNAICS-CapableCC</w:t>
            </w:r>
            <w:r w:rsidRPr="001E2B86">
              <w:t xml:space="preserve">} for every supported </w:t>
            </w:r>
            <w:r w:rsidRPr="001E2B86">
              <w:rPr>
                <w:i/>
              </w:rPr>
              <w:t>numberOfNAICS-CapableCC</w:t>
            </w:r>
            <w:r w:rsidRPr="001E2B86">
              <w:t>, e.g. if a UE supports {x CC, y PRBs} and {x-n CC, y-m PRBs} where n&gt;=1 and m&gt;=0, the UE shall indicate both.</w:t>
            </w:r>
          </w:p>
          <w:p w14:paraId="42112159" w14:textId="77777777" w:rsidR="005800D5" w:rsidRPr="001E2B86" w:rsidRDefault="005800D5" w:rsidP="00EE4CE1">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1,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w:t>
            </w:r>
          </w:p>
          <w:p w14:paraId="2639187E" w14:textId="77777777" w:rsidR="005800D5" w:rsidRPr="001E2B86" w:rsidRDefault="005800D5" w:rsidP="00EE4CE1">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2,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 125, 150, 175, 200};</w:t>
            </w:r>
          </w:p>
          <w:p w14:paraId="776D6659" w14:textId="77777777" w:rsidR="005800D5" w:rsidRPr="001E2B86" w:rsidRDefault="005800D5" w:rsidP="00EE4CE1">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3,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 125, 150, 175, 200, 225, 250, 275, 300};</w:t>
            </w:r>
          </w:p>
          <w:p w14:paraId="3AFC5699" w14:textId="77777777" w:rsidR="005800D5" w:rsidRPr="001E2B86" w:rsidRDefault="005800D5" w:rsidP="00EE4CE1">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t>F</w:t>
            </w:r>
            <w:r w:rsidRPr="001E2B86">
              <w:rPr>
                <w:rFonts w:ascii="Arial" w:eastAsia="宋体" w:hAnsi="Arial" w:cs="Arial"/>
                <w:sz w:val="18"/>
                <w:szCs w:val="18"/>
              </w:rPr>
              <w:t xml:space="preserve">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4,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100, 150, 200, 250, 300, 350, 400};</w:t>
            </w:r>
          </w:p>
          <w:p w14:paraId="7D930591" w14:textId="77777777" w:rsidR="005800D5" w:rsidRPr="001E2B86" w:rsidRDefault="005800D5" w:rsidP="00EE4CE1">
            <w:pPr>
              <w:pStyle w:val="B1"/>
              <w:spacing w:after="0"/>
              <w:rPr>
                <w:rFonts w:eastAsia="宋体"/>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5,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100, 150, 200, 250, 300, 350, 400, 450, 500}.</w:t>
            </w:r>
          </w:p>
        </w:tc>
        <w:tc>
          <w:tcPr>
            <w:tcW w:w="830" w:type="dxa"/>
          </w:tcPr>
          <w:p w14:paraId="0C4991A7" w14:textId="77777777" w:rsidR="005800D5" w:rsidRPr="001E2B86" w:rsidRDefault="005800D5" w:rsidP="00EE4CE1">
            <w:pPr>
              <w:pStyle w:val="TAL"/>
              <w:jc w:val="center"/>
              <w:rPr>
                <w:bCs/>
                <w:noProof/>
                <w:lang w:eastAsia="en-GB"/>
              </w:rPr>
            </w:pPr>
            <w:bookmarkStart w:id="931" w:name="_MCCTEMPBM_CRPT23360863___4"/>
            <w:r w:rsidRPr="001E2B86">
              <w:rPr>
                <w:bCs/>
                <w:noProof/>
                <w:lang w:eastAsia="en-GB"/>
              </w:rPr>
              <w:t>No</w:t>
            </w:r>
            <w:bookmarkEnd w:id="931"/>
          </w:p>
        </w:tc>
      </w:tr>
      <w:bookmarkEnd w:id="930"/>
      <w:tr w:rsidR="005800D5" w:rsidRPr="001E2B86" w14:paraId="1768A3E3"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4E5571E" w14:textId="77777777" w:rsidR="005800D5" w:rsidRPr="001E2B86" w:rsidRDefault="005800D5" w:rsidP="00EE4CE1">
            <w:pPr>
              <w:pStyle w:val="TAL"/>
              <w:rPr>
                <w:b/>
                <w:i/>
              </w:rPr>
            </w:pPr>
            <w:r w:rsidRPr="001E2B86">
              <w:rPr>
                <w:b/>
                <w:i/>
                <w:lang w:eastAsia="en-GB"/>
              </w:rPr>
              <w:t>ncsg</w:t>
            </w:r>
          </w:p>
          <w:p w14:paraId="5D4BDEC2" w14:textId="77777777" w:rsidR="005800D5" w:rsidRPr="001E2B86" w:rsidRDefault="005800D5" w:rsidP="00EE4CE1">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2AD8F8B" w14:textId="77777777" w:rsidR="005800D5" w:rsidRPr="001E2B86" w:rsidRDefault="005800D5" w:rsidP="00EE4CE1">
            <w:pPr>
              <w:pStyle w:val="TAL"/>
              <w:jc w:val="center"/>
              <w:rPr>
                <w:bCs/>
                <w:noProof/>
                <w:lang w:eastAsia="en-GB"/>
              </w:rPr>
            </w:pPr>
            <w:bookmarkStart w:id="932" w:name="_MCCTEMPBM_CRPT23360864___4"/>
            <w:r w:rsidRPr="001E2B86">
              <w:rPr>
                <w:bCs/>
                <w:noProof/>
                <w:lang w:eastAsia="en-GB"/>
              </w:rPr>
              <w:t>No</w:t>
            </w:r>
            <w:bookmarkEnd w:id="932"/>
          </w:p>
        </w:tc>
      </w:tr>
      <w:tr w:rsidR="005800D5" w:rsidRPr="001E2B86" w14:paraId="1CC63A75"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463ED85" w14:textId="77777777" w:rsidR="005800D5" w:rsidRPr="001E2B86" w:rsidRDefault="005800D5" w:rsidP="00EE4CE1">
            <w:pPr>
              <w:pStyle w:val="TAL"/>
              <w:rPr>
                <w:b/>
                <w:i/>
                <w:kern w:val="2"/>
              </w:rPr>
            </w:pPr>
            <w:r w:rsidRPr="001E2B86">
              <w:rPr>
                <w:b/>
                <w:i/>
                <w:kern w:val="2"/>
              </w:rPr>
              <w:t>ng-EN-DC</w:t>
            </w:r>
          </w:p>
          <w:p w14:paraId="289BC7AE" w14:textId="77777777" w:rsidR="005800D5" w:rsidRPr="001E2B86" w:rsidRDefault="005800D5" w:rsidP="00EE4CE1">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B48392C" w14:textId="77777777" w:rsidR="005800D5" w:rsidRPr="001E2B86" w:rsidRDefault="005800D5" w:rsidP="00EE4CE1">
            <w:pPr>
              <w:pStyle w:val="TAL"/>
              <w:jc w:val="center"/>
              <w:rPr>
                <w:bCs/>
                <w:noProof/>
                <w:lang w:eastAsia="en-GB"/>
              </w:rPr>
            </w:pPr>
            <w:bookmarkStart w:id="933" w:name="_MCCTEMPBM_CRPT23360865___4"/>
            <w:r w:rsidRPr="001E2B86">
              <w:rPr>
                <w:bCs/>
                <w:noProof/>
                <w:lang w:eastAsia="en-GB"/>
              </w:rPr>
              <w:t>-</w:t>
            </w:r>
            <w:bookmarkEnd w:id="933"/>
          </w:p>
        </w:tc>
      </w:tr>
      <w:tr w:rsidR="005800D5" w:rsidRPr="001E2B86" w14:paraId="2F81A0D7" w14:textId="77777777" w:rsidTr="00EE4CE1">
        <w:trPr>
          <w:cantSplit/>
        </w:trPr>
        <w:tc>
          <w:tcPr>
            <w:tcW w:w="7825" w:type="dxa"/>
            <w:gridSpan w:val="2"/>
          </w:tcPr>
          <w:p w14:paraId="7BBD5C83" w14:textId="77777777" w:rsidR="005800D5" w:rsidRPr="001E2B86" w:rsidRDefault="005800D5" w:rsidP="00EE4CE1">
            <w:pPr>
              <w:pStyle w:val="TAL"/>
              <w:rPr>
                <w:b/>
                <w:i/>
              </w:rPr>
            </w:pPr>
            <w:r w:rsidRPr="001E2B86">
              <w:rPr>
                <w:b/>
                <w:i/>
                <w:lang w:eastAsia="en-GB"/>
              </w:rPr>
              <w:lastRenderedPageBreak/>
              <w:t>n-MaxList (in MIMO-UE-ParametersPerTM)</w:t>
            </w:r>
          </w:p>
          <w:p w14:paraId="2A930EC5" w14:textId="77777777" w:rsidR="005800D5" w:rsidRPr="001E2B86" w:rsidRDefault="005800D5" w:rsidP="00EE4CE1">
            <w:pPr>
              <w:pStyle w:val="TAL"/>
              <w:rPr>
                <w:rFonts w:eastAsia="宋体"/>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with value 0 indicating 16 and value 1 indicating 32. The s</w:t>
            </w:r>
            <w:r w:rsidRPr="001E2B86">
              <w:t>ixt</w:t>
            </w:r>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66AA54BC" w14:textId="77777777" w:rsidR="005800D5" w:rsidRPr="001E2B86" w:rsidRDefault="005800D5" w:rsidP="00EE4CE1">
            <w:pPr>
              <w:pStyle w:val="TAL"/>
              <w:jc w:val="center"/>
              <w:rPr>
                <w:bCs/>
                <w:noProof/>
                <w:lang w:eastAsia="en-GB"/>
              </w:rPr>
            </w:pPr>
            <w:bookmarkStart w:id="934" w:name="_MCCTEMPBM_CRPT23360866___4"/>
            <w:r w:rsidRPr="001E2B86">
              <w:rPr>
                <w:bCs/>
                <w:noProof/>
                <w:lang w:eastAsia="en-GB"/>
              </w:rPr>
              <w:t>Yes</w:t>
            </w:r>
            <w:bookmarkEnd w:id="934"/>
          </w:p>
        </w:tc>
      </w:tr>
      <w:tr w:rsidR="005800D5" w:rsidRPr="001E2B86" w14:paraId="7DE91313" w14:textId="77777777" w:rsidTr="00EE4CE1">
        <w:trPr>
          <w:cantSplit/>
        </w:trPr>
        <w:tc>
          <w:tcPr>
            <w:tcW w:w="7825" w:type="dxa"/>
            <w:gridSpan w:val="2"/>
          </w:tcPr>
          <w:p w14:paraId="1B042B34" w14:textId="77777777" w:rsidR="005800D5" w:rsidRPr="001E2B86" w:rsidRDefault="005800D5" w:rsidP="00EE4CE1">
            <w:pPr>
              <w:pStyle w:val="TAL"/>
              <w:rPr>
                <w:b/>
                <w:i/>
              </w:rPr>
            </w:pPr>
            <w:r w:rsidRPr="001E2B86">
              <w:rPr>
                <w:b/>
                <w:i/>
                <w:lang w:eastAsia="en-GB"/>
              </w:rPr>
              <w:t>n-MaxList (in MIMO-CA-ParametersPerBoBCPerTM)</w:t>
            </w:r>
          </w:p>
          <w:p w14:paraId="09FA2E3B" w14:textId="77777777" w:rsidR="005800D5" w:rsidRPr="001E2B86" w:rsidRDefault="005800D5" w:rsidP="00EE4CE1">
            <w:pPr>
              <w:pStyle w:val="TAL"/>
              <w:rPr>
                <w:rFonts w:eastAsia="宋体"/>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MaxList</w:t>
            </w:r>
            <w:r w:rsidRPr="001E2B86">
              <w:rPr>
                <w:lang w:eastAsia="en-GB"/>
              </w:rPr>
              <w:t xml:space="preserve"> in </w:t>
            </w:r>
            <w:r w:rsidRPr="001E2B86">
              <w:rPr>
                <w:i/>
                <w:lang w:eastAsia="en-GB"/>
              </w:rPr>
              <w:t>MIMO-UE-ParametersPerTM</w:t>
            </w:r>
            <w:r w:rsidRPr="001E2B86">
              <w:rPr>
                <w:lang w:eastAsia="en-GB"/>
              </w:rPr>
              <w:t>.</w:t>
            </w:r>
          </w:p>
        </w:tc>
        <w:tc>
          <w:tcPr>
            <w:tcW w:w="830" w:type="dxa"/>
          </w:tcPr>
          <w:p w14:paraId="5DCC33B8" w14:textId="77777777" w:rsidR="005800D5" w:rsidRPr="001E2B86" w:rsidRDefault="005800D5" w:rsidP="00EE4CE1">
            <w:pPr>
              <w:pStyle w:val="TAL"/>
              <w:jc w:val="center"/>
              <w:rPr>
                <w:bCs/>
                <w:noProof/>
                <w:lang w:eastAsia="en-GB"/>
              </w:rPr>
            </w:pPr>
            <w:bookmarkStart w:id="935" w:name="_MCCTEMPBM_CRPT23360867___4"/>
            <w:r w:rsidRPr="001E2B86">
              <w:rPr>
                <w:bCs/>
                <w:noProof/>
                <w:lang w:eastAsia="en-GB"/>
              </w:rPr>
              <w:t>No</w:t>
            </w:r>
            <w:bookmarkEnd w:id="935"/>
          </w:p>
        </w:tc>
      </w:tr>
      <w:tr w:rsidR="005800D5" w:rsidRPr="001E2B86" w14:paraId="227872F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8DBC0E" w14:textId="77777777" w:rsidR="005800D5" w:rsidRPr="001E2B86" w:rsidRDefault="005800D5" w:rsidP="00EE4CE1">
            <w:pPr>
              <w:pStyle w:val="TAL"/>
              <w:rPr>
                <w:b/>
                <w:i/>
              </w:rPr>
            </w:pPr>
            <w:r w:rsidRPr="001E2B86">
              <w:rPr>
                <w:b/>
                <w:i/>
                <w:lang w:eastAsia="en-GB"/>
              </w:rPr>
              <w:t>NonContiguousUL-RA-WithinCC-List</w:t>
            </w:r>
          </w:p>
          <w:p w14:paraId="65746489" w14:textId="77777777" w:rsidR="005800D5" w:rsidRPr="001E2B86" w:rsidRDefault="005800D5" w:rsidP="00EE4CE1">
            <w:pPr>
              <w:pStyle w:val="TAL"/>
              <w:rPr>
                <w:b/>
                <w:i/>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41DAEC" w14:textId="77777777" w:rsidR="005800D5" w:rsidRPr="001E2B86" w:rsidRDefault="005800D5" w:rsidP="00EE4CE1">
            <w:pPr>
              <w:pStyle w:val="TAL"/>
              <w:jc w:val="center"/>
              <w:rPr>
                <w:lang w:eastAsia="en-GB"/>
              </w:rPr>
            </w:pPr>
            <w:bookmarkStart w:id="936" w:name="_MCCTEMPBM_CRPT23360868___4"/>
            <w:r w:rsidRPr="001E2B86">
              <w:rPr>
                <w:bCs/>
                <w:noProof/>
                <w:lang w:eastAsia="en-GB"/>
              </w:rPr>
              <w:t>No</w:t>
            </w:r>
            <w:bookmarkEnd w:id="936"/>
          </w:p>
        </w:tc>
      </w:tr>
      <w:tr w:rsidR="005800D5" w:rsidRPr="001E2B86" w14:paraId="3785E4D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E4DEA" w14:textId="77777777" w:rsidR="005800D5" w:rsidRPr="001E2B86" w:rsidRDefault="005800D5" w:rsidP="00EE4CE1">
            <w:pPr>
              <w:keepLines/>
              <w:spacing w:after="0"/>
              <w:rPr>
                <w:rFonts w:ascii="Arial" w:hAnsi="Arial" w:cs="Arial"/>
                <w:b/>
                <w:i/>
                <w:sz w:val="18"/>
                <w:lang w:eastAsia="en-GB"/>
              </w:rPr>
            </w:pPr>
            <w:bookmarkStart w:id="937" w:name="_MCCTEMPBM_CRPT23360869___7"/>
            <w:r w:rsidRPr="001E2B86">
              <w:rPr>
                <w:rFonts w:ascii="Arial" w:hAnsi="Arial" w:cs="Arial"/>
                <w:b/>
                <w:i/>
                <w:sz w:val="18"/>
                <w:lang w:eastAsia="en-GB"/>
              </w:rPr>
              <w:t>nonPrecoded (in MIMO-UE-ParametersPerTM)</w:t>
            </w:r>
          </w:p>
          <w:bookmarkEnd w:id="937"/>
          <w:p w14:paraId="485FACA0" w14:textId="77777777" w:rsidR="005800D5" w:rsidRPr="001E2B86" w:rsidRDefault="005800D5" w:rsidP="00EE4CE1">
            <w:pPr>
              <w:pStyle w:val="TAL"/>
              <w:rPr>
                <w:b/>
                <w:i/>
                <w:lang w:eastAsia="en-GB"/>
              </w:rPr>
            </w:pPr>
            <w:r w:rsidRPr="001E2B86">
              <w:rPr>
                <w:lang w:eastAsia="en-GB"/>
              </w:rPr>
              <w:t xml:space="preserve">Indicates for a particular transmission mode the UE capabilities concerning non-precoded EBF/ FD-MIMO operation (class A) for band combinations for which the concerned capabilities are not signalled in </w:t>
            </w:r>
            <w:r w:rsidRPr="001E2B86">
              <w:rPr>
                <w:i/>
                <w:lang w:eastAsia="en-GB"/>
              </w:rPr>
              <w:t>MIMO-CA-ParametersPerBoBCPerTM</w:t>
            </w:r>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196E4CD2" w14:textId="77777777" w:rsidR="005800D5" w:rsidRPr="001E2B86" w:rsidRDefault="005800D5" w:rsidP="00EE4CE1">
            <w:pPr>
              <w:pStyle w:val="TAL"/>
              <w:jc w:val="center"/>
              <w:rPr>
                <w:bCs/>
                <w:noProof/>
                <w:lang w:eastAsia="en-GB"/>
              </w:rPr>
            </w:pPr>
            <w:bookmarkStart w:id="938" w:name="_MCCTEMPBM_CRPT23360870___4"/>
            <w:r w:rsidRPr="001E2B86">
              <w:rPr>
                <w:bCs/>
                <w:noProof/>
                <w:lang w:eastAsia="en-GB"/>
              </w:rPr>
              <w:t>Yes</w:t>
            </w:r>
            <w:bookmarkEnd w:id="938"/>
          </w:p>
        </w:tc>
      </w:tr>
      <w:tr w:rsidR="005800D5" w:rsidRPr="001E2B86" w14:paraId="0E32ACE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A8C9B3" w14:textId="77777777" w:rsidR="005800D5" w:rsidRPr="001E2B86" w:rsidRDefault="005800D5" w:rsidP="00EE4CE1">
            <w:pPr>
              <w:keepLines/>
              <w:spacing w:after="0"/>
              <w:rPr>
                <w:rFonts w:ascii="Arial" w:hAnsi="Arial" w:cs="Arial"/>
                <w:b/>
                <w:i/>
                <w:sz w:val="18"/>
                <w:lang w:eastAsia="en-GB"/>
              </w:rPr>
            </w:pPr>
            <w:bookmarkStart w:id="939" w:name="_MCCTEMPBM_CRPT23360871___7"/>
            <w:r w:rsidRPr="001E2B86">
              <w:rPr>
                <w:rFonts w:ascii="Arial" w:hAnsi="Arial" w:cs="Arial"/>
                <w:b/>
                <w:i/>
                <w:sz w:val="18"/>
                <w:lang w:eastAsia="en-GB"/>
              </w:rPr>
              <w:t>nonPrecoded (in MIMO-CA-ParametersPerBoBCPerTM)</w:t>
            </w:r>
          </w:p>
          <w:bookmarkEnd w:id="939"/>
          <w:p w14:paraId="344E9758" w14:textId="77777777" w:rsidR="005800D5" w:rsidRPr="001E2B86" w:rsidRDefault="005800D5" w:rsidP="00EE4CE1">
            <w:pPr>
              <w:pStyle w:val="TAL"/>
              <w:rPr>
                <w:b/>
                <w:i/>
                <w:lang w:eastAsia="en-GB"/>
              </w:rPr>
            </w:pPr>
            <w:r w:rsidRPr="001E2B8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610D11A" w14:textId="77777777" w:rsidR="005800D5" w:rsidRPr="001E2B86" w:rsidRDefault="005800D5" w:rsidP="00EE4CE1">
            <w:pPr>
              <w:pStyle w:val="TAL"/>
              <w:jc w:val="center"/>
              <w:rPr>
                <w:bCs/>
                <w:noProof/>
                <w:lang w:eastAsia="en-GB"/>
              </w:rPr>
            </w:pPr>
            <w:bookmarkStart w:id="940" w:name="_MCCTEMPBM_CRPT23360872___4"/>
            <w:r w:rsidRPr="001E2B86">
              <w:rPr>
                <w:bCs/>
                <w:noProof/>
                <w:lang w:eastAsia="en-GB"/>
              </w:rPr>
              <w:t>-</w:t>
            </w:r>
            <w:bookmarkEnd w:id="940"/>
          </w:p>
        </w:tc>
      </w:tr>
      <w:tr w:rsidR="005800D5" w:rsidRPr="001E2B86" w14:paraId="55AB103F"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491F3D28" w14:textId="77777777" w:rsidR="005800D5" w:rsidRPr="001E2B86" w:rsidRDefault="005800D5" w:rsidP="00EE4CE1">
            <w:pPr>
              <w:pStyle w:val="TAL"/>
              <w:rPr>
                <w:b/>
                <w:i/>
              </w:rPr>
            </w:pPr>
            <w:r w:rsidRPr="001E2B86">
              <w:rPr>
                <w:b/>
                <w:i/>
                <w:lang w:eastAsia="en-GB"/>
              </w:rPr>
              <w:lastRenderedPageBreak/>
              <w:t>nonUniformGap</w:t>
            </w:r>
          </w:p>
          <w:p w14:paraId="4E7A0651" w14:textId="77777777" w:rsidR="005800D5" w:rsidRPr="001E2B86" w:rsidRDefault="005800D5" w:rsidP="00EE4CE1">
            <w:pPr>
              <w:pStyle w:val="TAL"/>
              <w:rPr>
                <w:b/>
                <w:bCs/>
                <w:i/>
                <w:noProof/>
                <w:lang w:eastAsia="en-GB"/>
              </w:rPr>
            </w:pPr>
            <w:r w:rsidRPr="001E2B86">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3A5122A6" w14:textId="77777777" w:rsidR="005800D5" w:rsidRPr="001E2B86" w:rsidRDefault="005800D5" w:rsidP="00EE4CE1">
            <w:pPr>
              <w:pStyle w:val="TAL"/>
              <w:jc w:val="center"/>
              <w:rPr>
                <w:bCs/>
                <w:noProof/>
                <w:lang w:eastAsia="en-GB"/>
              </w:rPr>
            </w:pPr>
            <w:bookmarkStart w:id="941" w:name="_MCCTEMPBM_CRPT23360873___4"/>
            <w:r w:rsidRPr="001E2B86">
              <w:rPr>
                <w:bCs/>
                <w:noProof/>
                <w:lang w:eastAsia="en-GB"/>
              </w:rPr>
              <w:t>No</w:t>
            </w:r>
            <w:bookmarkEnd w:id="941"/>
          </w:p>
        </w:tc>
      </w:tr>
      <w:tr w:rsidR="005800D5" w:rsidRPr="001E2B86" w14:paraId="1C8EE4B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B27D7" w14:textId="77777777" w:rsidR="005800D5" w:rsidRPr="001E2B86" w:rsidRDefault="005800D5" w:rsidP="00EE4CE1">
            <w:pPr>
              <w:pStyle w:val="TAL"/>
              <w:rPr>
                <w:b/>
                <w:i/>
              </w:rPr>
            </w:pPr>
            <w:r w:rsidRPr="001E2B86">
              <w:rPr>
                <w:b/>
                <w:i/>
              </w:rPr>
              <w:t>noResourceRestrictionForTTIBundling</w:t>
            </w:r>
          </w:p>
          <w:p w14:paraId="41542C9C" w14:textId="77777777" w:rsidR="005800D5" w:rsidRPr="001E2B86" w:rsidRDefault="005800D5" w:rsidP="00EE4CE1">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55403DC7" w14:textId="77777777" w:rsidR="005800D5" w:rsidRPr="001E2B86" w:rsidRDefault="005800D5" w:rsidP="00EE4CE1">
            <w:pPr>
              <w:pStyle w:val="TAL"/>
              <w:jc w:val="center"/>
              <w:rPr>
                <w:bCs/>
                <w:noProof/>
                <w:lang w:eastAsia="en-GB"/>
              </w:rPr>
            </w:pPr>
            <w:bookmarkStart w:id="942" w:name="_MCCTEMPBM_CRPT23360874___4"/>
            <w:r w:rsidRPr="001E2B86">
              <w:rPr>
                <w:bCs/>
                <w:noProof/>
              </w:rPr>
              <w:t>No</w:t>
            </w:r>
            <w:bookmarkEnd w:id="942"/>
          </w:p>
        </w:tc>
      </w:tr>
      <w:tr w:rsidR="005800D5" w:rsidRPr="001E2B86" w14:paraId="309FFA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E93020" w14:textId="77777777" w:rsidR="005800D5" w:rsidRPr="001E2B86" w:rsidRDefault="005800D5" w:rsidP="00EE4CE1">
            <w:pPr>
              <w:pStyle w:val="TAL"/>
              <w:rPr>
                <w:b/>
                <w:i/>
              </w:rPr>
            </w:pPr>
            <w:r w:rsidRPr="001E2B86">
              <w:rPr>
                <w:b/>
                <w:i/>
              </w:rPr>
              <w:t>nonCSG-SI-Reporting</w:t>
            </w:r>
          </w:p>
          <w:p w14:paraId="7CE807D3" w14:textId="77777777" w:rsidR="005800D5" w:rsidRPr="001E2B86" w:rsidRDefault="005800D5" w:rsidP="00EE4CE1">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6C811F70" w14:textId="77777777" w:rsidR="005800D5" w:rsidRPr="001E2B86" w:rsidRDefault="005800D5" w:rsidP="00EE4CE1">
            <w:pPr>
              <w:pStyle w:val="TAL"/>
              <w:jc w:val="center"/>
              <w:rPr>
                <w:bCs/>
                <w:noProof/>
              </w:rPr>
            </w:pPr>
            <w:bookmarkStart w:id="943" w:name="_MCCTEMPBM_CRPT23360875___4"/>
            <w:r w:rsidRPr="001E2B86">
              <w:rPr>
                <w:bCs/>
                <w:noProof/>
              </w:rPr>
              <w:t>-</w:t>
            </w:r>
            <w:bookmarkEnd w:id="943"/>
          </w:p>
        </w:tc>
      </w:tr>
      <w:tr w:rsidR="005800D5" w:rsidRPr="001E2B86" w14:paraId="6D4C84F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E9A1A" w14:textId="77777777" w:rsidR="005800D5" w:rsidRPr="001E2B86" w:rsidRDefault="005800D5" w:rsidP="00EE4CE1">
            <w:pPr>
              <w:pStyle w:val="TAL"/>
              <w:rPr>
                <w:b/>
                <w:i/>
              </w:rPr>
            </w:pPr>
            <w:r w:rsidRPr="001E2B86">
              <w:rPr>
                <w:b/>
                <w:i/>
              </w:rPr>
              <w:t>nr-AutonomousGaps-ENDC-FR1</w:t>
            </w:r>
          </w:p>
          <w:p w14:paraId="567A7890" w14:textId="77777777" w:rsidR="005800D5" w:rsidRPr="001E2B86" w:rsidRDefault="005800D5" w:rsidP="00EE4CE1">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33701118" w14:textId="77777777" w:rsidR="005800D5" w:rsidRPr="001E2B86" w:rsidRDefault="005800D5" w:rsidP="00EE4CE1">
            <w:pPr>
              <w:pStyle w:val="TAL"/>
              <w:jc w:val="center"/>
              <w:rPr>
                <w:bCs/>
                <w:noProof/>
                <w:lang w:eastAsia="en-GB"/>
              </w:rPr>
            </w:pPr>
            <w:bookmarkStart w:id="944" w:name="_MCCTEMPBM_CRPT23360876___4"/>
            <w:r w:rsidRPr="001E2B86">
              <w:rPr>
                <w:bCs/>
                <w:noProof/>
                <w:lang w:eastAsia="en-GB"/>
              </w:rPr>
              <w:t>Yes</w:t>
            </w:r>
            <w:bookmarkEnd w:id="944"/>
          </w:p>
        </w:tc>
      </w:tr>
      <w:tr w:rsidR="005800D5" w:rsidRPr="001E2B86" w14:paraId="0EB0DD5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59089" w14:textId="77777777" w:rsidR="005800D5" w:rsidRPr="001E2B86" w:rsidRDefault="005800D5" w:rsidP="00EE4CE1">
            <w:pPr>
              <w:pStyle w:val="TAL"/>
              <w:rPr>
                <w:b/>
                <w:i/>
              </w:rPr>
            </w:pPr>
            <w:r w:rsidRPr="001E2B86">
              <w:rPr>
                <w:b/>
                <w:i/>
              </w:rPr>
              <w:t>nr-AutonomousGaps-ENDC-FR2</w:t>
            </w:r>
          </w:p>
          <w:p w14:paraId="23D6900B" w14:textId="77777777" w:rsidR="005800D5" w:rsidRPr="001E2B86" w:rsidRDefault="005800D5" w:rsidP="00EE4CE1">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960B947" w14:textId="77777777" w:rsidR="005800D5" w:rsidRPr="001E2B86" w:rsidRDefault="005800D5" w:rsidP="00EE4CE1">
            <w:pPr>
              <w:pStyle w:val="TAL"/>
              <w:jc w:val="center"/>
              <w:rPr>
                <w:bCs/>
                <w:noProof/>
              </w:rPr>
            </w:pPr>
            <w:bookmarkStart w:id="945" w:name="_MCCTEMPBM_CRPT23360877___4"/>
            <w:r w:rsidRPr="001E2B86">
              <w:rPr>
                <w:bCs/>
                <w:noProof/>
                <w:lang w:eastAsia="en-GB"/>
              </w:rPr>
              <w:t>Yes</w:t>
            </w:r>
            <w:bookmarkEnd w:id="945"/>
          </w:p>
        </w:tc>
      </w:tr>
      <w:tr w:rsidR="005800D5" w:rsidRPr="001E2B86" w14:paraId="51212B7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2838E2" w14:textId="77777777" w:rsidR="005800D5" w:rsidRPr="001E2B86" w:rsidRDefault="005800D5" w:rsidP="00EE4CE1">
            <w:pPr>
              <w:pStyle w:val="TAL"/>
              <w:rPr>
                <w:b/>
                <w:i/>
              </w:rPr>
            </w:pPr>
            <w:r w:rsidRPr="001E2B86">
              <w:rPr>
                <w:b/>
                <w:i/>
              </w:rPr>
              <w:t>nr-AutonomousGaps-FR1</w:t>
            </w:r>
          </w:p>
          <w:p w14:paraId="4C1B0D9E" w14:textId="77777777" w:rsidR="005800D5" w:rsidRPr="001E2B86" w:rsidRDefault="005800D5" w:rsidP="00EE4CE1">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44E6463B" w14:textId="77777777" w:rsidR="005800D5" w:rsidRPr="001E2B86" w:rsidRDefault="005800D5" w:rsidP="00EE4CE1">
            <w:pPr>
              <w:pStyle w:val="TAL"/>
              <w:jc w:val="center"/>
              <w:rPr>
                <w:bCs/>
                <w:noProof/>
              </w:rPr>
            </w:pPr>
            <w:bookmarkStart w:id="946" w:name="_MCCTEMPBM_CRPT23360878___4"/>
            <w:r w:rsidRPr="001E2B86">
              <w:rPr>
                <w:bCs/>
                <w:noProof/>
                <w:lang w:eastAsia="en-GB"/>
              </w:rPr>
              <w:t>Yes</w:t>
            </w:r>
            <w:bookmarkEnd w:id="946"/>
          </w:p>
        </w:tc>
      </w:tr>
      <w:tr w:rsidR="005800D5" w:rsidRPr="001E2B86" w14:paraId="041D2D7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E1D07" w14:textId="77777777" w:rsidR="005800D5" w:rsidRPr="001E2B86" w:rsidRDefault="005800D5" w:rsidP="00EE4CE1">
            <w:pPr>
              <w:pStyle w:val="TAL"/>
              <w:rPr>
                <w:b/>
                <w:i/>
              </w:rPr>
            </w:pPr>
            <w:r w:rsidRPr="001E2B86">
              <w:rPr>
                <w:b/>
                <w:i/>
              </w:rPr>
              <w:t>nr-AutonomousGaps-FR2</w:t>
            </w:r>
          </w:p>
          <w:p w14:paraId="66FC3503" w14:textId="77777777" w:rsidR="005800D5" w:rsidRPr="001E2B86" w:rsidRDefault="005800D5" w:rsidP="00EE4CE1">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48A9904" w14:textId="77777777" w:rsidR="005800D5" w:rsidRPr="001E2B86" w:rsidRDefault="005800D5" w:rsidP="00EE4CE1">
            <w:pPr>
              <w:pStyle w:val="TAL"/>
              <w:jc w:val="center"/>
              <w:rPr>
                <w:bCs/>
                <w:noProof/>
              </w:rPr>
            </w:pPr>
            <w:bookmarkStart w:id="947" w:name="_MCCTEMPBM_CRPT23360879___4"/>
            <w:r w:rsidRPr="001E2B86">
              <w:rPr>
                <w:bCs/>
                <w:noProof/>
                <w:lang w:eastAsia="en-GB"/>
              </w:rPr>
              <w:t>Yes</w:t>
            </w:r>
            <w:bookmarkEnd w:id="947"/>
          </w:p>
        </w:tc>
      </w:tr>
      <w:tr w:rsidR="005800D5" w:rsidRPr="001E2B86" w14:paraId="3C3197E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65B6D8" w14:textId="77777777" w:rsidR="005800D5" w:rsidRPr="001E2B86" w:rsidRDefault="005800D5" w:rsidP="00EE4CE1">
            <w:pPr>
              <w:pStyle w:val="TAL"/>
              <w:rPr>
                <w:b/>
                <w:bCs/>
                <w:i/>
                <w:noProof/>
                <w:lang w:eastAsia="en-GB"/>
              </w:rPr>
            </w:pPr>
            <w:r w:rsidRPr="001E2B86">
              <w:rPr>
                <w:b/>
                <w:bCs/>
                <w:i/>
                <w:noProof/>
                <w:lang w:eastAsia="en-GB"/>
              </w:rPr>
              <w:t>nr-CellIndividualOffset</w:t>
            </w:r>
          </w:p>
          <w:p w14:paraId="4F247866" w14:textId="77777777" w:rsidR="005800D5" w:rsidRPr="001E2B86" w:rsidRDefault="005800D5" w:rsidP="00EE4CE1">
            <w:pPr>
              <w:pStyle w:val="TAL"/>
              <w:rPr>
                <w:b/>
                <w:i/>
              </w:rPr>
            </w:pPr>
            <w:r w:rsidRPr="001E2B86">
              <w:rPr>
                <w:rFonts w:cs="Arial"/>
                <w:iCs/>
                <w:noProof/>
                <w:lang w:eastAsia="en-GB"/>
              </w:rPr>
              <w:t>Indicates whether the UE supports use of cell specific o</w:t>
            </w:r>
            <w:r w:rsidRPr="001E2B86">
              <w:rPr>
                <w:rFonts w:cs="Arial"/>
              </w:rPr>
              <w:t>ffset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2BCBAD" w14:textId="77777777" w:rsidR="005800D5" w:rsidRPr="001E2B86" w:rsidRDefault="005800D5" w:rsidP="00EE4CE1">
            <w:pPr>
              <w:pStyle w:val="TAL"/>
              <w:jc w:val="center"/>
              <w:rPr>
                <w:bCs/>
                <w:noProof/>
                <w:lang w:eastAsia="en-GB"/>
              </w:rPr>
            </w:pPr>
            <w:bookmarkStart w:id="948" w:name="_MCCTEMPBM_CRPT23360880___4"/>
            <w:r w:rsidRPr="001E2B86">
              <w:rPr>
                <w:bCs/>
                <w:noProof/>
                <w:lang w:eastAsia="en-GB"/>
              </w:rPr>
              <w:t>No</w:t>
            </w:r>
            <w:bookmarkEnd w:id="948"/>
          </w:p>
        </w:tc>
      </w:tr>
      <w:tr w:rsidR="005800D5" w:rsidRPr="001E2B86" w14:paraId="0A38B20E" w14:textId="77777777" w:rsidTr="00EE4CE1">
        <w:trPr>
          <w:cantSplit/>
        </w:trPr>
        <w:tc>
          <w:tcPr>
            <w:tcW w:w="7825" w:type="dxa"/>
            <w:gridSpan w:val="2"/>
          </w:tcPr>
          <w:p w14:paraId="559D032F" w14:textId="77777777" w:rsidR="005800D5" w:rsidRPr="001E2B86" w:rsidRDefault="005800D5" w:rsidP="00EE4CE1">
            <w:pPr>
              <w:pStyle w:val="TAL"/>
              <w:rPr>
                <w:rFonts w:eastAsia="宋体"/>
                <w:b/>
                <w:i/>
              </w:rPr>
            </w:pPr>
            <w:r w:rsidRPr="001E2B86">
              <w:rPr>
                <w:rFonts w:eastAsia="宋体"/>
                <w:b/>
                <w:i/>
              </w:rPr>
              <w:t>nr</w:t>
            </w:r>
            <w:r w:rsidRPr="001E2B86">
              <w:rPr>
                <w:b/>
                <w:i/>
              </w:rPr>
              <w:t>-HO-ToEN-DC</w:t>
            </w:r>
          </w:p>
          <w:p w14:paraId="038FF77F" w14:textId="77777777" w:rsidR="005800D5" w:rsidRPr="001E2B86" w:rsidRDefault="005800D5" w:rsidP="00EE4CE1">
            <w:pPr>
              <w:pStyle w:val="TAL"/>
              <w:rPr>
                <w:rFonts w:eastAsia="宋体"/>
                <w:b/>
                <w:bCs/>
                <w:i/>
                <w:noProof/>
              </w:rPr>
            </w:pPr>
            <w:r w:rsidRPr="001E2B86">
              <w:rPr>
                <w:rFonts w:eastAsia="宋体"/>
              </w:rPr>
              <w:t>I</w:t>
            </w:r>
            <w:r w:rsidRPr="001E2B86">
              <w:t>ndicates whether the UE supports inter-RAT handover from NR to EN-DC while NR-DC or NE-DC is not configured. This field is mandatory present if EN-DC is supported.</w:t>
            </w:r>
          </w:p>
        </w:tc>
        <w:tc>
          <w:tcPr>
            <w:tcW w:w="830" w:type="dxa"/>
          </w:tcPr>
          <w:p w14:paraId="4516794F" w14:textId="77777777" w:rsidR="005800D5" w:rsidRPr="001E2B86" w:rsidRDefault="005800D5" w:rsidP="00EE4CE1">
            <w:pPr>
              <w:pStyle w:val="TAL"/>
              <w:jc w:val="center"/>
              <w:rPr>
                <w:rFonts w:eastAsia="宋体"/>
                <w:bCs/>
                <w:noProof/>
              </w:rPr>
            </w:pPr>
            <w:bookmarkStart w:id="949" w:name="_MCCTEMPBM_CRPT23360881___4"/>
            <w:r w:rsidRPr="001E2B86">
              <w:rPr>
                <w:rFonts w:eastAsia="宋体"/>
                <w:bCs/>
                <w:noProof/>
              </w:rPr>
              <w:t>-</w:t>
            </w:r>
            <w:bookmarkEnd w:id="949"/>
          </w:p>
        </w:tc>
      </w:tr>
      <w:tr w:rsidR="005800D5" w:rsidRPr="001E2B86" w14:paraId="7C5A78FB" w14:textId="77777777" w:rsidTr="00EE4CE1">
        <w:trPr>
          <w:cantSplit/>
        </w:trPr>
        <w:tc>
          <w:tcPr>
            <w:tcW w:w="7825" w:type="dxa"/>
            <w:gridSpan w:val="2"/>
          </w:tcPr>
          <w:p w14:paraId="3C137B35" w14:textId="77777777" w:rsidR="005800D5" w:rsidRPr="001E2B86" w:rsidRDefault="005800D5" w:rsidP="00EE4CE1">
            <w:pPr>
              <w:pStyle w:val="TAL"/>
              <w:rPr>
                <w:rFonts w:eastAsia="宋体"/>
                <w:b/>
                <w:i/>
              </w:rPr>
            </w:pPr>
            <w:r w:rsidRPr="001E2B86">
              <w:rPr>
                <w:b/>
                <w:i/>
              </w:rPr>
              <w:t>nr-IdleInactiveBeamMeasFR1</w:t>
            </w:r>
          </w:p>
          <w:p w14:paraId="526A7BF7" w14:textId="77777777" w:rsidR="005800D5" w:rsidRPr="001E2B86" w:rsidRDefault="005800D5" w:rsidP="00EE4CE1">
            <w:pPr>
              <w:pStyle w:val="TAL"/>
              <w:rPr>
                <w:rFonts w:eastAsia="宋体"/>
                <w:b/>
                <w:i/>
              </w:rPr>
            </w:pPr>
            <w:r w:rsidRPr="001E2B86">
              <w:rPr>
                <w:rFonts w:eastAsia="宋体"/>
              </w:rPr>
              <w:t>I</w:t>
            </w:r>
            <w:r w:rsidRPr="001E2B86">
              <w:t>ndicates whether the UE supports performing eNB-configured SSB-based beam level RRM measurements for configured NR FR1 carrier(s) in RRC_IDLE and in RRC_INACTIVE as specified in TS 36.306 [5], clause 4.3.6.46.</w:t>
            </w:r>
          </w:p>
        </w:tc>
        <w:tc>
          <w:tcPr>
            <w:tcW w:w="830" w:type="dxa"/>
          </w:tcPr>
          <w:p w14:paraId="5A229928" w14:textId="77777777" w:rsidR="005800D5" w:rsidRPr="001E2B86" w:rsidRDefault="005800D5" w:rsidP="00EE4CE1">
            <w:pPr>
              <w:pStyle w:val="TAL"/>
              <w:jc w:val="center"/>
              <w:rPr>
                <w:rFonts w:eastAsia="宋体"/>
                <w:bCs/>
                <w:noProof/>
              </w:rPr>
            </w:pPr>
            <w:bookmarkStart w:id="950" w:name="_MCCTEMPBM_CRPT23360882___4"/>
            <w:r w:rsidRPr="001E2B86">
              <w:rPr>
                <w:bCs/>
                <w:noProof/>
                <w:lang w:eastAsia="en-GB"/>
              </w:rPr>
              <w:t>No</w:t>
            </w:r>
            <w:bookmarkEnd w:id="950"/>
          </w:p>
        </w:tc>
      </w:tr>
      <w:tr w:rsidR="005800D5" w:rsidRPr="001E2B86" w14:paraId="3D31A258" w14:textId="77777777" w:rsidTr="00EE4CE1">
        <w:trPr>
          <w:cantSplit/>
        </w:trPr>
        <w:tc>
          <w:tcPr>
            <w:tcW w:w="7825" w:type="dxa"/>
            <w:gridSpan w:val="2"/>
          </w:tcPr>
          <w:p w14:paraId="35E03324" w14:textId="77777777" w:rsidR="005800D5" w:rsidRPr="001E2B86" w:rsidRDefault="005800D5" w:rsidP="00EE4CE1">
            <w:pPr>
              <w:pStyle w:val="TAL"/>
              <w:rPr>
                <w:rFonts w:eastAsia="宋体"/>
                <w:b/>
                <w:i/>
              </w:rPr>
            </w:pPr>
            <w:r w:rsidRPr="001E2B86">
              <w:rPr>
                <w:b/>
                <w:i/>
              </w:rPr>
              <w:t>nr-IdleInactiveBeamMeasFR2</w:t>
            </w:r>
          </w:p>
          <w:p w14:paraId="7516AC97" w14:textId="77777777" w:rsidR="005800D5" w:rsidRPr="001E2B86" w:rsidRDefault="005800D5" w:rsidP="00EE4CE1">
            <w:pPr>
              <w:pStyle w:val="TAL"/>
              <w:rPr>
                <w:rFonts w:eastAsia="宋体"/>
                <w:b/>
                <w:i/>
              </w:rPr>
            </w:pPr>
            <w:r w:rsidRPr="001E2B86">
              <w:rPr>
                <w:rFonts w:eastAsia="宋体"/>
              </w:rPr>
              <w:t>I</w:t>
            </w:r>
            <w:r w:rsidRPr="001E2B86">
              <w:t>ndicates whether the UE supports performing eNB-configured SSB-based beam level RRM measurements for configured NR FR2 carrier(s) in RRC_IDLE and in RRC_INACTIVE as specified in TS 36.306 [5], clause 4.3.6.47.</w:t>
            </w:r>
          </w:p>
        </w:tc>
        <w:tc>
          <w:tcPr>
            <w:tcW w:w="830" w:type="dxa"/>
          </w:tcPr>
          <w:p w14:paraId="01E805C2" w14:textId="77777777" w:rsidR="005800D5" w:rsidRPr="001E2B86" w:rsidRDefault="005800D5" w:rsidP="00EE4CE1">
            <w:pPr>
              <w:pStyle w:val="TAL"/>
              <w:jc w:val="center"/>
              <w:rPr>
                <w:rFonts w:eastAsia="宋体"/>
                <w:bCs/>
                <w:noProof/>
              </w:rPr>
            </w:pPr>
            <w:bookmarkStart w:id="951" w:name="_MCCTEMPBM_CRPT23360883___4"/>
            <w:r w:rsidRPr="001E2B86">
              <w:rPr>
                <w:bCs/>
                <w:noProof/>
                <w:lang w:eastAsia="en-GB"/>
              </w:rPr>
              <w:t>No</w:t>
            </w:r>
            <w:bookmarkEnd w:id="951"/>
          </w:p>
        </w:tc>
      </w:tr>
      <w:tr w:rsidR="005800D5" w:rsidRPr="001E2B86" w14:paraId="6FFD946B" w14:textId="77777777" w:rsidTr="00EE4CE1">
        <w:trPr>
          <w:cantSplit/>
        </w:trPr>
        <w:tc>
          <w:tcPr>
            <w:tcW w:w="7825" w:type="dxa"/>
            <w:gridSpan w:val="2"/>
          </w:tcPr>
          <w:p w14:paraId="342DCCA9" w14:textId="77777777" w:rsidR="005800D5" w:rsidRPr="001E2B86" w:rsidRDefault="005800D5" w:rsidP="00EE4CE1">
            <w:pPr>
              <w:pStyle w:val="TAL"/>
              <w:rPr>
                <w:b/>
                <w:i/>
                <w:kern w:val="2"/>
              </w:rPr>
            </w:pPr>
            <w:r w:rsidRPr="001E2B86">
              <w:rPr>
                <w:b/>
                <w:i/>
                <w:kern w:val="2"/>
              </w:rPr>
              <w:t>nr-IdleInactiveMeasFR1</w:t>
            </w:r>
          </w:p>
          <w:p w14:paraId="5C112CD6" w14:textId="77777777" w:rsidR="005800D5" w:rsidRPr="001E2B86" w:rsidRDefault="005800D5" w:rsidP="00EE4CE1">
            <w:pPr>
              <w:pStyle w:val="TAL"/>
              <w:rPr>
                <w:b/>
                <w:i/>
              </w:rPr>
            </w:pPr>
            <w:r w:rsidRPr="001E2B86">
              <w:t>Indicates whether UE supports reporting measurements performed on NR FR1 carrier(s) during RRC_IDLE and RRC_INACTIVE.</w:t>
            </w:r>
          </w:p>
        </w:tc>
        <w:tc>
          <w:tcPr>
            <w:tcW w:w="830" w:type="dxa"/>
          </w:tcPr>
          <w:p w14:paraId="19F1E57C" w14:textId="77777777" w:rsidR="005800D5" w:rsidRPr="001E2B86" w:rsidRDefault="005800D5" w:rsidP="00EE4CE1">
            <w:pPr>
              <w:pStyle w:val="TAL"/>
              <w:jc w:val="center"/>
              <w:rPr>
                <w:bCs/>
                <w:noProof/>
                <w:lang w:eastAsia="en-GB"/>
              </w:rPr>
            </w:pPr>
            <w:bookmarkStart w:id="952" w:name="_MCCTEMPBM_CRPT23360884___4"/>
            <w:r w:rsidRPr="001E2B86">
              <w:rPr>
                <w:rFonts w:eastAsia="宋体"/>
                <w:noProof/>
              </w:rPr>
              <w:t>No</w:t>
            </w:r>
            <w:bookmarkEnd w:id="952"/>
          </w:p>
        </w:tc>
      </w:tr>
      <w:tr w:rsidR="005800D5" w:rsidRPr="001E2B86" w14:paraId="47C0BE54" w14:textId="77777777" w:rsidTr="00EE4CE1">
        <w:trPr>
          <w:cantSplit/>
        </w:trPr>
        <w:tc>
          <w:tcPr>
            <w:tcW w:w="7825" w:type="dxa"/>
            <w:gridSpan w:val="2"/>
          </w:tcPr>
          <w:p w14:paraId="6E33CCEC" w14:textId="77777777" w:rsidR="005800D5" w:rsidRPr="001E2B86" w:rsidRDefault="005800D5" w:rsidP="00EE4CE1">
            <w:pPr>
              <w:pStyle w:val="TAL"/>
              <w:rPr>
                <w:b/>
                <w:i/>
                <w:kern w:val="2"/>
              </w:rPr>
            </w:pPr>
            <w:r w:rsidRPr="001E2B86">
              <w:rPr>
                <w:b/>
                <w:i/>
                <w:kern w:val="2"/>
              </w:rPr>
              <w:t>nr-IdleInactiveMeasFR2</w:t>
            </w:r>
          </w:p>
          <w:p w14:paraId="544963E8" w14:textId="77777777" w:rsidR="005800D5" w:rsidRPr="001E2B86" w:rsidRDefault="005800D5" w:rsidP="00EE4CE1">
            <w:pPr>
              <w:pStyle w:val="TAL"/>
              <w:rPr>
                <w:b/>
                <w:i/>
              </w:rPr>
            </w:pPr>
            <w:r w:rsidRPr="001E2B86">
              <w:t>Indicates whether UE supports reporting measurements performed on NR FR2 carrier(s) during RRC_IDLE and RRC_INACTIVE.</w:t>
            </w:r>
          </w:p>
        </w:tc>
        <w:tc>
          <w:tcPr>
            <w:tcW w:w="830" w:type="dxa"/>
          </w:tcPr>
          <w:p w14:paraId="1E8AA3F5" w14:textId="77777777" w:rsidR="005800D5" w:rsidRPr="001E2B86" w:rsidRDefault="005800D5" w:rsidP="00EE4CE1">
            <w:pPr>
              <w:pStyle w:val="TAL"/>
              <w:jc w:val="center"/>
              <w:rPr>
                <w:bCs/>
                <w:noProof/>
                <w:lang w:eastAsia="en-GB"/>
              </w:rPr>
            </w:pPr>
            <w:bookmarkStart w:id="953" w:name="_MCCTEMPBM_CRPT23360885___4"/>
            <w:r w:rsidRPr="001E2B86">
              <w:rPr>
                <w:rFonts w:eastAsia="宋体"/>
                <w:noProof/>
              </w:rPr>
              <w:t>No</w:t>
            </w:r>
            <w:bookmarkEnd w:id="953"/>
          </w:p>
        </w:tc>
      </w:tr>
      <w:tr w:rsidR="005800D5" w:rsidRPr="001E2B86" w14:paraId="2254862E" w14:textId="77777777" w:rsidTr="00EE4CE1">
        <w:trPr>
          <w:cantSplit/>
        </w:trPr>
        <w:tc>
          <w:tcPr>
            <w:tcW w:w="7825" w:type="dxa"/>
            <w:gridSpan w:val="2"/>
          </w:tcPr>
          <w:p w14:paraId="48526B91" w14:textId="77777777" w:rsidR="005800D5" w:rsidRPr="001E2B86" w:rsidRDefault="005800D5" w:rsidP="00EE4CE1">
            <w:pPr>
              <w:pStyle w:val="TAL"/>
              <w:rPr>
                <w:b/>
                <w:bCs/>
                <w:i/>
                <w:iCs/>
              </w:rPr>
            </w:pPr>
            <w:r w:rsidRPr="001E2B86">
              <w:rPr>
                <w:b/>
                <w:bCs/>
                <w:i/>
                <w:iCs/>
              </w:rPr>
              <w:t>nr-RSSI-ChannelOccupancyReporting</w:t>
            </w:r>
          </w:p>
          <w:p w14:paraId="1CF5655B" w14:textId="77777777" w:rsidR="005800D5" w:rsidRPr="001E2B86" w:rsidRDefault="005800D5" w:rsidP="00EE4CE1">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0D3E1912" w14:textId="77777777" w:rsidR="005800D5" w:rsidRPr="001E2B86" w:rsidRDefault="005800D5" w:rsidP="00EE4CE1">
            <w:pPr>
              <w:pStyle w:val="TAL"/>
              <w:jc w:val="center"/>
              <w:rPr>
                <w:rFonts w:eastAsia="宋体" w:cs="Arial"/>
                <w:noProof/>
                <w:szCs w:val="18"/>
              </w:rPr>
            </w:pPr>
            <w:bookmarkStart w:id="954" w:name="_MCCTEMPBM_CRPT23360886___4"/>
            <w:r w:rsidRPr="001E2B86">
              <w:rPr>
                <w:rFonts w:cs="Arial"/>
                <w:noProof/>
                <w:szCs w:val="18"/>
              </w:rPr>
              <w:t>-</w:t>
            </w:r>
            <w:bookmarkEnd w:id="954"/>
          </w:p>
        </w:tc>
      </w:tr>
      <w:tr w:rsidR="005800D5" w:rsidRPr="001E2B86" w14:paraId="42E8B2F2" w14:textId="77777777" w:rsidTr="00EE4CE1">
        <w:trPr>
          <w:cantSplit/>
        </w:trPr>
        <w:tc>
          <w:tcPr>
            <w:tcW w:w="7825" w:type="dxa"/>
            <w:gridSpan w:val="2"/>
          </w:tcPr>
          <w:p w14:paraId="1FAC66DC" w14:textId="77777777" w:rsidR="005800D5" w:rsidRPr="001E2B86" w:rsidRDefault="005800D5" w:rsidP="00EE4CE1">
            <w:pPr>
              <w:pStyle w:val="TAL"/>
              <w:rPr>
                <w:b/>
                <w:bCs/>
                <w:i/>
                <w:iCs/>
              </w:rPr>
            </w:pPr>
            <w:r w:rsidRPr="001E2B86">
              <w:rPr>
                <w:b/>
                <w:bCs/>
                <w:i/>
                <w:iCs/>
              </w:rPr>
              <w:t>ntn-Autonomous-GNSS-Fix</w:t>
            </w:r>
          </w:p>
          <w:p w14:paraId="33F2B8B9" w14:textId="77777777" w:rsidR="005800D5" w:rsidRPr="001E2B86" w:rsidRDefault="005800D5" w:rsidP="00EE4CE1">
            <w:pPr>
              <w:pStyle w:val="TAL"/>
              <w:rPr>
                <w:b/>
                <w:bCs/>
                <w:i/>
                <w:iCs/>
              </w:rPr>
            </w:pPr>
            <w:r w:rsidRPr="001E2B86">
              <w:rPr>
                <w:bCs/>
                <w:iCs/>
                <w:noProof/>
                <w:lang w:eastAsia="en-GB"/>
              </w:rPr>
              <w:t>This field indicates whether the UE supports autonomous GNSS position fix in RRC_CONNECTED.</w:t>
            </w:r>
          </w:p>
        </w:tc>
        <w:tc>
          <w:tcPr>
            <w:tcW w:w="830" w:type="dxa"/>
          </w:tcPr>
          <w:p w14:paraId="01A570E5" w14:textId="77777777" w:rsidR="005800D5" w:rsidRPr="001E2B86" w:rsidRDefault="005800D5" w:rsidP="00EE4CE1">
            <w:pPr>
              <w:pStyle w:val="TAL"/>
              <w:jc w:val="center"/>
              <w:rPr>
                <w:rFonts w:cs="Arial"/>
                <w:noProof/>
                <w:szCs w:val="18"/>
              </w:rPr>
            </w:pPr>
            <w:bookmarkStart w:id="955" w:name="_MCCTEMPBM_CRPT23360887___4"/>
            <w:r w:rsidRPr="001E2B86">
              <w:rPr>
                <w:rFonts w:cs="Arial"/>
                <w:noProof/>
                <w:szCs w:val="18"/>
              </w:rPr>
              <w:t>-</w:t>
            </w:r>
            <w:bookmarkEnd w:id="955"/>
          </w:p>
        </w:tc>
      </w:tr>
      <w:tr w:rsidR="005800D5" w:rsidRPr="001E2B86" w14:paraId="23856AF6" w14:textId="77777777" w:rsidTr="00EE4CE1">
        <w:trPr>
          <w:cantSplit/>
        </w:trPr>
        <w:tc>
          <w:tcPr>
            <w:tcW w:w="7825" w:type="dxa"/>
            <w:gridSpan w:val="2"/>
          </w:tcPr>
          <w:p w14:paraId="7425B8C4" w14:textId="77777777" w:rsidR="005800D5" w:rsidRPr="001E2B86" w:rsidRDefault="005800D5" w:rsidP="00EE4CE1">
            <w:pPr>
              <w:pStyle w:val="TAL"/>
              <w:rPr>
                <w:b/>
                <w:bCs/>
                <w:i/>
                <w:iCs/>
                <w:kern w:val="2"/>
              </w:rPr>
            </w:pPr>
            <w:r w:rsidRPr="001E2B86">
              <w:rPr>
                <w:b/>
                <w:bCs/>
                <w:i/>
                <w:iCs/>
                <w:kern w:val="2"/>
              </w:rPr>
              <w:t>ntn-Connectivity-EPC</w:t>
            </w:r>
          </w:p>
          <w:p w14:paraId="662E2E1D" w14:textId="77777777" w:rsidR="005800D5" w:rsidRPr="001E2B86" w:rsidRDefault="005800D5" w:rsidP="00EE4CE1">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14ABF291" w14:textId="77777777" w:rsidR="005800D5" w:rsidRPr="001E2B86" w:rsidRDefault="005800D5" w:rsidP="00EE4CE1">
            <w:pPr>
              <w:pStyle w:val="TAL"/>
              <w:jc w:val="center"/>
              <w:rPr>
                <w:rFonts w:eastAsia="宋体"/>
                <w:noProof/>
              </w:rPr>
            </w:pPr>
            <w:bookmarkStart w:id="956" w:name="_MCCTEMPBM_CRPT23360888___4"/>
            <w:r w:rsidRPr="001E2B86">
              <w:rPr>
                <w:rFonts w:eastAsia="宋体"/>
                <w:noProof/>
              </w:rPr>
              <w:t>-</w:t>
            </w:r>
            <w:bookmarkEnd w:id="956"/>
          </w:p>
        </w:tc>
      </w:tr>
      <w:tr w:rsidR="005800D5" w:rsidRPr="001E2B86" w14:paraId="06BC2129" w14:textId="77777777" w:rsidTr="00EE4CE1">
        <w:trPr>
          <w:cantSplit/>
        </w:trPr>
        <w:tc>
          <w:tcPr>
            <w:tcW w:w="7825" w:type="dxa"/>
            <w:gridSpan w:val="2"/>
          </w:tcPr>
          <w:p w14:paraId="50652161" w14:textId="77777777" w:rsidR="005800D5" w:rsidRPr="001E2B86" w:rsidRDefault="005800D5" w:rsidP="00EE4CE1">
            <w:pPr>
              <w:pStyle w:val="TAL"/>
              <w:rPr>
                <w:b/>
                <w:bCs/>
                <w:i/>
                <w:iCs/>
              </w:rPr>
            </w:pPr>
            <w:r w:rsidRPr="001E2B86">
              <w:rPr>
                <w:b/>
                <w:bCs/>
                <w:i/>
                <w:iCs/>
              </w:rPr>
              <w:t>ntn-DCI-HarqDisableMultiTB-CE-ModeB</w:t>
            </w:r>
          </w:p>
          <w:p w14:paraId="52BE610D" w14:textId="77777777" w:rsidR="005800D5" w:rsidRPr="001E2B86" w:rsidRDefault="005800D5" w:rsidP="00EE4CE1">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C9E0F41" w14:textId="77777777" w:rsidR="005800D5" w:rsidRPr="001E2B86" w:rsidRDefault="005800D5" w:rsidP="00EE4CE1">
            <w:pPr>
              <w:pStyle w:val="TAL"/>
              <w:jc w:val="center"/>
              <w:rPr>
                <w:rFonts w:eastAsia="宋体"/>
                <w:noProof/>
              </w:rPr>
            </w:pPr>
            <w:bookmarkStart w:id="957" w:name="_MCCTEMPBM_CRPT23360889___4"/>
            <w:r w:rsidRPr="001E2B86">
              <w:rPr>
                <w:rFonts w:eastAsia="宋体"/>
                <w:noProof/>
              </w:rPr>
              <w:t>-</w:t>
            </w:r>
            <w:bookmarkEnd w:id="957"/>
          </w:p>
        </w:tc>
      </w:tr>
      <w:tr w:rsidR="005800D5" w:rsidRPr="001E2B86" w14:paraId="0F8ACC5B" w14:textId="77777777" w:rsidTr="00EE4CE1">
        <w:trPr>
          <w:cantSplit/>
        </w:trPr>
        <w:tc>
          <w:tcPr>
            <w:tcW w:w="7825" w:type="dxa"/>
            <w:gridSpan w:val="2"/>
          </w:tcPr>
          <w:p w14:paraId="7A50CEC6" w14:textId="77777777" w:rsidR="005800D5" w:rsidRPr="001E2B86" w:rsidRDefault="005800D5" w:rsidP="00EE4CE1">
            <w:pPr>
              <w:pStyle w:val="TAL"/>
              <w:rPr>
                <w:b/>
                <w:bCs/>
                <w:i/>
                <w:iCs/>
              </w:rPr>
            </w:pPr>
            <w:r w:rsidRPr="001E2B86">
              <w:rPr>
                <w:b/>
                <w:bCs/>
                <w:i/>
                <w:iCs/>
              </w:rPr>
              <w:lastRenderedPageBreak/>
              <w:t>ntn-DCI-HarqDisableSingleTB-CE-ModeB</w:t>
            </w:r>
          </w:p>
          <w:p w14:paraId="09197A91" w14:textId="77777777" w:rsidR="005800D5" w:rsidRPr="001E2B86" w:rsidRDefault="005800D5" w:rsidP="00EE4CE1">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317FD13D" w14:textId="77777777" w:rsidR="005800D5" w:rsidRPr="001E2B86" w:rsidRDefault="005800D5" w:rsidP="00EE4CE1">
            <w:pPr>
              <w:pStyle w:val="TAL"/>
              <w:jc w:val="center"/>
              <w:rPr>
                <w:rFonts w:eastAsia="宋体"/>
                <w:noProof/>
              </w:rPr>
            </w:pPr>
            <w:bookmarkStart w:id="958" w:name="_MCCTEMPBM_CRPT23360890___4"/>
            <w:r w:rsidRPr="001E2B86">
              <w:rPr>
                <w:rFonts w:eastAsia="宋体"/>
                <w:noProof/>
              </w:rPr>
              <w:t>-</w:t>
            </w:r>
            <w:bookmarkEnd w:id="958"/>
          </w:p>
        </w:tc>
      </w:tr>
      <w:tr w:rsidR="005800D5" w:rsidRPr="001E2B86" w14:paraId="7E5313C6" w14:textId="77777777" w:rsidTr="00EE4CE1">
        <w:trPr>
          <w:cantSplit/>
        </w:trPr>
        <w:tc>
          <w:tcPr>
            <w:tcW w:w="7825" w:type="dxa"/>
            <w:gridSpan w:val="2"/>
          </w:tcPr>
          <w:p w14:paraId="5ACE8591" w14:textId="77777777" w:rsidR="005800D5" w:rsidRPr="001E2B86" w:rsidRDefault="005800D5" w:rsidP="00EE4CE1">
            <w:pPr>
              <w:pStyle w:val="TAL"/>
              <w:rPr>
                <w:b/>
                <w:bCs/>
                <w:i/>
                <w:iCs/>
              </w:rPr>
            </w:pPr>
            <w:r w:rsidRPr="001E2B86">
              <w:rPr>
                <w:b/>
                <w:bCs/>
                <w:i/>
                <w:iCs/>
              </w:rPr>
              <w:t>ntn-EventA4BasedCHO</w:t>
            </w:r>
          </w:p>
          <w:p w14:paraId="3FE6E298" w14:textId="77777777" w:rsidR="005800D5" w:rsidRPr="001E2B86" w:rsidRDefault="005800D5" w:rsidP="00EE4CE1">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178FAFAC" w14:textId="77777777" w:rsidR="005800D5" w:rsidRPr="001E2B86" w:rsidRDefault="005800D5" w:rsidP="00EE4CE1">
            <w:pPr>
              <w:pStyle w:val="TAL"/>
              <w:jc w:val="center"/>
              <w:rPr>
                <w:rFonts w:eastAsia="宋体"/>
                <w:noProof/>
              </w:rPr>
            </w:pPr>
            <w:bookmarkStart w:id="959" w:name="_MCCTEMPBM_CRPT23360891___4"/>
            <w:r w:rsidRPr="001E2B86">
              <w:rPr>
                <w:rFonts w:eastAsia="宋体"/>
                <w:noProof/>
              </w:rPr>
              <w:t>-</w:t>
            </w:r>
            <w:bookmarkEnd w:id="959"/>
          </w:p>
        </w:tc>
      </w:tr>
      <w:tr w:rsidR="005800D5" w:rsidRPr="001E2B86" w14:paraId="1F8BD602" w14:textId="77777777" w:rsidTr="00EE4CE1">
        <w:trPr>
          <w:cantSplit/>
        </w:trPr>
        <w:tc>
          <w:tcPr>
            <w:tcW w:w="7825" w:type="dxa"/>
            <w:gridSpan w:val="2"/>
          </w:tcPr>
          <w:p w14:paraId="542A9F45" w14:textId="77777777" w:rsidR="005800D5" w:rsidRPr="001E2B86" w:rsidRDefault="005800D5" w:rsidP="00EE4CE1">
            <w:pPr>
              <w:pStyle w:val="TAL"/>
              <w:rPr>
                <w:b/>
                <w:bCs/>
                <w:i/>
                <w:iCs/>
              </w:rPr>
            </w:pPr>
            <w:r w:rsidRPr="001E2B86">
              <w:rPr>
                <w:b/>
                <w:bCs/>
                <w:i/>
                <w:iCs/>
              </w:rPr>
              <w:t>ntn-GNSS-EnhScenarioSupport</w:t>
            </w:r>
          </w:p>
          <w:p w14:paraId="022CFC27" w14:textId="77777777" w:rsidR="005800D5" w:rsidRPr="001E2B86" w:rsidRDefault="005800D5" w:rsidP="00EE4CE1">
            <w:pPr>
              <w:pStyle w:val="TAL"/>
              <w:rPr>
                <w:b/>
                <w:bCs/>
                <w:i/>
                <w:iCs/>
                <w:kern w:val="2"/>
              </w:rPr>
            </w:pPr>
            <w:r w:rsidRPr="001E2B86">
              <w:rPr>
                <w:bCs/>
                <w:iCs/>
                <w:noProof/>
                <w:lang w:eastAsia="en-GB"/>
              </w:rPr>
              <w:t>This field indicates whether the UE supports GNSS measurement and UL transmission extension enhancements in RRC_CONNECTED for</w:t>
            </w:r>
            <w:r w:rsidRPr="001E2B86">
              <w:t xml:space="preserve"> </w:t>
            </w:r>
            <w:r w:rsidRPr="001E2B86">
              <w:rPr>
                <w:bCs/>
                <w:iCs/>
                <w:noProof/>
                <w:lang w:eastAsia="en-GB"/>
              </w:rPr>
              <w:t>only GSO or NGSO scenario. If this field is not included, the GNSS measurement and UL transmission extension enhancements in RRC_CONNECTED that are indicated as supported are applicable for both GSO and NGSO scenario.</w:t>
            </w:r>
          </w:p>
        </w:tc>
        <w:tc>
          <w:tcPr>
            <w:tcW w:w="830" w:type="dxa"/>
          </w:tcPr>
          <w:p w14:paraId="12D20EBB" w14:textId="77777777" w:rsidR="005800D5" w:rsidRPr="001E2B86" w:rsidRDefault="005800D5" w:rsidP="00EE4CE1">
            <w:pPr>
              <w:pStyle w:val="TAL"/>
              <w:jc w:val="center"/>
              <w:rPr>
                <w:rFonts w:eastAsia="宋体"/>
                <w:noProof/>
              </w:rPr>
            </w:pPr>
            <w:bookmarkStart w:id="960" w:name="_MCCTEMPBM_CRPT23360892___4"/>
            <w:r w:rsidRPr="001E2B86">
              <w:rPr>
                <w:rFonts w:eastAsia="宋体"/>
                <w:noProof/>
              </w:rPr>
              <w:t>-</w:t>
            </w:r>
            <w:bookmarkEnd w:id="960"/>
          </w:p>
        </w:tc>
      </w:tr>
      <w:tr w:rsidR="005800D5" w:rsidRPr="001E2B86" w14:paraId="575A1924" w14:textId="77777777" w:rsidTr="00EE4CE1">
        <w:trPr>
          <w:cantSplit/>
        </w:trPr>
        <w:tc>
          <w:tcPr>
            <w:tcW w:w="7825" w:type="dxa"/>
            <w:gridSpan w:val="2"/>
          </w:tcPr>
          <w:p w14:paraId="529DCC70" w14:textId="77777777" w:rsidR="005800D5" w:rsidRPr="001E2B86" w:rsidRDefault="005800D5" w:rsidP="00EE4CE1">
            <w:pPr>
              <w:pStyle w:val="TAL"/>
              <w:rPr>
                <w:b/>
                <w:bCs/>
                <w:i/>
                <w:iCs/>
              </w:rPr>
            </w:pPr>
            <w:r w:rsidRPr="001E2B86">
              <w:rPr>
                <w:b/>
                <w:bCs/>
                <w:i/>
                <w:iCs/>
              </w:rPr>
              <w:t>ntn-HarqEnhScenarioSupport</w:t>
            </w:r>
          </w:p>
          <w:p w14:paraId="0AB8C9FE" w14:textId="77777777" w:rsidR="005800D5" w:rsidRPr="001E2B86" w:rsidRDefault="005800D5" w:rsidP="00EE4CE1">
            <w:pPr>
              <w:pStyle w:val="TAL"/>
              <w:rPr>
                <w:b/>
                <w:bCs/>
                <w:i/>
                <w:iCs/>
                <w:kern w:val="2"/>
              </w:rPr>
            </w:pPr>
            <w:r w:rsidRPr="001E2B86">
              <w:rPr>
                <w:bCs/>
                <w:iCs/>
                <w:noProof/>
                <w:lang w:eastAsia="en-GB"/>
              </w:rPr>
              <w:t>This field indicates whether the UE supports UL and DL HARQ process enhancements for</w:t>
            </w:r>
            <w:r w:rsidRPr="001E2B86">
              <w:t xml:space="preserve"> </w:t>
            </w:r>
            <w:r w:rsidRPr="001E2B86">
              <w:rPr>
                <w:bCs/>
                <w:iCs/>
                <w:noProof/>
                <w:lang w:eastAsia="en-GB"/>
              </w:rPr>
              <w:t>only GSO or NGSO scenario. If this field is not included, the UL and DL HARQ process enhancements that are indicated as supported are applicable for both GSO and NGSO scenario.</w:t>
            </w:r>
          </w:p>
        </w:tc>
        <w:tc>
          <w:tcPr>
            <w:tcW w:w="830" w:type="dxa"/>
          </w:tcPr>
          <w:p w14:paraId="6E29DEED" w14:textId="77777777" w:rsidR="005800D5" w:rsidRPr="001E2B86" w:rsidRDefault="005800D5" w:rsidP="00EE4CE1">
            <w:pPr>
              <w:pStyle w:val="TAL"/>
              <w:jc w:val="center"/>
              <w:rPr>
                <w:rFonts w:eastAsia="宋体"/>
                <w:noProof/>
              </w:rPr>
            </w:pPr>
            <w:bookmarkStart w:id="961" w:name="_MCCTEMPBM_CRPT23360893___4"/>
            <w:r w:rsidRPr="001E2B86">
              <w:rPr>
                <w:rFonts w:eastAsia="宋体"/>
                <w:noProof/>
              </w:rPr>
              <w:t>-</w:t>
            </w:r>
            <w:bookmarkEnd w:id="961"/>
          </w:p>
        </w:tc>
      </w:tr>
      <w:tr w:rsidR="005800D5" w:rsidRPr="001E2B86" w14:paraId="78CDCB7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835B69" w14:textId="77777777" w:rsidR="005800D5" w:rsidRPr="001E2B86" w:rsidRDefault="005800D5" w:rsidP="00EE4CE1">
            <w:pPr>
              <w:pStyle w:val="TAL"/>
              <w:rPr>
                <w:rFonts w:eastAsia="宋体"/>
                <w:b/>
                <w:bCs/>
                <w:i/>
                <w:iCs/>
              </w:rPr>
            </w:pPr>
            <w:r w:rsidRPr="001E2B86">
              <w:rPr>
                <w:rFonts w:eastAsia="宋体"/>
                <w:b/>
                <w:bCs/>
                <w:i/>
                <w:iCs/>
              </w:rPr>
              <w:t>ntn-IdleMobilityForNR</w:t>
            </w:r>
          </w:p>
          <w:p w14:paraId="6856A31C" w14:textId="77777777" w:rsidR="005800D5" w:rsidRPr="001E2B86" w:rsidRDefault="005800D5" w:rsidP="00EE4CE1">
            <w:pPr>
              <w:pStyle w:val="TAL"/>
              <w:rPr>
                <w:b/>
                <w:i/>
              </w:rPr>
            </w:pPr>
            <w:r w:rsidRPr="001E2B86">
              <w:rPr>
                <w:rFonts w:eastAsia="宋体"/>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5EBC4C73" w14:textId="77777777" w:rsidR="005800D5" w:rsidRPr="001E2B86" w:rsidRDefault="005800D5" w:rsidP="00EE4CE1">
            <w:pPr>
              <w:pStyle w:val="TAL"/>
              <w:jc w:val="center"/>
              <w:rPr>
                <w:bCs/>
                <w:noProof/>
              </w:rPr>
            </w:pPr>
            <w:bookmarkStart w:id="962" w:name="_MCCTEMPBM_CRPT23360894___4"/>
            <w:r w:rsidRPr="001E2B86">
              <w:rPr>
                <w:bCs/>
                <w:noProof/>
              </w:rPr>
              <w:t>-</w:t>
            </w:r>
            <w:bookmarkEnd w:id="962"/>
          </w:p>
        </w:tc>
      </w:tr>
      <w:tr w:rsidR="005800D5" w:rsidRPr="001E2B86" w14:paraId="32818AE3" w14:textId="77777777" w:rsidTr="00EE4CE1">
        <w:trPr>
          <w:cantSplit/>
        </w:trPr>
        <w:tc>
          <w:tcPr>
            <w:tcW w:w="7825" w:type="dxa"/>
            <w:gridSpan w:val="2"/>
          </w:tcPr>
          <w:p w14:paraId="0A037F75" w14:textId="77777777" w:rsidR="005800D5" w:rsidRPr="001E2B86" w:rsidRDefault="005800D5" w:rsidP="00EE4CE1">
            <w:pPr>
              <w:pStyle w:val="TAL"/>
              <w:rPr>
                <w:b/>
                <w:bCs/>
                <w:i/>
                <w:iCs/>
              </w:rPr>
            </w:pPr>
            <w:r w:rsidRPr="001E2B86">
              <w:rPr>
                <w:b/>
                <w:bCs/>
                <w:i/>
                <w:iCs/>
              </w:rPr>
              <w:t>ntn-LocationBasedCHO-EFC</w:t>
            </w:r>
          </w:p>
          <w:p w14:paraId="433D5C48" w14:textId="77777777" w:rsidR="005800D5" w:rsidRPr="001E2B86" w:rsidRDefault="005800D5" w:rsidP="00EE4CE1">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240A1983" w14:textId="77777777" w:rsidR="005800D5" w:rsidRPr="001E2B86" w:rsidRDefault="005800D5" w:rsidP="00EE4CE1">
            <w:pPr>
              <w:pStyle w:val="TAL"/>
              <w:jc w:val="center"/>
              <w:rPr>
                <w:rFonts w:eastAsia="宋体"/>
                <w:noProof/>
              </w:rPr>
            </w:pPr>
            <w:bookmarkStart w:id="963" w:name="_MCCTEMPBM_CRPT23360895___4"/>
            <w:r w:rsidRPr="001E2B86">
              <w:rPr>
                <w:rFonts w:eastAsia="宋体"/>
                <w:noProof/>
              </w:rPr>
              <w:t>-</w:t>
            </w:r>
            <w:bookmarkEnd w:id="963"/>
          </w:p>
        </w:tc>
      </w:tr>
      <w:tr w:rsidR="005800D5" w:rsidRPr="001E2B86" w14:paraId="27793933" w14:textId="77777777" w:rsidTr="00EE4CE1">
        <w:trPr>
          <w:cantSplit/>
        </w:trPr>
        <w:tc>
          <w:tcPr>
            <w:tcW w:w="7825" w:type="dxa"/>
            <w:gridSpan w:val="2"/>
          </w:tcPr>
          <w:p w14:paraId="2EB9E734" w14:textId="77777777" w:rsidR="005800D5" w:rsidRPr="001E2B86" w:rsidRDefault="005800D5" w:rsidP="00EE4CE1">
            <w:pPr>
              <w:pStyle w:val="TAL"/>
              <w:rPr>
                <w:b/>
                <w:bCs/>
                <w:i/>
                <w:iCs/>
              </w:rPr>
            </w:pPr>
            <w:r w:rsidRPr="001E2B86">
              <w:rPr>
                <w:b/>
                <w:bCs/>
                <w:i/>
                <w:iCs/>
              </w:rPr>
              <w:t>ntn-LocationBasedCHO-EMC</w:t>
            </w:r>
          </w:p>
          <w:p w14:paraId="2CE78D55" w14:textId="77777777" w:rsidR="005800D5" w:rsidRPr="001E2B86" w:rsidRDefault="005800D5" w:rsidP="00EE4CE1">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2</w:t>
            </w:r>
            <w:r w:rsidRPr="001E2B86">
              <w:rPr>
                <w:bCs/>
                <w:iCs/>
                <w:noProof/>
                <w:lang w:eastAsia="en-GB"/>
              </w:rPr>
              <w:t>.</w:t>
            </w:r>
          </w:p>
        </w:tc>
        <w:tc>
          <w:tcPr>
            <w:tcW w:w="830" w:type="dxa"/>
          </w:tcPr>
          <w:p w14:paraId="4A25CEBE" w14:textId="77777777" w:rsidR="005800D5" w:rsidRPr="001E2B86" w:rsidRDefault="005800D5" w:rsidP="00EE4CE1">
            <w:pPr>
              <w:pStyle w:val="TAL"/>
              <w:jc w:val="center"/>
              <w:rPr>
                <w:rFonts w:eastAsia="宋体"/>
                <w:noProof/>
              </w:rPr>
            </w:pPr>
            <w:bookmarkStart w:id="964" w:name="_MCCTEMPBM_CRPT23360896___4"/>
            <w:r w:rsidRPr="001E2B86">
              <w:rPr>
                <w:rFonts w:eastAsia="宋体"/>
                <w:noProof/>
              </w:rPr>
              <w:t>-</w:t>
            </w:r>
            <w:bookmarkEnd w:id="964"/>
          </w:p>
        </w:tc>
      </w:tr>
      <w:tr w:rsidR="005800D5" w:rsidRPr="001E2B86" w14:paraId="00C9DC84" w14:textId="77777777" w:rsidTr="00EE4CE1">
        <w:trPr>
          <w:cantSplit/>
        </w:trPr>
        <w:tc>
          <w:tcPr>
            <w:tcW w:w="7825" w:type="dxa"/>
            <w:gridSpan w:val="2"/>
          </w:tcPr>
          <w:p w14:paraId="70941BC3" w14:textId="77777777" w:rsidR="005800D5" w:rsidRPr="001E2B86" w:rsidRDefault="005800D5" w:rsidP="00EE4CE1">
            <w:pPr>
              <w:pStyle w:val="TAL"/>
              <w:rPr>
                <w:b/>
                <w:bCs/>
                <w:i/>
                <w:iCs/>
              </w:rPr>
            </w:pPr>
            <w:r w:rsidRPr="001E2B86">
              <w:rPr>
                <w:b/>
                <w:bCs/>
                <w:i/>
                <w:iCs/>
              </w:rPr>
              <w:t>ntn-LocationBasedMeasTrigger-EFC</w:t>
            </w:r>
          </w:p>
          <w:p w14:paraId="7CF9F78E" w14:textId="77777777" w:rsidR="005800D5" w:rsidRPr="001E2B86" w:rsidRDefault="005800D5" w:rsidP="00EE4CE1">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1C9AFC32" w14:textId="77777777" w:rsidR="005800D5" w:rsidRPr="001E2B86" w:rsidRDefault="005800D5" w:rsidP="00EE4CE1">
            <w:pPr>
              <w:pStyle w:val="TAL"/>
              <w:jc w:val="center"/>
              <w:rPr>
                <w:rFonts w:eastAsia="宋体"/>
                <w:noProof/>
              </w:rPr>
            </w:pPr>
            <w:bookmarkStart w:id="965" w:name="_MCCTEMPBM_CRPT23360897___4"/>
            <w:r w:rsidRPr="001E2B86">
              <w:rPr>
                <w:rFonts w:eastAsia="宋体"/>
                <w:noProof/>
              </w:rPr>
              <w:t>-</w:t>
            </w:r>
            <w:bookmarkEnd w:id="965"/>
          </w:p>
        </w:tc>
      </w:tr>
      <w:tr w:rsidR="005800D5" w:rsidRPr="001E2B86" w14:paraId="036785D5" w14:textId="77777777" w:rsidTr="00EE4CE1">
        <w:trPr>
          <w:cantSplit/>
        </w:trPr>
        <w:tc>
          <w:tcPr>
            <w:tcW w:w="7825" w:type="dxa"/>
            <w:gridSpan w:val="2"/>
          </w:tcPr>
          <w:p w14:paraId="5B1D58F7" w14:textId="77777777" w:rsidR="005800D5" w:rsidRPr="001E2B86" w:rsidRDefault="005800D5" w:rsidP="00EE4CE1">
            <w:pPr>
              <w:pStyle w:val="TAL"/>
              <w:rPr>
                <w:b/>
                <w:bCs/>
                <w:i/>
                <w:iCs/>
              </w:rPr>
            </w:pPr>
            <w:r w:rsidRPr="001E2B86">
              <w:rPr>
                <w:b/>
                <w:bCs/>
                <w:i/>
                <w:iCs/>
              </w:rPr>
              <w:t>ntn-LocationBasedMeasTrigger-EMC</w:t>
            </w:r>
          </w:p>
          <w:p w14:paraId="0FEAF199" w14:textId="77777777" w:rsidR="005800D5" w:rsidRPr="001E2B86" w:rsidRDefault="005800D5" w:rsidP="00EE4CE1">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43432ECF" w14:textId="77777777" w:rsidR="005800D5" w:rsidRPr="001E2B86" w:rsidRDefault="005800D5" w:rsidP="00EE4CE1">
            <w:pPr>
              <w:pStyle w:val="TAL"/>
              <w:jc w:val="center"/>
              <w:rPr>
                <w:rFonts w:eastAsia="宋体"/>
                <w:noProof/>
              </w:rPr>
            </w:pPr>
            <w:bookmarkStart w:id="966" w:name="_MCCTEMPBM_CRPT23360898___4"/>
            <w:r w:rsidRPr="001E2B86">
              <w:rPr>
                <w:rFonts w:eastAsia="宋体"/>
                <w:noProof/>
              </w:rPr>
              <w:t>-</w:t>
            </w:r>
            <w:bookmarkEnd w:id="966"/>
          </w:p>
        </w:tc>
      </w:tr>
      <w:tr w:rsidR="005800D5" w:rsidRPr="001E2B86" w14:paraId="69913A07" w14:textId="77777777" w:rsidTr="00EE4CE1">
        <w:trPr>
          <w:cantSplit/>
        </w:trPr>
        <w:tc>
          <w:tcPr>
            <w:tcW w:w="7825" w:type="dxa"/>
            <w:gridSpan w:val="2"/>
          </w:tcPr>
          <w:p w14:paraId="3585EC8F" w14:textId="77777777" w:rsidR="005800D5" w:rsidRPr="001E2B86" w:rsidRDefault="005800D5" w:rsidP="00EE4CE1">
            <w:pPr>
              <w:pStyle w:val="TAL"/>
              <w:rPr>
                <w:b/>
                <w:bCs/>
                <w:i/>
                <w:iCs/>
              </w:rPr>
            </w:pPr>
            <w:r w:rsidRPr="001E2B86">
              <w:rPr>
                <w:b/>
                <w:bCs/>
                <w:i/>
                <w:iCs/>
              </w:rPr>
              <w:t>ntn-MO-CB-Msg3-EDT-UP</w:t>
            </w:r>
          </w:p>
          <w:p w14:paraId="6DD0FBEB" w14:textId="77777777" w:rsidR="005800D5" w:rsidRPr="001E2B86" w:rsidRDefault="005800D5" w:rsidP="00EE4CE1">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055D5BA3" w14:textId="77777777" w:rsidR="005800D5" w:rsidRPr="001E2B86" w:rsidRDefault="005800D5" w:rsidP="00EE4CE1">
            <w:pPr>
              <w:pStyle w:val="TAL"/>
              <w:jc w:val="center"/>
              <w:rPr>
                <w:rFonts w:eastAsia="宋体"/>
                <w:noProof/>
              </w:rPr>
            </w:pPr>
            <w:bookmarkStart w:id="967" w:name="_MCCTEMPBM_CRPT23360899___4"/>
            <w:r w:rsidRPr="001E2B86">
              <w:rPr>
                <w:rFonts w:eastAsia="宋体"/>
                <w:noProof/>
              </w:rPr>
              <w:t>-</w:t>
            </w:r>
            <w:bookmarkEnd w:id="967"/>
          </w:p>
        </w:tc>
      </w:tr>
      <w:tr w:rsidR="005800D5" w:rsidRPr="001E2B86" w14:paraId="33608E20" w14:textId="77777777" w:rsidTr="00EE4CE1">
        <w:trPr>
          <w:cantSplit/>
        </w:trPr>
        <w:tc>
          <w:tcPr>
            <w:tcW w:w="7825" w:type="dxa"/>
            <w:gridSpan w:val="2"/>
          </w:tcPr>
          <w:p w14:paraId="036C1921" w14:textId="77777777" w:rsidR="005800D5" w:rsidRPr="001E2B86" w:rsidRDefault="005800D5" w:rsidP="00EE4CE1">
            <w:pPr>
              <w:pStyle w:val="TAL"/>
              <w:rPr>
                <w:b/>
                <w:bCs/>
                <w:i/>
                <w:iCs/>
              </w:rPr>
            </w:pPr>
            <w:r w:rsidRPr="001E2B86">
              <w:rPr>
                <w:b/>
                <w:bCs/>
                <w:i/>
                <w:iCs/>
              </w:rPr>
              <w:t>ntn-OffsetTimingEnh</w:t>
            </w:r>
          </w:p>
          <w:p w14:paraId="650CC0C2" w14:textId="77777777" w:rsidR="005800D5" w:rsidRPr="001E2B86" w:rsidRDefault="005800D5" w:rsidP="00EE4CE1">
            <w:pPr>
              <w:pStyle w:val="TAL"/>
              <w:rPr>
                <w:b/>
                <w:bCs/>
                <w:i/>
                <w:iCs/>
                <w:kern w:val="2"/>
              </w:rPr>
            </w:pPr>
            <w:r w:rsidRPr="001E2B86">
              <w:t xml:space="preserve">Indicates whether the UE supports timing relationship enhancement using </w:t>
            </w:r>
            <w:r w:rsidRPr="001E2B86">
              <w:rPr>
                <w:rFonts w:cs="Arial"/>
                <w:i/>
                <w:iCs/>
              </w:rPr>
              <w:t>Differential Koffset</w:t>
            </w:r>
            <w:r w:rsidRPr="001E2B86">
              <w:t xml:space="preserve"> as specified in TS 36.321 [6] and TS 36.213 [23].</w:t>
            </w:r>
          </w:p>
        </w:tc>
        <w:tc>
          <w:tcPr>
            <w:tcW w:w="830" w:type="dxa"/>
          </w:tcPr>
          <w:p w14:paraId="354BAE0A" w14:textId="77777777" w:rsidR="005800D5" w:rsidRPr="001E2B86" w:rsidRDefault="005800D5" w:rsidP="00EE4CE1">
            <w:pPr>
              <w:pStyle w:val="TAL"/>
              <w:jc w:val="center"/>
              <w:rPr>
                <w:rFonts w:eastAsia="宋体"/>
                <w:noProof/>
              </w:rPr>
            </w:pPr>
            <w:bookmarkStart w:id="968" w:name="_MCCTEMPBM_CRPT23360900___4"/>
            <w:r w:rsidRPr="001E2B86">
              <w:rPr>
                <w:noProof/>
              </w:rPr>
              <w:t>-</w:t>
            </w:r>
            <w:bookmarkEnd w:id="968"/>
          </w:p>
        </w:tc>
      </w:tr>
      <w:tr w:rsidR="005800D5" w:rsidRPr="001E2B86" w14:paraId="7833FAD7" w14:textId="77777777" w:rsidTr="00EE4CE1">
        <w:trPr>
          <w:cantSplit/>
        </w:trPr>
        <w:tc>
          <w:tcPr>
            <w:tcW w:w="7825" w:type="dxa"/>
            <w:gridSpan w:val="2"/>
          </w:tcPr>
          <w:p w14:paraId="1A3928F6" w14:textId="77777777" w:rsidR="005800D5" w:rsidRPr="001E2B86" w:rsidRDefault="005800D5" w:rsidP="00EE4CE1">
            <w:pPr>
              <w:pStyle w:val="TAL"/>
              <w:rPr>
                <w:b/>
                <w:bCs/>
                <w:i/>
                <w:iCs/>
              </w:rPr>
            </w:pPr>
            <w:r w:rsidRPr="001E2B86">
              <w:rPr>
                <w:b/>
                <w:bCs/>
                <w:i/>
                <w:iCs/>
              </w:rPr>
              <w:t>ntn-OverriddenHarqDisableMultiTB-CE-ModeB</w:t>
            </w:r>
          </w:p>
          <w:p w14:paraId="1DE515D9" w14:textId="77777777" w:rsidR="005800D5" w:rsidRPr="001E2B86" w:rsidRDefault="005800D5" w:rsidP="00EE4CE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7883ED4F" w14:textId="77777777" w:rsidR="005800D5" w:rsidRPr="001E2B86" w:rsidRDefault="005800D5" w:rsidP="00EE4CE1">
            <w:pPr>
              <w:pStyle w:val="TAL"/>
              <w:jc w:val="center"/>
              <w:rPr>
                <w:noProof/>
              </w:rPr>
            </w:pPr>
            <w:bookmarkStart w:id="969" w:name="_MCCTEMPBM_CRPT23360901___4"/>
            <w:r w:rsidRPr="001E2B86">
              <w:rPr>
                <w:noProof/>
              </w:rPr>
              <w:t>-</w:t>
            </w:r>
            <w:bookmarkEnd w:id="969"/>
          </w:p>
        </w:tc>
      </w:tr>
      <w:tr w:rsidR="005800D5" w:rsidRPr="001E2B86" w14:paraId="79F18932" w14:textId="77777777" w:rsidTr="00EE4CE1">
        <w:trPr>
          <w:cantSplit/>
        </w:trPr>
        <w:tc>
          <w:tcPr>
            <w:tcW w:w="7825" w:type="dxa"/>
            <w:gridSpan w:val="2"/>
          </w:tcPr>
          <w:p w14:paraId="7D2AEFC8" w14:textId="77777777" w:rsidR="005800D5" w:rsidRPr="001E2B86" w:rsidRDefault="005800D5" w:rsidP="00EE4CE1">
            <w:pPr>
              <w:pStyle w:val="TAL"/>
              <w:rPr>
                <w:b/>
                <w:bCs/>
                <w:i/>
                <w:iCs/>
              </w:rPr>
            </w:pPr>
            <w:r w:rsidRPr="001E2B86">
              <w:rPr>
                <w:b/>
                <w:bCs/>
                <w:i/>
                <w:iCs/>
              </w:rPr>
              <w:t>ntn-OverriddenHarqDisableSingleTB-CE-ModeB</w:t>
            </w:r>
          </w:p>
          <w:p w14:paraId="733DB839" w14:textId="77777777" w:rsidR="005800D5" w:rsidRPr="001E2B86" w:rsidRDefault="005800D5" w:rsidP="00EE4CE1">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21D16A8E" w14:textId="77777777" w:rsidR="005800D5" w:rsidRPr="001E2B86" w:rsidRDefault="005800D5" w:rsidP="00EE4CE1">
            <w:pPr>
              <w:pStyle w:val="TAL"/>
              <w:jc w:val="center"/>
              <w:rPr>
                <w:noProof/>
              </w:rPr>
            </w:pPr>
            <w:bookmarkStart w:id="970" w:name="_MCCTEMPBM_CRPT23360902___4"/>
            <w:r w:rsidRPr="001E2B86">
              <w:rPr>
                <w:noProof/>
              </w:rPr>
              <w:t>-</w:t>
            </w:r>
            <w:bookmarkEnd w:id="970"/>
          </w:p>
        </w:tc>
      </w:tr>
      <w:tr w:rsidR="005800D5" w:rsidRPr="001E2B86" w14:paraId="3395228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294B89" w14:textId="77777777" w:rsidR="005800D5" w:rsidRPr="001E2B86" w:rsidRDefault="005800D5" w:rsidP="00EE4CE1">
            <w:pPr>
              <w:pStyle w:val="TAL"/>
              <w:rPr>
                <w:b/>
                <w:i/>
              </w:rPr>
            </w:pPr>
            <w:r w:rsidRPr="001E2B86">
              <w:rPr>
                <w:b/>
                <w:i/>
              </w:rPr>
              <w:t>ntn-PUR-TimerDelay</w:t>
            </w:r>
          </w:p>
          <w:p w14:paraId="454390B9" w14:textId="77777777" w:rsidR="005800D5" w:rsidRPr="001E2B86" w:rsidRDefault="005800D5" w:rsidP="00EE4CE1">
            <w:pPr>
              <w:pStyle w:val="TAL"/>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4C13EDC3" w14:textId="77777777" w:rsidR="005800D5" w:rsidRPr="001E2B86" w:rsidRDefault="005800D5" w:rsidP="00EE4CE1">
            <w:pPr>
              <w:pStyle w:val="TAL"/>
              <w:jc w:val="center"/>
              <w:rPr>
                <w:bCs/>
                <w:noProof/>
              </w:rPr>
            </w:pPr>
            <w:bookmarkStart w:id="971" w:name="_MCCTEMPBM_CRPT23360903___4"/>
            <w:r w:rsidRPr="001E2B86">
              <w:rPr>
                <w:bCs/>
                <w:noProof/>
              </w:rPr>
              <w:t>-</w:t>
            </w:r>
            <w:bookmarkEnd w:id="971"/>
          </w:p>
        </w:tc>
      </w:tr>
      <w:tr w:rsidR="005800D5" w:rsidRPr="001E2B86" w14:paraId="35CC369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5AD3A8" w14:textId="77777777" w:rsidR="005800D5" w:rsidRPr="001E2B86" w:rsidRDefault="005800D5" w:rsidP="00EE4CE1">
            <w:pPr>
              <w:pStyle w:val="TAL"/>
              <w:rPr>
                <w:b/>
                <w:i/>
              </w:rPr>
            </w:pPr>
            <w:r w:rsidRPr="001E2B86">
              <w:rPr>
                <w:b/>
                <w:i/>
              </w:rPr>
              <w:t>ntn-Redirection</w:t>
            </w:r>
          </w:p>
          <w:p w14:paraId="6676D7D4" w14:textId="77777777" w:rsidR="005800D5" w:rsidRPr="001E2B86" w:rsidRDefault="005800D5" w:rsidP="00EE4CE1">
            <w:pPr>
              <w:pStyle w:val="TAL"/>
              <w:rPr>
                <w:rFonts w:eastAsia="宋体"/>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7842CD55" w14:textId="77777777" w:rsidR="005800D5" w:rsidRPr="001E2B86" w:rsidRDefault="005800D5" w:rsidP="00EE4CE1">
            <w:pPr>
              <w:pStyle w:val="TAL"/>
              <w:jc w:val="center"/>
              <w:rPr>
                <w:bCs/>
                <w:noProof/>
              </w:rPr>
            </w:pPr>
            <w:bookmarkStart w:id="972" w:name="_MCCTEMPBM_CRPT23360904___4"/>
            <w:r w:rsidRPr="001E2B86">
              <w:rPr>
                <w:bCs/>
                <w:noProof/>
              </w:rPr>
              <w:t>-</w:t>
            </w:r>
            <w:bookmarkEnd w:id="972"/>
          </w:p>
        </w:tc>
      </w:tr>
      <w:tr w:rsidR="005800D5" w:rsidRPr="001E2B86" w14:paraId="2FF32C9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57B48B" w14:textId="77777777" w:rsidR="005800D5" w:rsidRPr="001E2B86" w:rsidRDefault="005800D5" w:rsidP="00EE4CE1">
            <w:pPr>
              <w:pStyle w:val="TAL"/>
              <w:rPr>
                <w:b/>
                <w:bCs/>
                <w:i/>
                <w:iCs/>
              </w:rPr>
            </w:pPr>
            <w:r w:rsidRPr="001E2B86">
              <w:rPr>
                <w:b/>
                <w:bCs/>
                <w:i/>
                <w:iCs/>
              </w:rPr>
              <w:t>ntn-RRC-HarqDisableMultiTB-CE-ModeA</w:t>
            </w:r>
          </w:p>
          <w:p w14:paraId="1DB62957" w14:textId="77777777" w:rsidR="005800D5" w:rsidRPr="001E2B86" w:rsidRDefault="005800D5" w:rsidP="00EE4CE1">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5CB75C" w14:textId="77777777" w:rsidR="005800D5" w:rsidRPr="001E2B86" w:rsidRDefault="005800D5" w:rsidP="00EE4CE1">
            <w:pPr>
              <w:pStyle w:val="TAL"/>
              <w:jc w:val="center"/>
              <w:rPr>
                <w:bCs/>
                <w:noProof/>
              </w:rPr>
            </w:pPr>
            <w:bookmarkStart w:id="973" w:name="_MCCTEMPBM_CRPT23360905___4"/>
            <w:r w:rsidRPr="001E2B86">
              <w:rPr>
                <w:bCs/>
                <w:noProof/>
              </w:rPr>
              <w:t>-</w:t>
            </w:r>
            <w:bookmarkEnd w:id="973"/>
          </w:p>
        </w:tc>
      </w:tr>
      <w:tr w:rsidR="005800D5" w:rsidRPr="001E2B86" w14:paraId="4176484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1C976" w14:textId="77777777" w:rsidR="005800D5" w:rsidRPr="001E2B86" w:rsidRDefault="005800D5" w:rsidP="00EE4CE1">
            <w:pPr>
              <w:pStyle w:val="TAL"/>
              <w:rPr>
                <w:b/>
                <w:bCs/>
                <w:i/>
                <w:iCs/>
              </w:rPr>
            </w:pPr>
            <w:r w:rsidRPr="001E2B86">
              <w:rPr>
                <w:b/>
                <w:bCs/>
                <w:i/>
                <w:iCs/>
              </w:rPr>
              <w:t>ntn-RRC-HarqDisableMultiTB-CE-ModeB</w:t>
            </w:r>
          </w:p>
          <w:p w14:paraId="229A8757" w14:textId="77777777" w:rsidR="005800D5" w:rsidRPr="001E2B86" w:rsidRDefault="005800D5" w:rsidP="00EE4CE1">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46D56C" w14:textId="77777777" w:rsidR="005800D5" w:rsidRPr="001E2B86" w:rsidRDefault="005800D5" w:rsidP="00EE4CE1">
            <w:pPr>
              <w:pStyle w:val="TAL"/>
              <w:jc w:val="center"/>
              <w:rPr>
                <w:bCs/>
                <w:noProof/>
              </w:rPr>
            </w:pPr>
            <w:bookmarkStart w:id="974" w:name="_MCCTEMPBM_CRPT23360906___4"/>
            <w:r w:rsidRPr="001E2B86">
              <w:rPr>
                <w:bCs/>
                <w:noProof/>
              </w:rPr>
              <w:t>-</w:t>
            </w:r>
            <w:bookmarkEnd w:id="974"/>
          </w:p>
        </w:tc>
      </w:tr>
      <w:tr w:rsidR="005800D5" w:rsidRPr="001E2B86" w14:paraId="1D38E18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BFC6E6" w14:textId="77777777" w:rsidR="005800D5" w:rsidRPr="001E2B86" w:rsidRDefault="005800D5" w:rsidP="00EE4CE1">
            <w:pPr>
              <w:pStyle w:val="TAL"/>
              <w:rPr>
                <w:b/>
                <w:bCs/>
                <w:i/>
                <w:iCs/>
              </w:rPr>
            </w:pPr>
            <w:r w:rsidRPr="001E2B86">
              <w:rPr>
                <w:b/>
                <w:bCs/>
                <w:i/>
                <w:iCs/>
              </w:rPr>
              <w:lastRenderedPageBreak/>
              <w:t>ntn-RRC-HarqDisableSingleTB-CE-ModeA</w:t>
            </w:r>
          </w:p>
          <w:p w14:paraId="653E501A" w14:textId="77777777" w:rsidR="005800D5" w:rsidRPr="001E2B86" w:rsidRDefault="005800D5" w:rsidP="00EE4CE1">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2293DAAD" w14:textId="77777777" w:rsidR="005800D5" w:rsidRPr="001E2B86" w:rsidRDefault="005800D5" w:rsidP="00EE4CE1">
            <w:pPr>
              <w:pStyle w:val="TAL"/>
              <w:jc w:val="center"/>
              <w:rPr>
                <w:bCs/>
                <w:noProof/>
              </w:rPr>
            </w:pPr>
            <w:bookmarkStart w:id="975" w:name="_MCCTEMPBM_CRPT23360907___4"/>
            <w:r w:rsidRPr="001E2B86">
              <w:rPr>
                <w:bCs/>
                <w:noProof/>
              </w:rPr>
              <w:t>-</w:t>
            </w:r>
            <w:bookmarkEnd w:id="975"/>
          </w:p>
        </w:tc>
      </w:tr>
      <w:tr w:rsidR="005800D5" w:rsidRPr="001E2B86" w14:paraId="55C2315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11193" w14:textId="77777777" w:rsidR="005800D5" w:rsidRPr="001E2B86" w:rsidRDefault="005800D5" w:rsidP="00EE4CE1">
            <w:pPr>
              <w:pStyle w:val="TAL"/>
              <w:rPr>
                <w:b/>
                <w:bCs/>
                <w:i/>
                <w:iCs/>
              </w:rPr>
            </w:pPr>
            <w:r w:rsidRPr="001E2B86">
              <w:rPr>
                <w:b/>
                <w:bCs/>
                <w:i/>
                <w:iCs/>
              </w:rPr>
              <w:t>ntn-RRC-HarqDisableSingleTB-CE-ModeB</w:t>
            </w:r>
          </w:p>
          <w:p w14:paraId="377BEED9" w14:textId="77777777" w:rsidR="005800D5" w:rsidRPr="001E2B86" w:rsidRDefault="005800D5" w:rsidP="00EE4CE1">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2886C862" w14:textId="77777777" w:rsidR="005800D5" w:rsidRPr="001E2B86" w:rsidRDefault="005800D5" w:rsidP="00EE4CE1">
            <w:pPr>
              <w:pStyle w:val="TAL"/>
              <w:jc w:val="center"/>
              <w:rPr>
                <w:bCs/>
                <w:noProof/>
              </w:rPr>
            </w:pPr>
            <w:bookmarkStart w:id="976" w:name="_MCCTEMPBM_CRPT23360908___4"/>
            <w:r w:rsidRPr="001E2B86">
              <w:rPr>
                <w:bCs/>
                <w:noProof/>
              </w:rPr>
              <w:t>-</w:t>
            </w:r>
            <w:bookmarkEnd w:id="976"/>
          </w:p>
        </w:tc>
      </w:tr>
      <w:tr w:rsidR="005800D5" w:rsidRPr="001E2B86" w14:paraId="3DC24B95"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15ECADDB" w14:textId="77777777" w:rsidR="005800D5" w:rsidRPr="001E2B86" w:rsidRDefault="005800D5" w:rsidP="00EE4CE1">
            <w:pPr>
              <w:pStyle w:val="TAL"/>
              <w:rPr>
                <w:b/>
                <w:bCs/>
                <w:i/>
                <w:iCs/>
              </w:rPr>
            </w:pPr>
            <w:r w:rsidRPr="001E2B86">
              <w:rPr>
                <w:b/>
                <w:bCs/>
                <w:i/>
                <w:iCs/>
              </w:rPr>
              <w:t>ntn-SegmentedPrecompensationGaps</w:t>
            </w:r>
          </w:p>
          <w:p w14:paraId="33D661B5" w14:textId="77777777" w:rsidR="005800D5" w:rsidRPr="001E2B86" w:rsidRDefault="005800D5" w:rsidP="00EE4CE1">
            <w:pPr>
              <w:pStyle w:val="TAL"/>
            </w:pPr>
            <w:r w:rsidRPr="001E2B86">
              <w:t xml:space="preserve">Indicates </w:t>
            </w:r>
            <w:r w:rsidRPr="001E2B86">
              <w:rPr>
                <w:lang w:eastAsia="en-US"/>
              </w:rPr>
              <w:t>the minumum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426F2A9B" w14:textId="77777777" w:rsidR="005800D5" w:rsidRPr="001E2B86" w:rsidRDefault="005800D5" w:rsidP="00EE4CE1">
            <w:pPr>
              <w:pStyle w:val="TAL"/>
              <w:jc w:val="center"/>
              <w:rPr>
                <w:bCs/>
                <w:noProof/>
              </w:rPr>
            </w:pPr>
            <w:bookmarkStart w:id="977" w:name="_MCCTEMPBM_CRPT23360909___4"/>
            <w:r w:rsidRPr="001E2B86">
              <w:rPr>
                <w:noProof/>
                <w:lang w:eastAsia="sv-SE"/>
              </w:rPr>
              <w:t>-</w:t>
            </w:r>
            <w:bookmarkEnd w:id="977"/>
          </w:p>
        </w:tc>
      </w:tr>
      <w:tr w:rsidR="005800D5" w:rsidRPr="001E2B86" w14:paraId="7DCF4EB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A73B6" w14:textId="77777777" w:rsidR="005800D5" w:rsidRPr="001E2B86" w:rsidRDefault="005800D5" w:rsidP="00EE4CE1">
            <w:pPr>
              <w:pStyle w:val="TAL"/>
              <w:jc w:val="both"/>
              <w:rPr>
                <w:b/>
                <w:bCs/>
                <w:i/>
                <w:iCs/>
                <w:kern w:val="2"/>
              </w:rPr>
            </w:pPr>
            <w:bookmarkStart w:id="978" w:name="_MCCTEMPBM_CRPT23360910___4"/>
            <w:r w:rsidRPr="001E2B86">
              <w:rPr>
                <w:b/>
                <w:bCs/>
                <w:i/>
                <w:iCs/>
                <w:kern w:val="2"/>
              </w:rPr>
              <w:t>ntn-ScenarioSupport</w:t>
            </w:r>
          </w:p>
          <w:bookmarkEnd w:id="978"/>
          <w:p w14:paraId="1495EC21" w14:textId="77777777" w:rsidR="005800D5" w:rsidRPr="001E2B86" w:rsidRDefault="005800D5" w:rsidP="00EE4CE1">
            <w:pPr>
              <w:pStyle w:val="TAL"/>
              <w:rPr>
                <w:b/>
                <w:i/>
              </w:rPr>
            </w:pPr>
            <w:r w:rsidRPr="001E2B86">
              <w:t xml:space="preserve">Indicates whether the UE supports NTN features only for GSO or </w:t>
            </w:r>
            <w:r w:rsidRPr="001E2B86">
              <w:rPr>
                <w:rFonts w:cs="Arial"/>
              </w:rPr>
              <w:t>NGSO</w:t>
            </w:r>
            <w:r w:rsidRPr="001E2B86">
              <w:t xml:space="preserve"> scenario.</w:t>
            </w:r>
            <w:r w:rsidRPr="001E2B86">
              <w:rPr>
                <w:rFonts w:cs="Arial"/>
              </w:rPr>
              <w:t xml:space="preserve"> If a UE does not include this field but includes </w:t>
            </w:r>
            <w:r w:rsidRPr="001E2B86">
              <w:rPr>
                <w:rFonts w:cs="Arial"/>
                <w:i/>
                <w:iCs/>
              </w:rPr>
              <w:t>ntn-Connectivity-EPC-r17</w:t>
            </w:r>
            <w:r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6906DC0" w14:textId="77777777" w:rsidR="005800D5" w:rsidRPr="001E2B86" w:rsidRDefault="005800D5" w:rsidP="00EE4CE1">
            <w:pPr>
              <w:pStyle w:val="TAL"/>
              <w:jc w:val="center"/>
              <w:rPr>
                <w:bCs/>
                <w:noProof/>
              </w:rPr>
            </w:pPr>
            <w:bookmarkStart w:id="979" w:name="_MCCTEMPBM_CRPT23360911___4"/>
            <w:r w:rsidRPr="001E2B86">
              <w:rPr>
                <w:noProof/>
              </w:rPr>
              <w:t>-</w:t>
            </w:r>
            <w:bookmarkEnd w:id="979"/>
          </w:p>
        </w:tc>
      </w:tr>
      <w:tr w:rsidR="005800D5" w:rsidRPr="001E2B86" w14:paraId="4E44DAB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0AC461" w14:textId="77777777" w:rsidR="005800D5" w:rsidRPr="001E2B86" w:rsidRDefault="005800D5" w:rsidP="00EE4CE1">
            <w:pPr>
              <w:pStyle w:val="TAL"/>
              <w:rPr>
                <w:b/>
                <w:bCs/>
                <w:i/>
                <w:iCs/>
              </w:rPr>
            </w:pPr>
            <w:r w:rsidRPr="001E2B86">
              <w:rPr>
                <w:b/>
                <w:bCs/>
                <w:i/>
                <w:iCs/>
              </w:rPr>
              <w:t>ntn-SemiStaticHarqDisableSPS</w:t>
            </w:r>
          </w:p>
          <w:p w14:paraId="591C7C40" w14:textId="77777777" w:rsidR="005800D5" w:rsidRPr="001E2B86" w:rsidRDefault="005800D5" w:rsidP="00EE4CE1">
            <w:pPr>
              <w:pStyle w:val="TAL"/>
              <w:jc w:val="both"/>
              <w:rPr>
                <w:b/>
                <w:bCs/>
                <w:i/>
                <w:iCs/>
                <w:kern w:val="2"/>
              </w:rPr>
            </w:pPr>
            <w:bookmarkStart w:id="980"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980"/>
          </w:p>
        </w:tc>
        <w:tc>
          <w:tcPr>
            <w:tcW w:w="830" w:type="dxa"/>
            <w:tcBorders>
              <w:top w:val="single" w:sz="4" w:space="0" w:color="808080"/>
              <w:left w:val="single" w:sz="4" w:space="0" w:color="808080"/>
              <w:bottom w:val="single" w:sz="4" w:space="0" w:color="808080"/>
              <w:right w:val="single" w:sz="4" w:space="0" w:color="808080"/>
            </w:tcBorders>
          </w:tcPr>
          <w:p w14:paraId="34D79A3D" w14:textId="77777777" w:rsidR="005800D5" w:rsidRPr="001E2B86" w:rsidRDefault="005800D5" w:rsidP="00EE4CE1">
            <w:pPr>
              <w:pStyle w:val="TAL"/>
              <w:jc w:val="center"/>
              <w:rPr>
                <w:noProof/>
              </w:rPr>
            </w:pPr>
            <w:bookmarkStart w:id="981" w:name="_MCCTEMPBM_CRPT23360913___4"/>
            <w:r w:rsidRPr="001E2B86">
              <w:rPr>
                <w:noProof/>
              </w:rPr>
              <w:t>-</w:t>
            </w:r>
            <w:bookmarkEnd w:id="981"/>
          </w:p>
        </w:tc>
      </w:tr>
      <w:tr w:rsidR="005800D5" w:rsidRPr="001E2B86" w14:paraId="4121713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82" w:author="Huawei-post132" w:date="2025-11-25T17:15:00Z"/>
        </w:trPr>
        <w:tc>
          <w:tcPr>
            <w:tcW w:w="7825" w:type="dxa"/>
            <w:gridSpan w:val="2"/>
            <w:tcBorders>
              <w:top w:val="single" w:sz="4" w:space="0" w:color="808080"/>
              <w:left w:val="single" w:sz="4" w:space="0" w:color="808080"/>
              <w:bottom w:val="single" w:sz="4" w:space="0" w:color="808080"/>
              <w:right w:val="single" w:sz="4" w:space="0" w:color="808080"/>
            </w:tcBorders>
          </w:tcPr>
          <w:p w14:paraId="1D739E4D" w14:textId="77777777" w:rsidR="005800D5" w:rsidRPr="001E2B86" w:rsidRDefault="005800D5" w:rsidP="005800D5">
            <w:pPr>
              <w:pStyle w:val="TAL"/>
              <w:rPr>
                <w:ins w:id="983" w:author="Huawei-post132" w:date="2025-11-25T17:15:00Z"/>
                <w:b/>
                <w:bCs/>
                <w:i/>
                <w:iCs/>
              </w:rPr>
            </w:pPr>
            <w:ins w:id="984" w:author="Huawei-post132" w:date="2025-11-25T17:15:00Z">
              <w:r w:rsidRPr="001E2B86">
                <w:rPr>
                  <w:b/>
                  <w:bCs/>
                  <w:i/>
                  <w:iCs/>
                </w:rPr>
                <w:t>ntn-</w:t>
              </w:r>
              <w:r>
                <w:rPr>
                  <w:b/>
                  <w:bCs/>
                  <w:i/>
                  <w:iCs/>
                </w:rPr>
                <w:t>SF-Mode</w:t>
              </w:r>
            </w:ins>
          </w:p>
          <w:p w14:paraId="06CBD54C" w14:textId="778CC17E" w:rsidR="005800D5" w:rsidRPr="001E2B86" w:rsidRDefault="005800D5" w:rsidP="005800D5">
            <w:pPr>
              <w:pStyle w:val="TAL"/>
              <w:rPr>
                <w:ins w:id="985" w:author="Huawei-post132" w:date="2025-11-25T17:15:00Z"/>
                <w:b/>
                <w:bCs/>
                <w:i/>
                <w:iCs/>
              </w:rPr>
            </w:pPr>
            <w:commentRangeStart w:id="986"/>
            <w:ins w:id="987" w:author="Huawei-post132" w:date="2025-11-25T17:15:00Z">
              <w:r w:rsidRPr="001E2B86">
                <w:rPr>
                  <w:bCs/>
                  <w:iCs/>
                  <w:noProof/>
                  <w:lang w:eastAsia="en-GB"/>
                </w:rPr>
                <w:t xml:space="preserve">This field indicates whether the UE supports </w:t>
              </w:r>
              <w:r w:rsidRPr="00B50EFE">
                <w:rPr>
                  <w:bCs/>
                  <w:iCs/>
                  <w:noProof/>
                  <w:lang w:eastAsia="en-GB"/>
                </w:rPr>
                <w:t>Store and Forward Satellite operation mode</w:t>
              </w:r>
              <w:r w:rsidRPr="001E2B86">
                <w:rPr>
                  <w:bCs/>
                  <w:iCs/>
                  <w:noProof/>
                  <w:lang w:eastAsia="en-GB"/>
                </w:rPr>
                <w:t>.</w:t>
              </w:r>
            </w:ins>
            <w:commentRangeEnd w:id="986"/>
            <w:r w:rsidR="002B49ED">
              <w:rPr>
                <w:rStyle w:val="CommentReference"/>
                <w:rFonts w:ascii="Times New Roman" w:hAnsi="Times New Roman"/>
                <w:lang w:val="en-GB" w:eastAsia="ja-JP"/>
              </w:rPr>
              <w:commentReference w:id="986"/>
            </w:r>
          </w:p>
        </w:tc>
        <w:tc>
          <w:tcPr>
            <w:tcW w:w="830" w:type="dxa"/>
            <w:tcBorders>
              <w:top w:val="single" w:sz="4" w:space="0" w:color="808080"/>
              <w:left w:val="single" w:sz="4" w:space="0" w:color="808080"/>
              <w:bottom w:val="single" w:sz="4" w:space="0" w:color="808080"/>
              <w:right w:val="single" w:sz="4" w:space="0" w:color="808080"/>
            </w:tcBorders>
          </w:tcPr>
          <w:p w14:paraId="54C26820" w14:textId="6DE7F096" w:rsidR="005800D5" w:rsidRPr="005800D5" w:rsidRDefault="005800D5" w:rsidP="00EE4CE1">
            <w:pPr>
              <w:pStyle w:val="TAL"/>
              <w:jc w:val="center"/>
              <w:rPr>
                <w:ins w:id="988" w:author="Huawei-post132" w:date="2025-11-25T17:15:00Z"/>
                <w:rFonts w:eastAsia="等线"/>
                <w:noProof/>
                <w:lang w:eastAsia="zh-CN"/>
              </w:rPr>
            </w:pPr>
            <w:ins w:id="989" w:author="Huawei-post132" w:date="2025-11-25T17:15:00Z">
              <w:r>
                <w:rPr>
                  <w:rFonts w:eastAsia="等线" w:hint="eastAsia"/>
                  <w:noProof/>
                  <w:lang w:eastAsia="zh-CN"/>
                </w:rPr>
                <w:t>-</w:t>
              </w:r>
            </w:ins>
          </w:p>
        </w:tc>
      </w:tr>
      <w:tr w:rsidR="005800D5" w:rsidRPr="001E2B86" w14:paraId="68BD51E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87A667" w14:textId="77777777" w:rsidR="005800D5" w:rsidRPr="001E2B86" w:rsidRDefault="005800D5" w:rsidP="00EE4CE1">
            <w:pPr>
              <w:pStyle w:val="TAL"/>
              <w:rPr>
                <w:b/>
                <w:i/>
              </w:rPr>
            </w:pPr>
            <w:r w:rsidRPr="001E2B86">
              <w:rPr>
                <w:b/>
                <w:i/>
              </w:rPr>
              <w:t>ntn-TA-report</w:t>
            </w:r>
          </w:p>
          <w:p w14:paraId="690783EC" w14:textId="77777777" w:rsidR="005800D5" w:rsidRPr="001E2B86" w:rsidRDefault="005800D5" w:rsidP="00EE4CE1">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605CF203" w14:textId="77777777" w:rsidR="005800D5" w:rsidRPr="001E2B86" w:rsidRDefault="005800D5" w:rsidP="00EE4CE1">
            <w:pPr>
              <w:pStyle w:val="TAL"/>
              <w:jc w:val="center"/>
              <w:rPr>
                <w:bCs/>
                <w:noProof/>
              </w:rPr>
            </w:pPr>
            <w:bookmarkStart w:id="990" w:name="_MCCTEMPBM_CRPT23360914___4"/>
            <w:r w:rsidRPr="001E2B86">
              <w:rPr>
                <w:bCs/>
                <w:noProof/>
              </w:rPr>
              <w:t>-</w:t>
            </w:r>
            <w:bookmarkEnd w:id="990"/>
          </w:p>
        </w:tc>
      </w:tr>
      <w:tr w:rsidR="005800D5" w:rsidRPr="001E2B86" w14:paraId="3AD6C5D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FBEB93" w14:textId="77777777" w:rsidR="005800D5" w:rsidRPr="001E2B86" w:rsidRDefault="005800D5" w:rsidP="00EE4CE1">
            <w:pPr>
              <w:pStyle w:val="TAL"/>
              <w:rPr>
                <w:b/>
                <w:bCs/>
                <w:i/>
                <w:iCs/>
              </w:rPr>
            </w:pPr>
            <w:r w:rsidRPr="001E2B86">
              <w:rPr>
                <w:b/>
                <w:bCs/>
                <w:i/>
                <w:iCs/>
              </w:rPr>
              <w:t>ntn-TimeBasedCHO</w:t>
            </w:r>
          </w:p>
          <w:p w14:paraId="78894C60" w14:textId="77777777" w:rsidR="005800D5" w:rsidRPr="001E2B86" w:rsidRDefault="005800D5" w:rsidP="00EE4CE1">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44073F" w14:textId="77777777" w:rsidR="005800D5" w:rsidRPr="001E2B86" w:rsidRDefault="005800D5" w:rsidP="00EE4CE1">
            <w:pPr>
              <w:pStyle w:val="TAL"/>
              <w:jc w:val="center"/>
              <w:rPr>
                <w:bCs/>
                <w:noProof/>
              </w:rPr>
            </w:pPr>
            <w:bookmarkStart w:id="991" w:name="_MCCTEMPBM_CRPT23360915___4"/>
            <w:r w:rsidRPr="001E2B86">
              <w:rPr>
                <w:bCs/>
                <w:noProof/>
              </w:rPr>
              <w:t>-</w:t>
            </w:r>
            <w:bookmarkEnd w:id="991"/>
          </w:p>
        </w:tc>
      </w:tr>
      <w:tr w:rsidR="005800D5" w:rsidRPr="001E2B86" w14:paraId="20C4475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70ADA8" w14:textId="77777777" w:rsidR="005800D5" w:rsidRPr="001E2B86" w:rsidRDefault="005800D5" w:rsidP="00EE4CE1">
            <w:pPr>
              <w:pStyle w:val="TAL"/>
              <w:rPr>
                <w:b/>
                <w:bCs/>
                <w:i/>
                <w:iCs/>
              </w:rPr>
            </w:pPr>
            <w:r w:rsidRPr="001E2B86">
              <w:rPr>
                <w:b/>
                <w:bCs/>
                <w:i/>
                <w:iCs/>
              </w:rPr>
              <w:t>ntn-TimeBasedMeasTrigger</w:t>
            </w:r>
          </w:p>
          <w:p w14:paraId="69C2FD17" w14:textId="77777777" w:rsidR="005800D5" w:rsidRPr="001E2B86" w:rsidRDefault="005800D5" w:rsidP="00EE4CE1">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8744D3E" w14:textId="77777777" w:rsidR="005800D5" w:rsidRPr="001E2B86" w:rsidRDefault="005800D5" w:rsidP="00EE4CE1">
            <w:pPr>
              <w:pStyle w:val="TAL"/>
              <w:jc w:val="center"/>
              <w:rPr>
                <w:bCs/>
                <w:noProof/>
              </w:rPr>
            </w:pPr>
            <w:bookmarkStart w:id="992" w:name="_MCCTEMPBM_CRPT23360916___4"/>
            <w:r w:rsidRPr="001E2B86">
              <w:rPr>
                <w:bCs/>
                <w:noProof/>
              </w:rPr>
              <w:t>-</w:t>
            </w:r>
            <w:bookmarkEnd w:id="992"/>
          </w:p>
        </w:tc>
      </w:tr>
      <w:tr w:rsidR="005800D5" w:rsidRPr="001E2B86" w14:paraId="5D84217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1021D" w14:textId="77777777" w:rsidR="005800D5" w:rsidRPr="001E2B86" w:rsidRDefault="005800D5" w:rsidP="00EE4CE1">
            <w:pPr>
              <w:pStyle w:val="TAL"/>
              <w:rPr>
                <w:b/>
                <w:bCs/>
                <w:i/>
                <w:iCs/>
              </w:rPr>
            </w:pPr>
            <w:r w:rsidRPr="001E2B86">
              <w:rPr>
                <w:b/>
                <w:bCs/>
                <w:i/>
                <w:iCs/>
              </w:rPr>
              <w:t>ntn-Triggered-GNSS-Fix</w:t>
            </w:r>
          </w:p>
          <w:p w14:paraId="4CEAC689" w14:textId="77777777" w:rsidR="005800D5" w:rsidRPr="001E2B86" w:rsidRDefault="005800D5" w:rsidP="00EE4CE1">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65CF51DB" w14:textId="77777777" w:rsidR="005800D5" w:rsidRPr="001E2B86" w:rsidRDefault="005800D5" w:rsidP="00EE4CE1">
            <w:pPr>
              <w:pStyle w:val="TAL"/>
              <w:jc w:val="center"/>
              <w:rPr>
                <w:bCs/>
                <w:noProof/>
              </w:rPr>
            </w:pPr>
            <w:bookmarkStart w:id="993" w:name="_MCCTEMPBM_CRPT23360917___4"/>
            <w:r w:rsidRPr="001E2B86">
              <w:rPr>
                <w:bCs/>
                <w:noProof/>
              </w:rPr>
              <w:t>-</w:t>
            </w:r>
            <w:bookmarkEnd w:id="993"/>
          </w:p>
        </w:tc>
      </w:tr>
      <w:tr w:rsidR="005800D5" w:rsidRPr="001E2B86" w14:paraId="10C30F9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04A314" w14:textId="77777777" w:rsidR="005800D5" w:rsidRPr="001E2B86" w:rsidRDefault="005800D5" w:rsidP="00EE4CE1">
            <w:pPr>
              <w:pStyle w:val="TAL"/>
              <w:rPr>
                <w:b/>
                <w:bCs/>
                <w:i/>
                <w:iCs/>
              </w:rPr>
            </w:pPr>
            <w:r w:rsidRPr="001E2B86">
              <w:rPr>
                <w:b/>
                <w:bCs/>
                <w:i/>
                <w:iCs/>
              </w:rPr>
              <w:t>ntn-UplinkHarq-ModeB-MultiTB</w:t>
            </w:r>
          </w:p>
          <w:p w14:paraId="19F10FBC" w14:textId="77777777" w:rsidR="005800D5" w:rsidRPr="001E2B86" w:rsidRDefault="005800D5" w:rsidP="00EE4CE1">
            <w:pPr>
              <w:pStyle w:val="TAL"/>
              <w:rPr>
                <w:b/>
                <w:bCs/>
                <w:i/>
                <w:iCs/>
              </w:rPr>
            </w:pPr>
            <w:r w:rsidRPr="001E2B86">
              <w:rPr>
                <w:bCs/>
                <w:iCs/>
                <w:noProof/>
                <w:lang w:eastAsia="en-GB"/>
              </w:rPr>
              <w:t>This field indicates whether the UE supports HARQ Mode B when scheduled with uplink transmission of multiple TBs.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4FF54E20" w14:textId="77777777" w:rsidR="005800D5" w:rsidRPr="001E2B86" w:rsidRDefault="005800D5" w:rsidP="00EE4CE1">
            <w:pPr>
              <w:pStyle w:val="TAL"/>
              <w:jc w:val="center"/>
              <w:rPr>
                <w:bCs/>
                <w:noProof/>
              </w:rPr>
            </w:pPr>
            <w:bookmarkStart w:id="994" w:name="_MCCTEMPBM_CRPT23360918___4"/>
            <w:r w:rsidRPr="001E2B86">
              <w:rPr>
                <w:bCs/>
                <w:noProof/>
              </w:rPr>
              <w:t>-</w:t>
            </w:r>
            <w:bookmarkEnd w:id="994"/>
          </w:p>
        </w:tc>
      </w:tr>
      <w:tr w:rsidR="005800D5" w:rsidRPr="001E2B86" w14:paraId="0C12CA1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131E" w14:textId="77777777" w:rsidR="005800D5" w:rsidRPr="001E2B86" w:rsidRDefault="005800D5" w:rsidP="00EE4CE1">
            <w:pPr>
              <w:pStyle w:val="TAL"/>
              <w:rPr>
                <w:b/>
                <w:bCs/>
                <w:i/>
                <w:iCs/>
              </w:rPr>
            </w:pPr>
            <w:r w:rsidRPr="001E2B86">
              <w:rPr>
                <w:b/>
                <w:bCs/>
                <w:i/>
                <w:iCs/>
              </w:rPr>
              <w:t>ntn-UplinkHarq-ModeB-SingleTB</w:t>
            </w:r>
          </w:p>
          <w:p w14:paraId="43591CE5" w14:textId="77777777" w:rsidR="005800D5" w:rsidRPr="001E2B86" w:rsidRDefault="005800D5" w:rsidP="00EE4CE1">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4CB66378" w14:textId="77777777" w:rsidR="005800D5" w:rsidRPr="001E2B86" w:rsidRDefault="005800D5" w:rsidP="00EE4CE1">
            <w:pPr>
              <w:pStyle w:val="TAL"/>
              <w:jc w:val="center"/>
              <w:rPr>
                <w:bCs/>
                <w:noProof/>
              </w:rPr>
            </w:pPr>
            <w:bookmarkStart w:id="995" w:name="_MCCTEMPBM_CRPT23360919___4"/>
            <w:r w:rsidRPr="001E2B86">
              <w:rPr>
                <w:bCs/>
                <w:noProof/>
              </w:rPr>
              <w:t>-</w:t>
            </w:r>
            <w:bookmarkEnd w:id="995"/>
          </w:p>
        </w:tc>
      </w:tr>
      <w:tr w:rsidR="005800D5" w:rsidRPr="001E2B86" w14:paraId="6BD3C9E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E07401" w14:textId="77777777" w:rsidR="005800D5" w:rsidRPr="001E2B86" w:rsidRDefault="005800D5" w:rsidP="00EE4CE1">
            <w:pPr>
              <w:pStyle w:val="TAL"/>
              <w:rPr>
                <w:b/>
                <w:bCs/>
                <w:i/>
                <w:iCs/>
              </w:rPr>
            </w:pPr>
            <w:r w:rsidRPr="001E2B86">
              <w:rPr>
                <w:b/>
                <w:bCs/>
                <w:i/>
                <w:iCs/>
              </w:rPr>
              <w:t>ntn-UplinkTxExtension</w:t>
            </w:r>
          </w:p>
          <w:p w14:paraId="08CF306B" w14:textId="77777777" w:rsidR="005800D5" w:rsidRPr="001E2B86" w:rsidRDefault="005800D5" w:rsidP="00EE4CE1">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0F813B7C" w14:textId="77777777" w:rsidR="005800D5" w:rsidRPr="001E2B86" w:rsidRDefault="005800D5" w:rsidP="00EE4CE1">
            <w:pPr>
              <w:pStyle w:val="TAL"/>
              <w:jc w:val="center"/>
              <w:rPr>
                <w:bCs/>
                <w:noProof/>
              </w:rPr>
            </w:pPr>
            <w:bookmarkStart w:id="996" w:name="_MCCTEMPBM_CRPT23360920___4"/>
            <w:r w:rsidRPr="001E2B86">
              <w:rPr>
                <w:bCs/>
                <w:noProof/>
              </w:rPr>
              <w:t>-</w:t>
            </w:r>
            <w:bookmarkEnd w:id="996"/>
          </w:p>
        </w:tc>
      </w:tr>
      <w:tr w:rsidR="005800D5" w:rsidRPr="001E2B86" w14:paraId="60F8946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4A1AB" w14:textId="77777777" w:rsidR="005800D5" w:rsidRPr="001E2B86" w:rsidRDefault="005800D5" w:rsidP="00EE4CE1">
            <w:pPr>
              <w:pStyle w:val="TAL"/>
              <w:rPr>
                <w:b/>
                <w:i/>
              </w:rPr>
            </w:pPr>
            <w:r w:rsidRPr="001E2B86">
              <w:rPr>
                <w:b/>
                <w:i/>
              </w:rPr>
              <w:t>numberOfBlindDecodesUSS</w:t>
            </w:r>
          </w:p>
          <w:p w14:paraId="61EAEA5F" w14:textId="77777777" w:rsidR="005800D5" w:rsidRPr="001E2B86" w:rsidRDefault="005800D5" w:rsidP="00EE4CE1">
            <w:pPr>
              <w:pStyle w:val="TAL"/>
              <w:rPr>
                <w:lang w:eastAsia="en-GB"/>
              </w:rPr>
            </w:pPr>
            <w:r w:rsidRPr="001E2B8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0C2E22C5" w14:textId="77777777" w:rsidR="005800D5" w:rsidRPr="001E2B86" w:rsidRDefault="005800D5" w:rsidP="00EE4CE1">
            <w:pPr>
              <w:pStyle w:val="TAL"/>
              <w:jc w:val="center"/>
              <w:rPr>
                <w:bCs/>
                <w:noProof/>
              </w:rPr>
            </w:pPr>
            <w:bookmarkStart w:id="997" w:name="_MCCTEMPBM_CRPT23360921___4"/>
            <w:r w:rsidRPr="001E2B86">
              <w:rPr>
                <w:bCs/>
                <w:noProof/>
              </w:rPr>
              <w:t>Yes</w:t>
            </w:r>
            <w:bookmarkEnd w:id="997"/>
          </w:p>
        </w:tc>
      </w:tr>
      <w:tr w:rsidR="005800D5" w:rsidRPr="001E2B86" w14:paraId="349CEC5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9C57" w14:textId="77777777" w:rsidR="005800D5" w:rsidRPr="001E2B86" w:rsidRDefault="005800D5" w:rsidP="00EE4CE1">
            <w:pPr>
              <w:pStyle w:val="TAL"/>
              <w:rPr>
                <w:b/>
                <w:i/>
              </w:rPr>
            </w:pPr>
            <w:r w:rsidRPr="001E2B86">
              <w:rPr>
                <w:b/>
                <w:i/>
              </w:rPr>
              <w:t>nzp-CSI-RS-AperiodicInfo</w:t>
            </w:r>
          </w:p>
          <w:p w14:paraId="2AB7918B" w14:textId="77777777" w:rsidR="005800D5" w:rsidRPr="001E2B86" w:rsidRDefault="005800D5" w:rsidP="00EE4CE1">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F575677" w14:textId="77777777" w:rsidR="005800D5" w:rsidRPr="001E2B86" w:rsidRDefault="005800D5" w:rsidP="00EE4CE1">
            <w:pPr>
              <w:pStyle w:val="TAL"/>
              <w:jc w:val="center"/>
              <w:rPr>
                <w:bCs/>
                <w:noProof/>
              </w:rPr>
            </w:pPr>
            <w:bookmarkStart w:id="998" w:name="_MCCTEMPBM_CRPT23360922___4"/>
            <w:r w:rsidRPr="001E2B86">
              <w:rPr>
                <w:bCs/>
                <w:noProof/>
                <w:lang w:eastAsia="en-GB"/>
              </w:rPr>
              <w:t>Yes</w:t>
            </w:r>
            <w:bookmarkEnd w:id="998"/>
          </w:p>
        </w:tc>
      </w:tr>
      <w:tr w:rsidR="005800D5" w:rsidRPr="001E2B86" w14:paraId="50CBC5C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2DE82" w14:textId="77777777" w:rsidR="005800D5" w:rsidRPr="001E2B86" w:rsidRDefault="005800D5" w:rsidP="00EE4CE1">
            <w:pPr>
              <w:pStyle w:val="TAL"/>
              <w:rPr>
                <w:b/>
                <w:i/>
              </w:rPr>
            </w:pPr>
            <w:r w:rsidRPr="001E2B86">
              <w:rPr>
                <w:b/>
                <w:i/>
              </w:rPr>
              <w:t>nzp-CSI-RS-PeriodicInfo</w:t>
            </w:r>
          </w:p>
          <w:p w14:paraId="6BBED719" w14:textId="77777777" w:rsidR="005800D5" w:rsidRPr="001E2B86" w:rsidRDefault="005800D5" w:rsidP="00EE4CE1">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34ECAEE" w14:textId="77777777" w:rsidR="005800D5" w:rsidRPr="001E2B86" w:rsidRDefault="005800D5" w:rsidP="00EE4CE1">
            <w:pPr>
              <w:pStyle w:val="TAL"/>
              <w:jc w:val="center"/>
              <w:rPr>
                <w:bCs/>
                <w:noProof/>
              </w:rPr>
            </w:pPr>
            <w:bookmarkStart w:id="999" w:name="_MCCTEMPBM_CRPT23360923___4"/>
            <w:r w:rsidRPr="001E2B86">
              <w:rPr>
                <w:bCs/>
                <w:noProof/>
                <w:lang w:eastAsia="en-GB"/>
              </w:rPr>
              <w:t>Yes</w:t>
            </w:r>
            <w:bookmarkEnd w:id="999"/>
          </w:p>
        </w:tc>
      </w:tr>
      <w:tr w:rsidR="005800D5" w:rsidRPr="001E2B86" w14:paraId="0BE7306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6F61C6" w14:textId="77777777" w:rsidR="005800D5" w:rsidRPr="001E2B86" w:rsidRDefault="005800D5" w:rsidP="00EE4CE1">
            <w:pPr>
              <w:pStyle w:val="TAL"/>
              <w:rPr>
                <w:b/>
                <w:i/>
                <w:lang w:eastAsia="en-GB"/>
              </w:rPr>
            </w:pPr>
            <w:r w:rsidRPr="001E2B86">
              <w:rPr>
                <w:b/>
                <w:i/>
                <w:lang w:eastAsia="en-GB"/>
              </w:rPr>
              <w:t>otdoa-UE-Assisted</w:t>
            </w:r>
          </w:p>
          <w:p w14:paraId="3006B3C9" w14:textId="77777777" w:rsidR="005800D5" w:rsidRPr="001E2B86" w:rsidRDefault="005800D5" w:rsidP="00EE4CE1">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0C2BEB1B" w14:textId="77777777" w:rsidR="005800D5" w:rsidRPr="001E2B86" w:rsidRDefault="005800D5" w:rsidP="00EE4CE1">
            <w:pPr>
              <w:pStyle w:val="TAL"/>
              <w:jc w:val="center"/>
              <w:rPr>
                <w:bCs/>
                <w:noProof/>
                <w:lang w:eastAsia="en-GB"/>
              </w:rPr>
            </w:pPr>
            <w:bookmarkStart w:id="1000" w:name="_MCCTEMPBM_CRPT23360924___4"/>
            <w:r w:rsidRPr="001E2B86">
              <w:rPr>
                <w:bCs/>
                <w:noProof/>
                <w:lang w:eastAsia="en-GB"/>
              </w:rPr>
              <w:t>Yes</w:t>
            </w:r>
            <w:bookmarkEnd w:id="1000"/>
          </w:p>
        </w:tc>
      </w:tr>
      <w:tr w:rsidR="005800D5" w:rsidRPr="001E2B86" w14:paraId="5EDEFE9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3948E5" w14:textId="77777777" w:rsidR="005800D5" w:rsidRPr="001E2B86" w:rsidRDefault="005800D5" w:rsidP="00EE4CE1">
            <w:pPr>
              <w:pStyle w:val="TAL"/>
              <w:rPr>
                <w:b/>
                <w:i/>
              </w:rPr>
            </w:pPr>
            <w:r w:rsidRPr="001E2B86">
              <w:rPr>
                <w:b/>
                <w:i/>
              </w:rPr>
              <w:t>outOfOrderDelivery</w:t>
            </w:r>
          </w:p>
          <w:p w14:paraId="13AE52BC" w14:textId="77777777" w:rsidR="005800D5" w:rsidRPr="001E2B86" w:rsidRDefault="005800D5" w:rsidP="00EE4CE1">
            <w:pPr>
              <w:pStyle w:val="TAL"/>
              <w:rPr>
                <w:b/>
                <w:i/>
                <w:lang w:eastAsia="en-GB"/>
              </w:rPr>
            </w:pPr>
            <w:r w:rsidRPr="001E2B86">
              <w:t>Same as "</w:t>
            </w:r>
            <w:r w:rsidRPr="001E2B86">
              <w:rPr>
                <w:i/>
              </w:rPr>
              <w:t>outOfOrderDelivery</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1A8AC19" w14:textId="77777777" w:rsidR="005800D5" w:rsidRPr="001E2B86" w:rsidRDefault="005800D5" w:rsidP="00EE4CE1">
            <w:pPr>
              <w:pStyle w:val="TAL"/>
              <w:jc w:val="center"/>
              <w:rPr>
                <w:bCs/>
                <w:noProof/>
                <w:lang w:eastAsia="en-GB"/>
              </w:rPr>
            </w:pPr>
            <w:bookmarkStart w:id="1001" w:name="_MCCTEMPBM_CRPT23360925___4"/>
            <w:r w:rsidRPr="001E2B86">
              <w:rPr>
                <w:bCs/>
                <w:noProof/>
                <w:lang w:eastAsia="en-GB"/>
              </w:rPr>
              <w:t>No</w:t>
            </w:r>
            <w:bookmarkEnd w:id="1001"/>
          </w:p>
        </w:tc>
      </w:tr>
      <w:tr w:rsidR="005800D5" w:rsidRPr="001E2B86" w14:paraId="5224A36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D9D9F2" w14:textId="77777777" w:rsidR="005800D5" w:rsidRPr="001E2B86" w:rsidRDefault="005800D5" w:rsidP="00EE4CE1">
            <w:pPr>
              <w:pStyle w:val="TAL"/>
              <w:rPr>
                <w:b/>
                <w:i/>
                <w:lang w:eastAsia="en-GB"/>
              </w:rPr>
            </w:pPr>
            <w:r w:rsidRPr="001E2B86">
              <w:rPr>
                <w:b/>
                <w:i/>
                <w:lang w:eastAsia="en-GB"/>
              </w:rPr>
              <w:t>outOfSequenceGrantHandling</w:t>
            </w:r>
          </w:p>
          <w:p w14:paraId="5F8AF2C0" w14:textId="77777777" w:rsidR="005800D5" w:rsidRPr="001E2B86" w:rsidRDefault="005800D5" w:rsidP="00EE4CE1">
            <w:pPr>
              <w:pStyle w:val="TAL"/>
              <w:rPr>
                <w:b/>
                <w:lang w:eastAsia="en-GB"/>
              </w:rPr>
            </w:pPr>
            <w:r w:rsidRPr="001E2B8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08FA7C8" w14:textId="77777777" w:rsidR="005800D5" w:rsidRPr="001E2B86" w:rsidRDefault="005800D5" w:rsidP="00EE4CE1">
            <w:pPr>
              <w:pStyle w:val="TAL"/>
              <w:jc w:val="center"/>
              <w:rPr>
                <w:bCs/>
                <w:noProof/>
                <w:lang w:eastAsia="en-GB"/>
              </w:rPr>
            </w:pPr>
            <w:bookmarkStart w:id="1002" w:name="_MCCTEMPBM_CRPT23360926___4"/>
            <w:r w:rsidRPr="001E2B86">
              <w:rPr>
                <w:bCs/>
                <w:noProof/>
              </w:rPr>
              <w:t>-</w:t>
            </w:r>
            <w:bookmarkEnd w:id="1002"/>
          </w:p>
        </w:tc>
      </w:tr>
      <w:tr w:rsidR="005800D5" w:rsidRPr="001E2B86" w14:paraId="5332DD4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9DC171" w14:textId="77777777" w:rsidR="005800D5" w:rsidRPr="001E2B86" w:rsidRDefault="005800D5" w:rsidP="00EE4CE1">
            <w:pPr>
              <w:pStyle w:val="TAL"/>
              <w:rPr>
                <w:b/>
                <w:i/>
                <w:lang w:eastAsia="en-GB"/>
              </w:rPr>
            </w:pPr>
            <w:r w:rsidRPr="001E2B86">
              <w:rPr>
                <w:b/>
                <w:i/>
                <w:lang w:eastAsia="en-GB"/>
              </w:rPr>
              <w:t>overheatingInd</w:t>
            </w:r>
          </w:p>
          <w:p w14:paraId="59130522" w14:textId="77777777" w:rsidR="005800D5" w:rsidRPr="001E2B86" w:rsidRDefault="005800D5" w:rsidP="00EE4CE1">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49B8D792" w14:textId="77777777" w:rsidR="005800D5" w:rsidRPr="001E2B86" w:rsidRDefault="005800D5" w:rsidP="00EE4CE1">
            <w:pPr>
              <w:keepNext/>
              <w:keepLines/>
              <w:spacing w:after="0"/>
              <w:jc w:val="center"/>
              <w:rPr>
                <w:rFonts w:ascii="Arial" w:hAnsi="Arial"/>
                <w:bCs/>
                <w:noProof/>
                <w:sz w:val="18"/>
              </w:rPr>
            </w:pPr>
            <w:bookmarkStart w:id="1003" w:name="_MCCTEMPBM_CRPT23360927___4"/>
            <w:r w:rsidRPr="001E2B86">
              <w:rPr>
                <w:rFonts w:ascii="Arial" w:hAnsi="Arial"/>
                <w:bCs/>
                <w:noProof/>
                <w:sz w:val="18"/>
              </w:rPr>
              <w:t>No</w:t>
            </w:r>
            <w:bookmarkEnd w:id="1003"/>
          </w:p>
        </w:tc>
      </w:tr>
      <w:tr w:rsidR="005800D5" w:rsidRPr="001E2B86" w14:paraId="55B5BBE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607D9B" w14:textId="77777777" w:rsidR="005800D5" w:rsidRPr="001E2B86" w:rsidRDefault="005800D5" w:rsidP="00EE4CE1">
            <w:pPr>
              <w:pStyle w:val="TAL"/>
              <w:rPr>
                <w:b/>
                <w:i/>
                <w:lang w:eastAsia="en-GB"/>
              </w:rPr>
            </w:pPr>
            <w:r w:rsidRPr="001E2B86">
              <w:rPr>
                <w:b/>
                <w:i/>
                <w:lang w:eastAsia="en-GB"/>
              </w:rPr>
              <w:lastRenderedPageBreak/>
              <w:t>overheatingIndForSCG</w:t>
            </w:r>
          </w:p>
          <w:p w14:paraId="4DBF8AB6" w14:textId="77777777" w:rsidR="005800D5" w:rsidRPr="001E2B86" w:rsidRDefault="005800D5" w:rsidP="00EE4CE1">
            <w:pPr>
              <w:pStyle w:val="TAL"/>
              <w:rPr>
                <w:b/>
                <w:i/>
                <w:lang w:eastAsia="en-GB"/>
              </w:rPr>
            </w:pPr>
            <w:r w:rsidRPr="001E2B86">
              <w:t xml:space="preserve">Indicates whether the UE supports the inclusion of NR SCG reduced configuration in the overheating assistance information. The UE which indicates support of </w:t>
            </w:r>
            <w:r w:rsidRPr="001E2B86">
              <w:rPr>
                <w:i/>
                <w:iCs/>
              </w:rPr>
              <w:t>overheatingIndForSCG</w:t>
            </w:r>
            <w:r w:rsidRPr="001E2B86">
              <w:t xml:space="preserve"> shall also indicate support of </w:t>
            </w:r>
            <w:r w:rsidRPr="001E2B86">
              <w:rPr>
                <w:i/>
                <w:iCs/>
              </w:rPr>
              <w:t>overheatingIn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8393512" w14:textId="77777777" w:rsidR="005800D5" w:rsidRPr="001E2B86" w:rsidRDefault="005800D5" w:rsidP="00EE4CE1">
            <w:pPr>
              <w:keepNext/>
              <w:keepLines/>
              <w:spacing w:after="0"/>
              <w:jc w:val="center"/>
              <w:rPr>
                <w:rFonts w:ascii="Arial" w:hAnsi="Arial"/>
                <w:bCs/>
                <w:noProof/>
                <w:sz w:val="18"/>
              </w:rPr>
            </w:pPr>
            <w:bookmarkStart w:id="1004" w:name="_MCCTEMPBM_CRPT23360928___4"/>
            <w:r w:rsidRPr="001E2B86">
              <w:rPr>
                <w:noProof/>
              </w:rPr>
              <w:t>-</w:t>
            </w:r>
            <w:bookmarkEnd w:id="1004"/>
          </w:p>
        </w:tc>
      </w:tr>
      <w:tr w:rsidR="005800D5" w:rsidRPr="001E2B86" w14:paraId="2B9EFCE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F7120B" w14:textId="77777777" w:rsidR="005800D5" w:rsidRPr="001E2B86" w:rsidRDefault="005800D5" w:rsidP="00EE4CE1">
            <w:pPr>
              <w:keepNext/>
              <w:keepLines/>
              <w:spacing w:after="0"/>
              <w:rPr>
                <w:rFonts w:ascii="Arial" w:hAnsi="Arial"/>
                <w:b/>
                <w:i/>
                <w:sz w:val="18"/>
                <w:lang w:eastAsia="en-GB"/>
              </w:rPr>
            </w:pPr>
            <w:bookmarkStart w:id="1005" w:name="_MCCTEMPBM_CRPT23360929___7" w:colFirst="0" w:colLast="0"/>
            <w:r w:rsidRPr="001E2B86">
              <w:rPr>
                <w:rFonts w:ascii="Arial" w:hAnsi="Arial"/>
                <w:b/>
                <w:i/>
                <w:sz w:val="18"/>
                <w:lang w:eastAsia="en-GB"/>
              </w:rPr>
              <w:t>pdcch-CandidateReductions</w:t>
            </w:r>
          </w:p>
          <w:p w14:paraId="1C7C0A83" w14:textId="77777777" w:rsidR="005800D5" w:rsidRPr="001E2B86" w:rsidRDefault="005800D5" w:rsidP="00EE4CE1">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5DAC0740" w14:textId="77777777" w:rsidR="005800D5" w:rsidRPr="001E2B86" w:rsidRDefault="005800D5" w:rsidP="00EE4CE1">
            <w:pPr>
              <w:keepNext/>
              <w:keepLines/>
              <w:spacing w:after="0"/>
              <w:jc w:val="center"/>
              <w:rPr>
                <w:rFonts w:ascii="Arial" w:hAnsi="Arial"/>
                <w:bCs/>
                <w:noProof/>
                <w:sz w:val="18"/>
                <w:lang w:eastAsia="en-GB"/>
              </w:rPr>
            </w:pPr>
            <w:bookmarkStart w:id="1006" w:name="_MCCTEMPBM_CRPT23360930___4"/>
            <w:r w:rsidRPr="001E2B86">
              <w:rPr>
                <w:rFonts w:ascii="Arial" w:hAnsi="Arial"/>
                <w:bCs/>
                <w:noProof/>
                <w:sz w:val="18"/>
              </w:rPr>
              <w:t>No</w:t>
            </w:r>
            <w:bookmarkEnd w:id="1006"/>
          </w:p>
        </w:tc>
      </w:tr>
      <w:bookmarkEnd w:id="1005"/>
      <w:tr w:rsidR="005800D5" w:rsidRPr="001E2B86" w14:paraId="33D69F8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96E9C" w14:textId="77777777" w:rsidR="005800D5" w:rsidRPr="001E2B86" w:rsidRDefault="005800D5" w:rsidP="00EE4CE1">
            <w:pPr>
              <w:pStyle w:val="TAL"/>
              <w:rPr>
                <w:rFonts w:cs="Arial"/>
                <w:b/>
                <w:i/>
                <w:szCs w:val="18"/>
                <w:lang w:eastAsia="en-GB"/>
              </w:rPr>
            </w:pPr>
            <w:r w:rsidRPr="001E2B86">
              <w:rPr>
                <w:rFonts w:cs="Arial"/>
                <w:b/>
                <w:i/>
                <w:szCs w:val="18"/>
                <w:lang w:eastAsia="en-GB"/>
              </w:rPr>
              <w:t>pdcp-Duplication</w:t>
            </w:r>
          </w:p>
          <w:p w14:paraId="3AF502BB" w14:textId="77777777" w:rsidR="005800D5" w:rsidRPr="001E2B86" w:rsidRDefault="005800D5" w:rsidP="00EE4CE1">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64769247" w14:textId="77777777" w:rsidR="005800D5" w:rsidRPr="001E2B86" w:rsidRDefault="005800D5" w:rsidP="00EE4CE1">
            <w:pPr>
              <w:pStyle w:val="TAL"/>
              <w:jc w:val="center"/>
              <w:rPr>
                <w:noProof/>
              </w:rPr>
            </w:pPr>
            <w:bookmarkStart w:id="1007" w:name="_MCCTEMPBM_CRPT23360931___4"/>
            <w:r w:rsidRPr="001E2B86">
              <w:rPr>
                <w:noProof/>
              </w:rPr>
              <w:t>-</w:t>
            </w:r>
            <w:bookmarkEnd w:id="1007"/>
          </w:p>
        </w:tc>
      </w:tr>
      <w:tr w:rsidR="005800D5" w:rsidRPr="001E2B86" w14:paraId="7AB796A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31A45" w14:textId="77777777" w:rsidR="005800D5" w:rsidRPr="001E2B86" w:rsidRDefault="005800D5" w:rsidP="00EE4CE1">
            <w:pPr>
              <w:pStyle w:val="TAL"/>
              <w:rPr>
                <w:b/>
                <w:i/>
                <w:lang w:eastAsia="en-GB"/>
              </w:rPr>
            </w:pPr>
            <w:r w:rsidRPr="001E2B86">
              <w:rPr>
                <w:b/>
                <w:i/>
                <w:lang w:eastAsia="en-GB"/>
              </w:rPr>
              <w:t>pdcp-SN-Extension</w:t>
            </w:r>
          </w:p>
          <w:p w14:paraId="31039831" w14:textId="77777777" w:rsidR="005800D5" w:rsidRPr="001E2B86" w:rsidRDefault="005800D5" w:rsidP="00EE4CE1">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1F26272" w14:textId="77777777" w:rsidR="005800D5" w:rsidRPr="001E2B86" w:rsidRDefault="005800D5" w:rsidP="00EE4CE1">
            <w:pPr>
              <w:pStyle w:val="TAL"/>
              <w:jc w:val="center"/>
              <w:rPr>
                <w:bCs/>
                <w:noProof/>
                <w:lang w:eastAsia="en-GB"/>
              </w:rPr>
            </w:pPr>
            <w:bookmarkStart w:id="1008" w:name="_MCCTEMPBM_CRPT23360932___4"/>
            <w:r w:rsidRPr="001E2B86">
              <w:rPr>
                <w:bCs/>
                <w:noProof/>
                <w:lang w:eastAsia="en-GB"/>
              </w:rPr>
              <w:t>-</w:t>
            </w:r>
            <w:bookmarkEnd w:id="1008"/>
          </w:p>
        </w:tc>
      </w:tr>
      <w:tr w:rsidR="005800D5" w:rsidRPr="001E2B86" w14:paraId="205D050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1BDD48" w14:textId="77777777" w:rsidR="005800D5" w:rsidRPr="001E2B86" w:rsidRDefault="005800D5" w:rsidP="00EE4CE1">
            <w:pPr>
              <w:keepNext/>
              <w:keepLines/>
              <w:spacing w:after="0"/>
              <w:rPr>
                <w:rFonts w:ascii="Arial" w:hAnsi="Arial"/>
                <w:b/>
                <w:i/>
                <w:sz w:val="18"/>
              </w:rPr>
            </w:pPr>
            <w:bookmarkStart w:id="1009" w:name="_MCCTEMPBM_CRPT23360933___7" w:colFirst="0" w:colLast="0"/>
            <w:r w:rsidRPr="001E2B86">
              <w:rPr>
                <w:rFonts w:ascii="Arial" w:hAnsi="Arial"/>
                <w:b/>
                <w:i/>
                <w:sz w:val="18"/>
              </w:rPr>
              <w:t>pdcp-SN-Extension-18bits</w:t>
            </w:r>
          </w:p>
          <w:p w14:paraId="78051827"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67C79E4" w14:textId="77777777" w:rsidR="005800D5" w:rsidRPr="001E2B86" w:rsidRDefault="005800D5" w:rsidP="00EE4CE1">
            <w:pPr>
              <w:keepNext/>
              <w:keepLines/>
              <w:spacing w:after="0"/>
              <w:jc w:val="center"/>
              <w:rPr>
                <w:rFonts w:ascii="Arial" w:hAnsi="Arial"/>
                <w:bCs/>
                <w:noProof/>
                <w:sz w:val="18"/>
              </w:rPr>
            </w:pPr>
            <w:bookmarkStart w:id="1010" w:name="_MCCTEMPBM_CRPT23360934___4"/>
            <w:r w:rsidRPr="001E2B86">
              <w:rPr>
                <w:rFonts w:ascii="Arial" w:hAnsi="Arial"/>
                <w:bCs/>
                <w:noProof/>
                <w:sz w:val="18"/>
              </w:rPr>
              <w:t>-</w:t>
            </w:r>
            <w:bookmarkEnd w:id="1010"/>
          </w:p>
        </w:tc>
      </w:tr>
      <w:tr w:rsidR="005800D5" w:rsidRPr="001E2B86" w14:paraId="7A5C20A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7D336" w14:textId="77777777" w:rsidR="005800D5" w:rsidRPr="001E2B86" w:rsidRDefault="005800D5" w:rsidP="00EE4CE1">
            <w:pPr>
              <w:keepNext/>
              <w:keepLines/>
              <w:spacing w:after="0"/>
              <w:rPr>
                <w:rFonts w:ascii="Arial" w:hAnsi="Arial"/>
                <w:b/>
                <w:i/>
                <w:sz w:val="18"/>
              </w:rPr>
            </w:pPr>
            <w:bookmarkStart w:id="1011" w:name="_MCCTEMPBM_CRPT23360935___7" w:colFirst="0" w:colLast="0"/>
            <w:bookmarkEnd w:id="1009"/>
            <w:r w:rsidRPr="001E2B86">
              <w:rPr>
                <w:rFonts w:ascii="Arial" w:hAnsi="Arial"/>
                <w:b/>
                <w:i/>
                <w:sz w:val="18"/>
              </w:rPr>
              <w:t>pdcp-TransferSplitUL</w:t>
            </w:r>
          </w:p>
          <w:p w14:paraId="7A8E9262" w14:textId="77777777" w:rsidR="005800D5" w:rsidRPr="001E2B86" w:rsidRDefault="005800D5" w:rsidP="00EE4CE1">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r w:rsidRPr="001E2B86">
              <w:rPr>
                <w:rFonts w:ascii="Arial" w:hAnsi="Arial"/>
                <w:i/>
                <w:sz w:val="18"/>
              </w:rPr>
              <w:t>drb-TypeSplit</w:t>
            </w:r>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4A92BCA7" w14:textId="77777777" w:rsidR="005800D5" w:rsidRPr="001E2B86" w:rsidRDefault="005800D5" w:rsidP="00EE4CE1">
            <w:pPr>
              <w:keepNext/>
              <w:keepLines/>
              <w:spacing w:after="0"/>
              <w:jc w:val="center"/>
              <w:rPr>
                <w:rFonts w:ascii="Arial" w:hAnsi="Arial"/>
                <w:bCs/>
                <w:noProof/>
                <w:sz w:val="18"/>
              </w:rPr>
            </w:pPr>
            <w:bookmarkStart w:id="1012" w:name="_MCCTEMPBM_CRPT23360936___4"/>
            <w:r w:rsidRPr="001E2B86">
              <w:rPr>
                <w:rFonts w:ascii="Arial" w:hAnsi="Arial"/>
                <w:bCs/>
                <w:noProof/>
                <w:sz w:val="18"/>
              </w:rPr>
              <w:t>-</w:t>
            </w:r>
            <w:bookmarkEnd w:id="1012"/>
          </w:p>
        </w:tc>
      </w:tr>
      <w:tr w:rsidR="005800D5" w:rsidRPr="001E2B86" w14:paraId="0578068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5E1D55" w14:textId="77777777" w:rsidR="005800D5" w:rsidRPr="001E2B86" w:rsidRDefault="005800D5" w:rsidP="00EE4CE1">
            <w:pPr>
              <w:keepNext/>
              <w:keepLines/>
              <w:spacing w:after="0"/>
              <w:rPr>
                <w:rFonts w:ascii="Arial" w:hAnsi="Arial"/>
                <w:b/>
                <w:i/>
                <w:sz w:val="18"/>
              </w:rPr>
            </w:pPr>
            <w:bookmarkStart w:id="1013" w:name="_MCCTEMPBM_CRPT23360937___7" w:colFirst="0" w:colLast="0"/>
            <w:bookmarkEnd w:id="1011"/>
            <w:r w:rsidRPr="001E2B86">
              <w:rPr>
                <w:rFonts w:ascii="Arial" w:hAnsi="Arial"/>
                <w:b/>
                <w:i/>
                <w:sz w:val="18"/>
              </w:rPr>
              <w:t>pdcp-VersionChangeWithoutHO</w:t>
            </w:r>
          </w:p>
          <w:p w14:paraId="24981E39" w14:textId="77777777" w:rsidR="005800D5" w:rsidRPr="001E2B86" w:rsidRDefault="005800D5" w:rsidP="00EE4CE1">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r w:rsidRPr="001E2B86">
              <w:rPr>
                <w:rFonts w:ascii="Arial" w:hAnsi="Arial"/>
                <w:i/>
                <w:iCs/>
                <w:sz w:val="18"/>
              </w:rPr>
              <w:t>pdcp-VersionChangeWithoutHO</w:t>
            </w:r>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ACC2A19" w14:textId="77777777" w:rsidR="005800D5" w:rsidRPr="001E2B86" w:rsidRDefault="005800D5" w:rsidP="00EE4CE1">
            <w:pPr>
              <w:keepNext/>
              <w:keepLines/>
              <w:spacing w:after="0"/>
              <w:jc w:val="center"/>
              <w:rPr>
                <w:rFonts w:ascii="Arial" w:hAnsi="Arial"/>
                <w:bCs/>
                <w:noProof/>
                <w:sz w:val="18"/>
              </w:rPr>
            </w:pPr>
            <w:bookmarkStart w:id="1014" w:name="_MCCTEMPBM_CRPT23360938___4"/>
            <w:r w:rsidRPr="001E2B86">
              <w:rPr>
                <w:rFonts w:ascii="Arial" w:hAnsi="Arial"/>
                <w:bCs/>
                <w:noProof/>
                <w:sz w:val="18"/>
              </w:rPr>
              <w:t>-</w:t>
            </w:r>
            <w:bookmarkEnd w:id="1014"/>
          </w:p>
        </w:tc>
      </w:tr>
      <w:tr w:rsidR="005800D5" w:rsidRPr="001E2B86" w14:paraId="58B8EE54" w14:textId="77777777" w:rsidTr="00EE4CE1">
        <w:tc>
          <w:tcPr>
            <w:tcW w:w="7825" w:type="dxa"/>
            <w:gridSpan w:val="2"/>
            <w:tcBorders>
              <w:top w:val="single" w:sz="4" w:space="0" w:color="808080"/>
              <w:left w:val="single" w:sz="4" w:space="0" w:color="808080"/>
              <w:bottom w:val="single" w:sz="4" w:space="0" w:color="808080"/>
              <w:right w:val="single" w:sz="4" w:space="0" w:color="808080"/>
            </w:tcBorders>
            <w:hideMark/>
          </w:tcPr>
          <w:p w14:paraId="689F5636" w14:textId="77777777" w:rsidR="005800D5" w:rsidRPr="001E2B86" w:rsidRDefault="005800D5" w:rsidP="00EE4CE1">
            <w:pPr>
              <w:keepNext/>
              <w:keepLines/>
              <w:spacing w:after="0"/>
              <w:rPr>
                <w:rFonts w:ascii="Arial" w:hAnsi="Arial"/>
                <w:b/>
                <w:i/>
                <w:sz w:val="18"/>
              </w:rPr>
            </w:pPr>
            <w:bookmarkStart w:id="1015" w:name="_MCCTEMPBM_CRPT23360939___7" w:colFirst="0" w:colLast="0"/>
            <w:bookmarkEnd w:id="1013"/>
            <w:r w:rsidRPr="001E2B86">
              <w:rPr>
                <w:rFonts w:ascii="Arial" w:hAnsi="Arial"/>
                <w:b/>
                <w:i/>
                <w:sz w:val="18"/>
              </w:rPr>
              <w:t>pdsch-CollisionHandling</w:t>
            </w:r>
          </w:p>
          <w:p w14:paraId="43BB4868" w14:textId="77777777" w:rsidR="005800D5" w:rsidRPr="001E2B86" w:rsidRDefault="005800D5" w:rsidP="00EE4CE1">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2D5A21D" w14:textId="77777777" w:rsidR="005800D5" w:rsidRPr="001E2B86" w:rsidRDefault="005800D5" w:rsidP="00EE4CE1">
            <w:pPr>
              <w:keepNext/>
              <w:keepLines/>
              <w:spacing w:after="0"/>
              <w:jc w:val="center"/>
              <w:rPr>
                <w:rFonts w:ascii="Arial" w:hAnsi="Arial"/>
                <w:bCs/>
                <w:noProof/>
                <w:sz w:val="18"/>
              </w:rPr>
            </w:pPr>
            <w:bookmarkStart w:id="1016" w:name="_MCCTEMPBM_CRPT23360940___4"/>
            <w:r w:rsidRPr="001E2B86">
              <w:rPr>
                <w:rFonts w:ascii="Arial" w:hAnsi="Arial"/>
                <w:bCs/>
                <w:noProof/>
                <w:sz w:val="18"/>
              </w:rPr>
              <w:t>No</w:t>
            </w:r>
            <w:bookmarkEnd w:id="1016"/>
          </w:p>
        </w:tc>
      </w:tr>
      <w:bookmarkEnd w:id="1015"/>
      <w:tr w:rsidR="005800D5" w:rsidRPr="001E2B86" w14:paraId="1BE1AAB1"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499BE469" w14:textId="77777777" w:rsidR="005800D5" w:rsidRPr="001E2B86" w:rsidRDefault="005800D5" w:rsidP="00EE4CE1">
            <w:pPr>
              <w:pStyle w:val="TAL"/>
              <w:rPr>
                <w:b/>
                <w:bCs/>
                <w:i/>
                <w:iCs/>
                <w:lang w:eastAsia="en-GB"/>
              </w:rPr>
            </w:pPr>
            <w:r w:rsidRPr="001E2B86">
              <w:rPr>
                <w:b/>
                <w:bCs/>
                <w:i/>
                <w:iCs/>
                <w:lang w:eastAsia="en-GB"/>
              </w:rPr>
              <w:t>pdsch-InLteControlRegionCE-ModeA,</w:t>
            </w:r>
            <w:r w:rsidRPr="001E2B86">
              <w:rPr>
                <w:b/>
                <w:bCs/>
                <w:i/>
                <w:iCs/>
              </w:rPr>
              <w:t xml:space="preserve"> </w:t>
            </w:r>
            <w:r w:rsidRPr="001E2B86">
              <w:rPr>
                <w:b/>
                <w:bCs/>
                <w:i/>
                <w:iCs/>
                <w:lang w:eastAsia="en-GB"/>
              </w:rPr>
              <w:t>pdsch-InLteControlRegionCE-ModeB</w:t>
            </w:r>
          </w:p>
          <w:p w14:paraId="7C965D18" w14:textId="77777777" w:rsidR="005800D5" w:rsidRPr="001E2B86" w:rsidRDefault="005800D5" w:rsidP="00EE4CE1">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7E5077" w14:textId="77777777" w:rsidR="005800D5" w:rsidRPr="001E2B86" w:rsidRDefault="005800D5" w:rsidP="00EE4CE1">
            <w:pPr>
              <w:pStyle w:val="TAL"/>
              <w:jc w:val="center"/>
              <w:rPr>
                <w:bCs/>
                <w:noProof/>
              </w:rPr>
            </w:pPr>
            <w:bookmarkStart w:id="1017" w:name="_MCCTEMPBM_CRPT23360941___4"/>
            <w:r w:rsidRPr="001E2B86">
              <w:rPr>
                <w:bCs/>
                <w:noProof/>
                <w:lang w:eastAsia="en-GB"/>
              </w:rPr>
              <w:t>Yes</w:t>
            </w:r>
            <w:bookmarkEnd w:id="1017"/>
          </w:p>
        </w:tc>
      </w:tr>
      <w:tr w:rsidR="005800D5" w:rsidRPr="001E2B86" w14:paraId="47DCB607"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3B5E0A63" w14:textId="77777777" w:rsidR="005800D5" w:rsidRPr="001E2B86" w:rsidRDefault="005800D5" w:rsidP="00EE4CE1">
            <w:pPr>
              <w:pStyle w:val="TAL"/>
              <w:rPr>
                <w:b/>
                <w:bCs/>
                <w:i/>
                <w:iCs/>
                <w:lang w:eastAsia="en-GB"/>
              </w:rPr>
            </w:pPr>
            <w:r w:rsidRPr="001E2B86">
              <w:rPr>
                <w:b/>
                <w:bCs/>
                <w:i/>
                <w:iCs/>
                <w:lang w:eastAsia="en-GB"/>
              </w:rPr>
              <w:t>pdsch-MultiTB-CE-ModeA, pdsch-MultiTB-CE-ModeB</w:t>
            </w:r>
          </w:p>
          <w:p w14:paraId="21C159C0" w14:textId="77777777" w:rsidR="005800D5" w:rsidRPr="001E2B86" w:rsidRDefault="005800D5" w:rsidP="00EE4CE1">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19CCFCD" w14:textId="77777777" w:rsidR="005800D5" w:rsidRPr="001E2B86" w:rsidRDefault="005800D5" w:rsidP="00EE4CE1">
            <w:pPr>
              <w:pStyle w:val="TAL"/>
              <w:jc w:val="center"/>
              <w:rPr>
                <w:bCs/>
                <w:noProof/>
              </w:rPr>
            </w:pPr>
            <w:bookmarkStart w:id="1018" w:name="_MCCTEMPBM_CRPT23360942___4"/>
            <w:r w:rsidRPr="001E2B86">
              <w:rPr>
                <w:bCs/>
                <w:noProof/>
                <w:lang w:eastAsia="en-GB"/>
              </w:rPr>
              <w:t>Yes</w:t>
            </w:r>
            <w:bookmarkEnd w:id="1018"/>
          </w:p>
        </w:tc>
      </w:tr>
      <w:tr w:rsidR="005800D5" w:rsidRPr="001E2B86" w14:paraId="28CBD59C" w14:textId="77777777" w:rsidTr="00EE4CE1">
        <w:tc>
          <w:tcPr>
            <w:tcW w:w="7825" w:type="dxa"/>
            <w:gridSpan w:val="2"/>
            <w:tcBorders>
              <w:top w:val="single" w:sz="4" w:space="0" w:color="808080"/>
              <w:left w:val="single" w:sz="4" w:space="0" w:color="808080"/>
              <w:bottom w:val="single" w:sz="4" w:space="0" w:color="808080"/>
              <w:right w:val="single" w:sz="4" w:space="0" w:color="808080"/>
            </w:tcBorders>
            <w:hideMark/>
          </w:tcPr>
          <w:p w14:paraId="793FFA1D" w14:textId="77777777" w:rsidR="005800D5" w:rsidRPr="001E2B86" w:rsidRDefault="005800D5" w:rsidP="00EE4CE1">
            <w:pPr>
              <w:pStyle w:val="TAL"/>
              <w:rPr>
                <w:b/>
                <w:i/>
              </w:rPr>
            </w:pPr>
            <w:r w:rsidRPr="001E2B86">
              <w:rPr>
                <w:b/>
                <w:i/>
              </w:rPr>
              <w:t>pdsch-RepSubframe</w:t>
            </w:r>
          </w:p>
          <w:p w14:paraId="266B26FE" w14:textId="77777777" w:rsidR="005800D5" w:rsidRPr="001E2B86" w:rsidRDefault="005800D5" w:rsidP="00EE4CE1">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77C3ACDF" w14:textId="77777777" w:rsidR="005800D5" w:rsidRPr="001E2B86" w:rsidRDefault="005800D5" w:rsidP="00EE4CE1">
            <w:pPr>
              <w:pStyle w:val="TAL"/>
              <w:jc w:val="center"/>
              <w:rPr>
                <w:bCs/>
                <w:noProof/>
              </w:rPr>
            </w:pPr>
            <w:bookmarkStart w:id="1019" w:name="_MCCTEMPBM_CRPT23360943___4"/>
            <w:r w:rsidRPr="001E2B86">
              <w:rPr>
                <w:bCs/>
                <w:noProof/>
              </w:rPr>
              <w:t>Yes</w:t>
            </w:r>
            <w:bookmarkEnd w:id="1019"/>
          </w:p>
        </w:tc>
      </w:tr>
      <w:tr w:rsidR="005800D5" w:rsidRPr="001E2B86" w14:paraId="0D8D7FE4" w14:textId="77777777" w:rsidTr="00EE4CE1">
        <w:tc>
          <w:tcPr>
            <w:tcW w:w="7825" w:type="dxa"/>
            <w:gridSpan w:val="2"/>
            <w:tcBorders>
              <w:top w:val="single" w:sz="4" w:space="0" w:color="808080"/>
              <w:left w:val="single" w:sz="4" w:space="0" w:color="808080"/>
              <w:bottom w:val="single" w:sz="4" w:space="0" w:color="808080"/>
              <w:right w:val="single" w:sz="4" w:space="0" w:color="808080"/>
            </w:tcBorders>
            <w:hideMark/>
          </w:tcPr>
          <w:p w14:paraId="2ECE790C" w14:textId="77777777" w:rsidR="005800D5" w:rsidRPr="001E2B86" w:rsidRDefault="005800D5" w:rsidP="00EE4CE1">
            <w:pPr>
              <w:pStyle w:val="TAL"/>
              <w:rPr>
                <w:b/>
                <w:i/>
              </w:rPr>
            </w:pPr>
            <w:r w:rsidRPr="001E2B86">
              <w:rPr>
                <w:b/>
                <w:i/>
              </w:rPr>
              <w:t>pdsch-RepSlot</w:t>
            </w:r>
          </w:p>
          <w:p w14:paraId="42067DC0" w14:textId="77777777" w:rsidR="005800D5" w:rsidRPr="001E2B86" w:rsidRDefault="005800D5" w:rsidP="00EE4CE1">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E131807" w14:textId="77777777" w:rsidR="005800D5" w:rsidRPr="001E2B86" w:rsidRDefault="005800D5" w:rsidP="00EE4CE1">
            <w:pPr>
              <w:pStyle w:val="TAL"/>
              <w:jc w:val="center"/>
              <w:rPr>
                <w:bCs/>
                <w:noProof/>
              </w:rPr>
            </w:pPr>
            <w:bookmarkStart w:id="1020" w:name="_MCCTEMPBM_CRPT23360944___4"/>
            <w:r w:rsidRPr="001E2B86">
              <w:rPr>
                <w:bCs/>
                <w:noProof/>
              </w:rPr>
              <w:t>Yes</w:t>
            </w:r>
            <w:bookmarkEnd w:id="1020"/>
          </w:p>
        </w:tc>
      </w:tr>
      <w:tr w:rsidR="005800D5" w:rsidRPr="001E2B86" w14:paraId="4F35A386" w14:textId="77777777" w:rsidTr="00EE4CE1">
        <w:tc>
          <w:tcPr>
            <w:tcW w:w="7825" w:type="dxa"/>
            <w:gridSpan w:val="2"/>
            <w:tcBorders>
              <w:top w:val="single" w:sz="4" w:space="0" w:color="808080"/>
              <w:left w:val="single" w:sz="4" w:space="0" w:color="808080"/>
              <w:bottom w:val="single" w:sz="4" w:space="0" w:color="808080"/>
              <w:right w:val="single" w:sz="4" w:space="0" w:color="808080"/>
            </w:tcBorders>
            <w:hideMark/>
          </w:tcPr>
          <w:p w14:paraId="086FFBEA" w14:textId="77777777" w:rsidR="005800D5" w:rsidRPr="001E2B86" w:rsidRDefault="005800D5" w:rsidP="00EE4CE1">
            <w:pPr>
              <w:pStyle w:val="TAL"/>
              <w:rPr>
                <w:b/>
                <w:i/>
              </w:rPr>
            </w:pPr>
            <w:r w:rsidRPr="001E2B86">
              <w:rPr>
                <w:b/>
                <w:i/>
              </w:rPr>
              <w:t>pdsch-RepSubslot</w:t>
            </w:r>
          </w:p>
          <w:p w14:paraId="4B1FE852" w14:textId="77777777" w:rsidR="005800D5" w:rsidRPr="001E2B86" w:rsidRDefault="005800D5" w:rsidP="00EE4CE1">
            <w:pPr>
              <w:pStyle w:val="TAL"/>
            </w:pPr>
            <w:r w:rsidRPr="001E2B86">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222060FE" w14:textId="77777777" w:rsidR="005800D5" w:rsidRPr="001E2B86" w:rsidRDefault="005800D5" w:rsidP="00EE4CE1">
            <w:pPr>
              <w:pStyle w:val="TAL"/>
              <w:jc w:val="center"/>
              <w:rPr>
                <w:bCs/>
                <w:noProof/>
              </w:rPr>
            </w:pPr>
            <w:bookmarkStart w:id="1021" w:name="_MCCTEMPBM_CRPT23360945___4"/>
            <w:r w:rsidRPr="001E2B86">
              <w:rPr>
                <w:bCs/>
                <w:noProof/>
              </w:rPr>
              <w:t>-</w:t>
            </w:r>
            <w:bookmarkEnd w:id="1021"/>
          </w:p>
        </w:tc>
      </w:tr>
      <w:tr w:rsidR="005800D5" w:rsidRPr="001E2B86" w14:paraId="241EB858"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57CF2ECF" w14:textId="77777777" w:rsidR="005800D5" w:rsidRPr="001E2B86" w:rsidRDefault="005800D5" w:rsidP="00EE4CE1">
            <w:pPr>
              <w:keepNext/>
              <w:keepLines/>
              <w:spacing w:after="0"/>
              <w:rPr>
                <w:rFonts w:ascii="Arial" w:hAnsi="Arial" w:cs="Arial"/>
                <w:b/>
                <w:i/>
                <w:sz w:val="18"/>
                <w:szCs w:val="18"/>
              </w:rPr>
            </w:pPr>
            <w:bookmarkStart w:id="1022" w:name="_MCCTEMPBM_CRPT23360946___7" w:colFirst="0" w:colLast="0"/>
            <w:r w:rsidRPr="001E2B86">
              <w:rPr>
                <w:rFonts w:ascii="Arial" w:hAnsi="Arial" w:cs="Arial"/>
                <w:b/>
                <w:i/>
                <w:sz w:val="18"/>
                <w:szCs w:val="18"/>
              </w:rPr>
              <w:t>pdsch-SlotSubslotPDSCH-Decoding</w:t>
            </w:r>
          </w:p>
          <w:p w14:paraId="4243A0F4" w14:textId="77777777" w:rsidR="005800D5" w:rsidRPr="001E2B86" w:rsidRDefault="005800D5" w:rsidP="00EE4CE1">
            <w:pPr>
              <w:keepNext/>
              <w:keepLines/>
              <w:spacing w:after="0"/>
              <w:rPr>
                <w:rFonts w:ascii="Arial" w:hAnsi="Arial"/>
                <w:b/>
                <w:i/>
                <w:sz w:val="18"/>
              </w:rPr>
            </w:pPr>
            <w:r w:rsidRPr="001E2B86">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37827DBE" w14:textId="77777777" w:rsidR="005800D5" w:rsidRPr="001E2B86" w:rsidRDefault="005800D5" w:rsidP="00EE4CE1">
            <w:pPr>
              <w:keepNext/>
              <w:keepLines/>
              <w:spacing w:after="0"/>
              <w:jc w:val="center"/>
              <w:rPr>
                <w:rFonts w:ascii="Arial" w:hAnsi="Arial"/>
                <w:bCs/>
                <w:noProof/>
                <w:sz w:val="18"/>
              </w:rPr>
            </w:pPr>
            <w:bookmarkStart w:id="1023" w:name="_MCCTEMPBM_CRPT23360947___4"/>
            <w:r w:rsidRPr="001E2B86">
              <w:rPr>
                <w:rFonts w:ascii="Arial" w:hAnsi="Arial"/>
                <w:bCs/>
                <w:noProof/>
                <w:sz w:val="18"/>
              </w:rPr>
              <w:t>Yes</w:t>
            </w:r>
            <w:bookmarkEnd w:id="1023"/>
          </w:p>
        </w:tc>
      </w:tr>
      <w:bookmarkEnd w:id="1022"/>
      <w:tr w:rsidR="005800D5" w:rsidRPr="001E2B86" w14:paraId="659A0EC7"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4992C509" w14:textId="77777777" w:rsidR="005800D5" w:rsidRPr="001E2B86" w:rsidRDefault="005800D5" w:rsidP="00EE4CE1">
            <w:pPr>
              <w:pStyle w:val="TAL"/>
              <w:rPr>
                <w:b/>
                <w:i/>
                <w:lang w:eastAsia="en-GB"/>
              </w:rPr>
            </w:pPr>
            <w:r w:rsidRPr="001E2B86">
              <w:rPr>
                <w:b/>
                <w:i/>
                <w:lang w:eastAsia="en-GB"/>
              </w:rPr>
              <w:t>perServingCellMeasurementGap</w:t>
            </w:r>
          </w:p>
          <w:p w14:paraId="1E9DC589" w14:textId="77777777" w:rsidR="005800D5" w:rsidRPr="001E2B86" w:rsidRDefault="005800D5" w:rsidP="00EE4CE1">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5AFD563" w14:textId="77777777" w:rsidR="005800D5" w:rsidRPr="001E2B86" w:rsidRDefault="005800D5" w:rsidP="00EE4CE1">
            <w:pPr>
              <w:pStyle w:val="TAL"/>
              <w:jc w:val="center"/>
              <w:rPr>
                <w:bCs/>
                <w:noProof/>
                <w:lang w:eastAsia="en-GB"/>
              </w:rPr>
            </w:pPr>
            <w:bookmarkStart w:id="1024" w:name="_MCCTEMPBM_CRPT23360948___4"/>
            <w:r w:rsidRPr="001E2B86">
              <w:rPr>
                <w:bCs/>
                <w:noProof/>
                <w:lang w:eastAsia="en-GB"/>
              </w:rPr>
              <w:t>-</w:t>
            </w:r>
            <w:bookmarkEnd w:id="1024"/>
          </w:p>
        </w:tc>
      </w:tr>
      <w:tr w:rsidR="005800D5" w:rsidRPr="001E2B86" w14:paraId="2DA831E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35E3FF" w14:textId="77777777" w:rsidR="005800D5" w:rsidRPr="001E2B86" w:rsidRDefault="005800D5" w:rsidP="00EE4CE1">
            <w:pPr>
              <w:keepNext/>
              <w:keepLines/>
              <w:spacing w:after="0"/>
              <w:rPr>
                <w:rFonts w:ascii="Arial" w:eastAsia="宋体" w:hAnsi="Arial" w:cs="Arial"/>
                <w:b/>
                <w:i/>
                <w:sz w:val="18"/>
                <w:szCs w:val="18"/>
              </w:rPr>
            </w:pPr>
            <w:bookmarkStart w:id="1025" w:name="_MCCTEMPBM_CRPT23360949___7"/>
            <w:r w:rsidRPr="001E2B86">
              <w:rPr>
                <w:rFonts w:ascii="Arial" w:eastAsia="宋体" w:hAnsi="Arial" w:cs="Arial"/>
                <w:b/>
                <w:i/>
                <w:sz w:val="18"/>
                <w:szCs w:val="18"/>
              </w:rPr>
              <w:t>phy-TDD-ReConfig-FDD-PCell</w:t>
            </w:r>
          </w:p>
          <w:bookmarkEnd w:id="1025"/>
          <w:p w14:paraId="4878A991" w14:textId="77777777" w:rsidR="005800D5" w:rsidRPr="001E2B86" w:rsidRDefault="005800D5" w:rsidP="00EE4CE1">
            <w:pPr>
              <w:pStyle w:val="TAL"/>
              <w:rPr>
                <w:b/>
                <w:i/>
                <w:lang w:eastAsia="en-GB"/>
              </w:rPr>
            </w:pPr>
            <w:r w:rsidRPr="001E2B86">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E2B86">
              <w:rPr>
                <w:lang w:eastAsia="en-GB"/>
              </w:rPr>
              <w:t>UE supports FDD PCell</w:t>
            </w:r>
            <w:r w:rsidRPr="001E2B86">
              <w:rPr>
                <w:rFonts w:eastAsia="宋体"/>
                <w:lang w:eastAsia="en-GB"/>
              </w:rPr>
              <w:t xml:space="preserve"> and </w:t>
            </w:r>
            <w:r w:rsidRPr="001E2B86">
              <w:rPr>
                <w:rFonts w:eastAsia="宋体"/>
                <w:i/>
                <w:lang w:eastAsia="en-GB"/>
              </w:rPr>
              <w:t>phy-TDD-ReConfig-TDD-PCell</w:t>
            </w:r>
            <w:r w:rsidRPr="001E2B86">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580E0A26" w14:textId="77777777" w:rsidR="005800D5" w:rsidRPr="001E2B86" w:rsidRDefault="005800D5" w:rsidP="00EE4CE1">
            <w:pPr>
              <w:pStyle w:val="TAL"/>
              <w:jc w:val="center"/>
              <w:rPr>
                <w:bCs/>
                <w:noProof/>
                <w:lang w:eastAsia="en-GB"/>
              </w:rPr>
            </w:pPr>
            <w:bookmarkStart w:id="1026" w:name="_MCCTEMPBM_CRPT23360950___4"/>
            <w:r w:rsidRPr="001E2B86">
              <w:rPr>
                <w:rFonts w:eastAsia="宋体"/>
                <w:bCs/>
                <w:noProof/>
              </w:rPr>
              <w:t>No</w:t>
            </w:r>
            <w:bookmarkEnd w:id="1026"/>
          </w:p>
        </w:tc>
      </w:tr>
      <w:tr w:rsidR="005800D5" w:rsidRPr="001E2B86" w14:paraId="09EEE97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8FBD3E" w14:textId="77777777" w:rsidR="005800D5" w:rsidRPr="001E2B86" w:rsidRDefault="005800D5" w:rsidP="00EE4CE1">
            <w:pPr>
              <w:keepNext/>
              <w:keepLines/>
              <w:spacing w:after="0"/>
              <w:rPr>
                <w:rFonts w:ascii="Arial" w:eastAsia="宋体" w:hAnsi="Arial" w:cs="Arial"/>
                <w:b/>
                <w:i/>
                <w:sz w:val="18"/>
                <w:szCs w:val="18"/>
              </w:rPr>
            </w:pPr>
            <w:bookmarkStart w:id="1027" w:name="_MCCTEMPBM_CRPT23360951___7"/>
            <w:r w:rsidRPr="001E2B86">
              <w:rPr>
                <w:rFonts w:ascii="Arial" w:eastAsia="宋体" w:hAnsi="Arial" w:cs="Arial"/>
                <w:b/>
                <w:i/>
                <w:sz w:val="18"/>
                <w:szCs w:val="18"/>
              </w:rPr>
              <w:t>phy-TDD-ReConfig-TDD-PCell</w:t>
            </w:r>
          </w:p>
          <w:bookmarkEnd w:id="1027"/>
          <w:p w14:paraId="2D5BC832" w14:textId="77777777" w:rsidR="005800D5" w:rsidRPr="001E2B86" w:rsidRDefault="005800D5" w:rsidP="00EE4CE1">
            <w:pPr>
              <w:pStyle w:val="TAL"/>
              <w:rPr>
                <w:b/>
                <w:i/>
                <w:lang w:eastAsia="en-GB"/>
              </w:rPr>
            </w:pPr>
            <w:r w:rsidRPr="001E2B86">
              <w:rPr>
                <w:rFonts w:eastAsia="宋体"/>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51BE362" w14:textId="77777777" w:rsidR="005800D5" w:rsidRPr="001E2B86" w:rsidRDefault="005800D5" w:rsidP="00EE4CE1">
            <w:pPr>
              <w:pStyle w:val="TAL"/>
              <w:jc w:val="center"/>
              <w:rPr>
                <w:bCs/>
                <w:noProof/>
                <w:lang w:eastAsia="en-GB"/>
              </w:rPr>
            </w:pPr>
            <w:bookmarkStart w:id="1028" w:name="_MCCTEMPBM_CRPT23360952___4"/>
            <w:r w:rsidRPr="001E2B86">
              <w:rPr>
                <w:rFonts w:eastAsia="宋体"/>
                <w:bCs/>
                <w:noProof/>
              </w:rPr>
              <w:t>Yes</w:t>
            </w:r>
            <w:bookmarkEnd w:id="1028"/>
          </w:p>
        </w:tc>
      </w:tr>
      <w:tr w:rsidR="005800D5" w:rsidRPr="001E2B86" w14:paraId="515EDBAB" w14:textId="77777777" w:rsidTr="00EE4CE1">
        <w:tc>
          <w:tcPr>
            <w:tcW w:w="7808" w:type="dxa"/>
            <w:tcBorders>
              <w:top w:val="single" w:sz="4" w:space="0" w:color="808080"/>
              <w:left w:val="single" w:sz="4" w:space="0" w:color="808080"/>
              <w:bottom w:val="single" w:sz="4" w:space="0" w:color="808080"/>
              <w:right w:val="single" w:sz="4" w:space="0" w:color="808080"/>
            </w:tcBorders>
          </w:tcPr>
          <w:p w14:paraId="2D7E486D" w14:textId="77777777" w:rsidR="005800D5" w:rsidRPr="001E2B86" w:rsidRDefault="005800D5" w:rsidP="00EE4CE1">
            <w:pPr>
              <w:pStyle w:val="TAL"/>
              <w:rPr>
                <w:b/>
                <w:i/>
                <w:lang w:eastAsia="en-GB"/>
              </w:rPr>
            </w:pPr>
            <w:r w:rsidRPr="001E2B86">
              <w:rPr>
                <w:b/>
                <w:i/>
                <w:lang w:eastAsia="en-GB"/>
              </w:rPr>
              <w:t>pmch-Bandwidth-n40, pmch-Bandwidth-n35, pmch-Bandwidth-n30</w:t>
            </w:r>
          </w:p>
          <w:p w14:paraId="60AD5629" w14:textId="77777777" w:rsidR="005800D5" w:rsidRPr="001E2B86" w:rsidRDefault="005800D5" w:rsidP="00EE4CE1">
            <w:pPr>
              <w:pStyle w:val="TAL"/>
              <w:rPr>
                <w:bCs/>
                <w:iCs/>
                <w:lang w:eastAsia="en-GB"/>
              </w:rPr>
            </w:pPr>
            <w:bookmarkStart w:id="1029"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029"/>
          </w:p>
        </w:tc>
        <w:tc>
          <w:tcPr>
            <w:tcW w:w="847" w:type="dxa"/>
            <w:gridSpan w:val="2"/>
            <w:tcBorders>
              <w:top w:val="single" w:sz="4" w:space="0" w:color="808080"/>
              <w:left w:val="single" w:sz="4" w:space="0" w:color="808080"/>
              <w:bottom w:val="single" w:sz="4" w:space="0" w:color="808080"/>
              <w:right w:val="single" w:sz="4" w:space="0" w:color="808080"/>
            </w:tcBorders>
          </w:tcPr>
          <w:p w14:paraId="74CF578E" w14:textId="77777777" w:rsidR="005800D5" w:rsidRPr="001E2B86" w:rsidRDefault="005800D5" w:rsidP="00EE4CE1">
            <w:pPr>
              <w:pStyle w:val="TAL"/>
              <w:jc w:val="center"/>
              <w:rPr>
                <w:bCs/>
                <w:noProof/>
                <w:lang w:eastAsia="en-GB"/>
              </w:rPr>
            </w:pPr>
            <w:bookmarkStart w:id="1030" w:name="_MCCTEMPBM_CRPT23360954___4"/>
            <w:r w:rsidRPr="001E2B86">
              <w:rPr>
                <w:bCs/>
                <w:noProof/>
                <w:lang w:eastAsia="en-GB"/>
              </w:rPr>
              <w:t>-</w:t>
            </w:r>
            <w:bookmarkEnd w:id="1030"/>
          </w:p>
        </w:tc>
      </w:tr>
      <w:tr w:rsidR="005800D5" w:rsidRPr="001E2B86" w14:paraId="3961B64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1E1D57" w14:textId="77777777" w:rsidR="005800D5" w:rsidRPr="001E2B86" w:rsidRDefault="005800D5" w:rsidP="00EE4CE1">
            <w:pPr>
              <w:pStyle w:val="TAL"/>
              <w:rPr>
                <w:b/>
                <w:i/>
                <w:lang w:eastAsia="en-GB"/>
              </w:rPr>
            </w:pPr>
            <w:r w:rsidRPr="001E2B8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15873DE" w14:textId="77777777" w:rsidR="005800D5" w:rsidRPr="001E2B86" w:rsidRDefault="005800D5" w:rsidP="00EE4CE1">
            <w:pPr>
              <w:pStyle w:val="TAL"/>
              <w:jc w:val="center"/>
              <w:rPr>
                <w:bCs/>
                <w:noProof/>
                <w:lang w:eastAsia="en-GB"/>
              </w:rPr>
            </w:pPr>
            <w:bookmarkStart w:id="1031" w:name="_MCCTEMPBM_CRPT23360955___4"/>
            <w:r w:rsidRPr="001E2B86">
              <w:rPr>
                <w:bCs/>
                <w:noProof/>
                <w:lang w:eastAsia="en-GB"/>
              </w:rPr>
              <w:t>Yes</w:t>
            </w:r>
            <w:bookmarkEnd w:id="1031"/>
          </w:p>
        </w:tc>
      </w:tr>
      <w:tr w:rsidR="005800D5" w:rsidRPr="001E2B86" w14:paraId="1AF93BA1"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749ACF8E" w14:textId="77777777" w:rsidR="005800D5" w:rsidRPr="001E2B86" w:rsidRDefault="005800D5" w:rsidP="00EE4CE1">
            <w:pPr>
              <w:pStyle w:val="TAL"/>
              <w:rPr>
                <w:b/>
                <w:i/>
                <w:lang w:eastAsia="en-GB"/>
              </w:rPr>
            </w:pPr>
            <w:r w:rsidRPr="001E2B86">
              <w:rPr>
                <w:b/>
                <w:i/>
                <w:lang w:eastAsia="en-GB"/>
              </w:rPr>
              <w:t>powerClass-14dBm</w:t>
            </w:r>
          </w:p>
          <w:p w14:paraId="7219795D" w14:textId="77777777" w:rsidR="005800D5" w:rsidRPr="001E2B86" w:rsidRDefault="005800D5" w:rsidP="00EE4CE1">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651CB83" w14:textId="77777777" w:rsidR="005800D5" w:rsidRPr="001E2B86" w:rsidRDefault="005800D5" w:rsidP="00EE4CE1">
            <w:pPr>
              <w:pStyle w:val="TAL"/>
              <w:jc w:val="center"/>
              <w:rPr>
                <w:bCs/>
                <w:noProof/>
                <w:lang w:eastAsia="en-GB"/>
              </w:rPr>
            </w:pPr>
            <w:bookmarkStart w:id="1032" w:name="_MCCTEMPBM_CRPT23360956___4"/>
            <w:r w:rsidRPr="001E2B86">
              <w:rPr>
                <w:bCs/>
                <w:noProof/>
                <w:lang w:eastAsia="en-GB"/>
              </w:rPr>
              <w:t>-</w:t>
            </w:r>
            <w:bookmarkEnd w:id="1032"/>
          </w:p>
        </w:tc>
      </w:tr>
      <w:tr w:rsidR="005800D5" w:rsidRPr="001E2B86" w14:paraId="2B1CBA6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715D90" w14:textId="77777777" w:rsidR="005800D5" w:rsidRPr="001E2B86" w:rsidRDefault="005800D5" w:rsidP="00EE4CE1">
            <w:pPr>
              <w:pStyle w:val="TAL"/>
              <w:rPr>
                <w:b/>
                <w:i/>
                <w:lang w:eastAsia="en-GB"/>
              </w:rPr>
            </w:pPr>
            <w:r w:rsidRPr="001E2B86">
              <w:rPr>
                <w:b/>
                <w:i/>
                <w:lang w:eastAsia="en-GB"/>
              </w:rPr>
              <w:lastRenderedPageBreak/>
              <w:t>powerPrefInd</w:t>
            </w:r>
          </w:p>
          <w:p w14:paraId="261F417E" w14:textId="77777777" w:rsidR="005800D5" w:rsidRPr="001E2B86" w:rsidRDefault="005800D5" w:rsidP="00EE4CE1">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182052FF" w14:textId="77777777" w:rsidR="005800D5" w:rsidRPr="001E2B86" w:rsidRDefault="005800D5" w:rsidP="00EE4CE1">
            <w:pPr>
              <w:pStyle w:val="TAL"/>
              <w:jc w:val="center"/>
              <w:rPr>
                <w:bCs/>
                <w:noProof/>
                <w:lang w:eastAsia="en-GB"/>
              </w:rPr>
            </w:pPr>
            <w:bookmarkStart w:id="1033" w:name="_MCCTEMPBM_CRPT23360957___4"/>
            <w:r w:rsidRPr="001E2B86">
              <w:rPr>
                <w:bCs/>
                <w:noProof/>
                <w:lang w:eastAsia="en-GB"/>
              </w:rPr>
              <w:t>No</w:t>
            </w:r>
            <w:bookmarkEnd w:id="1033"/>
          </w:p>
        </w:tc>
      </w:tr>
      <w:tr w:rsidR="005800D5" w:rsidRPr="001E2B86" w14:paraId="5621B05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280359" w14:textId="77777777" w:rsidR="005800D5" w:rsidRPr="001E2B86" w:rsidRDefault="005800D5" w:rsidP="00EE4CE1">
            <w:pPr>
              <w:pStyle w:val="TAL"/>
              <w:rPr>
                <w:b/>
                <w:i/>
                <w:lang w:eastAsia="en-GB"/>
              </w:rPr>
            </w:pPr>
            <w:r w:rsidRPr="001E2B86">
              <w:rPr>
                <w:b/>
                <w:i/>
                <w:lang w:eastAsia="en-GB"/>
              </w:rPr>
              <w:t>powerUCI-SlotPUSCH, powerUCI-SubslotPUSCH</w:t>
            </w:r>
          </w:p>
          <w:p w14:paraId="02151F77" w14:textId="77777777" w:rsidR="005800D5" w:rsidRPr="001E2B86" w:rsidRDefault="005800D5" w:rsidP="00EE4CE1">
            <w:pPr>
              <w:pStyle w:val="TAL"/>
              <w:rPr>
                <w:b/>
                <w:i/>
                <w:lang w:eastAsia="en-GB"/>
              </w:rPr>
            </w:pPr>
            <w:r w:rsidRPr="001E2B86">
              <w:rPr>
                <w:lang w:eastAsia="en-GB"/>
              </w:rPr>
              <w:t xml:space="preserve">Indicates whether the UE supports BPRE derivation based on the actual derived O_CQI. The parameter </w:t>
            </w:r>
            <w:r w:rsidRPr="001E2B86">
              <w:rPr>
                <w:i/>
                <w:lang w:eastAsia="en-GB"/>
              </w:rPr>
              <w:t>uplinkPower-CSIPayload</w:t>
            </w:r>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7F64B932" w14:textId="77777777" w:rsidR="005800D5" w:rsidRPr="001E2B86" w:rsidRDefault="005800D5" w:rsidP="00EE4CE1">
            <w:pPr>
              <w:pStyle w:val="TAL"/>
              <w:jc w:val="center"/>
              <w:rPr>
                <w:bCs/>
                <w:noProof/>
                <w:lang w:eastAsia="en-GB"/>
              </w:rPr>
            </w:pPr>
            <w:bookmarkStart w:id="1034" w:name="_MCCTEMPBM_CRPT23360958___4"/>
            <w:r w:rsidRPr="001E2B86">
              <w:rPr>
                <w:bCs/>
                <w:noProof/>
                <w:lang w:eastAsia="en-GB"/>
              </w:rPr>
              <w:t>Yes</w:t>
            </w:r>
            <w:bookmarkEnd w:id="1034"/>
          </w:p>
        </w:tc>
      </w:tr>
      <w:tr w:rsidR="005800D5" w:rsidRPr="001E2B86" w14:paraId="572517E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780AFF" w14:textId="77777777" w:rsidR="005800D5" w:rsidRPr="001E2B86" w:rsidRDefault="005800D5" w:rsidP="00EE4CE1">
            <w:pPr>
              <w:keepNext/>
              <w:keepLines/>
              <w:spacing w:after="0"/>
              <w:rPr>
                <w:rFonts w:ascii="Arial" w:hAnsi="Arial" w:cs="Arial"/>
                <w:b/>
                <w:i/>
                <w:sz w:val="18"/>
                <w:szCs w:val="18"/>
              </w:rPr>
            </w:pPr>
            <w:bookmarkStart w:id="1035" w:name="_MCCTEMPBM_CRPT23360959___7" w:colFirst="0" w:colLast="0"/>
            <w:r w:rsidRPr="001E2B86">
              <w:rPr>
                <w:rFonts w:ascii="Arial" w:hAnsi="Arial" w:cs="Arial"/>
                <w:b/>
                <w:i/>
                <w:sz w:val="18"/>
                <w:szCs w:val="18"/>
              </w:rPr>
              <w:t>prach-Enhancements</w:t>
            </w:r>
          </w:p>
          <w:p w14:paraId="494AB459" w14:textId="77777777" w:rsidR="005800D5" w:rsidRPr="001E2B86" w:rsidRDefault="005800D5" w:rsidP="00EE4CE1">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random access preambles generated from restricted set type B in high speed scenoario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51F5A0C2" w14:textId="77777777" w:rsidR="005800D5" w:rsidRPr="001E2B86" w:rsidRDefault="005800D5" w:rsidP="00EE4CE1">
            <w:pPr>
              <w:keepNext/>
              <w:keepLines/>
              <w:spacing w:after="0"/>
              <w:jc w:val="center"/>
              <w:rPr>
                <w:rFonts w:ascii="Arial" w:hAnsi="Arial" w:cs="Arial"/>
                <w:bCs/>
                <w:noProof/>
                <w:sz w:val="18"/>
                <w:szCs w:val="18"/>
                <w:lang w:eastAsia="en-GB"/>
              </w:rPr>
            </w:pPr>
            <w:bookmarkStart w:id="1036" w:name="_MCCTEMPBM_CRPT23360960___4"/>
            <w:r w:rsidRPr="001E2B86">
              <w:rPr>
                <w:rFonts w:ascii="Arial" w:hAnsi="Arial"/>
                <w:bCs/>
                <w:noProof/>
                <w:sz w:val="18"/>
              </w:rPr>
              <w:t>-</w:t>
            </w:r>
            <w:bookmarkEnd w:id="1036"/>
          </w:p>
        </w:tc>
      </w:tr>
      <w:tr w:rsidR="005800D5" w:rsidRPr="001E2B86" w14:paraId="7B8A5A0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13DD0D" w14:textId="77777777" w:rsidR="005800D5" w:rsidRPr="001E2B86" w:rsidRDefault="005800D5" w:rsidP="00EE4CE1">
            <w:pPr>
              <w:keepNext/>
              <w:keepLines/>
              <w:spacing w:after="0"/>
              <w:rPr>
                <w:rFonts w:ascii="Arial" w:hAnsi="Arial"/>
                <w:b/>
                <w:bCs/>
                <w:i/>
                <w:noProof/>
                <w:sz w:val="18"/>
                <w:lang w:eastAsia="en-GB"/>
              </w:rPr>
            </w:pPr>
            <w:bookmarkStart w:id="1037" w:name="_MCCTEMPBM_CRPT23360961___7" w:colFirst="0" w:colLast="0"/>
            <w:bookmarkEnd w:id="1035"/>
            <w:r w:rsidRPr="001E2B86">
              <w:rPr>
                <w:rFonts w:ascii="Arial" w:hAnsi="Arial"/>
                <w:b/>
                <w:bCs/>
                <w:i/>
                <w:noProof/>
                <w:sz w:val="18"/>
                <w:lang w:eastAsia="en-GB"/>
              </w:rPr>
              <w:t>processingTimelineSet</w:t>
            </w:r>
          </w:p>
          <w:p w14:paraId="26142287" w14:textId="77777777" w:rsidR="005800D5" w:rsidRPr="001E2B86" w:rsidRDefault="005800D5" w:rsidP="00EE4CE1">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6D7D509C" w14:textId="77777777" w:rsidR="005800D5" w:rsidRPr="001E2B86" w:rsidRDefault="005800D5" w:rsidP="00EE4CE1">
            <w:pPr>
              <w:keepNext/>
              <w:keepLines/>
              <w:spacing w:after="0"/>
              <w:jc w:val="center"/>
              <w:rPr>
                <w:rFonts w:ascii="Arial" w:hAnsi="Arial"/>
                <w:bCs/>
                <w:noProof/>
                <w:sz w:val="18"/>
              </w:rPr>
            </w:pPr>
            <w:bookmarkStart w:id="1038" w:name="_MCCTEMPBM_CRPT23360962___4"/>
            <w:r w:rsidRPr="001E2B86">
              <w:rPr>
                <w:rFonts w:ascii="Arial" w:hAnsi="Arial"/>
                <w:bCs/>
                <w:noProof/>
                <w:sz w:val="18"/>
              </w:rPr>
              <w:t>-</w:t>
            </w:r>
            <w:bookmarkEnd w:id="1038"/>
          </w:p>
        </w:tc>
      </w:tr>
      <w:tr w:rsidR="005800D5" w:rsidRPr="001E2B86" w14:paraId="4B03085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C5AA5" w14:textId="77777777" w:rsidR="005800D5" w:rsidRPr="001E2B86" w:rsidRDefault="005800D5" w:rsidP="00EE4CE1">
            <w:pPr>
              <w:keepNext/>
              <w:keepLines/>
              <w:spacing w:after="0"/>
              <w:rPr>
                <w:rFonts w:ascii="Arial" w:hAnsi="Arial" w:cs="Arial"/>
                <w:b/>
                <w:i/>
                <w:sz w:val="18"/>
                <w:szCs w:val="18"/>
              </w:rPr>
            </w:pPr>
            <w:bookmarkStart w:id="1039" w:name="_MCCTEMPBM_CRPT23360963___7" w:colFirst="0" w:colLast="0"/>
            <w:bookmarkEnd w:id="1037"/>
            <w:r w:rsidRPr="001E2B86">
              <w:rPr>
                <w:rFonts w:ascii="Arial" w:hAnsi="Arial" w:cs="Arial"/>
                <w:b/>
                <w:i/>
                <w:sz w:val="18"/>
                <w:szCs w:val="18"/>
              </w:rPr>
              <w:t>pucch-Format4</w:t>
            </w:r>
          </w:p>
          <w:p w14:paraId="401E23EA" w14:textId="77777777" w:rsidR="005800D5" w:rsidRPr="001E2B86" w:rsidRDefault="005800D5" w:rsidP="00EE4CE1">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5F5495C8" w14:textId="77777777" w:rsidR="005800D5" w:rsidRPr="001E2B86" w:rsidRDefault="005800D5" w:rsidP="00EE4CE1">
            <w:pPr>
              <w:keepNext/>
              <w:keepLines/>
              <w:spacing w:after="0"/>
              <w:jc w:val="center"/>
              <w:rPr>
                <w:rFonts w:ascii="Arial" w:hAnsi="Arial" w:cs="Arial"/>
                <w:bCs/>
                <w:noProof/>
                <w:sz w:val="18"/>
                <w:szCs w:val="18"/>
              </w:rPr>
            </w:pPr>
            <w:bookmarkStart w:id="1040" w:name="_MCCTEMPBM_CRPT23360964___4"/>
            <w:r w:rsidRPr="001E2B86">
              <w:rPr>
                <w:rFonts w:ascii="Arial" w:hAnsi="Arial" w:cs="Arial"/>
                <w:bCs/>
                <w:noProof/>
                <w:sz w:val="18"/>
                <w:szCs w:val="18"/>
                <w:lang w:eastAsia="en-GB"/>
              </w:rPr>
              <w:t>Yes</w:t>
            </w:r>
            <w:bookmarkEnd w:id="1040"/>
          </w:p>
        </w:tc>
      </w:tr>
      <w:tr w:rsidR="005800D5" w:rsidRPr="001E2B86" w14:paraId="57BF12F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633CDB" w14:textId="77777777" w:rsidR="005800D5" w:rsidRPr="001E2B86" w:rsidRDefault="005800D5" w:rsidP="00EE4CE1">
            <w:pPr>
              <w:keepNext/>
              <w:keepLines/>
              <w:spacing w:after="0"/>
              <w:rPr>
                <w:rFonts w:ascii="Arial" w:hAnsi="Arial" w:cs="Arial"/>
                <w:b/>
                <w:i/>
                <w:sz w:val="18"/>
                <w:szCs w:val="18"/>
              </w:rPr>
            </w:pPr>
            <w:bookmarkStart w:id="1041" w:name="_MCCTEMPBM_CRPT23360965___7" w:colFirst="0" w:colLast="0"/>
            <w:bookmarkEnd w:id="1039"/>
            <w:r w:rsidRPr="001E2B86">
              <w:rPr>
                <w:rFonts w:ascii="Arial" w:hAnsi="Arial" w:cs="Arial"/>
                <w:b/>
                <w:i/>
                <w:sz w:val="18"/>
                <w:szCs w:val="18"/>
              </w:rPr>
              <w:t>pucch-Format5</w:t>
            </w:r>
          </w:p>
          <w:p w14:paraId="50227C31" w14:textId="77777777" w:rsidR="005800D5" w:rsidRPr="001E2B86" w:rsidRDefault="005800D5" w:rsidP="00EE4CE1">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56034D73" w14:textId="77777777" w:rsidR="005800D5" w:rsidRPr="001E2B86" w:rsidRDefault="005800D5" w:rsidP="00EE4CE1">
            <w:pPr>
              <w:keepNext/>
              <w:keepLines/>
              <w:spacing w:after="0"/>
              <w:jc w:val="center"/>
              <w:rPr>
                <w:rFonts w:ascii="Arial" w:hAnsi="Arial" w:cs="Arial"/>
                <w:bCs/>
                <w:noProof/>
                <w:sz w:val="18"/>
                <w:szCs w:val="18"/>
              </w:rPr>
            </w:pPr>
            <w:bookmarkStart w:id="1042" w:name="_MCCTEMPBM_CRPT23360966___4"/>
            <w:r w:rsidRPr="001E2B86">
              <w:rPr>
                <w:rFonts w:ascii="Arial" w:hAnsi="Arial" w:cs="Arial"/>
                <w:bCs/>
                <w:noProof/>
                <w:sz w:val="18"/>
                <w:szCs w:val="18"/>
                <w:lang w:eastAsia="en-GB"/>
              </w:rPr>
              <w:t>Yes</w:t>
            </w:r>
            <w:bookmarkEnd w:id="1042"/>
          </w:p>
        </w:tc>
      </w:tr>
      <w:tr w:rsidR="005800D5" w:rsidRPr="001E2B86" w14:paraId="15619B1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474D91" w14:textId="77777777" w:rsidR="005800D5" w:rsidRPr="001E2B86" w:rsidRDefault="005800D5" w:rsidP="00EE4CE1">
            <w:pPr>
              <w:keepNext/>
              <w:keepLines/>
              <w:spacing w:after="0"/>
              <w:rPr>
                <w:rFonts w:ascii="Arial" w:hAnsi="Arial" w:cs="Arial"/>
                <w:b/>
                <w:i/>
                <w:sz w:val="18"/>
                <w:szCs w:val="18"/>
              </w:rPr>
            </w:pPr>
            <w:bookmarkStart w:id="1043" w:name="_MCCTEMPBM_CRPT23360967___7" w:colFirst="0" w:colLast="0"/>
            <w:bookmarkEnd w:id="1041"/>
            <w:r w:rsidRPr="001E2B86">
              <w:rPr>
                <w:rFonts w:ascii="Arial" w:hAnsi="Arial" w:cs="Arial"/>
                <w:b/>
                <w:i/>
                <w:sz w:val="18"/>
                <w:szCs w:val="18"/>
              </w:rPr>
              <w:t>pucch-SCell</w:t>
            </w:r>
          </w:p>
          <w:p w14:paraId="4277AA96" w14:textId="77777777" w:rsidR="005800D5" w:rsidRPr="001E2B86" w:rsidRDefault="005800D5" w:rsidP="00EE4CE1">
            <w:pPr>
              <w:keepNext/>
              <w:keepLines/>
              <w:spacing w:after="0"/>
              <w:rPr>
                <w:rFonts w:ascii="Arial" w:hAnsi="Arial" w:cs="Arial"/>
                <w:b/>
                <w:i/>
                <w:sz w:val="18"/>
                <w:szCs w:val="18"/>
              </w:rPr>
            </w:pPr>
            <w:r w:rsidRPr="001E2B8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3D82073" w14:textId="77777777" w:rsidR="005800D5" w:rsidRPr="001E2B86" w:rsidRDefault="005800D5" w:rsidP="00EE4CE1">
            <w:pPr>
              <w:keepNext/>
              <w:keepLines/>
              <w:spacing w:after="0"/>
              <w:jc w:val="center"/>
              <w:rPr>
                <w:rFonts w:ascii="Arial" w:hAnsi="Arial" w:cs="Arial"/>
                <w:bCs/>
                <w:noProof/>
                <w:sz w:val="18"/>
                <w:szCs w:val="18"/>
              </w:rPr>
            </w:pPr>
            <w:bookmarkStart w:id="1044" w:name="_MCCTEMPBM_CRPT23360968___4"/>
            <w:r w:rsidRPr="001E2B86">
              <w:rPr>
                <w:rFonts w:ascii="Arial" w:hAnsi="Arial" w:cs="Arial"/>
                <w:bCs/>
                <w:noProof/>
                <w:sz w:val="18"/>
                <w:szCs w:val="18"/>
                <w:lang w:eastAsia="en-GB"/>
              </w:rPr>
              <w:t>No</w:t>
            </w:r>
            <w:bookmarkEnd w:id="1044"/>
          </w:p>
        </w:tc>
      </w:tr>
      <w:bookmarkEnd w:id="1043"/>
      <w:tr w:rsidR="005800D5" w:rsidRPr="001E2B86" w:rsidDel="00A171DB" w14:paraId="0D825612"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C87ADDA" w14:textId="77777777" w:rsidR="005800D5" w:rsidRPr="001E2B86" w:rsidRDefault="005800D5" w:rsidP="00EE4CE1">
            <w:pPr>
              <w:pStyle w:val="TAL"/>
              <w:rPr>
                <w:b/>
                <w:i/>
                <w:lang w:eastAsia="en-GB"/>
              </w:rPr>
            </w:pPr>
            <w:r w:rsidRPr="001E2B86">
              <w:rPr>
                <w:b/>
                <w:i/>
                <w:lang w:eastAsia="en-GB"/>
              </w:rPr>
              <w:t>pur-CP-EPC-CE-ModeA, pur-CP-EPC-CE-ModeB, pur-CP-5GC-CE-ModeA, pur-CP-5GC-CE-ModeB</w:t>
            </w:r>
          </w:p>
          <w:p w14:paraId="5C255EA2" w14:textId="77777777" w:rsidR="005800D5" w:rsidRPr="001E2B86" w:rsidDel="00A171DB" w:rsidRDefault="005800D5" w:rsidP="00EE4CE1">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20AC4FE9" w14:textId="77777777" w:rsidR="005800D5" w:rsidRPr="001E2B86" w:rsidDel="00A171DB" w:rsidRDefault="005800D5" w:rsidP="00EE4CE1">
            <w:pPr>
              <w:pStyle w:val="TAL"/>
              <w:jc w:val="center"/>
              <w:rPr>
                <w:bCs/>
                <w:noProof/>
                <w:lang w:eastAsia="en-GB"/>
              </w:rPr>
            </w:pPr>
            <w:bookmarkStart w:id="1045" w:name="_MCCTEMPBM_CRPT23360969___4"/>
            <w:r w:rsidRPr="001E2B86">
              <w:rPr>
                <w:bCs/>
                <w:noProof/>
                <w:lang w:eastAsia="en-GB"/>
              </w:rPr>
              <w:t>Yes</w:t>
            </w:r>
            <w:bookmarkEnd w:id="1045"/>
          </w:p>
        </w:tc>
      </w:tr>
      <w:tr w:rsidR="005800D5" w:rsidRPr="001E2B86" w:rsidDel="00A171DB" w14:paraId="6733885C"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C2C9B66" w14:textId="77777777" w:rsidR="005800D5" w:rsidRPr="001E2B86" w:rsidRDefault="005800D5" w:rsidP="00EE4CE1">
            <w:pPr>
              <w:pStyle w:val="TAL"/>
              <w:rPr>
                <w:b/>
                <w:i/>
                <w:lang w:eastAsia="en-GB"/>
              </w:rPr>
            </w:pPr>
            <w:r w:rsidRPr="001E2B86">
              <w:rPr>
                <w:b/>
                <w:i/>
                <w:lang w:eastAsia="en-GB"/>
              </w:rPr>
              <w:t>pur-CP-L1Ack</w:t>
            </w:r>
          </w:p>
          <w:p w14:paraId="36526E00" w14:textId="77777777" w:rsidR="005800D5" w:rsidRPr="001E2B86" w:rsidDel="00A171DB" w:rsidRDefault="005800D5" w:rsidP="00EE4CE1">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352B697" w14:textId="77777777" w:rsidR="005800D5" w:rsidRPr="001E2B86" w:rsidDel="00A171DB" w:rsidRDefault="005800D5" w:rsidP="00EE4CE1">
            <w:pPr>
              <w:pStyle w:val="TAL"/>
              <w:jc w:val="center"/>
              <w:rPr>
                <w:bCs/>
                <w:noProof/>
                <w:lang w:eastAsia="en-GB"/>
              </w:rPr>
            </w:pPr>
            <w:bookmarkStart w:id="1046" w:name="_MCCTEMPBM_CRPT23360970___4"/>
            <w:r w:rsidRPr="001E2B86">
              <w:rPr>
                <w:bCs/>
                <w:noProof/>
                <w:lang w:eastAsia="en-GB"/>
              </w:rPr>
              <w:t>Yes</w:t>
            </w:r>
            <w:bookmarkEnd w:id="1046"/>
          </w:p>
        </w:tc>
      </w:tr>
      <w:tr w:rsidR="005800D5" w:rsidRPr="001E2B86" w:rsidDel="00A171DB" w14:paraId="1E2C2FBB"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031288" w14:textId="77777777" w:rsidR="005800D5" w:rsidRPr="001E2B86" w:rsidRDefault="005800D5" w:rsidP="00EE4CE1">
            <w:pPr>
              <w:pStyle w:val="TAL"/>
              <w:rPr>
                <w:b/>
                <w:i/>
                <w:lang w:eastAsia="en-GB"/>
              </w:rPr>
            </w:pPr>
            <w:r w:rsidRPr="001E2B86">
              <w:rPr>
                <w:b/>
                <w:i/>
                <w:lang w:eastAsia="en-GB"/>
              </w:rPr>
              <w:t>pur-FrequencyHopping</w:t>
            </w:r>
          </w:p>
          <w:p w14:paraId="73EAAE77" w14:textId="77777777" w:rsidR="005800D5" w:rsidRPr="001E2B86" w:rsidDel="00A171DB" w:rsidRDefault="005800D5" w:rsidP="00EE4CE1">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0D33FAE1" w14:textId="77777777" w:rsidR="005800D5" w:rsidRPr="001E2B86" w:rsidDel="00A171DB" w:rsidRDefault="005800D5" w:rsidP="00EE4CE1">
            <w:pPr>
              <w:pStyle w:val="TAL"/>
              <w:jc w:val="center"/>
              <w:rPr>
                <w:bCs/>
                <w:noProof/>
                <w:lang w:eastAsia="en-GB"/>
              </w:rPr>
            </w:pPr>
            <w:bookmarkStart w:id="1047" w:name="_MCCTEMPBM_CRPT23360971___4"/>
            <w:r w:rsidRPr="001E2B86">
              <w:rPr>
                <w:bCs/>
                <w:noProof/>
                <w:lang w:eastAsia="en-GB"/>
              </w:rPr>
              <w:t>Yes</w:t>
            </w:r>
            <w:bookmarkEnd w:id="1047"/>
          </w:p>
        </w:tc>
      </w:tr>
      <w:tr w:rsidR="005800D5" w:rsidRPr="001E2B86" w:rsidDel="00A171DB" w14:paraId="505BFB2E"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02FCFEF" w14:textId="77777777" w:rsidR="005800D5" w:rsidRPr="001E2B86" w:rsidRDefault="005800D5" w:rsidP="00EE4CE1">
            <w:pPr>
              <w:pStyle w:val="TAL"/>
              <w:rPr>
                <w:b/>
                <w:bCs/>
                <w:i/>
                <w:noProof/>
                <w:lang w:eastAsia="en-GB"/>
              </w:rPr>
            </w:pPr>
            <w:r w:rsidRPr="001E2B86">
              <w:rPr>
                <w:b/>
                <w:bCs/>
                <w:i/>
                <w:noProof/>
                <w:lang w:eastAsia="en-GB"/>
              </w:rPr>
              <w:t>pur-PUSCH-NB-MaxTBS</w:t>
            </w:r>
          </w:p>
          <w:p w14:paraId="6548C3BC" w14:textId="77777777" w:rsidR="005800D5" w:rsidRPr="001E2B86" w:rsidDel="00A171DB" w:rsidRDefault="005800D5" w:rsidP="00EE4CE1">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38A012D" w14:textId="77777777" w:rsidR="005800D5" w:rsidRPr="001E2B86" w:rsidDel="00A171DB" w:rsidRDefault="005800D5" w:rsidP="00EE4CE1">
            <w:pPr>
              <w:pStyle w:val="TAL"/>
              <w:jc w:val="center"/>
              <w:rPr>
                <w:bCs/>
                <w:noProof/>
                <w:lang w:eastAsia="en-GB"/>
              </w:rPr>
            </w:pPr>
            <w:bookmarkStart w:id="1048" w:name="_MCCTEMPBM_CRPT23360972___4"/>
            <w:r w:rsidRPr="001E2B86">
              <w:rPr>
                <w:bCs/>
                <w:noProof/>
                <w:lang w:eastAsia="en-GB"/>
              </w:rPr>
              <w:t>Yes</w:t>
            </w:r>
            <w:bookmarkEnd w:id="1048"/>
          </w:p>
        </w:tc>
      </w:tr>
      <w:tr w:rsidR="005800D5" w:rsidRPr="001E2B86" w:rsidDel="00A171DB" w14:paraId="0B53F847"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3BFF9C3" w14:textId="77777777" w:rsidR="005800D5" w:rsidRPr="001E2B86" w:rsidRDefault="005800D5" w:rsidP="00EE4CE1">
            <w:pPr>
              <w:pStyle w:val="TAL"/>
              <w:rPr>
                <w:b/>
                <w:i/>
                <w:lang w:eastAsia="en-GB"/>
              </w:rPr>
            </w:pPr>
            <w:r w:rsidRPr="001E2B86">
              <w:rPr>
                <w:b/>
                <w:i/>
                <w:lang w:eastAsia="en-GB"/>
              </w:rPr>
              <w:t>pur-RSRP-Validation</w:t>
            </w:r>
          </w:p>
          <w:p w14:paraId="26DD96D1" w14:textId="77777777" w:rsidR="005800D5" w:rsidRPr="001E2B86" w:rsidDel="00A171DB" w:rsidRDefault="005800D5" w:rsidP="00EE4CE1">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DEF95D6" w14:textId="77777777" w:rsidR="005800D5" w:rsidRPr="001E2B86" w:rsidDel="00A171DB" w:rsidRDefault="005800D5" w:rsidP="00EE4CE1">
            <w:pPr>
              <w:pStyle w:val="TAL"/>
              <w:jc w:val="center"/>
              <w:rPr>
                <w:bCs/>
                <w:noProof/>
                <w:lang w:eastAsia="en-GB"/>
              </w:rPr>
            </w:pPr>
            <w:bookmarkStart w:id="1049" w:name="_MCCTEMPBM_CRPT23360973___4"/>
            <w:r w:rsidRPr="001E2B86">
              <w:rPr>
                <w:bCs/>
                <w:noProof/>
                <w:lang w:eastAsia="en-GB"/>
              </w:rPr>
              <w:t>Yes</w:t>
            </w:r>
            <w:bookmarkEnd w:id="1049"/>
          </w:p>
        </w:tc>
      </w:tr>
      <w:tr w:rsidR="005800D5" w:rsidRPr="001E2B86" w:rsidDel="00A171DB" w14:paraId="01DE8A59"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F6884D9" w14:textId="77777777" w:rsidR="005800D5" w:rsidRPr="001E2B86" w:rsidRDefault="005800D5" w:rsidP="00EE4CE1">
            <w:pPr>
              <w:pStyle w:val="TAL"/>
              <w:rPr>
                <w:b/>
                <w:i/>
                <w:lang w:eastAsia="en-GB"/>
              </w:rPr>
            </w:pPr>
            <w:r w:rsidRPr="001E2B86">
              <w:rPr>
                <w:b/>
                <w:i/>
                <w:lang w:eastAsia="en-GB"/>
              </w:rPr>
              <w:t>pur-SubPRB-CE-ModeA, pur-SubPRB-CE-ModeB</w:t>
            </w:r>
          </w:p>
          <w:p w14:paraId="57BD567E" w14:textId="77777777" w:rsidR="005800D5" w:rsidRPr="001E2B86" w:rsidDel="00A171DB" w:rsidRDefault="005800D5" w:rsidP="00EE4CE1">
            <w:pPr>
              <w:pStyle w:val="TAL"/>
              <w:rPr>
                <w:b/>
                <w:i/>
                <w:lang w:eastAsia="en-GB"/>
              </w:rPr>
            </w:pPr>
            <w:r w:rsidRPr="001E2B86">
              <w:rPr>
                <w:lang w:eastAsia="en-GB"/>
              </w:rPr>
              <w:t xml:space="preserve">Indicates whether UE supports subPRB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ABFB90" w14:textId="77777777" w:rsidR="005800D5" w:rsidRPr="001E2B86" w:rsidDel="00A171DB" w:rsidRDefault="005800D5" w:rsidP="00EE4CE1">
            <w:pPr>
              <w:pStyle w:val="TAL"/>
              <w:jc w:val="center"/>
              <w:rPr>
                <w:bCs/>
                <w:noProof/>
                <w:lang w:eastAsia="en-GB"/>
              </w:rPr>
            </w:pPr>
            <w:bookmarkStart w:id="1050" w:name="_MCCTEMPBM_CRPT23360974___4"/>
            <w:r w:rsidRPr="001E2B86">
              <w:rPr>
                <w:bCs/>
                <w:noProof/>
                <w:lang w:eastAsia="en-GB"/>
              </w:rPr>
              <w:t>Yes</w:t>
            </w:r>
            <w:bookmarkEnd w:id="1050"/>
          </w:p>
        </w:tc>
      </w:tr>
      <w:tr w:rsidR="005800D5" w:rsidRPr="001E2B86" w:rsidDel="00A171DB" w14:paraId="1C6C9B38" w14:textId="77777777" w:rsidTr="00EE4CE1">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16E334D" w14:textId="77777777" w:rsidR="005800D5" w:rsidRPr="001E2B86" w:rsidRDefault="005800D5" w:rsidP="00EE4CE1">
            <w:pPr>
              <w:pStyle w:val="TAL"/>
              <w:rPr>
                <w:b/>
                <w:i/>
                <w:lang w:eastAsia="en-GB"/>
              </w:rPr>
            </w:pPr>
            <w:r w:rsidRPr="001E2B86">
              <w:rPr>
                <w:b/>
                <w:i/>
                <w:lang w:eastAsia="en-GB"/>
              </w:rPr>
              <w:t>pur-UP-EPC-CE-ModeA, pur-UP-EPC-CE-ModeB, pur-UP-5GC-CE-ModeA, pur-UP-5GC-CE-ModeB</w:t>
            </w:r>
          </w:p>
          <w:p w14:paraId="0BB2E8F2" w14:textId="77777777" w:rsidR="005800D5" w:rsidRPr="001E2B86" w:rsidDel="00A171DB" w:rsidRDefault="005800D5" w:rsidP="00EE4CE1">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99F3978" w14:textId="77777777" w:rsidR="005800D5" w:rsidRPr="001E2B86" w:rsidDel="00A171DB" w:rsidRDefault="005800D5" w:rsidP="00EE4CE1">
            <w:pPr>
              <w:pStyle w:val="TAL"/>
              <w:jc w:val="center"/>
              <w:rPr>
                <w:bCs/>
                <w:noProof/>
                <w:lang w:eastAsia="en-GB"/>
              </w:rPr>
            </w:pPr>
            <w:bookmarkStart w:id="1051" w:name="_MCCTEMPBM_CRPT23360975___4"/>
            <w:r w:rsidRPr="001E2B86">
              <w:rPr>
                <w:bCs/>
                <w:noProof/>
                <w:lang w:eastAsia="en-GB"/>
              </w:rPr>
              <w:t>Yes</w:t>
            </w:r>
            <w:bookmarkEnd w:id="1051"/>
          </w:p>
        </w:tc>
      </w:tr>
      <w:tr w:rsidR="005800D5" w:rsidRPr="001E2B86" w14:paraId="3AC06EF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8B7908" w14:textId="77777777" w:rsidR="005800D5" w:rsidRPr="001E2B86" w:rsidRDefault="005800D5" w:rsidP="00EE4CE1">
            <w:pPr>
              <w:pStyle w:val="TAL"/>
              <w:rPr>
                <w:b/>
                <w:bCs/>
                <w:i/>
                <w:iCs/>
              </w:rPr>
            </w:pPr>
            <w:r w:rsidRPr="001E2B86">
              <w:rPr>
                <w:b/>
                <w:bCs/>
                <w:i/>
                <w:iCs/>
              </w:rPr>
              <w:t>pusch-Enhancements</w:t>
            </w:r>
          </w:p>
          <w:p w14:paraId="3AAED889" w14:textId="77777777" w:rsidR="005800D5" w:rsidRPr="001E2B86" w:rsidRDefault="005800D5" w:rsidP="00EE4CE1">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0B5D530" w14:textId="77777777" w:rsidR="005800D5" w:rsidRPr="001E2B86" w:rsidRDefault="005800D5" w:rsidP="00EE4CE1">
            <w:pPr>
              <w:pStyle w:val="TAL"/>
              <w:jc w:val="center"/>
              <w:rPr>
                <w:bCs/>
                <w:noProof/>
              </w:rPr>
            </w:pPr>
            <w:bookmarkStart w:id="1052" w:name="_MCCTEMPBM_CRPT23360976___4"/>
            <w:r w:rsidRPr="001E2B86">
              <w:rPr>
                <w:bCs/>
                <w:noProof/>
              </w:rPr>
              <w:t>Yes</w:t>
            </w:r>
            <w:bookmarkEnd w:id="1052"/>
          </w:p>
        </w:tc>
      </w:tr>
      <w:tr w:rsidR="005800D5" w:rsidRPr="001E2B86" w14:paraId="45FB8EF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6E2CD0" w14:textId="77777777" w:rsidR="005800D5" w:rsidRPr="001E2B86" w:rsidRDefault="005800D5" w:rsidP="00EE4CE1">
            <w:pPr>
              <w:pStyle w:val="TAL"/>
              <w:rPr>
                <w:b/>
                <w:bCs/>
                <w:i/>
                <w:iCs/>
              </w:rPr>
            </w:pPr>
            <w:r w:rsidRPr="001E2B86">
              <w:rPr>
                <w:b/>
                <w:bCs/>
                <w:i/>
                <w:iCs/>
              </w:rPr>
              <w:t>pusch-FeedbackMode</w:t>
            </w:r>
          </w:p>
          <w:p w14:paraId="34B9DFAF" w14:textId="77777777" w:rsidR="005800D5" w:rsidRPr="001E2B86" w:rsidRDefault="005800D5" w:rsidP="00EE4CE1">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59C71849" w14:textId="77777777" w:rsidR="005800D5" w:rsidRPr="001E2B86" w:rsidRDefault="005800D5" w:rsidP="00EE4CE1">
            <w:pPr>
              <w:pStyle w:val="TAL"/>
              <w:jc w:val="center"/>
              <w:rPr>
                <w:bCs/>
                <w:noProof/>
              </w:rPr>
            </w:pPr>
            <w:bookmarkStart w:id="1053" w:name="_MCCTEMPBM_CRPT23360977___4"/>
            <w:r w:rsidRPr="001E2B86">
              <w:rPr>
                <w:bCs/>
                <w:noProof/>
              </w:rPr>
              <w:t>No</w:t>
            </w:r>
            <w:bookmarkEnd w:id="1053"/>
          </w:p>
        </w:tc>
      </w:tr>
      <w:tr w:rsidR="005800D5" w:rsidRPr="001E2B86" w14:paraId="672A15C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A7BF5E" w14:textId="77777777" w:rsidR="005800D5" w:rsidRPr="001E2B86" w:rsidRDefault="005800D5" w:rsidP="00EE4CE1">
            <w:pPr>
              <w:pStyle w:val="TAL"/>
              <w:rPr>
                <w:lang w:eastAsia="en-GB"/>
              </w:rPr>
            </w:pPr>
            <w:r w:rsidRPr="001E2B86">
              <w:rPr>
                <w:b/>
                <w:i/>
                <w:lang w:eastAsia="en-GB"/>
              </w:rPr>
              <w:t>pusch-MultiTB-CE-ModeA, pusch-MultiTB-CE-ModeB</w:t>
            </w:r>
          </w:p>
          <w:p w14:paraId="646550BD" w14:textId="77777777" w:rsidR="005800D5" w:rsidRPr="001E2B86" w:rsidRDefault="005800D5" w:rsidP="00EE4CE1">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DD74977" w14:textId="77777777" w:rsidR="005800D5" w:rsidRPr="001E2B86" w:rsidRDefault="005800D5" w:rsidP="00EE4CE1">
            <w:pPr>
              <w:pStyle w:val="TAL"/>
              <w:jc w:val="center"/>
              <w:rPr>
                <w:bCs/>
                <w:noProof/>
              </w:rPr>
            </w:pPr>
            <w:bookmarkStart w:id="1054" w:name="_MCCTEMPBM_CRPT23360978___4"/>
            <w:r w:rsidRPr="001E2B86">
              <w:rPr>
                <w:bCs/>
                <w:noProof/>
                <w:lang w:eastAsia="en-GB"/>
              </w:rPr>
              <w:t>Yes</w:t>
            </w:r>
            <w:bookmarkEnd w:id="1054"/>
          </w:p>
        </w:tc>
      </w:tr>
      <w:tr w:rsidR="005800D5" w:rsidRPr="001E2B86" w14:paraId="1A282E5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31C75" w14:textId="77777777" w:rsidR="005800D5" w:rsidRPr="001E2B86" w:rsidRDefault="005800D5" w:rsidP="00EE4CE1">
            <w:pPr>
              <w:pStyle w:val="TAL"/>
              <w:rPr>
                <w:b/>
                <w:i/>
              </w:rPr>
            </w:pPr>
            <w:r w:rsidRPr="001E2B86">
              <w:rPr>
                <w:b/>
                <w:i/>
              </w:rPr>
              <w:t>pusch-SPS-MaxConfigSlot</w:t>
            </w:r>
          </w:p>
          <w:p w14:paraId="2AB79D2E" w14:textId="77777777" w:rsidR="005800D5" w:rsidRPr="001E2B86" w:rsidRDefault="005800D5" w:rsidP="00EE4CE1">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6115BE08" w14:textId="77777777" w:rsidR="005800D5" w:rsidRPr="001E2B86" w:rsidRDefault="005800D5" w:rsidP="00EE4CE1">
            <w:pPr>
              <w:pStyle w:val="TAL"/>
              <w:jc w:val="center"/>
              <w:rPr>
                <w:bCs/>
                <w:noProof/>
              </w:rPr>
            </w:pPr>
            <w:bookmarkStart w:id="1055" w:name="_MCCTEMPBM_CRPT23360979___4"/>
            <w:r w:rsidRPr="001E2B86">
              <w:rPr>
                <w:bCs/>
                <w:noProof/>
              </w:rPr>
              <w:t>Yes</w:t>
            </w:r>
            <w:bookmarkEnd w:id="1055"/>
          </w:p>
        </w:tc>
      </w:tr>
      <w:tr w:rsidR="005800D5" w:rsidRPr="001E2B86" w14:paraId="412C0D6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85CB78" w14:textId="77777777" w:rsidR="005800D5" w:rsidRPr="001E2B86" w:rsidRDefault="005800D5" w:rsidP="00EE4CE1">
            <w:pPr>
              <w:pStyle w:val="TAL"/>
              <w:rPr>
                <w:b/>
                <w:i/>
              </w:rPr>
            </w:pPr>
            <w:r w:rsidRPr="001E2B86">
              <w:rPr>
                <w:b/>
                <w:i/>
              </w:rPr>
              <w:t>pusch-SPS-MultiConfigSlot</w:t>
            </w:r>
          </w:p>
          <w:p w14:paraId="31DB7F9B" w14:textId="77777777" w:rsidR="005800D5" w:rsidRPr="001E2B86" w:rsidRDefault="005800D5" w:rsidP="00EE4CE1">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CBB1BF3" w14:textId="77777777" w:rsidR="005800D5" w:rsidRPr="001E2B86" w:rsidRDefault="005800D5" w:rsidP="00EE4CE1">
            <w:pPr>
              <w:pStyle w:val="TAL"/>
              <w:jc w:val="center"/>
              <w:rPr>
                <w:bCs/>
                <w:noProof/>
              </w:rPr>
            </w:pPr>
            <w:bookmarkStart w:id="1056" w:name="_MCCTEMPBM_CRPT23360980___4"/>
            <w:r w:rsidRPr="001E2B86">
              <w:rPr>
                <w:bCs/>
                <w:noProof/>
              </w:rPr>
              <w:t>Yes</w:t>
            </w:r>
            <w:bookmarkEnd w:id="1056"/>
          </w:p>
        </w:tc>
      </w:tr>
      <w:tr w:rsidR="005800D5" w:rsidRPr="001E2B86" w14:paraId="5C010C2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BC166" w14:textId="77777777" w:rsidR="005800D5" w:rsidRPr="001E2B86" w:rsidRDefault="005800D5" w:rsidP="00EE4CE1">
            <w:pPr>
              <w:pStyle w:val="TAL"/>
              <w:rPr>
                <w:b/>
                <w:i/>
              </w:rPr>
            </w:pPr>
            <w:r w:rsidRPr="001E2B86">
              <w:rPr>
                <w:b/>
                <w:i/>
              </w:rPr>
              <w:t>pusch-SPS-MaxConfigSubframe</w:t>
            </w:r>
          </w:p>
          <w:p w14:paraId="280745BD" w14:textId="77777777" w:rsidR="005800D5" w:rsidRPr="001E2B86" w:rsidRDefault="005800D5" w:rsidP="00EE4CE1">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3A0B3BC7" w14:textId="77777777" w:rsidR="005800D5" w:rsidRPr="001E2B86" w:rsidRDefault="005800D5" w:rsidP="00EE4CE1">
            <w:pPr>
              <w:pStyle w:val="TAL"/>
              <w:jc w:val="center"/>
              <w:rPr>
                <w:bCs/>
                <w:noProof/>
              </w:rPr>
            </w:pPr>
            <w:bookmarkStart w:id="1057" w:name="_MCCTEMPBM_CRPT23360981___4"/>
            <w:r w:rsidRPr="001E2B86">
              <w:rPr>
                <w:bCs/>
                <w:noProof/>
              </w:rPr>
              <w:t>Yes</w:t>
            </w:r>
            <w:bookmarkEnd w:id="1057"/>
          </w:p>
        </w:tc>
      </w:tr>
      <w:tr w:rsidR="005800D5" w:rsidRPr="001E2B86" w14:paraId="26BDE1A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3BD2E4" w14:textId="77777777" w:rsidR="005800D5" w:rsidRPr="001E2B86" w:rsidRDefault="005800D5" w:rsidP="00EE4CE1">
            <w:pPr>
              <w:pStyle w:val="TAL"/>
              <w:rPr>
                <w:b/>
                <w:i/>
              </w:rPr>
            </w:pPr>
            <w:r w:rsidRPr="001E2B86">
              <w:rPr>
                <w:b/>
                <w:i/>
              </w:rPr>
              <w:t>pusch-SPS-MultiConfigSubframe</w:t>
            </w:r>
          </w:p>
          <w:p w14:paraId="25163A70" w14:textId="77777777" w:rsidR="005800D5" w:rsidRPr="001E2B86" w:rsidRDefault="005800D5" w:rsidP="00EE4CE1">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60CCAAB6" w14:textId="77777777" w:rsidR="005800D5" w:rsidRPr="001E2B86" w:rsidRDefault="005800D5" w:rsidP="00EE4CE1">
            <w:pPr>
              <w:pStyle w:val="TAL"/>
              <w:jc w:val="center"/>
              <w:rPr>
                <w:bCs/>
                <w:noProof/>
              </w:rPr>
            </w:pPr>
            <w:bookmarkStart w:id="1058" w:name="_MCCTEMPBM_CRPT23360982___4"/>
            <w:r w:rsidRPr="001E2B86">
              <w:rPr>
                <w:bCs/>
                <w:noProof/>
              </w:rPr>
              <w:t>Yes</w:t>
            </w:r>
            <w:bookmarkEnd w:id="1058"/>
          </w:p>
        </w:tc>
      </w:tr>
      <w:tr w:rsidR="005800D5" w:rsidRPr="001E2B86" w14:paraId="3DDFFD3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86C631" w14:textId="77777777" w:rsidR="005800D5" w:rsidRPr="001E2B86" w:rsidRDefault="005800D5" w:rsidP="00EE4CE1">
            <w:pPr>
              <w:pStyle w:val="TAL"/>
              <w:rPr>
                <w:b/>
                <w:i/>
              </w:rPr>
            </w:pPr>
            <w:r w:rsidRPr="001E2B86">
              <w:rPr>
                <w:b/>
                <w:i/>
              </w:rPr>
              <w:lastRenderedPageBreak/>
              <w:t>pusch-SPS-MaxConfigSubslot</w:t>
            </w:r>
          </w:p>
          <w:p w14:paraId="166E2FAD" w14:textId="77777777" w:rsidR="005800D5" w:rsidRPr="001E2B86" w:rsidRDefault="005800D5" w:rsidP="00EE4CE1">
            <w:pPr>
              <w:pStyle w:val="TAL"/>
            </w:pPr>
            <w:r w:rsidRPr="001E2B8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1C27CC94" w14:textId="77777777" w:rsidR="005800D5" w:rsidRPr="001E2B86" w:rsidRDefault="005800D5" w:rsidP="00EE4CE1">
            <w:pPr>
              <w:pStyle w:val="TAL"/>
              <w:jc w:val="center"/>
              <w:rPr>
                <w:bCs/>
                <w:noProof/>
              </w:rPr>
            </w:pPr>
            <w:bookmarkStart w:id="1059" w:name="_MCCTEMPBM_CRPT23360983___4"/>
            <w:r w:rsidRPr="001E2B86">
              <w:rPr>
                <w:bCs/>
                <w:noProof/>
              </w:rPr>
              <w:t>-</w:t>
            </w:r>
            <w:bookmarkEnd w:id="1059"/>
          </w:p>
        </w:tc>
      </w:tr>
      <w:tr w:rsidR="005800D5" w:rsidRPr="001E2B86" w14:paraId="59D6005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030532" w14:textId="77777777" w:rsidR="005800D5" w:rsidRPr="001E2B86" w:rsidRDefault="005800D5" w:rsidP="00EE4CE1">
            <w:pPr>
              <w:pStyle w:val="TAL"/>
              <w:rPr>
                <w:b/>
                <w:i/>
              </w:rPr>
            </w:pPr>
            <w:r w:rsidRPr="001E2B86">
              <w:rPr>
                <w:b/>
                <w:i/>
              </w:rPr>
              <w:t>pusch-SPS-MultiConfigSubslot</w:t>
            </w:r>
          </w:p>
          <w:p w14:paraId="6FEB288D" w14:textId="77777777" w:rsidR="005800D5" w:rsidRPr="001E2B86" w:rsidRDefault="005800D5" w:rsidP="00EE4CE1">
            <w:pPr>
              <w:pStyle w:val="TAL"/>
            </w:pPr>
            <w:r w:rsidRPr="001E2B86">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B7F9DD0" w14:textId="77777777" w:rsidR="005800D5" w:rsidRPr="001E2B86" w:rsidRDefault="005800D5" w:rsidP="00EE4CE1">
            <w:pPr>
              <w:pStyle w:val="TAL"/>
              <w:jc w:val="center"/>
              <w:rPr>
                <w:bCs/>
                <w:noProof/>
              </w:rPr>
            </w:pPr>
            <w:bookmarkStart w:id="1060" w:name="_MCCTEMPBM_CRPT23360984___4"/>
            <w:r w:rsidRPr="001E2B86">
              <w:rPr>
                <w:bCs/>
                <w:noProof/>
              </w:rPr>
              <w:t>-</w:t>
            </w:r>
            <w:bookmarkEnd w:id="1060"/>
          </w:p>
        </w:tc>
      </w:tr>
      <w:tr w:rsidR="005800D5" w:rsidRPr="001E2B86" w14:paraId="62236F6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6EF68" w14:textId="77777777" w:rsidR="005800D5" w:rsidRPr="001E2B86" w:rsidRDefault="005800D5" w:rsidP="00EE4CE1">
            <w:pPr>
              <w:pStyle w:val="TAL"/>
              <w:rPr>
                <w:b/>
                <w:i/>
              </w:rPr>
            </w:pPr>
            <w:r w:rsidRPr="001E2B86">
              <w:rPr>
                <w:b/>
                <w:i/>
              </w:rPr>
              <w:t>pusch-SPS-SlotRepPCell</w:t>
            </w:r>
          </w:p>
          <w:p w14:paraId="2DAB234D" w14:textId="77777777" w:rsidR="005800D5" w:rsidRPr="001E2B86" w:rsidRDefault="005800D5" w:rsidP="00EE4CE1">
            <w:pPr>
              <w:pStyle w:val="TAL"/>
            </w:pPr>
            <w:r w:rsidRPr="001E2B8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1976157F" w14:textId="77777777" w:rsidR="005800D5" w:rsidRPr="001E2B86" w:rsidRDefault="005800D5" w:rsidP="00EE4CE1">
            <w:pPr>
              <w:pStyle w:val="TAL"/>
              <w:jc w:val="center"/>
              <w:rPr>
                <w:bCs/>
                <w:noProof/>
              </w:rPr>
            </w:pPr>
            <w:bookmarkStart w:id="1061" w:name="_MCCTEMPBM_CRPT23360985___4"/>
            <w:r w:rsidRPr="001E2B86">
              <w:rPr>
                <w:bCs/>
                <w:noProof/>
              </w:rPr>
              <w:t>Yes</w:t>
            </w:r>
            <w:bookmarkEnd w:id="1061"/>
          </w:p>
        </w:tc>
      </w:tr>
      <w:tr w:rsidR="005800D5" w:rsidRPr="001E2B86" w14:paraId="13493F7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764440" w14:textId="77777777" w:rsidR="005800D5" w:rsidRPr="001E2B86" w:rsidRDefault="005800D5" w:rsidP="00EE4CE1">
            <w:pPr>
              <w:pStyle w:val="TAL"/>
              <w:rPr>
                <w:b/>
                <w:i/>
              </w:rPr>
            </w:pPr>
            <w:r w:rsidRPr="001E2B86">
              <w:rPr>
                <w:b/>
                <w:i/>
              </w:rPr>
              <w:t>pusch-SPS-SlotRepPSCell</w:t>
            </w:r>
          </w:p>
          <w:p w14:paraId="4824FFB3" w14:textId="77777777" w:rsidR="005800D5" w:rsidRPr="001E2B86" w:rsidRDefault="005800D5" w:rsidP="00EE4CE1">
            <w:pPr>
              <w:pStyle w:val="TAL"/>
            </w:pPr>
            <w:r w:rsidRPr="001E2B8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4E72558F" w14:textId="77777777" w:rsidR="005800D5" w:rsidRPr="001E2B86" w:rsidRDefault="005800D5" w:rsidP="00EE4CE1">
            <w:pPr>
              <w:pStyle w:val="TAL"/>
              <w:jc w:val="center"/>
              <w:rPr>
                <w:bCs/>
                <w:noProof/>
              </w:rPr>
            </w:pPr>
            <w:bookmarkStart w:id="1062" w:name="_MCCTEMPBM_CRPT23360986___4"/>
            <w:r w:rsidRPr="001E2B86">
              <w:rPr>
                <w:bCs/>
                <w:noProof/>
              </w:rPr>
              <w:t>Yes</w:t>
            </w:r>
            <w:bookmarkEnd w:id="1062"/>
          </w:p>
        </w:tc>
      </w:tr>
      <w:tr w:rsidR="005800D5" w:rsidRPr="001E2B86" w14:paraId="1516CA6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1597DE" w14:textId="77777777" w:rsidR="005800D5" w:rsidRPr="001E2B86" w:rsidRDefault="005800D5" w:rsidP="00EE4CE1">
            <w:pPr>
              <w:pStyle w:val="TAL"/>
              <w:rPr>
                <w:b/>
                <w:i/>
              </w:rPr>
            </w:pPr>
            <w:r w:rsidRPr="001E2B86">
              <w:rPr>
                <w:b/>
                <w:i/>
              </w:rPr>
              <w:t>pusch-SPS-SlotRepSCell</w:t>
            </w:r>
          </w:p>
          <w:p w14:paraId="63700A58" w14:textId="77777777" w:rsidR="005800D5" w:rsidRPr="001E2B86" w:rsidRDefault="005800D5" w:rsidP="00EE4CE1">
            <w:pPr>
              <w:pStyle w:val="TAL"/>
            </w:pPr>
            <w:r w:rsidRPr="001E2B8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C49C4FB" w14:textId="77777777" w:rsidR="005800D5" w:rsidRPr="001E2B86" w:rsidRDefault="005800D5" w:rsidP="00EE4CE1">
            <w:pPr>
              <w:pStyle w:val="TAL"/>
              <w:jc w:val="center"/>
              <w:rPr>
                <w:bCs/>
                <w:noProof/>
              </w:rPr>
            </w:pPr>
            <w:bookmarkStart w:id="1063" w:name="_MCCTEMPBM_CRPT23360987___4"/>
            <w:r w:rsidRPr="001E2B86">
              <w:rPr>
                <w:bCs/>
                <w:noProof/>
              </w:rPr>
              <w:t>Yes</w:t>
            </w:r>
            <w:bookmarkEnd w:id="1063"/>
          </w:p>
        </w:tc>
      </w:tr>
      <w:tr w:rsidR="005800D5" w:rsidRPr="001E2B86" w14:paraId="43A5D8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6040AA" w14:textId="77777777" w:rsidR="005800D5" w:rsidRPr="001E2B86" w:rsidRDefault="005800D5" w:rsidP="00EE4CE1">
            <w:pPr>
              <w:pStyle w:val="TAL"/>
              <w:rPr>
                <w:b/>
                <w:i/>
              </w:rPr>
            </w:pPr>
            <w:r w:rsidRPr="001E2B86">
              <w:rPr>
                <w:b/>
                <w:i/>
              </w:rPr>
              <w:t>pusch-SPS-SubframeRepPCell</w:t>
            </w:r>
          </w:p>
          <w:p w14:paraId="559D92C6" w14:textId="77777777" w:rsidR="005800D5" w:rsidRPr="001E2B86" w:rsidRDefault="005800D5" w:rsidP="00EE4CE1">
            <w:pPr>
              <w:pStyle w:val="TAL"/>
            </w:pPr>
            <w:r w:rsidRPr="001E2B8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191487AE" w14:textId="77777777" w:rsidR="005800D5" w:rsidRPr="001E2B86" w:rsidRDefault="005800D5" w:rsidP="00EE4CE1">
            <w:pPr>
              <w:pStyle w:val="TAL"/>
              <w:jc w:val="center"/>
              <w:rPr>
                <w:bCs/>
                <w:noProof/>
              </w:rPr>
            </w:pPr>
            <w:bookmarkStart w:id="1064" w:name="_MCCTEMPBM_CRPT23360988___4"/>
            <w:r w:rsidRPr="001E2B86">
              <w:rPr>
                <w:bCs/>
                <w:noProof/>
              </w:rPr>
              <w:t>Yes</w:t>
            </w:r>
            <w:bookmarkEnd w:id="1064"/>
          </w:p>
        </w:tc>
      </w:tr>
      <w:tr w:rsidR="005800D5" w:rsidRPr="001E2B86" w14:paraId="60BB807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4335C" w14:textId="77777777" w:rsidR="005800D5" w:rsidRPr="001E2B86" w:rsidRDefault="005800D5" w:rsidP="00EE4CE1">
            <w:pPr>
              <w:pStyle w:val="TAL"/>
              <w:rPr>
                <w:b/>
                <w:i/>
              </w:rPr>
            </w:pPr>
            <w:r w:rsidRPr="001E2B86">
              <w:rPr>
                <w:b/>
                <w:i/>
              </w:rPr>
              <w:t>pusch-SPS-SubframeRepPSCell</w:t>
            </w:r>
          </w:p>
          <w:p w14:paraId="3B131C8D" w14:textId="77777777" w:rsidR="005800D5" w:rsidRPr="001E2B86" w:rsidRDefault="005800D5" w:rsidP="00EE4CE1">
            <w:pPr>
              <w:pStyle w:val="TAL"/>
            </w:pPr>
            <w:r w:rsidRPr="001E2B8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73B15AD" w14:textId="77777777" w:rsidR="005800D5" w:rsidRPr="001E2B86" w:rsidRDefault="005800D5" w:rsidP="00EE4CE1">
            <w:pPr>
              <w:pStyle w:val="TAL"/>
              <w:jc w:val="center"/>
              <w:rPr>
                <w:bCs/>
                <w:noProof/>
              </w:rPr>
            </w:pPr>
            <w:bookmarkStart w:id="1065" w:name="_MCCTEMPBM_CRPT23360989___4"/>
            <w:r w:rsidRPr="001E2B86">
              <w:rPr>
                <w:bCs/>
                <w:noProof/>
              </w:rPr>
              <w:t>Yes</w:t>
            </w:r>
            <w:bookmarkEnd w:id="1065"/>
          </w:p>
        </w:tc>
      </w:tr>
      <w:tr w:rsidR="005800D5" w:rsidRPr="001E2B86" w14:paraId="60023C8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D11CE" w14:textId="77777777" w:rsidR="005800D5" w:rsidRPr="001E2B86" w:rsidRDefault="005800D5" w:rsidP="00EE4CE1">
            <w:pPr>
              <w:pStyle w:val="TAL"/>
              <w:rPr>
                <w:b/>
                <w:i/>
              </w:rPr>
            </w:pPr>
            <w:r w:rsidRPr="001E2B86">
              <w:rPr>
                <w:b/>
                <w:i/>
              </w:rPr>
              <w:t>pusch-SPS-SubframeRepSCell</w:t>
            </w:r>
          </w:p>
          <w:p w14:paraId="05E0CFE0" w14:textId="77777777" w:rsidR="005800D5" w:rsidRPr="001E2B86" w:rsidRDefault="005800D5" w:rsidP="00EE4CE1">
            <w:pPr>
              <w:pStyle w:val="TAL"/>
            </w:pPr>
            <w:r w:rsidRPr="001E2B8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1C937528" w14:textId="77777777" w:rsidR="005800D5" w:rsidRPr="001E2B86" w:rsidRDefault="005800D5" w:rsidP="00EE4CE1">
            <w:pPr>
              <w:pStyle w:val="TAL"/>
              <w:jc w:val="center"/>
              <w:rPr>
                <w:bCs/>
                <w:noProof/>
              </w:rPr>
            </w:pPr>
            <w:bookmarkStart w:id="1066" w:name="_MCCTEMPBM_CRPT23360990___4"/>
            <w:r w:rsidRPr="001E2B86">
              <w:rPr>
                <w:bCs/>
                <w:noProof/>
              </w:rPr>
              <w:t>Yes</w:t>
            </w:r>
            <w:bookmarkEnd w:id="1066"/>
          </w:p>
        </w:tc>
      </w:tr>
      <w:tr w:rsidR="005800D5" w:rsidRPr="001E2B86" w14:paraId="3FB0993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D8B4F9" w14:textId="77777777" w:rsidR="005800D5" w:rsidRPr="001E2B86" w:rsidRDefault="005800D5" w:rsidP="00EE4CE1">
            <w:pPr>
              <w:pStyle w:val="TAL"/>
              <w:rPr>
                <w:b/>
                <w:i/>
              </w:rPr>
            </w:pPr>
            <w:r w:rsidRPr="001E2B86">
              <w:rPr>
                <w:b/>
                <w:i/>
              </w:rPr>
              <w:t>pusch-SPS-SubslotRepPCell</w:t>
            </w:r>
          </w:p>
          <w:p w14:paraId="24A39B8F" w14:textId="77777777" w:rsidR="005800D5" w:rsidRPr="001E2B86" w:rsidRDefault="005800D5" w:rsidP="00EE4CE1">
            <w:pPr>
              <w:pStyle w:val="TAL"/>
            </w:pPr>
            <w:r w:rsidRPr="001E2B86">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3939464" w14:textId="77777777" w:rsidR="005800D5" w:rsidRPr="001E2B86" w:rsidRDefault="005800D5" w:rsidP="00EE4CE1">
            <w:pPr>
              <w:pStyle w:val="TAL"/>
              <w:jc w:val="center"/>
              <w:rPr>
                <w:bCs/>
                <w:noProof/>
              </w:rPr>
            </w:pPr>
            <w:bookmarkStart w:id="1067" w:name="_MCCTEMPBM_CRPT23360991___4"/>
            <w:r w:rsidRPr="001E2B86">
              <w:rPr>
                <w:bCs/>
                <w:noProof/>
              </w:rPr>
              <w:t>-</w:t>
            </w:r>
            <w:bookmarkEnd w:id="1067"/>
          </w:p>
        </w:tc>
      </w:tr>
      <w:tr w:rsidR="005800D5" w:rsidRPr="001E2B86" w14:paraId="3A3E891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1D6F9" w14:textId="77777777" w:rsidR="005800D5" w:rsidRPr="001E2B86" w:rsidRDefault="005800D5" w:rsidP="00EE4CE1">
            <w:pPr>
              <w:pStyle w:val="TAL"/>
              <w:rPr>
                <w:b/>
                <w:i/>
              </w:rPr>
            </w:pPr>
            <w:r w:rsidRPr="001E2B86">
              <w:rPr>
                <w:b/>
                <w:i/>
              </w:rPr>
              <w:t>pusch-SPS-SubslotRepPSCell</w:t>
            </w:r>
          </w:p>
          <w:p w14:paraId="7CD0F70E" w14:textId="77777777" w:rsidR="005800D5" w:rsidRPr="001E2B86" w:rsidRDefault="005800D5" w:rsidP="00EE4CE1">
            <w:pPr>
              <w:pStyle w:val="TAL"/>
            </w:pPr>
            <w:r w:rsidRPr="001E2B86">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7A2C3CD" w14:textId="77777777" w:rsidR="005800D5" w:rsidRPr="001E2B86" w:rsidRDefault="005800D5" w:rsidP="00EE4CE1">
            <w:pPr>
              <w:pStyle w:val="TAL"/>
              <w:jc w:val="center"/>
              <w:rPr>
                <w:bCs/>
                <w:noProof/>
              </w:rPr>
            </w:pPr>
            <w:bookmarkStart w:id="1068" w:name="_MCCTEMPBM_CRPT23360992___4"/>
            <w:r w:rsidRPr="001E2B86">
              <w:rPr>
                <w:bCs/>
                <w:noProof/>
              </w:rPr>
              <w:t>-</w:t>
            </w:r>
            <w:bookmarkEnd w:id="1068"/>
          </w:p>
        </w:tc>
      </w:tr>
      <w:tr w:rsidR="005800D5" w:rsidRPr="001E2B86" w14:paraId="19587DB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BCFB" w14:textId="77777777" w:rsidR="005800D5" w:rsidRPr="001E2B86" w:rsidRDefault="005800D5" w:rsidP="00EE4CE1">
            <w:pPr>
              <w:pStyle w:val="TAL"/>
              <w:rPr>
                <w:b/>
                <w:i/>
              </w:rPr>
            </w:pPr>
            <w:r w:rsidRPr="001E2B86">
              <w:rPr>
                <w:b/>
                <w:i/>
              </w:rPr>
              <w:t>pusch-SPS-SubslotRepSCell</w:t>
            </w:r>
          </w:p>
          <w:p w14:paraId="6BE78E32" w14:textId="77777777" w:rsidR="005800D5" w:rsidRPr="001E2B86" w:rsidRDefault="005800D5" w:rsidP="00EE4CE1">
            <w:pPr>
              <w:pStyle w:val="TAL"/>
            </w:pPr>
            <w:r w:rsidRPr="001E2B86">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D470A07" w14:textId="77777777" w:rsidR="005800D5" w:rsidRPr="001E2B86" w:rsidRDefault="005800D5" w:rsidP="00EE4CE1">
            <w:pPr>
              <w:pStyle w:val="TAL"/>
              <w:jc w:val="center"/>
              <w:rPr>
                <w:bCs/>
                <w:noProof/>
              </w:rPr>
            </w:pPr>
            <w:bookmarkStart w:id="1069" w:name="_MCCTEMPBM_CRPT23360993___4"/>
            <w:r w:rsidRPr="001E2B86">
              <w:rPr>
                <w:bCs/>
                <w:noProof/>
              </w:rPr>
              <w:t>-</w:t>
            </w:r>
            <w:bookmarkEnd w:id="1069"/>
          </w:p>
        </w:tc>
      </w:tr>
      <w:tr w:rsidR="005800D5" w:rsidRPr="001E2B86" w14:paraId="30867E2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DCBBA3" w14:textId="77777777" w:rsidR="005800D5" w:rsidRPr="001E2B86" w:rsidRDefault="005800D5" w:rsidP="00EE4CE1">
            <w:pPr>
              <w:keepNext/>
              <w:keepLines/>
              <w:spacing w:after="0"/>
              <w:rPr>
                <w:rFonts w:ascii="Arial" w:eastAsia="宋体" w:hAnsi="Arial" w:cs="Arial"/>
                <w:b/>
                <w:i/>
                <w:sz w:val="18"/>
                <w:szCs w:val="18"/>
              </w:rPr>
            </w:pPr>
            <w:bookmarkStart w:id="1070" w:name="_MCCTEMPBM_CRPT23360994___7"/>
            <w:r w:rsidRPr="001E2B86">
              <w:rPr>
                <w:rFonts w:ascii="Arial" w:eastAsia="宋体" w:hAnsi="Arial" w:cs="Arial"/>
                <w:b/>
                <w:i/>
                <w:sz w:val="18"/>
                <w:szCs w:val="18"/>
              </w:rPr>
              <w:t>pusch-SRS-PowerControl-SubframeSet</w:t>
            </w:r>
          </w:p>
          <w:bookmarkEnd w:id="1070"/>
          <w:p w14:paraId="19173F59" w14:textId="77777777" w:rsidR="005800D5" w:rsidRPr="001E2B86" w:rsidRDefault="005800D5" w:rsidP="00EE4CE1">
            <w:pPr>
              <w:pStyle w:val="TAL"/>
              <w:rPr>
                <w:b/>
                <w:i/>
                <w:lang w:eastAsia="en-GB"/>
              </w:rPr>
            </w:pPr>
            <w:r w:rsidRPr="001E2B86">
              <w:rPr>
                <w:rFonts w:eastAsia="宋体"/>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BE5F8CC" w14:textId="77777777" w:rsidR="005800D5" w:rsidRPr="001E2B86" w:rsidRDefault="005800D5" w:rsidP="00EE4CE1">
            <w:pPr>
              <w:pStyle w:val="TAL"/>
              <w:jc w:val="center"/>
              <w:rPr>
                <w:bCs/>
                <w:noProof/>
                <w:lang w:eastAsia="en-GB"/>
              </w:rPr>
            </w:pPr>
            <w:bookmarkStart w:id="1071" w:name="_MCCTEMPBM_CRPT23360995___4"/>
            <w:r w:rsidRPr="001E2B86">
              <w:rPr>
                <w:rFonts w:eastAsia="宋体"/>
                <w:bCs/>
                <w:noProof/>
              </w:rPr>
              <w:t>Yes</w:t>
            </w:r>
            <w:bookmarkEnd w:id="1071"/>
          </w:p>
        </w:tc>
      </w:tr>
      <w:tr w:rsidR="005800D5" w:rsidRPr="001E2B86" w14:paraId="1EBC05A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A37CE9" w14:textId="77777777" w:rsidR="005800D5" w:rsidRPr="001E2B86" w:rsidRDefault="005800D5" w:rsidP="00EE4CE1">
            <w:pPr>
              <w:keepNext/>
              <w:keepLines/>
              <w:spacing w:after="0"/>
              <w:rPr>
                <w:rFonts w:ascii="Arial" w:eastAsia="宋体" w:hAnsi="Arial" w:cs="Arial"/>
                <w:b/>
                <w:i/>
                <w:sz w:val="18"/>
                <w:szCs w:val="18"/>
              </w:rPr>
            </w:pPr>
            <w:bookmarkStart w:id="1072" w:name="_MCCTEMPBM_CRPT23360996___7"/>
            <w:r w:rsidRPr="001E2B86">
              <w:rPr>
                <w:rFonts w:ascii="Arial" w:eastAsia="宋体" w:hAnsi="Arial" w:cs="Arial"/>
                <w:b/>
                <w:i/>
                <w:sz w:val="18"/>
                <w:szCs w:val="18"/>
              </w:rPr>
              <w:t>qcl-CRI-BasedCSI-Reporting</w:t>
            </w:r>
          </w:p>
          <w:bookmarkEnd w:id="1072"/>
          <w:p w14:paraId="44FBB416" w14:textId="77777777" w:rsidR="005800D5" w:rsidRPr="001E2B86" w:rsidRDefault="005800D5" w:rsidP="00EE4CE1">
            <w:pPr>
              <w:pStyle w:val="TAL"/>
              <w:rPr>
                <w:rFonts w:eastAsia="宋体" w:cs="Arial"/>
                <w:b/>
                <w:i/>
                <w:szCs w:val="18"/>
              </w:rPr>
            </w:pPr>
            <w:r w:rsidRPr="001E2B86">
              <w:rPr>
                <w:rFonts w:eastAsia="宋体"/>
              </w:rPr>
              <w:t xml:space="preserve">Indicates whether the UE supports CRI based CSI feedback for the FeCoMP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073887BD" w14:textId="77777777" w:rsidR="005800D5" w:rsidRPr="001E2B86" w:rsidRDefault="005800D5" w:rsidP="00EE4CE1">
            <w:pPr>
              <w:pStyle w:val="TAL"/>
              <w:jc w:val="center"/>
              <w:rPr>
                <w:rFonts w:eastAsia="宋体"/>
                <w:bCs/>
                <w:noProof/>
              </w:rPr>
            </w:pPr>
            <w:bookmarkStart w:id="1073" w:name="_MCCTEMPBM_CRPT23360997___4"/>
            <w:r w:rsidRPr="001E2B86">
              <w:rPr>
                <w:rFonts w:eastAsia="宋体"/>
                <w:bCs/>
                <w:noProof/>
              </w:rPr>
              <w:t>-</w:t>
            </w:r>
            <w:bookmarkEnd w:id="1073"/>
          </w:p>
        </w:tc>
      </w:tr>
      <w:tr w:rsidR="005800D5" w:rsidRPr="001E2B86" w14:paraId="6A82A9D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2712D" w14:textId="77777777" w:rsidR="005800D5" w:rsidRPr="001E2B86" w:rsidRDefault="005800D5" w:rsidP="00EE4CE1">
            <w:pPr>
              <w:keepNext/>
              <w:keepLines/>
              <w:spacing w:after="0"/>
              <w:rPr>
                <w:rFonts w:ascii="Arial" w:eastAsia="宋体" w:hAnsi="Arial" w:cs="Arial"/>
                <w:b/>
                <w:i/>
                <w:sz w:val="18"/>
                <w:szCs w:val="18"/>
              </w:rPr>
            </w:pPr>
            <w:bookmarkStart w:id="1074" w:name="_MCCTEMPBM_CRPT23360998___7"/>
            <w:r w:rsidRPr="001E2B86">
              <w:rPr>
                <w:rFonts w:ascii="Arial" w:eastAsia="宋体" w:hAnsi="Arial" w:cs="Arial"/>
                <w:b/>
                <w:i/>
                <w:sz w:val="18"/>
                <w:szCs w:val="18"/>
              </w:rPr>
              <w:t>qcl-TypeC-Operation</w:t>
            </w:r>
          </w:p>
          <w:bookmarkEnd w:id="1074"/>
          <w:p w14:paraId="602C8F15" w14:textId="77777777" w:rsidR="005800D5" w:rsidRPr="001E2B86" w:rsidRDefault="005800D5" w:rsidP="00EE4CE1">
            <w:pPr>
              <w:pStyle w:val="TAL"/>
              <w:rPr>
                <w:rFonts w:eastAsia="宋体" w:cs="Arial"/>
                <w:b/>
                <w:i/>
                <w:szCs w:val="18"/>
              </w:rPr>
            </w:pPr>
            <w:r w:rsidRPr="001E2B86">
              <w:rPr>
                <w:rFonts w:eastAsia="宋体"/>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879FA43" w14:textId="77777777" w:rsidR="005800D5" w:rsidRPr="001E2B86" w:rsidRDefault="005800D5" w:rsidP="00EE4CE1">
            <w:pPr>
              <w:pStyle w:val="TAL"/>
              <w:jc w:val="center"/>
              <w:rPr>
                <w:rFonts w:eastAsia="宋体"/>
                <w:bCs/>
                <w:noProof/>
              </w:rPr>
            </w:pPr>
            <w:bookmarkStart w:id="1075" w:name="_MCCTEMPBM_CRPT23360999___4"/>
            <w:r w:rsidRPr="001E2B86">
              <w:rPr>
                <w:bCs/>
                <w:noProof/>
              </w:rPr>
              <w:t>-</w:t>
            </w:r>
            <w:bookmarkEnd w:id="1075"/>
          </w:p>
        </w:tc>
      </w:tr>
      <w:tr w:rsidR="005800D5" w:rsidRPr="001E2B86" w14:paraId="136CBC5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B989B9" w14:textId="77777777" w:rsidR="005800D5" w:rsidRPr="001E2B86" w:rsidRDefault="005800D5" w:rsidP="00EE4CE1">
            <w:pPr>
              <w:pStyle w:val="TAL"/>
              <w:rPr>
                <w:b/>
                <w:i/>
              </w:rPr>
            </w:pPr>
            <w:r w:rsidRPr="001E2B86">
              <w:rPr>
                <w:b/>
                <w:i/>
              </w:rPr>
              <w:t>qoe-MeasReport</w:t>
            </w:r>
          </w:p>
          <w:p w14:paraId="35E54D08" w14:textId="77777777" w:rsidR="005800D5" w:rsidRPr="001E2B86" w:rsidRDefault="005800D5" w:rsidP="00EE4CE1">
            <w:pPr>
              <w:pStyle w:val="TAL"/>
            </w:pPr>
            <w:r w:rsidRPr="001E2B8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38C9090B" w14:textId="77777777" w:rsidR="005800D5" w:rsidRPr="001E2B86" w:rsidRDefault="005800D5" w:rsidP="00EE4CE1">
            <w:pPr>
              <w:pStyle w:val="TAL"/>
              <w:jc w:val="center"/>
              <w:rPr>
                <w:bCs/>
                <w:noProof/>
              </w:rPr>
            </w:pPr>
            <w:bookmarkStart w:id="1076" w:name="_MCCTEMPBM_CRPT23361000___4"/>
            <w:r w:rsidRPr="001E2B86">
              <w:rPr>
                <w:bCs/>
                <w:noProof/>
              </w:rPr>
              <w:t>-</w:t>
            </w:r>
            <w:bookmarkEnd w:id="1076"/>
          </w:p>
        </w:tc>
      </w:tr>
      <w:tr w:rsidR="005800D5" w:rsidRPr="001E2B86" w14:paraId="68140AB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34607" w14:textId="77777777" w:rsidR="005800D5" w:rsidRPr="001E2B86" w:rsidRDefault="005800D5" w:rsidP="00EE4CE1">
            <w:pPr>
              <w:pStyle w:val="TAL"/>
              <w:rPr>
                <w:b/>
                <w:i/>
              </w:rPr>
            </w:pPr>
            <w:r w:rsidRPr="001E2B86">
              <w:rPr>
                <w:b/>
                <w:i/>
              </w:rPr>
              <w:t>qoe-MTSI-MeasReport</w:t>
            </w:r>
          </w:p>
          <w:p w14:paraId="40225941" w14:textId="77777777" w:rsidR="005800D5" w:rsidRPr="001E2B86" w:rsidRDefault="005800D5" w:rsidP="00EE4CE1">
            <w:pPr>
              <w:pStyle w:val="TAL"/>
            </w:pPr>
            <w:r w:rsidRPr="001E2B8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00C6DCDF" w14:textId="77777777" w:rsidR="005800D5" w:rsidRPr="001E2B86" w:rsidRDefault="005800D5" w:rsidP="00EE4CE1">
            <w:pPr>
              <w:pStyle w:val="TAL"/>
              <w:jc w:val="center"/>
              <w:rPr>
                <w:bCs/>
                <w:noProof/>
              </w:rPr>
            </w:pPr>
          </w:p>
        </w:tc>
      </w:tr>
      <w:tr w:rsidR="005800D5" w:rsidRPr="001E2B86" w14:paraId="6B00F92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EBCEB1" w14:textId="77777777" w:rsidR="005800D5" w:rsidRPr="001E2B86" w:rsidRDefault="005800D5" w:rsidP="00EE4CE1">
            <w:pPr>
              <w:keepNext/>
              <w:keepLines/>
              <w:spacing w:after="0"/>
              <w:rPr>
                <w:rFonts w:ascii="Arial" w:hAnsi="Arial" w:cs="Arial"/>
                <w:b/>
                <w:i/>
                <w:sz w:val="18"/>
                <w:szCs w:val="18"/>
              </w:rPr>
            </w:pPr>
            <w:bookmarkStart w:id="1077" w:name="_MCCTEMPBM_CRPT23361001___7"/>
            <w:r w:rsidRPr="001E2B86">
              <w:rPr>
                <w:rFonts w:ascii="Arial" w:hAnsi="Arial" w:cs="Arial"/>
                <w:b/>
                <w:i/>
                <w:sz w:val="18"/>
                <w:szCs w:val="18"/>
              </w:rPr>
              <w:t>rach-Less</w:t>
            </w:r>
          </w:p>
          <w:bookmarkEnd w:id="1077"/>
          <w:p w14:paraId="68655B27" w14:textId="77777777" w:rsidR="005800D5" w:rsidRPr="001E2B86" w:rsidRDefault="005800D5" w:rsidP="00EE4CE1">
            <w:pPr>
              <w:pStyle w:val="TAL"/>
              <w:rPr>
                <w:rFonts w:eastAsia="宋体" w:cs="Arial"/>
                <w:b/>
                <w:i/>
                <w:szCs w:val="18"/>
              </w:rPr>
            </w:pPr>
            <w:r w:rsidRPr="001E2B86">
              <w:rPr>
                <w:rFonts w:eastAsia="宋体"/>
              </w:rPr>
              <w:t xml:space="preserve">Indicates whether the UE supports RACH-less handover, and whether the UE which indicates </w:t>
            </w:r>
            <w:r w:rsidRPr="001E2B86">
              <w:rPr>
                <w:rFonts w:eastAsia="宋体"/>
                <w:i/>
              </w:rPr>
              <w:t>dc-Parameters</w:t>
            </w:r>
            <w:r w:rsidRPr="001E2B86">
              <w:rPr>
                <w:rFonts w:eastAsia="宋体"/>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1366D4DE" w14:textId="77777777" w:rsidR="005800D5" w:rsidRPr="001E2B86" w:rsidRDefault="005800D5" w:rsidP="00EE4CE1">
            <w:pPr>
              <w:pStyle w:val="TAL"/>
              <w:jc w:val="center"/>
              <w:rPr>
                <w:rFonts w:eastAsia="宋体"/>
                <w:bCs/>
                <w:noProof/>
              </w:rPr>
            </w:pPr>
            <w:bookmarkStart w:id="1078" w:name="_MCCTEMPBM_CRPT23361002___4"/>
            <w:r w:rsidRPr="001E2B86">
              <w:t>-</w:t>
            </w:r>
            <w:bookmarkEnd w:id="1078"/>
          </w:p>
        </w:tc>
      </w:tr>
      <w:tr w:rsidR="005800D5" w:rsidRPr="001E2B86" w14:paraId="48FE31D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622E79" w14:textId="77777777" w:rsidR="005800D5" w:rsidRPr="001E2B86" w:rsidRDefault="005800D5" w:rsidP="00EE4CE1">
            <w:pPr>
              <w:pStyle w:val="TAL"/>
              <w:rPr>
                <w:b/>
                <w:i/>
              </w:rPr>
            </w:pPr>
            <w:r w:rsidRPr="001E2B86">
              <w:rPr>
                <w:b/>
                <w:i/>
              </w:rPr>
              <w:t>rach-Report</w:t>
            </w:r>
          </w:p>
          <w:p w14:paraId="149D9686" w14:textId="77777777" w:rsidR="005800D5" w:rsidRPr="001E2B86" w:rsidRDefault="005800D5" w:rsidP="00EE4CE1">
            <w:pPr>
              <w:pStyle w:val="TAL"/>
              <w:rPr>
                <w:b/>
                <w:i/>
              </w:rPr>
            </w:pPr>
            <w:r w:rsidRPr="001E2B86">
              <w:t xml:space="preserve">Indicates whether the UE supports delivery of </w:t>
            </w:r>
            <w:r w:rsidRPr="001E2B86">
              <w:rPr>
                <w:i/>
                <w:iCs/>
              </w:rPr>
              <w:t>rach-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CA45FDA" w14:textId="77777777" w:rsidR="005800D5" w:rsidRPr="001E2B86" w:rsidRDefault="005800D5" w:rsidP="00EE4CE1">
            <w:pPr>
              <w:pStyle w:val="TAL"/>
              <w:jc w:val="center"/>
            </w:pPr>
            <w:bookmarkStart w:id="1079" w:name="_MCCTEMPBM_CRPT23361003___4"/>
            <w:r w:rsidRPr="001E2B86">
              <w:t>-</w:t>
            </w:r>
            <w:bookmarkEnd w:id="1079"/>
          </w:p>
        </w:tc>
      </w:tr>
      <w:tr w:rsidR="005800D5" w:rsidRPr="001E2B86" w14:paraId="40763D2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CB0ADA" w14:textId="77777777" w:rsidR="005800D5" w:rsidRPr="001E2B86" w:rsidRDefault="005800D5" w:rsidP="00EE4CE1">
            <w:pPr>
              <w:pStyle w:val="TAL"/>
              <w:rPr>
                <w:b/>
                <w:i/>
              </w:rPr>
            </w:pPr>
            <w:r w:rsidRPr="001E2B86">
              <w:rPr>
                <w:b/>
                <w:i/>
              </w:rPr>
              <w:t>rach-ReportForNR</w:t>
            </w:r>
          </w:p>
          <w:p w14:paraId="3A6C2FCD" w14:textId="77777777" w:rsidR="005800D5" w:rsidRPr="001E2B86" w:rsidRDefault="005800D5" w:rsidP="00EE4CE1">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372A6CF" w14:textId="77777777" w:rsidR="005800D5" w:rsidRPr="001E2B86" w:rsidRDefault="005800D5" w:rsidP="00EE4CE1">
            <w:pPr>
              <w:pStyle w:val="TAL"/>
              <w:jc w:val="center"/>
            </w:pPr>
            <w:bookmarkStart w:id="1080" w:name="_MCCTEMPBM_CRPT23361004___4"/>
            <w:r w:rsidRPr="001E2B86">
              <w:t>-</w:t>
            </w:r>
            <w:bookmarkEnd w:id="1080"/>
          </w:p>
        </w:tc>
      </w:tr>
      <w:tr w:rsidR="005800D5" w:rsidRPr="001E2B86" w14:paraId="7442FA3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14AE81" w14:textId="77777777" w:rsidR="005800D5" w:rsidRPr="001E2B86" w:rsidRDefault="005800D5" w:rsidP="00EE4CE1">
            <w:pPr>
              <w:pStyle w:val="TAL"/>
              <w:rPr>
                <w:b/>
                <w:i/>
                <w:kern w:val="2"/>
              </w:rPr>
            </w:pPr>
            <w:r w:rsidRPr="001E2B86">
              <w:rPr>
                <w:b/>
                <w:i/>
                <w:kern w:val="2"/>
              </w:rPr>
              <w:t>rai-Support</w:t>
            </w:r>
          </w:p>
          <w:p w14:paraId="1B773A38" w14:textId="77777777" w:rsidR="005800D5" w:rsidRPr="001E2B86" w:rsidRDefault="005800D5" w:rsidP="00EE4CE1">
            <w:pPr>
              <w:pStyle w:val="TAL"/>
              <w:rPr>
                <w:rFonts w:eastAsia="宋体"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48014864" w14:textId="77777777" w:rsidR="005800D5" w:rsidRPr="001E2B86" w:rsidRDefault="005800D5" w:rsidP="00EE4CE1">
            <w:pPr>
              <w:pStyle w:val="TAL"/>
              <w:jc w:val="center"/>
              <w:rPr>
                <w:rFonts w:eastAsia="宋体"/>
                <w:noProof/>
              </w:rPr>
            </w:pPr>
            <w:bookmarkStart w:id="1081" w:name="_MCCTEMPBM_CRPT23361005___4"/>
            <w:r w:rsidRPr="001E2B86">
              <w:rPr>
                <w:rFonts w:eastAsia="宋体"/>
                <w:noProof/>
              </w:rPr>
              <w:t>No</w:t>
            </w:r>
            <w:bookmarkEnd w:id="1081"/>
          </w:p>
        </w:tc>
      </w:tr>
      <w:tr w:rsidR="005800D5" w:rsidRPr="001E2B86" w14:paraId="7122F022"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48853026" w14:textId="77777777" w:rsidR="005800D5" w:rsidRPr="001E2B86" w:rsidRDefault="005800D5" w:rsidP="00EE4CE1">
            <w:pPr>
              <w:pStyle w:val="TAL"/>
              <w:rPr>
                <w:b/>
                <w:bCs/>
                <w:i/>
                <w:iCs/>
              </w:rPr>
            </w:pPr>
            <w:r w:rsidRPr="001E2B86">
              <w:rPr>
                <w:b/>
                <w:bCs/>
                <w:i/>
                <w:iCs/>
              </w:rPr>
              <w:t>rai-SupportEnh</w:t>
            </w:r>
          </w:p>
          <w:p w14:paraId="3894EF82" w14:textId="77777777" w:rsidR="005800D5" w:rsidRPr="001E2B86" w:rsidRDefault="005800D5" w:rsidP="00EE4CE1">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4B50F90" w14:textId="77777777" w:rsidR="005800D5" w:rsidRPr="001E2B86" w:rsidRDefault="005800D5" w:rsidP="00EE4CE1">
            <w:pPr>
              <w:pStyle w:val="TAL"/>
              <w:jc w:val="center"/>
              <w:rPr>
                <w:bCs/>
                <w:noProof/>
                <w:lang w:eastAsia="en-GB"/>
              </w:rPr>
            </w:pPr>
            <w:bookmarkStart w:id="1082" w:name="_MCCTEMPBM_CRPT23361006___4"/>
            <w:r w:rsidRPr="001E2B86">
              <w:rPr>
                <w:bCs/>
                <w:noProof/>
                <w:lang w:eastAsia="en-GB"/>
              </w:rPr>
              <w:t>-</w:t>
            </w:r>
            <w:bookmarkEnd w:id="1082"/>
          </w:p>
        </w:tc>
      </w:tr>
      <w:tr w:rsidR="005800D5" w:rsidRPr="001E2B86" w14:paraId="70F9E61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34CF9" w14:textId="77777777" w:rsidR="005800D5" w:rsidRPr="001E2B86" w:rsidRDefault="005800D5" w:rsidP="00EE4CE1">
            <w:pPr>
              <w:pStyle w:val="TAL"/>
              <w:rPr>
                <w:b/>
                <w:i/>
                <w:lang w:eastAsia="en-GB"/>
              </w:rPr>
            </w:pPr>
            <w:r w:rsidRPr="001E2B86">
              <w:rPr>
                <w:b/>
                <w:i/>
                <w:lang w:eastAsia="en-GB"/>
              </w:rPr>
              <w:t>rclwi</w:t>
            </w:r>
          </w:p>
          <w:p w14:paraId="508CD9C7" w14:textId="77777777" w:rsidR="005800D5" w:rsidRPr="001E2B86" w:rsidRDefault="005800D5" w:rsidP="00EE4CE1">
            <w:pPr>
              <w:pStyle w:val="TAL"/>
              <w:rPr>
                <w:b/>
                <w:i/>
              </w:rPr>
            </w:pPr>
            <w:r w:rsidRPr="001E2B86">
              <w:rPr>
                <w:lang w:eastAsia="en-GB"/>
              </w:rPr>
              <w:t xml:space="preserve">Indicates whether the UE supports RCLWI, i.e. reception of </w:t>
            </w:r>
            <w:r w:rsidRPr="001E2B86">
              <w:rPr>
                <w:i/>
                <w:lang w:eastAsia="en-GB"/>
              </w:rPr>
              <w:t>rclwi-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r w:rsidRPr="001E2B86">
              <w:rPr>
                <w:i/>
                <w:lang w:eastAsia="en-GB"/>
              </w:rPr>
              <w:t>wlan-IW-RAN-Rules</w:t>
            </w:r>
            <w:r w:rsidRPr="001E2B86">
              <w:rPr>
                <w:lang w:eastAsia="en-GB"/>
              </w:rPr>
              <w:t xml:space="preserve"> shall also support applying WLAN identifiers received in </w:t>
            </w:r>
            <w:r w:rsidRPr="001E2B86">
              <w:rPr>
                <w:i/>
                <w:lang w:eastAsia="en-GB"/>
              </w:rPr>
              <w:t>rclwi-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468B81A8" w14:textId="77777777" w:rsidR="005800D5" w:rsidRPr="001E2B86" w:rsidRDefault="005800D5" w:rsidP="00EE4CE1">
            <w:pPr>
              <w:pStyle w:val="TAL"/>
              <w:jc w:val="center"/>
            </w:pPr>
            <w:bookmarkStart w:id="1083" w:name="_MCCTEMPBM_CRPT23361007___4"/>
            <w:r w:rsidRPr="001E2B86">
              <w:rPr>
                <w:bCs/>
                <w:noProof/>
                <w:lang w:eastAsia="en-GB"/>
              </w:rPr>
              <w:t>-</w:t>
            </w:r>
            <w:bookmarkEnd w:id="1083"/>
          </w:p>
        </w:tc>
      </w:tr>
      <w:tr w:rsidR="005800D5" w:rsidRPr="001E2B86" w14:paraId="013F4DD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DEFCE" w14:textId="77777777" w:rsidR="005800D5" w:rsidRPr="001E2B86" w:rsidRDefault="005800D5" w:rsidP="00EE4CE1">
            <w:pPr>
              <w:pStyle w:val="TAL"/>
              <w:rPr>
                <w:b/>
                <w:i/>
              </w:rPr>
            </w:pPr>
            <w:r w:rsidRPr="001E2B86">
              <w:rPr>
                <w:b/>
                <w:i/>
              </w:rPr>
              <w:lastRenderedPageBreak/>
              <w:t>recommendedBitRate</w:t>
            </w:r>
          </w:p>
          <w:p w14:paraId="51E582AF" w14:textId="77777777" w:rsidR="005800D5" w:rsidRPr="001E2B86" w:rsidRDefault="005800D5" w:rsidP="00EE4CE1">
            <w:pPr>
              <w:pStyle w:val="TAL"/>
              <w:rPr>
                <w:b/>
                <w:i/>
                <w:lang w:eastAsia="en-GB"/>
              </w:rPr>
            </w:pPr>
            <w:r w:rsidRPr="001E2B86">
              <w:rPr>
                <w:rFonts w:cs="Arial"/>
                <w:szCs w:val="18"/>
              </w:rPr>
              <w:t>Indicates whether the UE supports the bit rate recommendation message from the eNB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6CD34D09" w14:textId="77777777" w:rsidR="005800D5" w:rsidRPr="001E2B86" w:rsidRDefault="005800D5" w:rsidP="00EE4CE1">
            <w:pPr>
              <w:pStyle w:val="TAL"/>
              <w:jc w:val="center"/>
              <w:rPr>
                <w:bCs/>
                <w:noProof/>
              </w:rPr>
            </w:pPr>
            <w:bookmarkStart w:id="1084" w:name="_MCCTEMPBM_CRPT23361008___4"/>
            <w:r w:rsidRPr="001E2B86">
              <w:rPr>
                <w:bCs/>
                <w:noProof/>
              </w:rPr>
              <w:t>No</w:t>
            </w:r>
            <w:bookmarkEnd w:id="1084"/>
          </w:p>
        </w:tc>
      </w:tr>
      <w:tr w:rsidR="005800D5" w:rsidRPr="001E2B86" w14:paraId="6CE825E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9985B8" w14:textId="77777777" w:rsidR="005800D5" w:rsidRPr="001E2B86" w:rsidRDefault="005800D5" w:rsidP="00EE4CE1">
            <w:pPr>
              <w:pStyle w:val="TAL"/>
              <w:rPr>
                <w:b/>
                <w:bCs/>
                <w:i/>
                <w:noProof/>
                <w:lang w:eastAsia="en-GB"/>
              </w:rPr>
            </w:pPr>
            <w:r w:rsidRPr="001E2B86">
              <w:rPr>
                <w:b/>
                <w:bCs/>
                <w:i/>
                <w:noProof/>
                <w:lang w:eastAsia="en-GB"/>
              </w:rPr>
              <w:t>recommendedBitRateMultiplier</w:t>
            </w:r>
          </w:p>
          <w:p w14:paraId="40ABDD87" w14:textId="77777777" w:rsidR="005800D5" w:rsidRPr="001E2B86" w:rsidRDefault="005800D5" w:rsidP="00EE4CE1">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5E68D3" w14:textId="77777777" w:rsidR="005800D5" w:rsidRPr="001E2B86" w:rsidRDefault="005800D5" w:rsidP="00EE4CE1">
            <w:pPr>
              <w:pStyle w:val="TAL"/>
              <w:jc w:val="center"/>
              <w:rPr>
                <w:bCs/>
                <w:noProof/>
                <w:lang w:eastAsia="en-GB"/>
              </w:rPr>
            </w:pPr>
            <w:bookmarkStart w:id="1085" w:name="_MCCTEMPBM_CRPT23361009___4"/>
            <w:r w:rsidRPr="001E2B86">
              <w:rPr>
                <w:bCs/>
                <w:noProof/>
                <w:lang w:eastAsia="en-GB"/>
              </w:rPr>
              <w:t>-</w:t>
            </w:r>
            <w:bookmarkEnd w:id="1085"/>
          </w:p>
        </w:tc>
      </w:tr>
      <w:tr w:rsidR="005800D5" w:rsidRPr="001E2B86" w14:paraId="57DF699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02815C" w14:textId="77777777" w:rsidR="005800D5" w:rsidRPr="001E2B86" w:rsidRDefault="005800D5" w:rsidP="00EE4CE1">
            <w:pPr>
              <w:keepNext/>
              <w:keepLines/>
              <w:spacing w:after="0"/>
              <w:rPr>
                <w:rFonts w:ascii="Arial" w:hAnsi="Arial"/>
                <w:b/>
                <w:i/>
                <w:sz w:val="18"/>
              </w:rPr>
            </w:pPr>
            <w:bookmarkStart w:id="1086" w:name="_MCCTEMPBM_CRPT23361010___7"/>
            <w:r w:rsidRPr="001E2B86">
              <w:rPr>
                <w:rFonts w:ascii="Arial" w:hAnsi="Arial"/>
                <w:b/>
                <w:i/>
                <w:sz w:val="18"/>
              </w:rPr>
              <w:t>recommendedBitRateQuery</w:t>
            </w:r>
          </w:p>
          <w:bookmarkEnd w:id="1086"/>
          <w:p w14:paraId="78295EB1" w14:textId="77777777" w:rsidR="005800D5" w:rsidRPr="001E2B86" w:rsidRDefault="005800D5" w:rsidP="00EE4CE1">
            <w:pPr>
              <w:pStyle w:val="TAL"/>
              <w:rPr>
                <w:b/>
                <w:i/>
                <w:lang w:eastAsia="en-GB"/>
              </w:rPr>
            </w:pPr>
            <w:r w:rsidRPr="001E2B86">
              <w:t xml:space="preserve">Indicates whether the UE supports the bit rate recommendation query message from the UE to the eNB as specified in TS 36.321 [6], clause 6.1.3.13. 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62295F3" w14:textId="77777777" w:rsidR="005800D5" w:rsidRPr="001E2B86" w:rsidRDefault="005800D5" w:rsidP="00EE4CE1">
            <w:pPr>
              <w:pStyle w:val="TAL"/>
              <w:jc w:val="center"/>
              <w:rPr>
                <w:bCs/>
                <w:noProof/>
              </w:rPr>
            </w:pPr>
            <w:bookmarkStart w:id="1087" w:name="_MCCTEMPBM_CRPT23361011___4"/>
            <w:r w:rsidRPr="001E2B86">
              <w:rPr>
                <w:bCs/>
                <w:noProof/>
              </w:rPr>
              <w:t>No</w:t>
            </w:r>
            <w:bookmarkEnd w:id="1087"/>
          </w:p>
        </w:tc>
      </w:tr>
      <w:tr w:rsidR="005800D5" w:rsidRPr="001E2B86" w14:paraId="4FD7685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E379D0" w14:textId="77777777" w:rsidR="005800D5" w:rsidRPr="001E2B86" w:rsidRDefault="005800D5" w:rsidP="00EE4CE1">
            <w:pPr>
              <w:keepNext/>
              <w:keepLines/>
              <w:spacing w:after="0"/>
              <w:rPr>
                <w:rFonts w:ascii="Arial" w:hAnsi="Arial"/>
                <w:b/>
                <w:i/>
                <w:sz w:val="18"/>
              </w:rPr>
            </w:pPr>
            <w:bookmarkStart w:id="1088" w:name="_MCCTEMPBM_CRPT23361012___7"/>
            <w:r w:rsidRPr="001E2B86">
              <w:rPr>
                <w:rFonts w:ascii="Arial" w:hAnsi="Arial"/>
                <w:b/>
                <w:i/>
                <w:sz w:val="18"/>
              </w:rPr>
              <w:t>reducedCP-Latency</w:t>
            </w:r>
          </w:p>
          <w:bookmarkEnd w:id="1088"/>
          <w:p w14:paraId="21C4E8DF" w14:textId="77777777" w:rsidR="005800D5" w:rsidRPr="001E2B86" w:rsidRDefault="005800D5" w:rsidP="00EE4CE1">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A26715B" w14:textId="77777777" w:rsidR="005800D5" w:rsidRPr="001E2B86" w:rsidRDefault="005800D5" w:rsidP="00EE4CE1">
            <w:pPr>
              <w:pStyle w:val="TAL"/>
              <w:jc w:val="center"/>
              <w:rPr>
                <w:bCs/>
                <w:noProof/>
              </w:rPr>
            </w:pPr>
            <w:bookmarkStart w:id="1089" w:name="_MCCTEMPBM_CRPT23361013___4"/>
            <w:r w:rsidRPr="001E2B86">
              <w:rPr>
                <w:bCs/>
                <w:noProof/>
              </w:rPr>
              <w:t>Yes</w:t>
            </w:r>
            <w:bookmarkEnd w:id="1089"/>
          </w:p>
        </w:tc>
      </w:tr>
      <w:tr w:rsidR="005800D5" w:rsidRPr="001E2B86" w14:paraId="2E0E882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A482B" w14:textId="77777777" w:rsidR="005800D5" w:rsidRPr="001E2B86" w:rsidRDefault="005800D5" w:rsidP="00EE4CE1">
            <w:pPr>
              <w:pStyle w:val="TAL"/>
              <w:rPr>
                <w:b/>
                <w:i/>
              </w:rPr>
            </w:pPr>
            <w:r w:rsidRPr="001E2B86">
              <w:rPr>
                <w:b/>
                <w:i/>
              </w:rPr>
              <w:t>reducedIntNonContComb</w:t>
            </w:r>
          </w:p>
          <w:p w14:paraId="0C3F5172" w14:textId="77777777" w:rsidR="005800D5" w:rsidRPr="001E2B86" w:rsidRDefault="005800D5" w:rsidP="00EE4CE1">
            <w:pPr>
              <w:pStyle w:val="TAL"/>
            </w:pPr>
            <w:r w:rsidRPr="001E2B86">
              <w:t xml:space="preserve">Indicates whether the UE supports receiving </w:t>
            </w:r>
            <w:r w:rsidRPr="001E2B86">
              <w:rPr>
                <w:i/>
              </w:rPr>
              <w:t>requestReducedIntNonContComb</w:t>
            </w:r>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4244240" w14:textId="77777777" w:rsidR="005800D5" w:rsidRPr="001E2B86" w:rsidRDefault="005800D5" w:rsidP="00EE4CE1">
            <w:pPr>
              <w:pStyle w:val="TAL"/>
              <w:jc w:val="center"/>
            </w:pPr>
            <w:bookmarkStart w:id="1090" w:name="_MCCTEMPBM_CRPT23361014___4"/>
            <w:r w:rsidRPr="001E2B86">
              <w:t>-</w:t>
            </w:r>
            <w:bookmarkEnd w:id="1090"/>
          </w:p>
        </w:tc>
      </w:tr>
      <w:tr w:rsidR="005800D5" w:rsidRPr="001E2B86" w14:paraId="2CA8789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70EC" w14:textId="77777777" w:rsidR="005800D5" w:rsidRPr="001E2B86" w:rsidRDefault="005800D5" w:rsidP="00EE4CE1">
            <w:pPr>
              <w:keepNext/>
              <w:keepLines/>
              <w:spacing w:after="0"/>
              <w:rPr>
                <w:rFonts w:ascii="Arial" w:hAnsi="Arial"/>
                <w:b/>
                <w:i/>
                <w:sz w:val="18"/>
              </w:rPr>
            </w:pPr>
            <w:bookmarkStart w:id="1091" w:name="_MCCTEMPBM_CRPT23361015___7" w:colFirst="0" w:colLast="0"/>
            <w:r w:rsidRPr="001E2B86">
              <w:rPr>
                <w:rFonts w:ascii="Arial" w:hAnsi="Arial"/>
                <w:b/>
                <w:i/>
                <w:sz w:val="18"/>
              </w:rPr>
              <w:t>reducedIntNonContCombRequested</w:t>
            </w:r>
          </w:p>
          <w:p w14:paraId="201AFA62"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460443C3" w14:textId="77777777" w:rsidR="005800D5" w:rsidRPr="001E2B86" w:rsidRDefault="005800D5" w:rsidP="00EE4CE1">
            <w:pPr>
              <w:keepNext/>
              <w:keepLines/>
              <w:spacing w:after="0"/>
              <w:jc w:val="center"/>
              <w:rPr>
                <w:rFonts w:ascii="Arial" w:hAnsi="Arial"/>
                <w:sz w:val="18"/>
              </w:rPr>
            </w:pPr>
            <w:bookmarkStart w:id="1092" w:name="_MCCTEMPBM_CRPT23361016___4"/>
            <w:r w:rsidRPr="001E2B86">
              <w:rPr>
                <w:rFonts w:ascii="Arial" w:hAnsi="Arial"/>
                <w:sz w:val="18"/>
              </w:rPr>
              <w:t>-</w:t>
            </w:r>
            <w:bookmarkEnd w:id="1092"/>
          </w:p>
        </w:tc>
      </w:tr>
      <w:bookmarkEnd w:id="1091"/>
      <w:tr w:rsidR="005800D5" w:rsidRPr="001E2B86" w14:paraId="5C1F022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71025" w14:textId="77777777" w:rsidR="005800D5" w:rsidRPr="001E2B86" w:rsidRDefault="005800D5" w:rsidP="00EE4CE1">
            <w:pPr>
              <w:pStyle w:val="TAL"/>
              <w:rPr>
                <w:b/>
                <w:i/>
              </w:rPr>
            </w:pPr>
            <w:r w:rsidRPr="001E2B86">
              <w:rPr>
                <w:b/>
                <w:i/>
              </w:rPr>
              <w:t>reflectiveQoS</w:t>
            </w:r>
          </w:p>
          <w:p w14:paraId="33A34CBC" w14:textId="77777777" w:rsidR="005800D5" w:rsidRPr="001E2B86" w:rsidRDefault="005800D5" w:rsidP="00EE4CE1">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1AC3945A" w14:textId="77777777" w:rsidR="005800D5" w:rsidRPr="001E2B86" w:rsidRDefault="005800D5" w:rsidP="00EE4CE1">
            <w:pPr>
              <w:pStyle w:val="TAL"/>
              <w:jc w:val="center"/>
            </w:pPr>
            <w:bookmarkStart w:id="1093" w:name="_MCCTEMPBM_CRPT23361017___4"/>
            <w:r w:rsidRPr="001E2B86">
              <w:rPr>
                <w:kern w:val="2"/>
              </w:rPr>
              <w:t>No</w:t>
            </w:r>
            <w:bookmarkEnd w:id="1093"/>
          </w:p>
        </w:tc>
      </w:tr>
      <w:tr w:rsidR="005800D5" w:rsidRPr="001E2B86" w14:paraId="5CD4AC9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A39579" w14:textId="77777777" w:rsidR="005800D5" w:rsidRPr="001E2B86" w:rsidRDefault="005800D5" w:rsidP="00EE4CE1">
            <w:pPr>
              <w:pStyle w:val="TAL"/>
              <w:rPr>
                <w:rFonts w:cs="Arial"/>
                <w:b/>
                <w:bCs/>
                <w:i/>
                <w:noProof/>
                <w:szCs w:val="18"/>
              </w:rPr>
            </w:pPr>
            <w:r w:rsidRPr="001E2B86">
              <w:rPr>
                <w:rFonts w:cs="Arial"/>
                <w:b/>
                <w:bCs/>
                <w:i/>
                <w:noProof/>
                <w:szCs w:val="18"/>
              </w:rPr>
              <w:t>relWeightTwoLayers/ relWeightFourLayers/ relWeightEightLayers</w:t>
            </w:r>
          </w:p>
          <w:p w14:paraId="1AAA18FA" w14:textId="77777777" w:rsidR="005800D5" w:rsidRPr="001E2B86" w:rsidRDefault="005800D5" w:rsidP="00EE4CE1">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0A8CF661" w14:textId="77777777" w:rsidR="005800D5" w:rsidRPr="001E2B86" w:rsidRDefault="005800D5" w:rsidP="00EE4CE1">
            <w:pPr>
              <w:pStyle w:val="TAL"/>
              <w:jc w:val="center"/>
              <w:rPr>
                <w:kern w:val="2"/>
              </w:rPr>
            </w:pPr>
            <w:bookmarkStart w:id="1094" w:name="_MCCTEMPBM_CRPT23361018___4"/>
            <w:r w:rsidRPr="001E2B86">
              <w:rPr>
                <w:kern w:val="2"/>
              </w:rPr>
              <w:t>-</w:t>
            </w:r>
            <w:bookmarkEnd w:id="1094"/>
          </w:p>
        </w:tc>
      </w:tr>
      <w:tr w:rsidR="005800D5" w:rsidRPr="001E2B86" w14:paraId="7EAF5049"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65EF313E" w14:textId="77777777" w:rsidR="005800D5" w:rsidRPr="001E2B86" w:rsidRDefault="005800D5" w:rsidP="00EE4CE1">
            <w:pPr>
              <w:pStyle w:val="TAL"/>
              <w:rPr>
                <w:b/>
                <w:i/>
              </w:rPr>
            </w:pPr>
            <w:r w:rsidRPr="001E2B86">
              <w:rPr>
                <w:b/>
                <w:i/>
              </w:rPr>
              <w:t>reportCGI-NR-EN-DC</w:t>
            </w:r>
          </w:p>
          <w:p w14:paraId="2440FD6E" w14:textId="77777777" w:rsidR="005800D5" w:rsidRPr="001E2B86" w:rsidRDefault="005800D5" w:rsidP="00EE4CE1">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6C4719A2" w14:textId="77777777" w:rsidR="005800D5" w:rsidRPr="001E2B86" w:rsidRDefault="005800D5" w:rsidP="00EE4CE1">
            <w:pPr>
              <w:pStyle w:val="TAL"/>
              <w:jc w:val="center"/>
              <w:rPr>
                <w:bCs/>
                <w:noProof/>
              </w:rPr>
            </w:pPr>
            <w:bookmarkStart w:id="1095" w:name="_MCCTEMPBM_CRPT23361019___4"/>
            <w:r w:rsidRPr="001E2B86">
              <w:rPr>
                <w:bCs/>
                <w:noProof/>
              </w:rPr>
              <w:t>Yes</w:t>
            </w:r>
            <w:bookmarkEnd w:id="1095"/>
          </w:p>
        </w:tc>
      </w:tr>
      <w:tr w:rsidR="005800D5" w:rsidRPr="001E2B86" w14:paraId="58830D7D"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26A80B37" w14:textId="77777777" w:rsidR="005800D5" w:rsidRPr="001E2B86" w:rsidRDefault="005800D5" w:rsidP="00EE4CE1">
            <w:pPr>
              <w:pStyle w:val="TAL"/>
              <w:rPr>
                <w:b/>
                <w:i/>
              </w:rPr>
            </w:pPr>
            <w:r w:rsidRPr="001E2B86">
              <w:rPr>
                <w:b/>
                <w:i/>
              </w:rPr>
              <w:t>reportCGI-NR-NoEN-DC</w:t>
            </w:r>
          </w:p>
          <w:p w14:paraId="17C2F8DA" w14:textId="77777777" w:rsidR="005800D5" w:rsidRPr="001E2B86" w:rsidRDefault="005800D5" w:rsidP="00EE4CE1">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2DD17BB1" w14:textId="77777777" w:rsidR="005800D5" w:rsidRPr="001E2B86" w:rsidRDefault="005800D5" w:rsidP="00EE4CE1">
            <w:pPr>
              <w:pStyle w:val="TAL"/>
              <w:jc w:val="center"/>
              <w:rPr>
                <w:bCs/>
                <w:noProof/>
              </w:rPr>
            </w:pPr>
            <w:bookmarkStart w:id="1096" w:name="_MCCTEMPBM_CRPT23361020___4"/>
            <w:r w:rsidRPr="001E2B86">
              <w:rPr>
                <w:bCs/>
                <w:noProof/>
              </w:rPr>
              <w:t>Yes</w:t>
            </w:r>
            <w:bookmarkEnd w:id="1096"/>
          </w:p>
        </w:tc>
      </w:tr>
      <w:tr w:rsidR="005800D5" w:rsidRPr="001E2B86" w14:paraId="6318A4F8"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36A96C99" w14:textId="77777777" w:rsidR="005800D5" w:rsidRPr="001E2B86" w:rsidRDefault="005800D5" w:rsidP="00EE4CE1">
            <w:pPr>
              <w:pStyle w:val="TAL"/>
              <w:rPr>
                <w:b/>
                <w:i/>
                <w:lang w:eastAsia="en-GB"/>
              </w:rPr>
            </w:pPr>
            <w:r w:rsidRPr="001E2B86">
              <w:rPr>
                <w:b/>
                <w:i/>
                <w:lang w:eastAsia="en-GB"/>
              </w:rPr>
              <w:t>resumeWithMCG-SCellConfig</w:t>
            </w:r>
          </w:p>
          <w:p w14:paraId="1CB7EA8C" w14:textId="77777777" w:rsidR="005800D5" w:rsidRPr="001E2B86" w:rsidRDefault="005800D5" w:rsidP="00EE4CE1">
            <w:pPr>
              <w:pStyle w:val="TAL"/>
              <w:rPr>
                <w:b/>
                <w:i/>
              </w:rPr>
            </w:pPr>
            <w:r w:rsidRPr="001E2B86">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56ADC2D7" w14:textId="77777777" w:rsidR="005800D5" w:rsidRPr="001E2B86" w:rsidRDefault="005800D5" w:rsidP="00EE4CE1">
            <w:pPr>
              <w:pStyle w:val="TAL"/>
              <w:jc w:val="center"/>
              <w:rPr>
                <w:bCs/>
                <w:noProof/>
              </w:rPr>
            </w:pPr>
            <w:bookmarkStart w:id="1097" w:name="_MCCTEMPBM_CRPT23361021___4"/>
            <w:r w:rsidRPr="001E2B86">
              <w:t>-</w:t>
            </w:r>
            <w:bookmarkEnd w:id="1097"/>
          </w:p>
        </w:tc>
      </w:tr>
      <w:tr w:rsidR="005800D5" w:rsidRPr="001E2B86" w14:paraId="34C5EA84"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437DA964" w14:textId="77777777" w:rsidR="005800D5" w:rsidRPr="001E2B86" w:rsidRDefault="005800D5" w:rsidP="00EE4CE1">
            <w:pPr>
              <w:pStyle w:val="TAL"/>
              <w:rPr>
                <w:b/>
                <w:i/>
                <w:lang w:eastAsia="en-GB"/>
              </w:rPr>
            </w:pPr>
            <w:r w:rsidRPr="001E2B86">
              <w:rPr>
                <w:b/>
                <w:i/>
                <w:lang w:eastAsia="en-GB"/>
              </w:rPr>
              <w:t>resumeWithSCG-Config</w:t>
            </w:r>
          </w:p>
          <w:p w14:paraId="46D83F5D" w14:textId="77777777" w:rsidR="005800D5" w:rsidRPr="001E2B86" w:rsidRDefault="005800D5" w:rsidP="00EE4CE1">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103AB0C" w14:textId="77777777" w:rsidR="005800D5" w:rsidRPr="001E2B86" w:rsidRDefault="005800D5" w:rsidP="00EE4CE1">
            <w:pPr>
              <w:pStyle w:val="TAL"/>
              <w:jc w:val="center"/>
              <w:rPr>
                <w:bCs/>
                <w:noProof/>
              </w:rPr>
            </w:pPr>
            <w:bookmarkStart w:id="1098" w:name="_MCCTEMPBM_CRPT23361022___4"/>
            <w:r w:rsidRPr="001E2B86">
              <w:t>-</w:t>
            </w:r>
            <w:bookmarkEnd w:id="1098"/>
          </w:p>
        </w:tc>
      </w:tr>
      <w:tr w:rsidR="005800D5" w:rsidRPr="001E2B86" w14:paraId="3831185F"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27C286DF" w14:textId="77777777" w:rsidR="005800D5" w:rsidRPr="001E2B86" w:rsidRDefault="005800D5" w:rsidP="00EE4CE1">
            <w:pPr>
              <w:pStyle w:val="TAL"/>
              <w:rPr>
                <w:b/>
                <w:i/>
                <w:lang w:eastAsia="en-GB"/>
              </w:rPr>
            </w:pPr>
            <w:r w:rsidRPr="001E2B86">
              <w:rPr>
                <w:b/>
                <w:i/>
                <w:lang w:eastAsia="en-GB"/>
              </w:rPr>
              <w:t>resumeWithStoredMCG-SCells</w:t>
            </w:r>
          </w:p>
          <w:p w14:paraId="6CBCE656" w14:textId="77777777" w:rsidR="005800D5" w:rsidRPr="001E2B86" w:rsidRDefault="005800D5" w:rsidP="00EE4CE1">
            <w:pPr>
              <w:pStyle w:val="TAL"/>
              <w:rPr>
                <w:b/>
                <w:i/>
              </w:rPr>
            </w:pPr>
            <w:r w:rsidRPr="001E2B86">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25DD5C77" w14:textId="77777777" w:rsidR="005800D5" w:rsidRPr="001E2B86" w:rsidRDefault="005800D5" w:rsidP="00EE4CE1">
            <w:pPr>
              <w:pStyle w:val="TAL"/>
              <w:jc w:val="center"/>
              <w:rPr>
                <w:bCs/>
                <w:noProof/>
              </w:rPr>
            </w:pPr>
            <w:bookmarkStart w:id="1099" w:name="_MCCTEMPBM_CRPT23361023___4"/>
            <w:r w:rsidRPr="001E2B86">
              <w:t>-</w:t>
            </w:r>
            <w:bookmarkEnd w:id="1099"/>
          </w:p>
        </w:tc>
      </w:tr>
      <w:tr w:rsidR="005800D5" w:rsidRPr="001E2B86" w14:paraId="6EF15D1B"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4E80D7DE" w14:textId="77777777" w:rsidR="005800D5" w:rsidRPr="001E2B86" w:rsidRDefault="005800D5" w:rsidP="00EE4CE1">
            <w:pPr>
              <w:pStyle w:val="TAL"/>
              <w:rPr>
                <w:b/>
                <w:i/>
                <w:lang w:eastAsia="en-GB"/>
              </w:rPr>
            </w:pPr>
            <w:r w:rsidRPr="001E2B86">
              <w:rPr>
                <w:b/>
                <w:i/>
                <w:lang w:eastAsia="en-GB"/>
              </w:rPr>
              <w:t>resumeWithStoredSCG</w:t>
            </w:r>
          </w:p>
          <w:p w14:paraId="3FE633F1" w14:textId="77777777" w:rsidR="005800D5" w:rsidRPr="001E2B86" w:rsidRDefault="005800D5" w:rsidP="00EE4CE1">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7D638BA6" w14:textId="77777777" w:rsidR="005800D5" w:rsidRPr="001E2B86" w:rsidRDefault="005800D5" w:rsidP="00EE4CE1">
            <w:pPr>
              <w:pStyle w:val="TAL"/>
              <w:jc w:val="center"/>
              <w:rPr>
                <w:bCs/>
                <w:noProof/>
              </w:rPr>
            </w:pPr>
            <w:bookmarkStart w:id="1100" w:name="_MCCTEMPBM_CRPT23361024___4"/>
            <w:r w:rsidRPr="001E2B86">
              <w:t>-</w:t>
            </w:r>
            <w:bookmarkEnd w:id="1100"/>
          </w:p>
        </w:tc>
      </w:tr>
      <w:tr w:rsidR="005800D5" w:rsidRPr="001E2B86" w14:paraId="64BB869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8DD41D" w14:textId="77777777" w:rsidR="005800D5" w:rsidRPr="001E2B86" w:rsidRDefault="005800D5" w:rsidP="00EE4CE1">
            <w:pPr>
              <w:pStyle w:val="TAL"/>
              <w:rPr>
                <w:b/>
                <w:i/>
              </w:rPr>
            </w:pPr>
            <w:bookmarkStart w:id="1101" w:name="_MCCTEMPBM_CRPT23361025___7" w:colFirst="0" w:colLast="0"/>
            <w:r w:rsidRPr="001E2B86">
              <w:rPr>
                <w:b/>
                <w:i/>
              </w:rPr>
              <w:t>srs-CapabilityPerBandPairList</w:t>
            </w:r>
          </w:p>
          <w:p w14:paraId="280F2764" w14:textId="77777777" w:rsidR="005800D5" w:rsidRPr="001E2B86" w:rsidRDefault="005800D5" w:rsidP="00EE4CE1">
            <w:pPr>
              <w:pStyle w:val="TAL"/>
            </w:pPr>
            <w:r w:rsidRPr="001E2B8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E2B86">
              <w:rPr>
                <w:i/>
              </w:rPr>
              <w:t>bandParameterList</w:t>
            </w:r>
            <w:r w:rsidRPr="001E2B86">
              <w:t xml:space="preserve"> for the concerned band combination:</w:t>
            </w:r>
          </w:p>
          <w:p w14:paraId="6866EC69" w14:textId="77777777" w:rsidR="005800D5" w:rsidRPr="001E2B86" w:rsidRDefault="005800D5" w:rsidP="00EE4CE1">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r w:rsidRPr="001E2B86">
              <w:rPr>
                <w:rFonts w:ascii="Arial" w:hAnsi="Arial" w:cs="Arial"/>
                <w:i/>
                <w:sz w:val="18"/>
                <w:szCs w:val="18"/>
              </w:rPr>
              <w:t>bandParameterList</w:t>
            </w:r>
            <w:r w:rsidRPr="001E2B86">
              <w:rPr>
                <w:rFonts w:ascii="Arial" w:hAnsi="Arial" w:cs="Arial"/>
                <w:sz w:val="18"/>
                <w:szCs w:val="18"/>
              </w:rPr>
              <w:t xml:space="preserve"> i.e. first entry corresponds to first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4F88641E" w14:textId="77777777" w:rsidR="005800D5" w:rsidRPr="001E2B86" w:rsidRDefault="005800D5" w:rsidP="00EE4CE1">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3E75A2EC" w14:textId="77777777" w:rsidR="005800D5" w:rsidRPr="001E2B86" w:rsidRDefault="005800D5" w:rsidP="00EE4CE1">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1F81146" w14:textId="77777777" w:rsidR="005800D5" w:rsidRPr="001E2B86" w:rsidRDefault="005800D5" w:rsidP="00EE4CE1">
            <w:pPr>
              <w:pStyle w:val="TAL"/>
              <w:jc w:val="center"/>
            </w:pPr>
            <w:bookmarkStart w:id="1102" w:name="_MCCTEMPBM_CRPT23361026___4"/>
            <w:r w:rsidRPr="001E2B86">
              <w:t>-</w:t>
            </w:r>
            <w:bookmarkEnd w:id="1102"/>
          </w:p>
        </w:tc>
      </w:tr>
      <w:bookmarkEnd w:id="1101"/>
      <w:tr w:rsidR="005800D5" w:rsidRPr="001E2B86" w14:paraId="403D227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38BC" w14:textId="77777777" w:rsidR="005800D5" w:rsidRPr="001E2B86" w:rsidRDefault="005800D5" w:rsidP="00EE4CE1">
            <w:pPr>
              <w:pStyle w:val="TAL"/>
              <w:rPr>
                <w:b/>
                <w:i/>
                <w:lang w:eastAsia="en-GB"/>
              </w:rPr>
            </w:pPr>
            <w:r w:rsidRPr="001E2B86">
              <w:rPr>
                <w:b/>
                <w:i/>
                <w:lang w:eastAsia="en-GB"/>
              </w:rPr>
              <w:t>requestedBands</w:t>
            </w:r>
          </w:p>
          <w:p w14:paraId="40B82AA9" w14:textId="77777777" w:rsidR="005800D5" w:rsidRPr="001E2B86" w:rsidRDefault="005800D5" w:rsidP="00EE4CE1">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74496F3B" w14:textId="77777777" w:rsidR="005800D5" w:rsidRPr="001E2B86" w:rsidRDefault="005800D5" w:rsidP="00EE4CE1">
            <w:pPr>
              <w:pStyle w:val="TAL"/>
              <w:jc w:val="center"/>
            </w:pPr>
            <w:bookmarkStart w:id="1103" w:name="_MCCTEMPBM_CRPT23361027___4"/>
            <w:r w:rsidRPr="001E2B86">
              <w:t>-</w:t>
            </w:r>
            <w:bookmarkEnd w:id="1103"/>
          </w:p>
        </w:tc>
      </w:tr>
      <w:tr w:rsidR="005800D5" w:rsidRPr="001E2B86" w14:paraId="5068A00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602F23" w14:textId="77777777" w:rsidR="005800D5" w:rsidRPr="001E2B86" w:rsidRDefault="005800D5" w:rsidP="00EE4CE1">
            <w:pPr>
              <w:pStyle w:val="TAL"/>
              <w:rPr>
                <w:b/>
                <w:i/>
                <w:lang w:eastAsia="en-GB"/>
              </w:rPr>
            </w:pPr>
            <w:r w:rsidRPr="001E2B86">
              <w:rPr>
                <w:b/>
                <w:i/>
              </w:rPr>
              <w:t>requestedCCsDL, requestedCCsUL</w:t>
            </w:r>
          </w:p>
          <w:p w14:paraId="78FD0783" w14:textId="77777777" w:rsidR="005800D5" w:rsidRPr="001E2B86" w:rsidRDefault="005800D5" w:rsidP="00EE4CE1">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1E161677" w14:textId="77777777" w:rsidR="005800D5" w:rsidRPr="001E2B86" w:rsidRDefault="005800D5" w:rsidP="00EE4CE1">
            <w:pPr>
              <w:pStyle w:val="TAL"/>
              <w:jc w:val="center"/>
            </w:pPr>
            <w:bookmarkStart w:id="1104" w:name="_MCCTEMPBM_CRPT23361028___4"/>
            <w:r w:rsidRPr="001E2B86">
              <w:t>-</w:t>
            </w:r>
            <w:bookmarkEnd w:id="1104"/>
          </w:p>
        </w:tc>
      </w:tr>
      <w:tr w:rsidR="005800D5" w:rsidRPr="001E2B86" w14:paraId="3D59763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033B6" w14:textId="77777777" w:rsidR="005800D5" w:rsidRPr="001E2B86" w:rsidRDefault="005800D5" w:rsidP="00EE4CE1">
            <w:pPr>
              <w:pStyle w:val="TAL"/>
              <w:rPr>
                <w:b/>
                <w:i/>
              </w:rPr>
            </w:pPr>
            <w:r w:rsidRPr="001E2B86">
              <w:rPr>
                <w:b/>
                <w:i/>
              </w:rPr>
              <w:t>requestedDiffFallbackCombList</w:t>
            </w:r>
          </w:p>
          <w:p w14:paraId="465CC108" w14:textId="77777777" w:rsidR="005800D5" w:rsidRPr="001E2B86" w:rsidRDefault="005800D5" w:rsidP="00EE4CE1">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6F6629AB" w14:textId="77777777" w:rsidR="005800D5" w:rsidRPr="001E2B86" w:rsidRDefault="005800D5" w:rsidP="00EE4CE1">
            <w:pPr>
              <w:pStyle w:val="TAL"/>
              <w:jc w:val="center"/>
            </w:pPr>
            <w:bookmarkStart w:id="1105" w:name="_MCCTEMPBM_CRPT23361029___4"/>
            <w:r w:rsidRPr="001E2B86">
              <w:t>-</w:t>
            </w:r>
            <w:bookmarkEnd w:id="1105"/>
          </w:p>
        </w:tc>
      </w:tr>
      <w:tr w:rsidR="005800D5" w:rsidRPr="001E2B86" w14:paraId="1F50EC2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17ED06" w14:textId="77777777" w:rsidR="005800D5" w:rsidRPr="001E2B86" w:rsidRDefault="005800D5" w:rsidP="00EE4CE1">
            <w:pPr>
              <w:pStyle w:val="TAL"/>
              <w:rPr>
                <w:b/>
                <w:i/>
              </w:rPr>
            </w:pPr>
            <w:r w:rsidRPr="001E2B86">
              <w:rPr>
                <w:b/>
                <w:i/>
              </w:rPr>
              <w:lastRenderedPageBreak/>
              <w:t>rf-RetuningTimeDL</w:t>
            </w:r>
          </w:p>
          <w:p w14:paraId="2CECD400" w14:textId="77777777" w:rsidR="005800D5" w:rsidRPr="001E2B86" w:rsidRDefault="005800D5" w:rsidP="00EE4CE1">
            <w:pPr>
              <w:pStyle w:val="TAL"/>
              <w:rPr>
                <w:b/>
                <w:i/>
              </w:rPr>
            </w:pPr>
            <w:r w:rsidRPr="001E2B86">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148DCF28" w14:textId="77777777" w:rsidR="005800D5" w:rsidRPr="001E2B86" w:rsidRDefault="005800D5" w:rsidP="00EE4CE1">
            <w:pPr>
              <w:pStyle w:val="TAL"/>
              <w:jc w:val="center"/>
            </w:pPr>
            <w:bookmarkStart w:id="1106" w:name="_MCCTEMPBM_CRPT23361030___4"/>
            <w:r w:rsidRPr="001E2B86">
              <w:t>-</w:t>
            </w:r>
            <w:bookmarkEnd w:id="1106"/>
          </w:p>
        </w:tc>
      </w:tr>
      <w:tr w:rsidR="005800D5" w:rsidRPr="001E2B86" w14:paraId="0472FF7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7F631C" w14:textId="77777777" w:rsidR="005800D5" w:rsidRPr="001E2B86" w:rsidRDefault="005800D5" w:rsidP="00EE4CE1">
            <w:pPr>
              <w:pStyle w:val="TAL"/>
              <w:rPr>
                <w:b/>
                <w:i/>
              </w:rPr>
            </w:pPr>
            <w:r w:rsidRPr="001E2B86">
              <w:rPr>
                <w:b/>
                <w:i/>
              </w:rPr>
              <w:t>rf-RetuningTimeUL</w:t>
            </w:r>
          </w:p>
          <w:p w14:paraId="780A210E" w14:textId="77777777" w:rsidR="005800D5" w:rsidRPr="001E2B86" w:rsidRDefault="005800D5" w:rsidP="00EE4CE1">
            <w:pPr>
              <w:pStyle w:val="TAL"/>
              <w:rPr>
                <w:b/>
                <w:i/>
              </w:rPr>
            </w:pPr>
            <w:r w:rsidRPr="001E2B86">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37A307E7" w14:textId="77777777" w:rsidR="005800D5" w:rsidRPr="001E2B86" w:rsidRDefault="005800D5" w:rsidP="00EE4CE1">
            <w:pPr>
              <w:pStyle w:val="TAL"/>
              <w:jc w:val="center"/>
            </w:pPr>
            <w:bookmarkStart w:id="1107" w:name="_MCCTEMPBM_CRPT23361031___4"/>
            <w:r w:rsidRPr="001E2B86">
              <w:t>-</w:t>
            </w:r>
            <w:bookmarkEnd w:id="1107"/>
          </w:p>
        </w:tc>
      </w:tr>
      <w:tr w:rsidR="005800D5" w:rsidRPr="001E2B86" w14:paraId="4DF098D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BF23D7" w14:textId="77777777" w:rsidR="005800D5" w:rsidRPr="001E2B86" w:rsidRDefault="005800D5" w:rsidP="00EE4CE1">
            <w:pPr>
              <w:pStyle w:val="TAL"/>
              <w:rPr>
                <w:b/>
                <w:i/>
              </w:rPr>
            </w:pPr>
            <w:r w:rsidRPr="001E2B86">
              <w:rPr>
                <w:b/>
                <w:i/>
              </w:rPr>
              <w:t>rlc-AM-Ooo-Delivery</w:t>
            </w:r>
          </w:p>
          <w:p w14:paraId="21CEBE02" w14:textId="77777777" w:rsidR="005800D5" w:rsidRPr="001E2B86" w:rsidRDefault="005800D5" w:rsidP="00EE4CE1">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135C1078" w14:textId="77777777" w:rsidR="005800D5" w:rsidRPr="001E2B86" w:rsidRDefault="005800D5" w:rsidP="00EE4CE1">
            <w:pPr>
              <w:pStyle w:val="TAL"/>
              <w:jc w:val="center"/>
            </w:pPr>
            <w:bookmarkStart w:id="1108" w:name="_MCCTEMPBM_CRPT23361032___4"/>
            <w:r w:rsidRPr="001E2B86">
              <w:rPr>
                <w:rFonts w:eastAsia="宋体"/>
                <w:noProof/>
              </w:rPr>
              <w:t>-</w:t>
            </w:r>
            <w:bookmarkEnd w:id="1108"/>
          </w:p>
        </w:tc>
      </w:tr>
      <w:tr w:rsidR="005800D5" w:rsidRPr="001E2B86" w14:paraId="082DB15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47ABA" w14:textId="77777777" w:rsidR="005800D5" w:rsidRPr="001E2B86" w:rsidRDefault="005800D5" w:rsidP="00EE4CE1">
            <w:pPr>
              <w:pStyle w:val="TAL"/>
              <w:rPr>
                <w:b/>
                <w:i/>
              </w:rPr>
            </w:pPr>
            <w:r w:rsidRPr="001E2B86">
              <w:rPr>
                <w:b/>
                <w:i/>
              </w:rPr>
              <w:t>rlc-UM-Ooo-Delivery</w:t>
            </w:r>
          </w:p>
          <w:p w14:paraId="6C84E664" w14:textId="77777777" w:rsidR="005800D5" w:rsidRPr="001E2B86" w:rsidRDefault="005800D5" w:rsidP="00EE4CE1">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1878CB4" w14:textId="77777777" w:rsidR="005800D5" w:rsidRPr="001E2B86" w:rsidRDefault="005800D5" w:rsidP="00EE4CE1">
            <w:pPr>
              <w:pStyle w:val="TAL"/>
              <w:jc w:val="center"/>
            </w:pPr>
            <w:bookmarkStart w:id="1109" w:name="_MCCTEMPBM_CRPT23361033___4"/>
            <w:r w:rsidRPr="001E2B86">
              <w:rPr>
                <w:rFonts w:eastAsia="宋体"/>
                <w:noProof/>
              </w:rPr>
              <w:t>-</w:t>
            </w:r>
            <w:bookmarkEnd w:id="1109"/>
          </w:p>
        </w:tc>
      </w:tr>
      <w:tr w:rsidR="005800D5" w:rsidRPr="001E2B86" w14:paraId="7598A93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8B87C" w14:textId="77777777" w:rsidR="005800D5" w:rsidRPr="001E2B86" w:rsidRDefault="005800D5" w:rsidP="00EE4CE1">
            <w:pPr>
              <w:pStyle w:val="TAL"/>
              <w:rPr>
                <w:b/>
                <w:i/>
              </w:rPr>
            </w:pPr>
            <w:r w:rsidRPr="001E2B86">
              <w:rPr>
                <w:b/>
                <w:i/>
              </w:rPr>
              <w:t>rlm-ReportSupport</w:t>
            </w:r>
          </w:p>
          <w:p w14:paraId="6FCA4622" w14:textId="77777777" w:rsidR="005800D5" w:rsidRPr="001E2B86" w:rsidRDefault="005800D5" w:rsidP="00EE4CE1">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3DF1856E" w14:textId="77777777" w:rsidR="005800D5" w:rsidRPr="001E2B86" w:rsidRDefault="005800D5" w:rsidP="00EE4CE1">
            <w:pPr>
              <w:pStyle w:val="TAL"/>
              <w:jc w:val="center"/>
            </w:pPr>
            <w:bookmarkStart w:id="1110" w:name="_MCCTEMPBM_CRPT23361034___4"/>
            <w:r w:rsidRPr="001E2B86">
              <w:t>-</w:t>
            </w:r>
            <w:bookmarkEnd w:id="1110"/>
          </w:p>
        </w:tc>
      </w:tr>
      <w:tr w:rsidR="005800D5" w:rsidRPr="001E2B86" w14:paraId="35DB968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9FD401" w14:textId="77777777" w:rsidR="005800D5" w:rsidRPr="001E2B86" w:rsidRDefault="005800D5" w:rsidP="00EE4CE1">
            <w:pPr>
              <w:pStyle w:val="TAL"/>
              <w:rPr>
                <w:b/>
                <w:i/>
              </w:rPr>
            </w:pPr>
            <w:r w:rsidRPr="001E2B86">
              <w:rPr>
                <w:b/>
                <w:i/>
              </w:rPr>
              <w:t>rohc-ContextContinue</w:t>
            </w:r>
          </w:p>
          <w:p w14:paraId="1A95197C" w14:textId="77777777" w:rsidR="005800D5" w:rsidRPr="001E2B86" w:rsidRDefault="005800D5" w:rsidP="00EE4CE1">
            <w:pPr>
              <w:pStyle w:val="TAL"/>
              <w:rPr>
                <w:b/>
                <w:i/>
              </w:rPr>
            </w:pPr>
            <w:r w:rsidRPr="001E2B86">
              <w:t>Same as "</w:t>
            </w:r>
            <w:r w:rsidRPr="001E2B86">
              <w:rPr>
                <w:i/>
              </w:rPr>
              <w:t>continueROHC-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4FF6BE8" w14:textId="77777777" w:rsidR="005800D5" w:rsidRPr="001E2B86" w:rsidRDefault="005800D5" w:rsidP="00EE4CE1">
            <w:pPr>
              <w:pStyle w:val="TAL"/>
              <w:jc w:val="center"/>
            </w:pPr>
            <w:bookmarkStart w:id="1111" w:name="_MCCTEMPBM_CRPT23361035___4"/>
            <w:r w:rsidRPr="001E2B86">
              <w:t>No</w:t>
            </w:r>
            <w:bookmarkEnd w:id="1111"/>
          </w:p>
        </w:tc>
      </w:tr>
      <w:tr w:rsidR="005800D5" w:rsidRPr="001E2B86" w14:paraId="4A3A201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A5418" w14:textId="77777777" w:rsidR="005800D5" w:rsidRPr="001E2B86" w:rsidRDefault="005800D5" w:rsidP="00EE4CE1">
            <w:pPr>
              <w:pStyle w:val="TAL"/>
              <w:rPr>
                <w:b/>
                <w:i/>
              </w:rPr>
            </w:pPr>
            <w:r w:rsidRPr="001E2B86">
              <w:rPr>
                <w:b/>
                <w:i/>
              </w:rPr>
              <w:t>rohc-ContextMaxSessions</w:t>
            </w:r>
          </w:p>
          <w:p w14:paraId="26E8E626" w14:textId="77777777" w:rsidR="005800D5" w:rsidRPr="001E2B86" w:rsidRDefault="005800D5" w:rsidP="00EE4CE1">
            <w:pPr>
              <w:pStyle w:val="TAL"/>
              <w:rPr>
                <w:b/>
                <w:i/>
              </w:rPr>
            </w:pPr>
            <w:r w:rsidRPr="001E2B86">
              <w:t>Same as "</w:t>
            </w:r>
            <w:r w:rsidRPr="001E2B86">
              <w:rPr>
                <w:i/>
              </w:rPr>
              <w:t>maxNumberROHC-ContextSessions</w:t>
            </w:r>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4FD219F1" w14:textId="77777777" w:rsidR="005800D5" w:rsidRPr="001E2B86" w:rsidRDefault="005800D5" w:rsidP="00EE4CE1">
            <w:pPr>
              <w:pStyle w:val="TAL"/>
              <w:jc w:val="center"/>
            </w:pPr>
            <w:bookmarkStart w:id="1112" w:name="_MCCTEMPBM_CRPT23361036___4"/>
            <w:r w:rsidRPr="001E2B86">
              <w:t>No</w:t>
            </w:r>
            <w:bookmarkEnd w:id="1112"/>
          </w:p>
        </w:tc>
      </w:tr>
      <w:tr w:rsidR="005800D5" w:rsidRPr="001E2B86" w14:paraId="0271EA7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EE27FD" w14:textId="77777777" w:rsidR="005800D5" w:rsidRPr="001E2B86" w:rsidRDefault="005800D5" w:rsidP="00EE4CE1">
            <w:pPr>
              <w:pStyle w:val="TAL"/>
              <w:rPr>
                <w:b/>
                <w:i/>
              </w:rPr>
            </w:pPr>
            <w:r w:rsidRPr="001E2B86">
              <w:rPr>
                <w:b/>
                <w:i/>
              </w:rPr>
              <w:t>rohc-Profiles</w:t>
            </w:r>
          </w:p>
          <w:p w14:paraId="7580E4A2" w14:textId="77777777" w:rsidR="005800D5" w:rsidRPr="001E2B86" w:rsidRDefault="005800D5" w:rsidP="00EE4CE1">
            <w:pPr>
              <w:pStyle w:val="TAL"/>
              <w:rPr>
                <w:b/>
                <w:i/>
              </w:rPr>
            </w:pPr>
            <w:r w:rsidRPr="001E2B86">
              <w:t>Same as "</w:t>
            </w:r>
            <w:r w:rsidRPr="001E2B86">
              <w:rPr>
                <w:i/>
              </w:rPr>
              <w:t>supported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CCFFEE1" w14:textId="77777777" w:rsidR="005800D5" w:rsidRPr="001E2B86" w:rsidRDefault="005800D5" w:rsidP="00EE4CE1">
            <w:pPr>
              <w:pStyle w:val="TAL"/>
              <w:jc w:val="center"/>
            </w:pPr>
            <w:bookmarkStart w:id="1113" w:name="_MCCTEMPBM_CRPT23361037___4"/>
            <w:r w:rsidRPr="001E2B86">
              <w:t>No</w:t>
            </w:r>
            <w:bookmarkEnd w:id="1113"/>
          </w:p>
        </w:tc>
      </w:tr>
      <w:tr w:rsidR="005800D5" w:rsidRPr="001E2B86" w14:paraId="1694A40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3C79EC" w14:textId="77777777" w:rsidR="005800D5" w:rsidRPr="001E2B86" w:rsidRDefault="005800D5" w:rsidP="00EE4CE1">
            <w:pPr>
              <w:pStyle w:val="TAL"/>
              <w:rPr>
                <w:b/>
                <w:i/>
              </w:rPr>
            </w:pPr>
            <w:r w:rsidRPr="001E2B86">
              <w:rPr>
                <w:b/>
                <w:i/>
              </w:rPr>
              <w:t>rohc-ProfilesUL-Only</w:t>
            </w:r>
          </w:p>
          <w:p w14:paraId="161E3066" w14:textId="77777777" w:rsidR="005800D5" w:rsidRPr="001E2B86" w:rsidRDefault="005800D5" w:rsidP="00EE4CE1">
            <w:pPr>
              <w:pStyle w:val="TAL"/>
              <w:rPr>
                <w:b/>
                <w:i/>
              </w:rPr>
            </w:pPr>
            <w:r w:rsidRPr="001E2B86">
              <w:t>Same as "</w:t>
            </w:r>
            <w:r w:rsidRPr="001E2B86">
              <w:rPr>
                <w:i/>
              </w:rPr>
              <w:t>uplinkOnly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F33857C" w14:textId="77777777" w:rsidR="005800D5" w:rsidRPr="001E2B86" w:rsidRDefault="005800D5" w:rsidP="00EE4CE1">
            <w:pPr>
              <w:pStyle w:val="TAL"/>
              <w:jc w:val="center"/>
            </w:pPr>
            <w:bookmarkStart w:id="1114" w:name="_MCCTEMPBM_CRPT23361038___4"/>
            <w:r w:rsidRPr="001E2B86">
              <w:t>No</w:t>
            </w:r>
            <w:bookmarkEnd w:id="1114"/>
          </w:p>
        </w:tc>
      </w:tr>
      <w:tr w:rsidR="005800D5" w:rsidRPr="001E2B86" w14:paraId="7D2056C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64E93F" w14:textId="77777777" w:rsidR="005800D5" w:rsidRPr="001E2B86" w:rsidRDefault="005800D5" w:rsidP="00EE4CE1">
            <w:pPr>
              <w:pStyle w:val="TAL"/>
              <w:rPr>
                <w:b/>
                <w:i/>
              </w:rPr>
            </w:pPr>
            <w:r w:rsidRPr="001E2B86">
              <w:rPr>
                <w:b/>
                <w:i/>
              </w:rPr>
              <w:t>rsrqMeasWideband</w:t>
            </w:r>
          </w:p>
          <w:p w14:paraId="3D54EDC7" w14:textId="77777777" w:rsidR="005800D5" w:rsidRPr="001E2B86" w:rsidRDefault="005800D5" w:rsidP="00EE4CE1">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7E32C79A" w14:textId="77777777" w:rsidR="005800D5" w:rsidRPr="001E2B86" w:rsidRDefault="005800D5" w:rsidP="00EE4CE1">
            <w:pPr>
              <w:pStyle w:val="TAL"/>
              <w:jc w:val="center"/>
            </w:pPr>
            <w:bookmarkStart w:id="1115" w:name="_MCCTEMPBM_CRPT23361039___4"/>
            <w:r w:rsidRPr="001E2B86">
              <w:t>Yes</w:t>
            </w:r>
            <w:bookmarkEnd w:id="1115"/>
          </w:p>
        </w:tc>
      </w:tr>
      <w:tr w:rsidR="005800D5" w:rsidRPr="001E2B86" w14:paraId="60FEC7A3" w14:textId="77777777" w:rsidTr="00EE4CE1">
        <w:trPr>
          <w:cantSplit/>
        </w:trPr>
        <w:tc>
          <w:tcPr>
            <w:tcW w:w="7825" w:type="dxa"/>
            <w:gridSpan w:val="2"/>
          </w:tcPr>
          <w:p w14:paraId="5CAD1509" w14:textId="77777777" w:rsidR="005800D5" w:rsidRPr="001E2B86" w:rsidRDefault="005800D5" w:rsidP="00EE4CE1">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770CDBE6" w14:textId="77777777" w:rsidR="005800D5" w:rsidRPr="001E2B86" w:rsidRDefault="005800D5" w:rsidP="00EE4CE1">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435CFA65" w14:textId="77777777" w:rsidR="005800D5" w:rsidRPr="001E2B86" w:rsidRDefault="005800D5" w:rsidP="00EE4CE1">
            <w:pPr>
              <w:pStyle w:val="TAL"/>
              <w:jc w:val="center"/>
              <w:rPr>
                <w:bCs/>
                <w:noProof/>
                <w:lang w:eastAsia="en-GB"/>
              </w:rPr>
            </w:pPr>
            <w:bookmarkStart w:id="1116" w:name="_MCCTEMPBM_CRPT23361040___4"/>
            <w:r w:rsidRPr="001E2B86">
              <w:rPr>
                <w:bCs/>
                <w:noProof/>
                <w:lang w:eastAsia="en-GB"/>
              </w:rPr>
              <w:t>No</w:t>
            </w:r>
            <w:bookmarkEnd w:id="1116"/>
          </w:p>
        </w:tc>
      </w:tr>
      <w:tr w:rsidR="005800D5" w:rsidRPr="001E2B86" w14:paraId="48A63DC8" w14:textId="77777777" w:rsidTr="00EE4CE1">
        <w:trPr>
          <w:cantSplit/>
        </w:trPr>
        <w:tc>
          <w:tcPr>
            <w:tcW w:w="7825" w:type="dxa"/>
            <w:gridSpan w:val="2"/>
          </w:tcPr>
          <w:p w14:paraId="293D94FA" w14:textId="77777777" w:rsidR="005800D5" w:rsidRPr="001E2B86" w:rsidRDefault="005800D5" w:rsidP="00EE4CE1">
            <w:pPr>
              <w:keepNext/>
              <w:keepLines/>
              <w:spacing w:after="0"/>
              <w:rPr>
                <w:rFonts w:ascii="Arial" w:hAnsi="Arial"/>
                <w:b/>
                <w:i/>
                <w:sz w:val="18"/>
              </w:rPr>
            </w:pPr>
            <w:bookmarkStart w:id="1117" w:name="_MCCTEMPBM_CRPT23361041___7" w:colFirst="0" w:colLast="0"/>
            <w:r w:rsidRPr="001E2B86">
              <w:rPr>
                <w:rFonts w:ascii="Arial" w:hAnsi="Arial"/>
                <w:b/>
                <w:i/>
                <w:sz w:val="18"/>
              </w:rPr>
              <w:t>rs-SINR-Meas</w:t>
            </w:r>
          </w:p>
          <w:p w14:paraId="3A890FB7" w14:textId="77777777" w:rsidR="005800D5" w:rsidRPr="001E2B86" w:rsidRDefault="005800D5" w:rsidP="00EE4CE1">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372CB19A" w14:textId="77777777" w:rsidR="005800D5" w:rsidRPr="001E2B86" w:rsidRDefault="005800D5" w:rsidP="00EE4CE1">
            <w:pPr>
              <w:keepNext/>
              <w:keepLines/>
              <w:spacing w:after="0"/>
              <w:jc w:val="center"/>
              <w:rPr>
                <w:rFonts w:ascii="Arial" w:hAnsi="Arial"/>
                <w:bCs/>
                <w:noProof/>
                <w:sz w:val="18"/>
              </w:rPr>
            </w:pPr>
            <w:bookmarkStart w:id="1118" w:name="_MCCTEMPBM_CRPT23361042___4"/>
            <w:r w:rsidRPr="001E2B86">
              <w:rPr>
                <w:rFonts w:ascii="Arial" w:hAnsi="Arial"/>
                <w:bCs/>
                <w:noProof/>
                <w:sz w:val="18"/>
              </w:rPr>
              <w:t>-</w:t>
            </w:r>
            <w:bookmarkEnd w:id="1118"/>
          </w:p>
        </w:tc>
      </w:tr>
      <w:tr w:rsidR="005800D5" w:rsidRPr="001E2B86" w14:paraId="7072D28D" w14:textId="77777777" w:rsidTr="00EE4CE1">
        <w:trPr>
          <w:cantSplit/>
        </w:trPr>
        <w:tc>
          <w:tcPr>
            <w:tcW w:w="7825" w:type="dxa"/>
            <w:gridSpan w:val="2"/>
          </w:tcPr>
          <w:p w14:paraId="2C9CFD85" w14:textId="77777777" w:rsidR="005800D5" w:rsidRPr="001E2B86" w:rsidRDefault="005800D5" w:rsidP="00EE4CE1">
            <w:pPr>
              <w:keepNext/>
              <w:keepLines/>
              <w:spacing w:after="0"/>
              <w:rPr>
                <w:rFonts w:ascii="Arial" w:hAnsi="Arial"/>
                <w:b/>
                <w:i/>
                <w:sz w:val="18"/>
              </w:rPr>
            </w:pPr>
            <w:bookmarkStart w:id="1119" w:name="_MCCTEMPBM_CRPT23361043___7" w:colFirst="0" w:colLast="0"/>
            <w:bookmarkEnd w:id="1117"/>
            <w:r w:rsidRPr="001E2B86">
              <w:rPr>
                <w:rFonts w:ascii="Arial" w:hAnsi="Arial"/>
                <w:b/>
                <w:i/>
                <w:sz w:val="18"/>
              </w:rPr>
              <w:t>rssi-AndChannelOccupancyReporting</w:t>
            </w:r>
          </w:p>
          <w:p w14:paraId="1DB6A552" w14:textId="77777777" w:rsidR="005800D5" w:rsidRPr="001E2B86" w:rsidRDefault="005800D5" w:rsidP="00EE4CE1">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r w:rsidRPr="001E2B86">
              <w:rPr>
                <w:rFonts w:ascii="Arial" w:hAnsi="Arial"/>
                <w:i/>
                <w:sz w:val="18"/>
              </w:rPr>
              <w:t>downlinkLAA</w:t>
            </w:r>
            <w:r w:rsidRPr="001E2B86">
              <w:rPr>
                <w:rFonts w:ascii="Arial" w:hAnsi="Arial"/>
                <w:sz w:val="18"/>
              </w:rPr>
              <w:t xml:space="preserve"> is included.</w:t>
            </w:r>
          </w:p>
        </w:tc>
        <w:tc>
          <w:tcPr>
            <w:tcW w:w="830" w:type="dxa"/>
          </w:tcPr>
          <w:p w14:paraId="02F0F1A4" w14:textId="77777777" w:rsidR="005800D5" w:rsidRPr="001E2B86" w:rsidRDefault="005800D5" w:rsidP="00EE4CE1">
            <w:pPr>
              <w:keepNext/>
              <w:keepLines/>
              <w:spacing w:after="0"/>
              <w:jc w:val="center"/>
              <w:rPr>
                <w:rFonts w:ascii="Arial" w:hAnsi="Arial"/>
                <w:bCs/>
                <w:noProof/>
                <w:sz w:val="18"/>
              </w:rPr>
            </w:pPr>
            <w:bookmarkStart w:id="1120" w:name="_MCCTEMPBM_CRPT23361044___4"/>
            <w:r w:rsidRPr="001E2B86">
              <w:rPr>
                <w:rFonts w:ascii="Arial" w:hAnsi="Arial"/>
                <w:bCs/>
                <w:noProof/>
                <w:sz w:val="18"/>
              </w:rPr>
              <w:t>-</w:t>
            </w:r>
            <w:bookmarkEnd w:id="1120"/>
          </w:p>
        </w:tc>
      </w:tr>
      <w:bookmarkEnd w:id="1119"/>
      <w:tr w:rsidR="005800D5" w:rsidRPr="001E2B86" w14:paraId="224BB0F0" w14:textId="77777777" w:rsidTr="00EE4CE1">
        <w:trPr>
          <w:cantSplit/>
        </w:trPr>
        <w:tc>
          <w:tcPr>
            <w:tcW w:w="7825" w:type="dxa"/>
            <w:gridSpan w:val="2"/>
          </w:tcPr>
          <w:p w14:paraId="0004715A" w14:textId="77777777" w:rsidR="005800D5" w:rsidRPr="001E2B86" w:rsidRDefault="005800D5" w:rsidP="00EE4CE1">
            <w:pPr>
              <w:pStyle w:val="TAL"/>
              <w:rPr>
                <w:b/>
                <w:i/>
                <w:noProof/>
              </w:rPr>
            </w:pPr>
            <w:r w:rsidRPr="001E2B86">
              <w:rPr>
                <w:b/>
                <w:i/>
                <w:noProof/>
              </w:rPr>
              <w:t>sa-NR</w:t>
            </w:r>
          </w:p>
          <w:p w14:paraId="457D3321" w14:textId="77777777" w:rsidR="005800D5" w:rsidRPr="001E2B86" w:rsidRDefault="005800D5" w:rsidP="00EE4CE1">
            <w:pPr>
              <w:pStyle w:val="TAL"/>
            </w:pPr>
            <w:r w:rsidRPr="001E2B86">
              <w:t>Indicates whether the UE supports standalone NR as specified in TS 38.331 [82].</w:t>
            </w:r>
          </w:p>
        </w:tc>
        <w:tc>
          <w:tcPr>
            <w:tcW w:w="830" w:type="dxa"/>
          </w:tcPr>
          <w:p w14:paraId="6F1F63FC" w14:textId="77777777" w:rsidR="005800D5" w:rsidRPr="001E2B86" w:rsidRDefault="005800D5" w:rsidP="00EE4CE1">
            <w:pPr>
              <w:pStyle w:val="TAL"/>
              <w:jc w:val="center"/>
              <w:rPr>
                <w:bCs/>
                <w:noProof/>
              </w:rPr>
            </w:pPr>
            <w:bookmarkStart w:id="1121" w:name="_MCCTEMPBM_CRPT23361045___4"/>
            <w:r w:rsidRPr="001E2B86">
              <w:t>No</w:t>
            </w:r>
            <w:bookmarkEnd w:id="1121"/>
          </w:p>
        </w:tc>
      </w:tr>
      <w:tr w:rsidR="005800D5" w:rsidRPr="001E2B86" w14:paraId="6BFCD01B" w14:textId="77777777" w:rsidTr="00EE4CE1">
        <w:trPr>
          <w:cantSplit/>
        </w:trPr>
        <w:tc>
          <w:tcPr>
            <w:tcW w:w="7825" w:type="dxa"/>
            <w:gridSpan w:val="2"/>
          </w:tcPr>
          <w:p w14:paraId="4CCF9A5D" w14:textId="77777777" w:rsidR="005800D5" w:rsidRPr="001E2B86" w:rsidRDefault="005800D5" w:rsidP="00EE4CE1">
            <w:pPr>
              <w:pStyle w:val="TAL"/>
              <w:rPr>
                <w:b/>
                <w:bCs/>
                <w:i/>
                <w:iCs/>
              </w:rPr>
            </w:pPr>
            <w:r w:rsidRPr="001E2B86">
              <w:rPr>
                <w:b/>
                <w:bCs/>
                <w:i/>
                <w:iCs/>
              </w:rPr>
              <w:t>satelliteInfoConfigDedicated</w:t>
            </w:r>
          </w:p>
          <w:p w14:paraId="5361BDF2" w14:textId="77777777" w:rsidR="005800D5" w:rsidRPr="001E2B86" w:rsidRDefault="005800D5" w:rsidP="00EE4CE1">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7C0D6C9" w14:textId="77777777" w:rsidR="005800D5" w:rsidRPr="001E2B86" w:rsidRDefault="005800D5" w:rsidP="00EE4CE1">
            <w:pPr>
              <w:pStyle w:val="TAL"/>
              <w:jc w:val="center"/>
            </w:pPr>
            <w:bookmarkStart w:id="1122" w:name="_MCCTEMPBM_CRPT23361046___4"/>
            <w:r w:rsidRPr="001E2B86">
              <w:rPr>
                <w:bCs/>
                <w:noProof/>
              </w:rPr>
              <w:t>-</w:t>
            </w:r>
            <w:bookmarkEnd w:id="1122"/>
          </w:p>
        </w:tc>
      </w:tr>
      <w:tr w:rsidR="005800D5" w:rsidRPr="001E2B86" w14:paraId="08BA098E" w14:textId="77777777" w:rsidTr="00EE4CE1">
        <w:trPr>
          <w:cantSplit/>
        </w:trPr>
        <w:tc>
          <w:tcPr>
            <w:tcW w:w="7825" w:type="dxa"/>
            <w:gridSpan w:val="2"/>
          </w:tcPr>
          <w:p w14:paraId="5CC89C02" w14:textId="77777777" w:rsidR="005800D5" w:rsidRPr="001E2B86" w:rsidRDefault="005800D5" w:rsidP="00EE4CE1">
            <w:pPr>
              <w:keepNext/>
              <w:keepLines/>
              <w:spacing w:after="0"/>
              <w:rPr>
                <w:rFonts w:ascii="Arial" w:hAnsi="Arial"/>
                <w:b/>
                <w:bCs/>
                <w:i/>
                <w:iCs/>
                <w:noProof/>
                <w:sz w:val="18"/>
                <w:lang w:eastAsia="en-GB"/>
              </w:rPr>
            </w:pPr>
            <w:bookmarkStart w:id="1123" w:name="_MCCTEMPBM_CRPT23361047___7"/>
            <w:r w:rsidRPr="001E2B86">
              <w:rPr>
                <w:rFonts w:ascii="Arial" w:hAnsi="Arial"/>
                <w:b/>
                <w:bCs/>
                <w:i/>
                <w:iCs/>
                <w:noProof/>
                <w:sz w:val="18"/>
                <w:lang w:eastAsia="en-GB"/>
              </w:rPr>
              <w:t>scalingFactorTxSidelink, scalingFactorRxSidelink</w:t>
            </w:r>
          </w:p>
          <w:bookmarkEnd w:id="1123"/>
          <w:p w14:paraId="1715F0D7" w14:textId="77777777" w:rsidR="005800D5" w:rsidRPr="001E2B86" w:rsidRDefault="005800D5" w:rsidP="00EE4CE1">
            <w:pPr>
              <w:pStyle w:val="TAL"/>
              <w:rPr>
                <w:b/>
                <w:i/>
                <w:noProof/>
              </w:rPr>
            </w:pPr>
            <w:r w:rsidRPr="001E2B86">
              <w:t xml:space="preserve">Indicates, for a particular band combination of EUTRA, the scaling facor, as defined in TS 38.306 [87], for the PC5 band combination(s) </w:t>
            </w:r>
            <w:r w:rsidRPr="001E2B86">
              <w:rPr>
                <w:i/>
              </w:rPr>
              <w:t>v2x-SupportedBandCombinationListEUTRA-NR</w:t>
            </w:r>
            <w:r w:rsidRPr="001E2B86">
              <w:t xml:space="preserve"> on which the UE supports simultaneous transmission/reception of EUTRA and NR </w:t>
            </w:r>
            <w:r w:rsidRPr="001E2B86">
              <w:rPr>
                <w:rFonts w:eastAsia="宋体"/>
              </w:rPr>
              <w:t>sidelink</w:t>
            </w:r>
            <w:r w:rsidRPr="001E2B86">
              <w:t xml:space="preserve"> communication respectively, or simultaneous transmission or reception of EUTRA and joint V2X sidelink communication and NR </w:t>
            </w:r>
            <w:r w:rsidRPr="001E2B86">
              <w:rPr>
                <w:rFonts w:eastAsia="宋体"/>
              </w:rPr>
              <w:t>sidelink</w:t>
            </w:r>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3FC5221A" w14:textId="77777777" w:rsidR="005800D5" w:rsidRPr="001E2B86" w:rsidRDefault="005800D5" w:rsidP="00EE4CE1">
            <w:pPr>
              <w:pStyle w:val="TAL"/>
              <w:jc w:val="center"/>
            </w:pPr>
            <w:bookmarkStart w:id="1124" w:name="_MCCTEMPBM_CRPT23361048___4"/>
            <w:r w:rsidRPr="001E2B86">
              <w:t>-</w:t>
            </w:r>
            <w:bookmarkEnd w:id="1124"/>
          </w:p>
        </w:tc>
      </w:tr>
      <w:tr w:rsidR="005800D5" w:rsidRPr="001E2B86" w14:paraId="561EA6CE" w14:textId="77777777" w:rsidTr="00EE4CE1">
        <w:trPr>
          <w:cantSplit/>
        </w:trPr>
        <w:tc>
          <w:tcPr>
            <w:tcW w:w="7825" w:type="dxa"/>
            <w:gridSpan w:val="2"/>
          </w:tcPr>
          <w:p w14:paraId="640D3259" w14:textId="77777777" w:rsidR="005800D5" w:rsidRPr="001E2B86" w:rsidRDefault="005800D5" w:rsidP="00EE4CE1">
            <w:pPr>
              <w:pStyle w:val="TAL"/>
              <w:rPr>
                <w:b/>
                <w:bCs/>
                <w:i/>
                <w:iCs/>
                <w:noProof/>
                <w:lang w:eastAsia="en-GB"/>
              </w:rPr>
            </w:pPr>
            <w:r w:rsidRPr="001E2B86">
              <w:rPr>
                <w:b/>
                <w:bCs/>
                <w:i/>
                <w:iCs/>
                <w:noProof/>
                <w:lang w:eastAsia="en-GB"/>
              </w:rPr>
              <w:t>scptm-AsyncDC</w:t>
            </w:r>
          </w:p>
          <w:p w14:paraId="69516F26" w14:textId="77777777" w:rsidR="005800D5" w:rsidRPr="001E2B86" w:rsidRDefault="005800D5" w:rsidP="00EE4CE1">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the carriers that are or can be configured as serving cells in the MCG and the SCG are not synchronized. If this field is included, the UE shall also include </w:t>
            </w:r>
            <w:r w:rsidRPr="001E2B86">
              <w:rPr>
                <w:i/>
                <w:kern w:val="2"/>
                <w:lang w:eastAsia="en-GB"/>
              </w:rPr>
              <w:t>scptm-SCell</w:t>
            </w:r>
            <w:r w:rsidRPr="001E2B86">
              <w:rPr>
                <w:kern w:val="2"/>
                <w:lang w:eastAsia="en-GB"/>
              </w:rPr>
              <w:t xml:space="preserve"> and </w:t>
            </w:r>
            <w:r w:rsidRPr="001E2B86">
              <w:rPr>
                <w:i/>
                <w:kern w:val="2"/>
                <w:lang w:eastAsia="en-GB"/>
              </w:rPr>
              <w:t>scptm-NonServingCell</w:t>
            </w:r>
            <w:r w:rsidRPr="001E2B86">
              <w:rPr>
                <w:kern w:val="2"/>
                <w:lang w:eastAsia="en-GB"/>
              </w:rPr>
              <w:t>.</w:t>
            </w:r>
          </w:p>
        </w:tc>
        <w:tc>
          <w:tcPr>
            <w:tcW w:w="830" w:type="dxa"/>
          </w:tcPr>
          <w:p w14:paraId="7421F771" w14:textId="77777777" w:rsidR="005800D5" w:rsidRPr="001E2B86" w:rsidRDefault="005800D5" w:rsidP="00EE4CE1">
            <w:pPr>
              <w:pStyle w:val="TAL"/>
              <w:jc w:val="center"/>
              <w:rPr>
                <w:bCs/>
                <w:noProof/>
              </w:rPr>
            </w:pPr>
            <w:bookmarkStart w:id="1125" w:name="_MCCTEMPBM_CRPT23361049___4"/>
            <w:r w:rsidRPr="001E2B86">
              <w:t>Yes</w:t>
            </w:r>
            <w:bookmarkEnd w:id="1125"/>
          </w:p>
        </w:tc>
      </w:tr>
      <w:tr w:rsidR="005800D5" w:rsidRPr="001E2B86" w14:paraId="18E311FF" w14:textId="77777777" w:rsidTr="00EE4CE1">
        <w:trPr>
          <w:cantSplit/>
        </w:trPr>
        <w:tc>
          <w:tcPr>
            <w:tcW w:w="7825" w:type="dxa"/>
            <w:gridSpan w:val="2"/>
          </w:tcPr>
          <w:p w14:paraId="70F2174E" w14:textId="77777777" w:rsidR="005800D5" w:rsidRPr="001E2B86" w:rsidRDefault="005800D5" w:rsidP="00EE4CE1">
            <w:pPr>
              <w:pStyle w:val="TAL"/>
              <w:rPr>
                <w:b/>
                <w:bCs/>
                <w:i/>
                <w:iCs/>
                <w:noProof/>
                <w:lang w:eastAsia="en-GB"/>
              </w:rPr>
            </w:pPr>
            <w:r w:rsidRPr="001E2B86">
              <w:rPr>
                <w:b/>
                <w:bCs/>
                <w:i/>
                <w:iCs/>
                <w:noProof/>
              </w:rPr>
              <w:lastRenderedPageBreak/>
              <w:t>scptm</w:t>
            </w:r>
            <w:r w:rsidRPr="001E2B86">
              <w:rPr>
                <w:b/>
                <w:bCs/>
                <w:i/>
                <w:iCs/>
                <w:noProof/>
                <w:lang w:eastAsia="en-GB"/>
              </w:rPr>
              <w:t>-NonServingCell</w:t>
            </w:r>
          </w:p>
          <w:p w14:paraId="12750FD0" w14:textId="77777777" w:rsidR="005800D5" w:rsidRPr="001E2B86" w:rsidRDefault="005800D5" w:rsidP="00EE4CE1">
            <w:pPr>
              <w:pStyle w:val="TAL"/>
              <w:rPr>
                <w:b/>
                <w:bCs/>
                <w:i/>
                <w:iCs/>
                <w:noProof/>
                <w:lang w:eastAsia="en-GB"/>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and to network synchronization properties) a serving cell may be additionally configured. If this field is included, the UE shall also include the </w:t>
            </w:r>
            <w:r w:rsidRPr="001E2B86">
              <w:rPr>
                <w:i/>
                <w:kern w:val="2"/>
                <w:lang w:eastAsia="en-GB"/>
              </w:rPr>
              <w:t>scptm-SCell</w:t>
            </w:r>
            <w:r w:rsidRPr="001E2B86">
              <w:rPr>
                <w:kern w:val="2"/>
                <w:lang w:eastAsia="en-GB"/>
              </w:rPr>
              <w:t xml:space="preserve"> field.</w:t>
            </w:r>
          </w:p>
        </w:tc>
        <w:tc>
          <w:tcPr>
            <w:tcW w:w="830" w:type="dxa"/>
          </w:tcPr>
          <w:p w14:paraId="2FEC576F" w14:textId="77777777" w:rsidR="005800D5" w:rsidRPr="001E2B86" w:rsidRDefault="005800D5" w:rsidP="00EE4CE1">
            <w:pPr>
              <w:pStyle w:val="TAL"/>
              <w:jc w:val="center"/>
              <w:rPr>
                <w:bCs/>
                <w:noProof/>
                <w:lang w:eastAsia="en-GB"/>
              </w:rPr>
            </w:pPr>
            <w:bookmarkStart w:id="1126" w:name="_MCCTEMPBM_CRPT23361050___4"/>
            <w:r w:rsidRPr="001E2B86">
              <w:t>Yes</w:t>
            </w:r>
            <w:bookmarkEnd w:id="1126"/>
          </w:p>
        </w:tc>
      </w:tr>
      <w:tr w:rsidR="005800D5" w:rsidRPr="001E2B86" w14:paraId="70F21186" w14:textId="77777777" w:rsidTr="00EE4CE1">
        <w:trPr>
          <w:cantSplit/>
        </w:trPr>
        <w:tc>
          <w:tcPr>
            <w:tcW w:w="7825" w:type="dxa"/>
            <w:gridSpan w:val="2"/>
          </w:tcPr>
          <w:p w14:paraId="5A3620DA" w14:textId="77777777" w:rsidR="005800D5" w:rsidRPr="001E2B86" w:rsidRDefault="005800D5" w:rsidP="00EE4CE1">
            <w:pPr>
              <w:keepNext/>
              <w:keepLines/>
              <w:spacing w:after="0"/>
              <w:rPr>
                <w:rFonts w:ascii="Arial" w:hAnsi="Arial"/>
                <w:b/>
                <w:i/>
                <w:sz w:val="18"/>
              </w:rPr>
            </w:pPr>
            <w:bookmarkStart w:id="1127" w:name="_MCCTEMPBM_CRPT23361051___7" w:colFirst="0" w:colLast="0"/>
            <w:r w:rsidRPr="001E2B86">
              <w:rPr>
                <w:rFonts w:ascii="Arial" w:hAnsi="Arial"/>
                <w:b/>
                <w:i/>
                <w:sz w:val="18"/>
              </w:rPr>
              <w:t>scptm-Parameters</w:t>
            </w:r>
          </w:p>
          <w:p w14:paraId="69973464" w14:textId="77777777" w:rsidR="005800D5" w:rsidRPr="001E2B86" w:rsidRDefault="005800D5" w:rsidP="00EE4CE1">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68C1E16D" w14:textId="77777777" w:rsidR="005800D5" w:rsidRPr="001E2B86" w:rsidRDefault="005800D5" w:rsidP="00EE4CE1">
            <w:pPr>
              <w:keepNext/>
              <w:keepLines/>
              <w:spacing w:after="0"/>
              <w:jc w:val="center"/>
              <w:rPr>
                <w:rFonts w:ascii="Arial" w:hAnsi="Arial"/>
                <w:bCs/>
                <w:noProof/>
                <w:sz w:val="18"/>
              </w:rPr>
            </w:pPr>
            <w:bookmarkStart w:id="1128" w:name="_MCCTEMPBM_CRPT23361052___4"/>
            <w:r w:rsidRPr="001E2B86">
              <w:rPr>
                <w:rFonts w:ascii="Arial" w:hAnsi="Arial"/>
                <w:sz w:val="18"/>
              </w:rPr>
              <w:t>Yes</w:t>
            </w:r>
            <w:bookmarkEnd w:id="1128"/>
          </w:p>
        </w:tc>
      </w:tr>
      <w:bookmarkEnd w:id="1127"/>
      <w:tr w:rsidR="005800D5" w:rsidRPr="001E2B86" w14:paraId="313E3FAE" w14:textId="77777777" w:rsidTr="00EE4CE1">
        <w:trPr>
          <w:cantSplit/>
        </w:trPr>
        <w:tc>
          <w:tcPr>
            <w:tcW w:w="7825" w:type="dxa"/>
            <w:gridSpan w:val="2"/>
          </w:tcPr>
          <w:p w14:paraId="11973659" w14:textId="77777777" w:rsidR="005800D5" w:rsidRPr="001E2B86" w:rsidRDefault="005800D5" w:rsidP="00EE4CE1">
            <w:pPr>
              <w:pStyle w:val="TAL"/>
              <w:rPr>
                <w:b/>
                <w:bCs/>
                <w:i/>
                <w:iCs/>
                <w:noProof/>
                <w:lang w:eastAsia="en-GB"/>
              </w:rPr>
            </w:pPr>
            <w:r w:rsidRPr="001E2B86">
              <w:rPr>
                <w:b/>
                <w:bCs/>
                <w:i/>
                <w:iCs/>
                <w:noProof/>
                <w:lang w:eastAsia="en-GB"/>
              </w:rPr>
              <w:t>scptm-SCell</w:t>
            </w:r>
          </w:p>
          <w:p w14:paraId="710CA0C3" w14:textId="77777777" w:rsidR="005800D5" w:rsidRPr="001E2B86" w:rsidRDefault="005800D5" w:rsidP="00EE4CE1">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n an SCell is configured on that frequency (regardless of whether the SCell is activated or deactivated).</w:t>
            </w:r>
          </w:p>
        </w:tc>
        <w:tc>
          <w:tcPr>
            <w:tcW w:w="830" w:type="dxa"/>
          </w:tcPr>
          <w:p w14:paraId="0C804E08" w14:textId="77777777" w:rsidR="005800D5" w:rsidRPr="001E2B86" w:rsidRDefault="005800D5" w:rsidP="00EE4CE1">
            <w:pPr>
              <w:pStyle w:val="TAL"/>
              <w:jc w:val="center"/>
              <w:rPr>
                <w:bCs/>
                <w:noProof/>
              </w:rPr>
            </w:pPr>
            <w:bookmarkStart w:id="1129" w:name="_MCCTEMPBM_CRPT23361053___4"/>
            <w:r w:rsidRPr="001E2B86">
              <w:t>Yes</w:t>
            </w:r>
            <w:bookmarkEnd w:id="1129"/>
          </w:p>
        </w:tc>
      </w:tr>
      <w:tr w:rsidR="005800D5" w:rsidRPr="001E2B86" w14:paraId="6F540CF0" w14:textId="77777777" w:rsidTr="00EE4CE1">
        <w:trPr>
          <w:cantSplit/>
        </w:trPr>
        <w:tc>
          <w:tcPr>
            <w:tcW w:w="7825" w:type="dxa"/>
            <w:gridSpan w:val="2"/>
          </w:tcPr>
          <w:p w14:paraId="3C1DC795" w14:textId="77777777" w:rsidR="005800D5" w:rsidRPr="001E2B86" w:rsidRDefault="005800D5" w:rsidP="00EE4CE1">
            <w:pPr>
              <w:pStyle w:val="TAL"/>
              <w:rPr>
                <w:b/>
                <w:i/>
                <w:lang w:eastAsia="en-GB"/>
              </w:rPr>
            </w:pPr>
            <w:r w:rsidRPr="001E2B86">
              <w:rPr>
                <w:b/>
                <w:i/>
                <w:lang w:eastAsia="en-GB"/>
              </w:rPr>
              <w:t>scptm-ParallelReception</w:t>
            </w:r>
          </w:p>
          <w:p w14:paraId="5D7E8302" w14:textId="77777777" w:rsidR="005800D5" w:rsidRPr="001E2B86" w:rsidRDefault="005800D5" w:rsidP="00EE4CE1">
            <w:pPr>
              <w:keepNext/>
              <w:keepLines/>
              <w:spacing w:after="0"/>
              <w:rPr>
                <w:rFonts w:ascii="Arial" w:hAnsi="Arial"/>
                <w:sz w:val="18"/>
              </w:rPr>
            </w:pPr>
            <w:bookmarkStart w:id="1130"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130"/>
          </w:p>
        </w:tc>
        <w:tc>
          <w:tcPr>
            <w:tcW w:w="830" w:type="dxa"/>
          </w:tcPr>
          <w:p w14:paraId="5974C26F" w14:textId="77777777" w:rsidR="005800D5" w:rsidRPr="001E2B86" w:rsidRDefault="005800D5" w:rsidP="00EE4CE1">
            <w:pPr>
              <w:keepNext/>
              <w:keepLines/>
              <w:spacing w:after="0"/>
              <w:jc w:val="center"/>
              <w:rPr>
                <w:rFonts w:ascii="Arial" w:hAnsi="Arial"/>
                <w:sz w:val="18"/>
              </w:rPr>
            </w:pPr>
            <w:bookmarkStart w:id="1131" w:name="_MCCTEMPBM_CRPT23361055___4"/>
            <w:r w:rsidRPr="001E2B86">
              <w:rPr>
                <w:rFonts w:ascii="Arial" w:hAnsi="Arial"/>
                <w:sz w:val="18"/>
              </w:rPr>
              <w:t>Yes</w:t>
            </w:r>
            <w:bookmarkEnd w:id="1131"/>
          </w:p>
        </w:tc>
      </w:tr>
      <w:tr w:rsidR="005800D5" w:rsidRPr="001E2B86" w14:paraId="51B7C0F1" w14:textId="77777777" w:rsidTr="00EE4CE1">
        <w:trPr>
          <w:cantSplit/>
        </w:trPr>
        <w:tc>
          <w:tcPr>
            <w:tcW w:w="7825" w:type="dxa"/>
            <w:gridSpan w:val="2"/>
            <w:tcBorders>
              <w:bottom w:val="single" w:sz="4" w:space="0" w:color="808080"/>
            </w:tcBorders>
          </w:tcPr>
          <w:p w14:paraId="0681539E" w14:textId="77777777" w:rsidR="005800D5" w:rsidRPr="001E2B86" w:rsidRDefault="005800D5" w:rsidP="00EE4CE1">
            <w:pPr>
              <w:pStyle w:val="TAL"/>
              <w:rPr>
                <w:b/>
                <w:i/>
                <w:lang w:eastAsia="en-GB"/>
              </w:rPr>
            </w:pPr>
            <w:r w:rsidRPr="001E2B86">
              <w:rPr>
                <w:b/>
                <w:i/>
                <w:lang w:eastAsia="en-GB"/>
              </w:rPr>
              <w:t>secondSlotStartingPosition</w:t>
            </w:r>
          </w:p>
          <w:p w14:paraId="2A7194C3" w14:textId="77777777" w:rsidR="005800D5" w:rsidRPr="001E2B86" w:rsidRDefault="005800D5" w:rsidP="00EE4CE1">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bottom w:val="single" w:sz="4" w:space="0" w:color="808080"/>
            </w:tcBorders>
          </w:tcPr>
          <w:p w14:paraId="6264D7CD" w14:textId="77777777" w:rsidR="005800D5" w:rsidRPr="001E2B86" w:rsidRDefault="005800D5" w:rsidP="00EE4CE1">
            <w:pPr>
              <w:pStyle w:val="TAL"/>
              <w:jc w:val="center"/>
              <w:rPr>
                <w:bCs/>
                <w:noProof/>
                <w:lang w:eastAsia="en-GB"/>
              </w:rPr>
            </w:pPr>
            <w:bookmarkStart w:id="1132" w:name="_MCCTEMPBM_CRPT23361056___4"/>
            <w:r w:rsidRPr="001E2B86">
              <w:rPr>
                <w:bCs/>
                <w:noProof/>
                <w:lang w:eastAsia="en-GB"/>
              </w:rPr>
              <w:t>-</w:t>
            </w:r>
            <w:bookmarkEnd w:id="1132"/>
          </w:p>
        </w:tc>
      </w:tr>
      <w:tr w:rsidR="005800D5" w:rsidRPr="001E2B86" w14:paraId="58A067B0" w14:textId="77777777" w:rsidTr="00EE4CE1">
        <w:trPr>
          <w:cantSplit/>
        </w:trPr>
        <w:tc>
          <w:tcPr>
            <w:tcW w:w="7825" w:type="dxa"/>
            <w:gridSpan w:val="2"/>
            <w:tcBorders>
              <w:bottom w:val="single" w:sz="4" w:space="0" w:color="808080"/>
            </w:tcBorders>
          </w:tcPr>
          <w:p w14:paraId="1171C5DB" w14:textId="77777777" w:rsidR="005800D5" w:rsidRPr="001E2B86" w:rsidRDefault="005800D5" w:rsidP="00EE4CE1">
            <w:pPr>
              <w:pStyle w:val="TAL"/>
              <w:rPr>
                <w:b/>
                <w:i/>
              </w:rPr>
            </w:pPr>
            <w:r w:rsidRPr="001E2B86">
              <w:rPr>
                <w:b/>
                <w:i/>
              </w:rPr>
              <w:t>semiOL</w:t>
            </w:r>
          </w:p>
          <w:p w14:paraId="54C0100A" w14:textId="77777777" w:rsidR="005800D5" w:rsidRPr="001E2B86" w:rsidRDefault="005800D5" w:rsidP="00EE4CE1">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67343349" w14:textId="77777777" w:rsidR="005800D5" w:rsidRPr="001E2B86" w:rsidRDefault="005800D5" w:rsidP="00EE4CE1">
            <w:pPr>
              <w:pStyle w:val="TAL"/>
              <w:jc w:val="center"/>
              <w:rPr>
                <w:bCs/>
                <w:noProof/>
                <w:lang w:eastAsia="en-GB"/>
              </w:rPr>
            </w:pPr>
            <w:bookmarkStart w:id="1133" w:name="_MCCTEMPBM_CRPT23361057___4"/>
            <w:r w:rsidRPr="001E2B86">
              <w:rPr>
                <w:bCs/>
                <w:noProof/>
                <w:lang w:eastAsia="en-GB"/>
              </w:rPr>
              <w:t>Yes</w:t>
            </w:r>
            <w:bookmarkEnd w:id="1133"/>
          </w:p>
        </w:tc>
      </w:tr>
      <w:tr w:rsidR="005800D5" w:rsidRPr="001E2B86" w14:paraId="2CAD72C5" w14:textId="77777777" w:rsidTr="00EE4CE1">
        <w:trPr>
          <w:cantSplit/>
        </w:trPr>
        <w:tc>
          <w:tcPr>
            <w:tcW w:w="7825" w:type="dxa"/>
            <w:gridSpan w:val="2"/>
            <w:tcBorders>
              <w:bottom w:val="single" w:sz="4" w:space="0" w:color="808080"/>
            </w:tcBorders>
          </w:tcPr>
          <w:p w14:paraId="1CB6A18F" w14:textId="77777777" w:rsidR="005800D5" w:rsidRPr="001E2B86" w:rsidRDefault="005800D5" w:rsidP="00EE4CE1">
            <w:pPr>
              <w:pStyle w:val="TAL"/>
              <w:rPr>
                <w:b/>
                <w:i/>
                <w:lang w:eastAsia="en-GB"/>
              </w:rPr>
            </w:pPr>
            <w:r w:rsidRPr="001E2B86">
              <w:rPr>
                <w:b/>
                <w:i/>
                <w:lang w:eastAsia="en-GB"/>
              </w:rPr>
              <w:t>semiStaticCFI</w:t>
            </w:r>
          </w:p>
          <w:p w14:paraId="25609D87" w14:textId="77777777" w:rsidR="005800D5" w:rsidRPr="001E2B86" w:rsidRDefault="005800D5" w:rsidP="00EE4CE1">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06880ED3" w14:textId="77777777" w:rsidR="005800D5" w:rsidRPr="001E2B86" w:rsidRDefault="005800D5" w:rsidP="00EE4CE1">
            <w:pPr>
              <w:pStyle w:val="TAL"/>
              <w:jc w:val="center"/>
              <w:rPr>
                <w:bCs/>
                <w:noProof/>
                <w:lang w:eastAsia="en-GB"/>
              </w:rPr>
            </w:pPr>
            <w:bookmarkStart w:id="1134" w:name="_MCCTEMPBM_CRPT23361058___4"/>
            <w:r w:rsidRPr="001E2B86">
              <w:rPr>
                <w:bCs/>
                <w:noProof/>
                <w:lang w:eastAsia="en-GB"/>
              </w:rPr>
              <w:t>Yes</w:t>
            </w:r>
            <w:bookmarkEnd w:id="1134"/>
          </w:p>
        </w:tc>
      </w:tr>
      <w:tr w:rsidR="005800D5" w:rsidRPr="001E2B86" w14:paraId="38A30F30" w14:textId="77777777" w:rsidTr="00EE4CE1">
        <w:trPr>
          <w:cantSplit/>
        </w:trPr>
        <w:tc>
          <w:tcPr>
            <w:tcW w:w="7825" w:type="dxa"/>
            <w:gridSpan w:val="2"/>
            <w:tcBorders>
              <w:bottom w:val="single" w:sz="4" w:space="0" w:color="808080"/>
            </w:tcBorders>
          </w:tcPr>
          <w:p w14:paraId="1518B94C" w14:textId="77777777" w:rsidR="005800D5" w:rsidRPr="001E2B86" w:rsidRDefault="005800D5" w:rsidP="00EE4CE1">
            <w:pPr>
              <w:pStyle w:val="TAL"/>
              <w:rPr>
                <w:b/>
                <w:i/>
                <w:lang w:eastAsia="en-GB"/>
              </w:rPr>
            </w:pPr>
            <w:r w:rsidRPr="001E2B86">
              <w:rPr>
                <w:b/>
                <w:i/>
                <w:lang w:eastAsia="en-GB"/>
              </w:rPr>
              <w:t>semiStaticCFI-Pattern</w:t>
            </w:r>
          </w:p>
          <w:p w14:paraId="70896841" w14:textId="77777777" w:rsidR="005800D5" w:rsidRPr="001E2B86" w:rsidRDefault="005800D5" w:rsidP="00EE4CE1">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宋体"/>
                <w:lang w:eastAsia="en-GB"/>
              </w:rPr>
              <w:t>This field is only applicable for UEs supporting TDD.</w:t>
            </w:r>
          </w:p>
        </w:tc>
        <w:tc>
          <w:tcPr>
            <w:tcW w:w="830" w:type="dxa"/>
            <w:tcBorders>
              <w:bottom w:val="single" w:sz="4" w:space="0" w:color="808080"/>
            </w:tcBorders>
          </w:tcPr>
          <w:p w14:paraId="62718909" w14:textId="77777777" w:rsidR="005800D5" w:rsidRPr="001E2B86" w:rsidRDefault="005800D5" w:rsidP="00EE4CE1">
            <w:pPr>
              <w:pStyle w:val="TAL"/>
              <w:jc w:val="center"/>
              <w:rPr>
                <w:bCs/>
                <w:noProof/>
                <w:lang w:eastAsia="en-GB"/>
              </w:rPr>
            </w:pPr>
            <w:bookmarkStart w:id="1135" w:name="_MCCTEMPBM_CRPT23361059___4"/>
            <w:r w:rsidRPr="001E2B86">
              <w:rPr>
                <w:bCs/>
                <w:noProof/>
                <w:lang w:eastAsia="en-GB"/>
              </w:rPr>
              <w:t>-</w:t>
            </w:r>
            <w:bookmarkEnd w:id="1135"/>
          </w:p>
        </w:tc>
      </w:tr>
      <w:tr w:rsidR="005800D5" w:rsidRPr="001E2B86" w14:paraId="1A373F36" w14:textId="77777777" w:rsidTr="00EE4CE1">
        <w:trPr>
          <w:cantSplit/>
        </w:trPr>
        <w:tc>
          <w:tcPr>
            <w:tcW w:w="7825" w:type="dxa"/>
            <w:gridSpan w:val="2"/>
            <w:tcBorders>
              <w:bottom w:val="single" w:sz="4" w:space="0" w:color="808080"/>
            </w:tcBorders>
          </w:tcPr>
          <w:p w14:paraId="628A7402" w14:textId="77777777" w:rsidR="005800D5" w:rsidRPr="001E2B86" w:rsidRDefault="005800D5" w:rsidP="00EE4CE1">
            <w:pPr>
              <w:pStyle w:val="TAL"/>
              <w:rPr>
                <w:b/>
                <w:i/>
                <w:kern w:val="2"/>
              </w:rPr>
            </w:pPr>
            <w:r w:rsidRPr="001E2B86">
              <w:rPr>
                <w:b/>
                <w:i/>
                <w:kern w:val="2"/>
              </w:rPr>
              <w:t>sharedSpectrumMeasNR-EN-DC</w:t>
            </w:r>
          </w:p>
          <w:p w14:paraId="74916D2E" w14:textId="77777777" w:rsidR="005800D5" w:rsidRPr="001E2B86" w:rsidRDefault="005800D5" w:rsidP="00EE4CE1">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0A16729A" w14:textId="77777777" w:rsidR="005800D5" w:rsidRPr="001E2B86" w:rsidRDefault="005800D5" w:rsidP="00EE4CE1">
            <w:pPr>
              <w:pStyle w:val="TAL"/>
              <w:jc w:val="center"/>
              <w:rPr>
                <w:bCs/>
                <w:noProof/>
                <w:lang w:eastAsia="en-GB"/>
              </w:rPr>
            </w:pPr>
            <w:bookmarkStart w:id="1136" w:name="_MCCTEMPBM_CRPT23361060___4"/>
            <w:r w:rsidRPr="001E2B86">
              <w:rPr>
                <w:bCs/>
                <w:noProof/>
                <w:lang w:eastAsia="en-GB"/>
              </w:rPr>
              <w:t>-</w:t>
            </w:r>
            <w:bookmarkEnd w:id="1136"/>
          </w:p>
        </w:tc>
      </w:tr>
      <w:tr w:rsidR="005800D5" w:rsidRPr="001E2B86" w14:paraId="0360E7C5" w14:textId="77777777" w:rsidTr="00EE4CE1">
        <w:trPr>
          <w:cantSplit/>
        </w:trPr>
        <w:tc>
          <w:tcPr>
            <w:tcW w:w="7825" w:type="dxa"/>
            <w:gridSpan w:val="2"/>
            <w:tcBorders>
              <w:bottom w:val="single" w:sz="4" w:space="0" w:color="808080"/>
            </w:tcBorders>
          </w:tcPr>
          <w:p w14:paraId="5480B61C" w14:textId="77777777" w:rsidR="005800D5" w:rsidRPr="001E2B86" w:rsidRDefault="005800D5" w:rsidP="00EE4CE1">
            <w:pPr>
              <w:pStyle w:val="TAL"/>
              <w:rPr>
                <w:b/>
                <w:i/>
                <w:kern w:val="2"/>
              </w:rPr>
            </w:pPr>
            <w:r w:rsidRPr="001E2B86">
              <w:rPr>
                <w:b/>
                <w:i/>
                <w:kern w:val="2"/>
              </w:rPr>
              <w:t>sharedSpectrumMeasNR-SA</w:t>
            </w:r>
          </w:p>
          <w:p w14:paraId="68D7328D" w14:textId="77777777" w:rsidR="005800D5" w:rsidRPr="001E2B86" w:rsidRDefault="005800D5" w:rsidP="00EE4CE1">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22BB3805" w14:textId="77777777" w:rsidR="005800D5" w:rsidRPr="001E2B86" w:rsidRDefault="005800D5" w:rsidP="00EE4CE1">
            <w:pPr>
              <w:pStyle w:val="TAL"/>
              <w:jc w:val="center"/>
              <w:rPr>
                <w:bCs/>
                <w:noProof/>
                <w:lang w:eastAsia="en-GB"/>
              </w:rPr>
            </w:pPr>
            <w:bookmarkStart w:id="1137" w:name="_MCCTEMPBM_CRPT23361061___4"/>
            <w:r w:rsidRPr="001E2B86">
              <w:rPr>
                <w:bCs/>
                <w:noProof/>
                <w:lang w:eastAsia="en-GB"/>
              </w:rPr>
              <w:t>-</w:t>
            </w:r>
            <w:bookmarkEnd w:id="1137"/>
          </w:p>
        </w:tc>
      </w:tr>
      <w:tr w:rsidR="005800D5" w:rsidRPr="001E2B86" w14:paraId="41C52426" w14:textId="77777777" w:rsidTr="00EE4CE1">
        <w:trPr>
          <w:cantSplit/>
        </w:trPr>
        <w:tc>
          <w:tcPr>
            <w:tcW w:w="7825" w:type="dxa"/>
            <w:gridSpan w:val="2"/>
            <w:tcBorders>
              <w:bottom w:val="single" w:sz="4" w:space="0" w:color="808080"/>
            </w:tcBorders>
          </w:tcPr>
          <w:p w14:paraId="37A81CC6" w14:textId="77777777" w:rsidR="005800D5" w:rsidRPr="001E2B86" w:rsidRDefault="005800D5" w:rsidP="00EE4CE1">
            <w:pPr>
              <w:pStyle w:val="TAL"/>
              <w:rPr>
                <w:b/>
                <w:bCs/>
                <w:i/>
                <w:noProof/>
                <w:lang w:eastAsia="en-GB"/>
              </w:rPr>
            </w:pPr>
            <w:r w:rsidRPr="001E2B86">
              <w:rPr>
                <w:b/>
                <w:bCs/>
                <w:i/>
                <w:noProof/>
                <w:lang w:eastAsia="en-GB"/>
              </w:rPr>
              <w:t>shortCQI-ForSCellActivation</w:t>
            </w:r>
          </w:p>
          <w:p w14:paraId="4764B836" w14:textId="77777777" w:rsidR="005800D5" w:rsidRPr="001E2B86" w:rsidRDefault="005800D5" w:rsidP="00EE4CE1">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7DFBD91D" w14:textId="77777777" w:rsidR="005800D5" w:rsidRPr="001E2B86" w:rsidRDefault="005800D5" w:rsidP="00EE4CE1">
            <w:pPr>
              <w:pStyle w:val="TAL"/>
              <w:jc w:val="center"/>
              <w:rPr>
                <w:bCs/>
                <w:noProof/>
                <w:lang w:eastAsia="en-GB"/>
              </w:rPr>
            </w:pPr>
            <w:bookmarkStart w:id="1138" w:name="_MCCTEMPBM_CRPT23361062___4"/>
            <w:r w:rsidRPr="001E2B86">
              <w:rPr>
                <w:bCs/>
                <w:noProof/>
                <w:lang w:eastAsia="en-GB"/>
              </w:rPr>
              <w:t>Yes</w:t>
            </w:r>
            <w:bookmarkEnd w:id="1138"/>
          </w:p>
        </w:tc>
      </w:tr>
      <w:tr w:rsidR="005800D5" w:rsidRPr="001E2B86" w14:paraId="01A8183B" w14:textId="77777777" w:rsidTr="00EE4CE1">
        <w:trPr>
          <w:cantSplit/>
        </w:trPr>
        <w:tc>
          <w:tcPr>
            <w:tcW w:w="7825" w:type="dxa"/>
            <w:gridSpan w:val="2"/>
          </w:tcPr>
          <w:p w14:paraId="43088DF6" w14:textId="77777777" w:rsidR="005800D5" w:rsidRPr="001E2B86" w:rsidRDefault="005800D5" w:rsidP="00EE4CE1">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3A3AED23" w14:textId="77777777" w:rsidR="005800D5" w:rsidRPr="001E2B86" w:rsidRDefault="005800D5" w:rsidP="00EE4CE1">
            <w:pPr>
              <w:keepNext/>
              <w:keepLines/>
              <w:spacing w:after="0"/>
              <w:jc w:val="center"/>
              <w:rPr>
                <w:rFonts w:ascii="Arial" w:hAnsi="Arial"/>
                <w:noProof/>
                <w:sz w:val="18"/>
              </w:rPr>
            </w:pPr>
            <w:bookmarkStart w:id="1139" w:name="_MCCTEMPBM_CRPT23361063___4"/>
            <w:r w:rsidRPr="001E2B86">
              <w:rPr>
                <w:rFonts w:ascii="Arial" w:hAnsi="Arial"/>
                <w:noProof/>
                <w:sz w:val="18"/>
              </w:rPr>
              <w:t>No</w:t>
            </w:r>
            <w:bookmarkEnd w:id="1139"/>
          </w:p>
        </w:tc>
      </w:tr>
      <w:tr w:rsidR="005800D5" w:rsidRPr="001E2B86" w14:paraId="30B1C718" w14:textId="77777777" w:rsidTr="00EE4CE1">
        <w:trPr>
          <w:cantSplit/>
        </w:trPr>
        <w:tc>
          <w:tcPr>
            <w:tcW w:w="7825" w:type="dxa"/>
            <w:gridSpan w:val="2"/>
            <w:tcBorders>
              <w:bottom w:val="single" w:sz="4" w:space="0" w:color="808080"/>
            </w:tcBorders>
          </w:tcPr>
          <w:p w14:paraId="28B651F9" w14:textId="77777777" w:rsidR="005800D5" w:rsidRPr="001E2B86" w:rsidRDefault="005800D5" w:rsidP="00EE4CE1">
            <w:pPr>
              <w:pStyle w:val="TAL"/>
              <w:rPr>
                <w:b/>
                <w:bCs/>
                <w:i/>
                <w:iCs/>
                <w:lang w:eastAsia="en-GB"/>
              </w:rPr>
            </w:pPr>
            <w:r w:rsidRPr="001E2B86">
              <w:rPr>
                <w:b/>
                <w:bCs/>
                <w:i/>
                <w:iCs/>
                <w:lang w:eastAsia="en-GB"/>
              </w:rPr>
              <w:t>shortSPS-IntervalFDD</w:t>
            </w:r>
          </w:p>
          <w:p w14:paraId="75737C52" w14:textId="77777777" w:rsidR="005800D5" w:rsidRPr="001E2B86" w:rsidRDefault="005800D5" w:rsidP="00EE4CE1">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6A754A56" w14:textId="77777777" w:rsidR="005800D5" w:rsidRPr="001E2B86" w:rsidRDefault="005800D5" w:rsidP="00EE4CE1">
            <w:pPr>
              <w:pStyle w:val="TAL"/>
              <w:jc w:val="center"/>
              <w:rPr>
                <w:bCs/>
                <w:noProof/>
                <w:lang w:eastAsia="en-GB"/>
              </w:rPr>
            </w:pPr>
            <w:bookmarkStart w:id="1140" w:name="_MCCTEMPBM_CRPT23361064___4"/>
            <w:r w:rsidRPr="001E2B86">
              <w:rPr>
                <w:bCs/>
                <w:noProof/>
                <w:lang w:eastAsia="en-GB"/>
              </w:rPr>
              <w:t>-</w:t>
            </w:r>
            <w:bookmarkEnd w:id="1140"/>
          </w:p>
        </w:tc>
      </w:tr>
      <w:tr w:rsidR="005800D5" w:rsidRPr="001E2B86" w14:paraId="10F9E0E4" w14:textId="77777777" w:rsidTr="00EE4CE1">
        <w:trPr>
          <w:cantSplit/>
        </w:trPr>
        <w:tc>
          <w:tcPr>
            <w:tcW w:w="7825" w:type="dxa"/>
            <w:gridSpan w:val="2"/>
            <w:tcBorders>
              <w:bottom w:val="single" w:sz="4" w:space="0" w:color="808080"/>
            </w:tcBorders>
          </w:tcPr>
          <w:p w14:paraId="2F2FB53E" w14:textId="77777777" w:rsidR="005800D5" w:rsidRPr="001E2B86" w:rsidRDefault="005800D5" w:rsidP="00EE4CE1">
            <w:pPr>
              <w:pStyle w:val="TAL"/>
              <w:rPr>
                <w:b/>
                <w:bCs/>
                <w:i/>
                <w:iCs/>
                <w:lang w:eastAsia="en-GB"/>
              </w:rPr>
            </w:pPr>
            <w:r w:rsidRPr="001E2B86">
              <w:rPr>
                <w:b/>
                <w:bCs/>
                <w:i/>
                <w:iCs/>
                <w:lang w:eastAsia="en-GB"/>
              </w:rPr>
              <w:t>shortSPS-IntervalTDD</w:t>
            </w:r>
          </w:p>
          <w:p w14:paraId="5448D6FA" w14:textId="77777777" w:rsidR="005800D5" w:rsidRPr="001E2B86" w:rsidRDefault="005800D5" w:rsidP="00EE4CE1">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096C0B4B" w14:textId="77777777" w:rsidR="005800D5" w:rsidRPr="001E2B86" w:rsidRDefault="005800D5" w:rsidP="00EE4CE1">
            <w:pPr>
              <w:pStyle w:val="TAL"/>
              <w:jc w:val="center"/>
              <w:rPr>
                <w:bCs/>
                <w:noProof/>
                <w:lang w:eastAsia="en-GB"/>
              </w:rPr>
            </w:pPr>
            <w:bookmarkStart w:id="1141" w:name="_MCCTEMPBM_CRPT23361065___4"/>
            <w:r w:rsidRPr="001E2B86">
              <w:rPr>
                <w:bCs/>
                <w:noProof/>
                <w:lang w:eastAsia="en-GB"/>
              </w:rPr>
              <w:t>-</w:t>
            </w:r>
            <w:bookmarkEnd w:id="1141"/>
          </w:p>
        </w:tc>
      </w:tr>
      <w:tr w:rsidR="005800D5" w:rsidRPr="001E2B86" w14:paraId="170DE0AD" w14:textId="77777777" w:rsidTr="00EE4CE1">
        <w:trPr>
          <w:cantSplit/>
        </w:trPr>
        <w:tc>
          <w:tcPr>
            <w:tcW w:w="7825" w:type="dxa"/>
            <w:gridSpan w:val="2"/>
            <w:tcBorders>
              <w:bottom w:val="single" w:sz="4" w:space="0" w:color="808080"/>
            </w:tcBorders>
          </w:tcPr>
          <w:p w14:paraId="5D35377C" w14:textId="77777777" w:rsidR="005800D5" w:rsidRPr="001E2B86" w:rsidRDefault="005800D5" w:rsidP="00EE4CE1">
            <w:pPr>
              <w:pStyle w:val="TAL"/>
              <w:rPr>
                <w:b/>
                <w:bCs/>
                <w:i/>
                <w:iCs/>
                <w:lang w:eastAsia="en-GB"/>
              </w:rPr>
            </w:pPr>
            <w:r w:rsidRPr="001E2B86">
              <w:rPr>
                <w:b/>
                <w:bCs/>
                <w:i/>
                <w:iCs/>
                <w:lang w:eastAsia="en-GB"/>
              </w:rPr>
              <w:t>sigBasedEUTRA-LoggedMeasOverrideProtect</w:t>
            </w:r>
          </w:p>
          <w:p w14:paraId="5D9E73C6" w14:textId="77777777" w:rsidR="005800D5" w:rsidRPr="001E2B86" w:rsidRDefault="005800D5" w:rsidP="00EE4CE1">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22CC6A11" w14:textId="77777777" w:rsidR="005800D5" w:rsidRPr="001E2B86" w:rsidRDefault="005800D5" w:rsidP="00EE4CE1">
            <w:pPr>
              <w:pStyle w:val="TAL"/>
              <w:jc w:val="center"/>
              <w:rPr>
                <w:bCs/>
                <w:noProof/>
                <w:lang w:eastAsia="en-GB"/>
              </w:rPr>
            </w:pPr>
            <w:bookmarkStart w:id="1142" w:name="_MCCTEMPBM_CRPT23361066___4"/>
            <w:r w:rsidRPr="001E2B86">
              <w:rPr>
                <w:bCs/>
                <w:noProof/>
                <w:lang w:eastAsia="en-GB"/>
              </w:rPr>
              <w:t>-</w:t>
            </w:r>
            <w:bookmarkEnd w:id="1142"/>
          </w:p>
        </w:tc>
      </w:tr>
      <w:tr w:rsidR="005800D5" w:rsidRPr="001E2B86" w14:paraId="63F5E3C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0FFCD" w14:textId="77777777" w:rsidR="005800D5" w:rsidRPr="001E2B86" w:rsidRDefault="005800D5" w:rsidP="00EE4CE1">
            <w:pPr>
              <w:pStyle w:val="TAL"/>
              <w:rPr>
                <w:b/>
                <w:i/>
              </w:rPr>
            </w:pPr>
            <w:r w:rsidRPr="001E2B86">
              <w:rPr>
                <w:b/>
                <w:i/>
              </w:rPr>
              <w:t>simultaneousPUCCH-PUSCH</w:t>
            </w:r>
          </w:p>
          <w:p w14:paraId="2C1222BB" w14:textId="77777777" w:rsidR="005800D5" w:rsidRPr="001E2B86" w:rsidRDefault="005800D5" w:rsidP="00EE4CE1">
            <w:pPr>
              <w:pStyle w:val="TAL"/>
            </w:pPr>
            <w:r w:rsidRPr="001E2B86">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4ECB2FCE" w14:textId="77777777" w:rsidR="005800D5" w:rsidRPr="001E2B86" w:rsidRDefault="005800D5" w:rsidP="00EE4CE1">
            <w:pPr>
              <w:pStyle w:val="TAL"/>
              <w:jc w:val="center"/>
            </w:pPr>
            <w:bookmarkStart w:id="1143" w:name="_MCCTEMPBM_CRPT23361067___4"/>
            <w:r w:rsidRPr="001E2B86">
              <w:t>Yes</w:t>
            </w:r>
            <w:bookmarkEnd w:id="1143"/>
          </w:p>
        </w:tc>
      </w:tr>
      <w:tr w:rsidR="005800D5" w:rsidRPr="001E2B86" w14:paraId="7B63F69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3113E0" w14:textId="77777777" w:rsidR="005800D5" w:rsidRPr="001E2B86" w:rsidRDefault="005800D5" w:rsidP="00EE4CE1">
            <w:pPr>
              <w:pStyle w:val="TAL"/>
              <w:rPr>
                <w:b/>
                <w:i/>
              </w:rPr>
            </w:pPr>
            <w:r w:rsidRPr="001E2B86">
              <w:rPr>
                <w:b/>
                <w:i/>
              </w:rPr>
              <w:t>simultaneousRx-Tx</w:t>
            </w:r>
          </w:p>
          <w:p w14:paraId="54D46180" w14:textId="77777777" w:rsidR="005800D5" w:rsidRPr="001E2B86" w:rsidRDefault="005800D5" w:rsidP="00EE4CE1">
            <w:pPr>
              <w:pStyle w:val="TAL"/>
              <w:rPr>
                <w:b/>
                <w:i/>
              </w:rPr>
            </w:pPr>
            <w:r w:rsidRPr="001E2B86">
              <w:t xml:space="preserve">Indicates whether the UE supports simultaneous reception and transmission on different bands for each band combination listed in </w:t>
            </w:r>
            <w:r w:rsidRPr="001E2B86">
              <w:rPr>
                <w:i/>
              </w:rPr>
              <w:t>supportedBandCombination</w:t>
            </w:r>
            <w:r w:rsidRPr="001E2B86">
              <w:t>. This field is only applicable for inter-band TDD band combinations.</w:t>
            </w:r>
            <w:r w:rsidRPr="001E2B86">
              <w:rPr>
                <w:lang w:eastAsia="en-GB"/>
              </w:rPr>
              <w:t xml:space="preserve"> A UE indicating support of </w:t>
            </w:r>
            <w:r w:rsidRPr="001E2B86">
              <w:rPr>
                <w:i/>
                <w:lang w:eastAsia="en-GB"/>
              </w:rPr>
              <w:t>simultaneousRx-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2AD3F58" w14:textId="77777777" w:rsidR="005800D5" w:rsidRPr="001E2B86" w:rsidRDefault="005800D5" w:rsidP="00EE4CE1">
            <w:pPr>
              <w:pStyle w:val="TAL"/>
              <w:jc w:val="center"/>
            </w:pPr>
            <w:bookmarkStart w:id="1144" w:name="_MCCTEMPBM_CRPT23361068___4"/>
            <w:r w:rsidRPr="001E2B86">
              <w:t>-</w:t>
            </w:r>
            <w:bookmarkEnd w:id="1144"/>
          </w:p>
        </w:tc>
      </w:tr>
      <w:tr w:rsidR="005800D5" w:rsidRPr="001E2B86" w14:paraId="53BD2C5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92214" w14:textId="77777777" w:rsidR="005800D5" w:rsidRPr="001E2B86" w:rsidRDefault="005800D5" w:rsidP="00EE4CE1">
            <w:pPr>
              <w:pStyle w:val="TAL"/>
              <w:rPr>
                <w:b/>
                <w:i/>
              </w:rPr>
            </w:pPr>
            <w:r w:rsidRPr="001E2B86">
              <w:rPr>
                <w:b/>
                <w:i/>
              </w:rPr>
              <w:lastRenderedPageBreak/>
              <w:t>simultaneousTx-DifferentTx-Duration</w:t>
            </w:r>
          </w:p>
          <w:p w14:paraId="249D3DE5" w14:textId="77777777" w:rsidR="005800D5" w:rsidRPr="001E2B86" w:rsidRDefault="005800D5" w:rsidP="00EE4CE1">
            <w:pPr>
              <w:pStyle w:val="TAL"/>
              <w:rPr>
                <w:b/>
                <w:i/>
              </w:rPr>
            </w:pPr>
            <w:r w:rsidRPr="001E2B86">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F5C51DC" w14:textId="77777777" w:rsidR="005800D5" w:rsidRPr="001E2B86" w:rsidRDefault="005800D5" w:rsidP="00EE4CE1">
            <w:pPr>
              <w:pStyle w:val="TAL"/>
              <w:jc w:val="center"/>
            </w:pPr>
            <w:bookmarkStart w:id="1145" w:name="_MCCTEMPBM_CRPT23361069___4"/>
            <w:r w:rsidRPr="001E2B86">
              <w:t>-</w:t>
            </w:r>
            <w:bookmarkEnd w:id="1145"/>
          </w:p>
        </w:tc>
      </w:tr>
      <w:tr w:rsidR="005800D5" w:rsidRPr="001E2B86" w14:paraId="45660C4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5A7054" w14:textId="77777777" w:rsidR="005800D5" w:rsidRPr="001E2B86" w:rsidRDefault="005800D5" w:rsidP="00EE4CE1">
            <w:pPr>
              <w:keepNext/>
              <w:keepLines/>
              <w:spacing w:after="0"/>
              <w:rPr>
                <w:rFonts w:ascii="Arial" w:hAnsi="Arial"/>
                <w:b/>
                <w:i/>
                <w:sz w:val="18"/>
              </w:rPr>
            </w:pPr>
            <w:bookmarkStart w:id="1146" w:name="_MCCTEMPBM_CRPT23361070___7" w:colFirst="0" w:colLast="0"/>
            <w:r w:rsidRPr="001E2B86">
              <w:rPr>
                <w:rFonts w:ascii="Arial" w:hAnsi="Arial"/>
                <w:b/>
                <w:i/>
                <w:sz w:val="18"/>
              </w:rPr>
              <w:t>skipFallbackCombinations</w:t>
            </w:r>
          </w:p>
          <w:p w14:paraId="779409E0" w14:textId="77777777" w:rsidR="005800D5" w:rsidRPr="001E2B86" w:rsidRDefault="005800D5" w:rsidP="00EE4CE1">
            <w:pPr>
              <w:keepNext/>
              <w:keepLines/>
              <w:spacing w:after="0"/>
              <w:rPr>
                <w:rFonts w:ascii="Arial" w:hAnsi="Arial"/>
                <w:sz w:val="18"/>
              </w:rPr>
            </w:pPr>
            <w:r w:rsidRPr="001E2B86">
              <w:rPr>
                <w:rFonts w:ascii="Arial" w:hAnsi="Arial"/>
                <w:sz w:val="18"/>
              </w:rPr>
              <w:t xml:space="preserve">Indicates whether UE supports receiving </w:t>
            </w:r>
            <w:r w:rsidRPr="001E2B86">
              <w:rPr>
                <w:rFonts w:ascii="Arial" w:hAnsi="Arial"/>
                <w:i/>
                <w:sz w:val="18"/>
              </w:rPr>
              <w:t>requestSkipFallbackComb</w:t>
            </w:r>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54BBB88" w14:textId="77777777" w:rsidR="005800D5" w:rsidRPr="001E2B86" w:rsidRDefault="005800D5" w:rsidP="00EE4CE1">
            <w:pPr>
              <w:keepNext/>
              <w:keepLines/>
              <w:spacing w:after="0"/>
              <w:jc w:val="center"/>
              <w:rPr>
                <w:rFonts w:ascii="Arial" w:hAnsi="Arial"/>
                <w:sz w:val="18"/>
              </w:rPr>
            </w:pPr>
            <w:bookmarkStart w:id="1147" w:name="_MCCTEMPBM_CRPT23361071___4"/>
            <w:r w:rsidRPr="001E2B86">
              <w:rPr>
                <w:rFonts w:ascii="Arial" w:hAnsi="Arial"/>
                <w:sz w:val="18"/>
              </w:rPr>
              <w:t>-</w:t>
            </w:r>
            <w:bookmarkEnd w:id="1147"/>
          </w:p>
        </w:tc>
      </w:tr>
      <w:tr w:rsidR="005800D5" w:rsidRPr="001E2B86" w14:paraId="57CE816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F1B849" w14:textId="77777777" w:rsidR="005800D5" w:rsidRPr="001E2B86" w:rsidRDefault="005800D5" w:rsidP="00EE4CE1">
            <w:pPr>
              <w:keepNext/>
              <w:keepLines/>
              <w:spacing w:after="0"/>
              <w:rPr>
                <w:rFonts w:ascii="Arial" w:hAnsi="Arial" w:cs="Arial"/>
                <w:b/>
                <w:i/>
                <w:sz w:val="18"/>
                <w:szCs w:val="18"/>
              </w:rPr>
            </w:pPr>
            <w:bookmarkStart w:id="1148" w:name="_MCCTEMPBM_CRPT23361072___7" w:colFirst="0" w:colLast="0"/>
            <w:bookmarkEnd w:id="1146"/>
            <w:r w:rsidRPr="001E2B86">
              <w:rPr>
                <w:rFonts w:ascii="Arial" w:hAnsi="Arial"/>
                <w:b/>
                <w:i/>
                <w:sz w:val="18"/>
              </w:rPr>
              <w:t>skipFallbackCombRequested</w:t>
            </w:r>
          </w:p>
          <w:p w14:paraId="3237C713" w14:textId="77777777" w:rsidR="005800D5" w:rsidRPr="001E2B86" w:rsidRDefault="005800D5" w:rsidP="00EE4CE1">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requestSkipFallbackComb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0DCF5CD" w14:textId="77777777" w:rsidR="005800D5" w:rsidRPr="001E2B86" w:rsidRDefault="005800D5" w:rsidP="00EE4CE1">
            <w:pPr>
              <w:keepNext/>
              <w:keepLines/>
              <w:spacing w:after="0"/>
              <w:jc w:val="center"/>
              <w:rPr>
                <w:rFonts w:ascii="Arial" w:hAnsi="Arial"/>
                <w:sz w:val="18"/>
              </w:rPr>
            </w:pPr>
            <w:bookmarkStart w:id="1149" w:name="_MCCTEMPBM_CRPT23361073___4"/>
            <w:r w:rsidRPr="001E2B86">
              <w:rPr>
                <w:rFonts w:ascii="Arial" w:hAnsi="Arial"/>
                <w:sz w:val="18"/>
              </w:rPr>
              <w:t>-</w:t>
            </w:r>
            <w:bookmarkEnd w:id="1149"/>
          </w:p>
        </w:tc>
      </w:tr>
      <w:tr w:rsidR="005800D5" w:rsidRPr="001E2B86" w14:paraId="4F16B1D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4734A5" w14:textId="77777777" w:rsidR="005800D5" w:rsidRPr="001E2B86" w:rsidRDefault="005800D5" w:rsidP="00EE4CE1">
            <w:pPr>
              <w:keepNext/>
              <w:keepLines/>
              <w:spacing w:after="0"/>
              <w:rPr>
                <w:rFonts w:ascii="Arial" w:hAnsi="Arial"/>
                <w:b/>
                <w:i/>
                <w:sz w:val="18"/>
              </w:rPr>
            </w:pPr>
            <w:bookmarkStart w:id="1150" w:name="_MCCTEMPBM_CRPT23361074___7" w:colFirst="0" w:colLast="0"/>
            <w:bookmarkEnd w:id="1148"/>
            <w:r w:rsidRPr="001E2B86">
              <w:rPr>
                <w:rFonts w:ascii="Arial" w:hAnsi="Arial"/>
                <w:b/>
                <w:i/>
                <w:sz w:val="18"/>
              </w:rPr>
              <w:t>skipMonitoringDCI-Format0-1A</w:t>
            </w:r>
          </w:p>
          <w:p w14:paraId="4EBB6AD1"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06FDBBB5" w14:textId="77777777" w:rsidR="005800D5" w:rsidRPr="001E2B86" w:rsidRDefault="005800D5" w:rsidP="00EE4CE1">
            <w:pPr>
              <w:keepNext/>
              <w:keepLines/>
              <w:spacing w:after="0"/>
              <w:jc w:val="center"/>
              <w:rPr>
                <w:rFonts w:ascii="Arial" w:hAnsi="Arial"/>
                <w:sz w:val="18"/>
              </w:rPr>
            </w:pPr>
            <w:bookmarkStart w:id="1151" w:name="_MCCTEMPBM_CRPT23361075___4"/>
            <w:r w:rsidRPr="001E2B86">
              <w:rPr>
                <w:rFonts w:ascii="Arial" w:hAnsi="Arial"/>
                <w:sz w:val="18"/>
              </w:rPr>
              <w:t>No</w:t>
            </w:r>
            <w:bookmarkEnd w:id="1151"/>
          </w:p>
        </w:tc>
      </w:tr>
      <w:tr w:rsidR="005800D5" w:rsidRPr="001E2B86" w14:paraId="1B56602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B09F6E" w14:textId="77777777" w:rsidR="005800D5" w:rsidRPr="001E2B86" w:rsidRDefault="005800D5" w:rsidP="00EE4CE1">
            <w:pPr>
              <w:keepNext/>
              <w:keepLines/>
              <w:spacing w:after="0"/>
              <w:rPr>
                <w:rFonts w:ascii="Arial" w:hAnsi="Arial"/>
                <w:b/>
                <w:i/>
                <w:sz w:val="18"/>
                <w:lang w:eastAsia="en-GB"/>
              </w:rPr>
            </w:pPr>
            <w:bookmarkStart w:id="1152" w:name="_MCCTEMPBM_CRPT23361076___7" w:colFirst="0" w:colLast="0"/>
            <w:bookmarkEnd w:id="1150"/>
            <w:r w:rsidRPr="001E2B86">
              <w:rPr>
                <w:rFonts w:ascii="Arial" w:hAnsi="Arial"/>
                <w:b/>
                <w:i/>
                <w:sz w:val="18"/>
                <w:lang w:eastAsia="en-GB"/>
              </w:rPr>
              <w:t>skipSubframeProcessing</w:t>
            </w:r>
          </w:p>
          <w:p w14:paraId="76E10624" w14:textId="77777777" w:rsidR="005800D5" w:rsidRPr="001E2B86" w:rsidRDefault="005800D5" w:rsidP="00EE4CE1">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E2B86">
              <w:rPr>
                <w:rFonts w:ascii="Arial" w:hAnsi="Arial"/>
                <w:i/>
                <w:sz w:val="18"/>
              </w:rPr>
              <w:t xml:space="preserve">: skipProcessingDL-Slot, skipProcessingDL-Subslot, skipProcessingUL-Slot </w:t>
            </w:r>
            <w:r w:rsidRPr="001E2B86">
              <w:rPr>
                <w:rFonts w:ascii="Arial" w:hAnsi="Arial"/>
                <w:sz w:val="18"/>
              </w:rPr>
              <w:t>and</w:t>
            </w:r>
            <w:r w:rsidRPr="001E2B86">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31B58259" w14:textId="77777777" w:rsidR="005800D5" w:rsidRPr="001E2B86" w:rsidRDefault="005800D5" w:rsidP="00EE4CE1">
            <w:pPr>
              <w:keepNext/>
              <w:keepLines/>
              <w:spacing w:after="0"/>
              <w:jc w:val="center"/>
              <w:rPr>
                <w:rFonts w:ascii="Arial" w:hAnsi="Arial"/>
                <w:sz w:val="18"/>
              </w:rPr>
            </w:pPr>
            <w:bookmarkStart w:id="1153" w:name="_MCCTEMPBM_CRPT23361077___4"/>
            <w:r w:rsidRPr="001E2B86">
              <w:rPr>
                <w:rFonts w:ascii="Arial" w:hAnsi="Arial"/>
                <w:sz w:val="18"/>
              </w:rPr>
              <w:t>-</w:t>
            </w:r>
            <w:bookmarkEnd w:id="1153"/>
          </w:p>
        </w:tc>
      </w:tr>
      <w:tr w:rsidR="005800D5" w:rsidRPr="001E2B86" w14:paraId="39E7F55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B2BCFC" w14:textId="77777777" w:rsidR="005800D5" w:rsidRPr="001E2B86" w:rsidRDefault="005800D5" w:rsidP="00EE4CE1">
            <w:pPr>
              <w:keepNext/>
              <w:keepLines/>
              <w:spacing w:after="0"/>
              <w:rPr>
                <w:rFonts w:ascii="Arial" w:hAnsi="Arial"/>
                <w:sz w:val="18"/>
              </w:rPr>
            </w:pPr>
            <w:bookmarkStart w:id="1154" w:name="_MCCTEMPBM_CRPT23361078___7" w:colFirst="0" w:colLast="0"/>
            <w:bookmarkEnd w:id="1152"/>
            <w:r w:rsidRPr="001E2B86">
              <w:rPr>
                <w:rFonts w:ascii="Arial" w:hAnsi="Arial"/>
                <w:b/>
                <w:i/>
                <w:sz w:val="18"/>
              </w:rPr>
              <w:t>skipUplinkDynamic</w:t>
            </w:r>
          </w:p>
          <w:p w14:paraId="7308F812"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A21B34A" w14:textId="77777777" w:rsidR="005800D5" w:rsidRPr="001E2B86" w:rsidRDefault="005800D5" w:rsidP="00EE4CE1">
            <w:pPr>
              <w:keepNext/>
              <w:keepLines/>
              <w:spacing w:after="0"/>
              <w:jc w:val="center"/>
              <w:rPr>
                <w:rFonts w:ascii="Arial" w:hAnsi="Arial"/>
                <w:sz w:val="18"/>
              </w:rPr>
            </w:pPr>
            <w:bookmarkStart w:id="1155" w:name="_MCCTEMPBM_CRPT23361079___4"/>
            <w:r w:rsidRPr="001E2B86">
              <w:rPr>
                <w:rFonts w:ascii="Arial" w:hAnsi="Arial"/>
                <w:sz w:val="18"/>
              </w:rPr>
              <w:t>-</w:t>
            </w:r>
            <w:bookmarkEnd w:id="1155"/>
          </w:p>
        </w:tc>
      </w:tr>
      <w:tr w:rsidR="005800D5" w:rsidRPr="001E2B86" w14:paraId="12E60FE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BB4A05" w14:textId="77777777" w:rsidR="005800D5" w:rsidRPr="001E2B86" w:rsidRDefault="005800D5" w:rsidP="00EE4CE1">
            <w:pPr>
              <w:keepNext/>
              <w:keepLines/>
              <w:spacing w:after="0"/>
              <w:rPr>
                <w:rFonts w:ascii="Arial" w:hAnsi="Arial"/>
                <w:b/>
                <w:i/>
                <w:sz w:val="18"/>
              </w:rPr>
            </w:pPr>
            <w:bookmarkStart w:id="1156" w:name="_MCCTEMPBM_CRPT23361080___7" w:colFirst="0" w:colLast="0"/>
            <w:bookmarkEnd w:id="1154"/>
            <w:r w:rsidRPr="001E2B86">
              <w:rPr>
                <w:rFonts w:ascii="Arial" w:hAnsi="Arial"/>
                <w:b/>
                <w:i/>
                <w:sz w:val="18"/>
              </w:rPr>
              <w:t>skipUplinkSPS</w:t>
            </w:r>
          </w:p>
          <w:p w14:paraId="361365A1" w14:textId="77777777" w:rsidR="005800D5" w:rsidRPr="001E2B86" w:rsidRDefault="005800D5" w:rsidP="00EE4CE1">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12E93BA" w14:textId="77777777" w:rsidR="005800D5" w:rsidRPr="001E2B86" w:rsidRDefault="005800D5" w:rsidP="00EE4CE1">
            <w:pPr>
              <w:keepNext/>
              <w:keepLines/>
              <w:spacing w:after="0"/>
              <w:jc w:val="center"/>
              <w:rPr>
                <w:rFonts w:ascii="Arial" w:hAnsi="Arial"/>
                <w:sz w:val="18"/>
              </w:rPr>
            </w:pPr>
            <w:bookmarkStart w:id="1157" w:name="_MCCTEMPBM_CRPT23361081___4"/>
            <w:r w:rsidRPr="001E2B86">
              <w:rPr>
                <w:rFonts w:ascii="Arial" w:hAnsi="Arial"/>
                <w:sz w:val="18"/>
              </w:rPr>
              <w:t>-</w:t>
            </w:r>
            <w:bookmarkEnd w:id="1157"/>
          </w:p>
        </w:tc>
      </w:tr>
      <w:bookmarkEnd w:id="1156"/>
      <w:tr w:rsidR="005800D5" w:rsidRPr="001E2B86" w14:paraId="0CA5EE3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FDCA45" w14:textId="77777777" w:rsidR="005800D5" w:rsidRPr="001E2B86" w:rsidRDefault="005800D5" w:rsidP="00EE4CE1">
            <w:pPr>
              <w:pStyle w:val="TAL"/>
              <w:rPr>
                <w:b/>
                <w:i/>
                <w:lang w:eastAsia="en-GB"/>
              </w:rPr>
            </w:pPr>
            <w:r w:rsidRPr="001E2B86">
              <w:rPr>
                <w:b/>
                <w:i/>
                <w:lang w:eastAsia="en-GB"/>
              </w:rPr>
              <w:t>sl-64QAM-Rx</w:t>
            </w:r>
          </w:p>
          <w:p w14:paraId="0945845F" w14:textId="77777777" w:rsidR="005800D5" w:rsidRPr="001E2B86" w:rsidRDefault="005800D5" w:rsidP="00EE4CE1">
            <w:pPr>
              <w:pStyle w:val="TAL"/>
              <w:rPr>
                <w:b/>
                <w:i/>
              </w:rPr>
            </w:pPr>
            <w:r w:rsidRPr="001E2B8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F3F90B" w14:textId="77777777" w:rsidR="005800D5" w:rsidRPr="001E2B86" w:rsidRDefault="005800D5" w:rsidP="00EE4CE1">
            <w:pPr>
              <w:pStyle w:val="TAL"/>
              <w:jc w:val="center"/>
            </w:pPr>
            <w:bookmarkStart w:id="1158" w:name="_MCCTEMPBM_CRPT23361082___4"/>
            <w:r w:rsidRPr="001E2B86">
              <w:t>-</w:t>
            </w:r>
            <w:bookmarkEnd w:id="1158"/>
          </w:p>
        </w:tc>
      </w:tr>
      <w:tr w:rsidR="005800D5" w:rsidRPr="001E2B86" w14:paraId="07C942F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B192CB" w14:textId="77777777" w:rsidR="005800D5" w:rsidRPr="001E2B86" w:rsidRDefault="005800D5" w:rsidP="00EE4CE1">
            <w:pPr>
              <w:pStyle w:val="TAL"/>
              <w:rPr>
                <w:b/>
                <w:i/>
              </w:rPr>
            </w:pPr>
            <w:r w:rsidRPr="001E2B86">
              <w:rPr>
                <w:b/>
                <w:i/>
              </w:rPr>
              <w:t>sl-64QAM-Tx</w:t>
            </w:r>
          </w:p>
          <w:p w14:paraId="3B596085" w14:textId="77777777" w:rsidR="005800D5" w:rsidRPr="001E2B86" w:rsidRDefault="005800D5" w:rsidP="00EE4CE1">
            <w:pPr>
              <w:pStyle w:val="TAL"/>
            </w:pPr>
            <w:r w:rsidRPr="001E2B8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ED8A1EF" w14:textId="77777777" w:rsidR="005800D5" w:rsidRPr="001E2B86" w:rsidRDefault="005800D5" w:rsidP="00EE4CE1">
            <w:pPr>
              <w:pStyle w:val="TAL"/>
              <w:jc w:val="center"/>
            </w:pPr>
            <w:bookmarkStart w:id="1159" w:name="_MCCTEMPBM_CRPT23361083___4"/>
            <w:r w:rsidRPr="001E2B86">
              <w:t>-</w:t>
            </w:r>
            <w:bookmarkEnd w:id="1159"/>
          </w:p>
        </w:tc>
      </w:tr>
      <w:tr w:rsidR="005800D5" w:rsidRPr="001E2B86" w14:paraId="14C1A10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9C76E" w14:textId="77777777" w:rsidR="005800D5" w:rsidRPr="001E2B86" w:rsidRDefault="005800D5" w:rsidP="00EE4CE1">
            <w:pPr>
              <w:pStyle w:val="TAL"/>
              <w:rPr>
                <w:b/>
                <w:bCs/>
                <w:i/>
                <w:iCs/>
              </w:rPr>
            </w:pPr>
            <w:r w:rsidRPr="001E2B86">
              <w:rPr>
                <w:b/>
                <w:bCs/>
                <w:i/>
                <w:iCs/>
              </w:rPr>
              <w:t>sl-A2X-Service</w:t>
            </w:r>
          </w:p>
          <w:p w14:paraId="2B04A36D" w14:textId="77777777" w:rsidR="005800D5" w:rsidRPr="001E2B86" w:rsidRDefault="005800D5" w:rsidP="00EE4CE1">
            <w:pPr>
              <w:pStyle w:val="TAL"/>
              <w:rPr>
                <w:b/>
                <w:i/>
              </w:rPr>
            </w:pPr>
            <w:r w:rsidRPr="001E2B86">
              <w:t>Indicates whether the UE supports A2X service and dedicated resource pool for A2X service.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6BFE459E" w14:textId="77777777" w:rsidR="005800D5" w:rsidRPr="001E2B86" w:rsidRDefault="005800D5" w:rsidP="00EE4CE1">
            <w:pPr>
              <w:pStyle w:val="TAL"/>
              <w:jc w:val="center"/>
            </w:pPr>
            <w:bookmarkStart w:id="1160" w:name="_MCCTEMPBM_CRPT23361084___4"/>
            <w:r w:rsidRPr="001E2B86">
              <w:t>-</w:t>
            </w:r>
            <w:bookmarkEnd w:id="1160"/>
          </w:p>
        </w:tc>
      </w:tr>
      <w:tr w:rsidR="005800D5" w:rsidRPr="001E2B86" w14:paraId="5C4491A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4A7EB3" w14:textId="77777777" w:rsidR="005800D5" w:rsidRPr="001E2B86" w:rsidRDefault="005800D5" w:rsidP="00EE4CE1">
            <w:pPr>
              <w:pStyle w:val="TAL"/>
              <w:rPr>
                <w:b/>
                <w:i/>
                <w:lang w:eastAsia="en-GB"/>
              </w:rPr>
            </w:pPr>
            <w:r w:rsidRPr="001E2B86">
              <w:rPr>
                <w:b/>
                <w:i/>
                <w:lang w:eastAsia="en-GB"/>
              </w:rPr>
              <w:t>sl-CongestionControl</w:t>
            </w:r>
          </w:p>
          <w:p w14:paraId="3BEB82FA" w14:textId="77777777" w:rsidR="005800D5" w:rsidRPr="001E2B86" w:rsidRDefault="005800D5" w:rsidP="00EE4CE1">
            <w:pPr>
              <w:pStyle w:val="TAL"/>
              <w:rPr>
                <w:b/>
                <w:i/>
                <w:lang w:eastAsia="en-GB"/>
              </w:rPr>
            </w:pPr>
            <w:r w:rsidRPr="001E2B86">
              <w:t>Indicates whether the UE supports Channel Busy Ratio measurement and reporting of Channel Busy Ratio measurement results to eNB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50C8484" w14:textId="77777777" w:rsidR="005800D5" w:rsidRPr="001E2B86" w:rsidRDefault="005800D5" w:rsidP="00EE4CE1">
            <w:pPr>
              <w:keepNext/>
              <w:keepLines/>
              <w:spacing w:after="0"/>
              <w:jc w:val="center"/>
              <w:rPr>
                <w:bCs/>
                <w:noProof/>
                <w:lang w:eastAsia="ko-KR"/>
              </w:rPr>
            </w:pPr>
            <w:bookmarkStart w:id="1161" w:name="_MCCTEMPBM_CRPT23361085___4"/>
            <w:r w:rsidRPr="001E2B86">
              <w:rPr>
                <w:bCs/>
                <w:noProof/>
                <w:lang w:eastAsia="ko-KR"/>
              </w:rPr>
              <w:t>-</w:t>
            </w:r>
            <w:bookmarkEnd w:id="1161"/>
          </w:p>
        </w:tc>
      </w:tr>
      <w:tr w:rsidR="005800D5" w:rsidRPr="001E2B86" w14:paraId="46E901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954588" w14:textId="77777777" w:rsidR="005800D5" w:rsidRPr="001E2B86" w:rsidRDefault="005800D5" w:rsidP="00EE4CE1">
            <w:pPr>
              <w:keepNext/>
              <w:keepLines/>
              <w:spacing w:after="0"/>
              <w:rPr>
                <w:rFonts w:ascii="Arial" w:hAnsi="Arial"/>
                <w:b/>
                <w:i/>
                <w:sz w:val="18"/>
                <w:lang w:eastAsia="en-GB"/>
              </w:rPr>
            </w:pPr>
            <w:bookmarkStart w:id="1162" w:name="_MCCTEMPBM_CRPT23361086___7"/>
            <w:r w:rsidRPr="001E2B86">
              <w:rPr>
                <w:rFonts w:ascii="Arial" w:hAnsi="Arial"/>
                <w:b/>
                <w:i/>
                <w:sz w:val="18"/>
                <w:lang w:eastAsia="en-GB"/>
              </w:rPr>
              <w:t>sl-LowT2min</w:t>
            </w:r>
          </w:p>
          <w:bookmarkEnd w:id="1162"/>
          <w:p w14:paraId="72994845" w14:textId="77777777" w:rsidR="005800D5" w:rsidRPr="001E2B86" w:rsidRDefault="005800D5" w:rsidP="00EE4CE1">
            <w:pPr>
              <w:pStyle w:val="TAL"/>
              <w:rPr>
                <w:b/>
                <w:i/>
                <w:lang w:eastAsia="en-GB"/>
              </w:rPr>
            </w:pPr>
            <w:r w:rsidRPr="001E2B86">
              <w:rPr>
                <w:rFonts w:cs="Arial"/>
                <w:szCs w:val="18"/>
              </w:rPr>
              <w:t>Indicates whether the UE supports 10ms as minimum value of T2 for resource selection procedure of V2X sidelink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768569" w14:textId="77777777" w:rsidR="005800D5" w:rsidRPr="001E2B86" w:rsidRDefault="005800D5" w:rsidP="00EE4CE1">
            <w:pPr>
              <w:keepNext/>
              <w:keepLines/>
              <w:spacing w:after="0"/>
              <w:jc w:val="center"/>
              <w:rPr>
                <w:bCs/>
                <w:noProof/>
                <w:lang w:eastAsia="ko-KR"/>
              </w:rPr>
            </w:pPr>
            <w:bookmarkStart w:id="1163" w:name="_MCCTEMPBM_CRPT23361087___4"/>
            <w:r w:rsidRPr="001E2B86">
              <w:rPr>
                <w:bCs/>
                <w:noProof/>
              </w:rPr>
              <w:t>-</w:t>
            </w:r>
            <w:bookmarkEnd w:id="1163"/>
          </w:p>
        </w:tc>
      </w:tr>
      <w:tr w:rsidR="005800D5" w:rsidRPr="001E2B86" w14:paraId="4A1B09D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E03607" w14:textId="77777777" w:rsidR="005800D5" w:rsidRPr="001E2B86" w:rsidRDefault="005800D5" w:rsidP="00EE4CE1">
            <w:pPr>
              <w:pStyle w:val="TAL"/>
              <w:rPr>
                <w:b/>
                <w:bCs/>
                <w:i/>
                <w:iCs/>
                <w:lang w:eastAsia="en-GB"/>
              </w:rPr>
            </w:pPr>
            <w:r w:rsidRPr="001E2B86">
              <w:rPr>
                <w:b/>
                <w:bCs/>
                <w:i/>
                <w:iCs/>
                <w:lang w:eastAsia="en-GB"/>
              </w:rPr>
              <w:t>sl-ParameterNR</w:t>
            </w:r>
          </w:p>
          <w:p w14:paraId="7B859A55" w14:textId="77777777" w:rsidR="005800D5" w:rsidRPr="001E2B86" w:rsidRDefault="005800D5" w:rsidP="00EE4CE1">
            <w:pPr>
              <w:pStyle w:val="TAL"/>
              <w:rPr>
                <w:lang w:eastAsia="en-GB"/>
              </w:rPr>
            </w:pPr>
            <w:r w:rsidRPr="001E2B86">
              <w:t xml:space="preserve">Includes the </w:t>
            </w:r>
            <w:r w:rsidRPr="001E2B86">
              <w:rPr>
                <w:i/>
                <w:iCs/>
              </w:rPr>
              <w:t>SidelinkParametersNR</w:t>
            </w:r>
            <w:r w:rsidRPr="001E2B86">
              <w:t xml:space="preserve"> IE as specified in TS 38.331 [82]. The field includes the sidelink capability for NR-PC5, where </w:t>
            </w:r>
            <w:r w:rsidRPr="001E2B86">
              <w:rPr>
                <w:i/>
                <w:iCs/>
              </w:rPr>
              <w:t>multipleSR-ConfigurationsSidelink,</w:t>
            </w:r>
            <w:r w:rsidRPr="001E2B86">
              <w:t xml:space="preserve"> </w:t>
            </w:r>
            <w:r w:rsidRPr="001E2B86">
              <w:rPr>
                <w:i/>
                <w:iCs/>
              </w:rPr>
              <w:t>logicalChannelSR-DelayTimerSidelink</w:t>
            </w:r>
            <w:r w:rsidRPr="001E2B86">
              <w:t xml:space="preserve"> and </w:t>
            </w:r>
            <w:r w:rsidRPr="001E2B86">
              <w:rPr>
                <w:i/>
                <w:iCs/>
              </w:rPr>
              <w:t>relayParameters</w:t>
            </w:r>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4F7EAF61" w14:textId="77777777" w:rsidR="005800D5" w:rsidRPr="001E2B86" w:rsidRDefault="005800D5" w:rsidP="00EE4CE1">
            <w:pPr>
              <w:pStyle w:val="TAL"/>
              <w:jc w:val="center"/>
              <w:rPr>
                <w:bCs/>
                <w:noProof/>
              </w:rPr>
            </w:pPr>
            <w:bookmarkStart w:id="1164" w:name="_MCCTEMPBM_CRPT23361088___4"/>
            <w:r w:rsidRPr="001E2B86">
              <w:rPr>
                <w:bCs/>
                <w:noProof/>
              </w:rPr>
              <w:t>-</w:t>
            </w:r>
            <w:bookmarkEnd w:id="1164"/>
          </w:p>
        </w:tc>
      </w:tr>
      <w:tr w:rsidR="005800D5" w:rsidRPr="001E2B86" w14:paraId="7BB75A7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560CCD" w14:textId="77777777" w:rsidR="005800D5" w:rsidRPr="001E2B86" w:rsidRDefault="005800D5" w:rsidP="00EE4CE1">
            <w:pPr>
              <w:keepNext/>
              <w:keepLines/>
              <w:spacing w:after="0"/>
              <w:rPr>
                <w:rFonts w:ascii="Arial" w:hAnsi="Arial"/>
                <w:b/>
                <w:i/>
                <w:sz w:val="18"/>
              </w:rPr>
            </w:pPr>
            <w:bookmarkStart w:id="1165" w:name="_MCCTEMPBM_CRPT23361089___7"/>
            <w:r w:rsidRPr="001E2B86">
              <w:rPr>
                <w:rFonts w:ascii="Arial" w:hAnsi="Arial"/>
                <w:b/>
                <w:i/>
                <w:sz w:val="18"/>
              </w:rPr>
              <w:t>sl-RateMatchingTBSScaling</w:t>
            </w:r>
          </w:p>
          <w:bookmarkEnd w:id="1165"/>
          <w:p w14:paraId="2235B9B7" w14:textId="77777777" w:rsidR="005800D5" w:rsidRPr="001E2B86" w:rsidRDefault="005800D5" w:rsidP="00EE4CE1">
            <w:pPr>
              <w:pStyle w:val="TAL"/>
              <w:rPr>
                <w:b/>
                <w:i/>
                <w:lang w:eastAsia="en-GB"/>
              </w:rPr>
            </w:pPr>
            <w:r w:rsidRPr="001E2B86">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225F86" w14:textId="77777777" w:rsidR="005800D5" w:rsidRPr="001E2B86" w:rsidRDefault="005800D5" w:rsidP="00EE4CE1">
            <w:pPr>
              <w:keepNext/>
              <w:keepLines/>
              <w:spacing w:after="0"/>
              <w:jc w:val="center"/>
              <w:rPr>
                <w:bCs/>
                <w:noProof/>
                <w:lang w:eastAsia="ko-KR"/>
              </w:rPr>
            </w:pPr>
            <w:bookmarkStart w:id="1166" w:name="_MCCTEMPBM_CRPT23361090___4"/>
            <w:r w:rsidRPr="001E2B86">
              <w:rPr>
                <w:bCs/>
                <w:noProof/>
              </w:rPr>
              <w:t>-</w:t>
            </w:r>
            <w:bookmarkEnd w:id="1166"/>
          </w:p>
        </w:tc>
      </w:tr>
      <w:tr w:rsidR="005800D5" w:rsidRPr="001E2B86" w14:paraId="0E18C7F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574D3" w14:textId="77777777" w:rsidR="005800D5" w:rsidRPr="001E2B86" w:rsidRDefault="005800D5" w:rsidP="00EE4CE1">
            <w:pPr>
              <w:pStyle w:val="TAL"/>
              <w:rPr>
                <w:b/>
                <w:i/>
                <w:lang w:eastAsia="en-GB"/>
              </w:rPr>
            </w:pPr>
            <w:r w:rsidRPr="001E2B86">
              <w:rPr>
                <w:b/>
                <w:i/>
                <w:lang w:eastAsia="en-GB"/>
              </w:rPr>
              <w:t>slotPDSCH-TxDiv-TM8</w:t>
            </w:r>
          </w:p>
          <w:p w14:paraId="062F900F" w14:textId="77777777" w:rsidR="005800D5" w:rsidRPr="001E2B86" w:rsidRDefault="005800D5" w:rsidP="00EE4CE1">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9B634E9" w14:textId="77777777" w:rsidR="005800D5" w:rsidRPr="001E2B86" w:rsidRDefault="005800D5" w:rsidP="00EE4CE1">
            <w:pPr>
              <w:keepNext/>
              <w:keepLines/>
              <w:spacing w:after="0"/>
              <w:jc w:val="center"/>
              <w:rPr>
                <w:bCs/>
                <w:noProof/>
                <w:lang w:eastAsia="ko-KR"/>
              </w:rPr>
            </w:pPr>
            <w:bookmarkStart w:id="1167" w:name="_MCCTEMPBM_CRPT23361091___4"/>
            <w:r w:rsidRPr="001E2B86">
              <w:rPr>
                <w:rFonts w:ascii="Arial" w:hAnsi="Arial" w:cs="Arial"/>
                <w:bCs/>
                <w:noProof/>
                <w:sz w:val="18"/>
                <w:szCs w:val="18"/>
                <w:lang w:eastAsia="ko-KR"/>
              </w:rPr>
              <w:t>-</w:t>
            </w:r>
            <w:bookmarkEnd w:id="1167"/>
          </w:p>
        </w:tc>
      </w:tr>
      <w:tr w:rsidR="005800D5" w:rsidRPr="001E2B86" w14:paraId="5BA116E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BBB866" w14:textId="77777777" w:rsidR="005800D5" w:rsidRPr="001E2B86" w:rsidRDefault="005800D5" w:rsidP="00EE4CE1">
            <w:pPr>
              <w:pStyle w:val="TAL"/>
              <w:rPr>
                <w:b/>
                <w:i/>
                <w:lang w:eastAsia="en-GB"/>
              </w:rPr>
            </w:pPr>
            <w:r w:rsidRPr="001E2B86">
              <w:rPr>
                <w:b/>
                <w:i/>
                <w:lang w:eastAsia="en-GB"/>
              </w:rPr>
              <w:t>slotPDSCH-TxDiv-TM9and10</w:t>
            </w:r>
          </w:p>
          <w:p w14:paraId="279E1C50" w14:textId="77777777" w:rsidR="005800D5" w:rsidRPr="001E2B86" w:rsidRDefault="005800D5" w:rsidP="00EE4CE1">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B0FB2E" w14:textId="77777777" w:rsidR="005800D5" w:rsidRPr="001E2B86" w:rsidRDefault="005800D5" w:rsidP="00EE4CE1">
            <w:pPr>
              <w:keepNext/>
              <w:keepLines/>
              <w:spacing w:after="0"/>
              <w:jc w:val="center"/>
              <w:rPr>
                <w:bCs/>
                <w:noProof/>
                <w:lang w:eastAsia="ko-KR"/>
              </w:rPr>
            </w:pPr>
            <w:bookmarkStart w:id="1168" w:name="_MCCTEMPBM_CRPT23361092___4"/>
            <w:r w:rsidRPr="001E2B86">
              <w:rPr>
                <w:rFonts w:ascii="Arial" w:hAnsi="Arial" w:cs="Arial"/>
                <w:bCs/>
                <w:noProof/>
                <w:sz w:val="18"/>
                <w:szCs w:val="18"/>
                <w:lang w:eastAsia="ko-KR"/>
              </w:rPr>
              <w:t>Yes</w:t>
            </w:r>
            <w:bookmarkEnd w:id="1168"/>
          </w:p>
        </w:tc>
      </w:tr>
      <w:tr w:rsidR="005800D5" w:rsidRPr="001E2B86" w14:paraId="2C86ADB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F8C495" w14:textId="77777777" w:rsidR="005800D5" w:rsidRPr="001E2B86" w:rsidRDefault="005800D5" w:rsidP="00EE4CE1">
            <w:pPr>
              <w:pStyle w:val="TAL"/>
              <w:rPr>
                <w:b/>
                <w:i/>
                <w:lang w:eastAsia="en-GB"/>
              </w:rPr>
            </w:pPr>
            <w:r w:rsidRPr="001E2B86">
              <w:rPr>
                <w:b/>
                <w:i/>
                <w:lang w:eastAsia="en-GB"/>
              </w:rPr>
              <w:t>slotSymbolResourceResvDL-CE-ModeA, slotSymbolResourceResvDL-CE-ModeB, slotSymbolResourceResvUL-CE-ModeA, slotSymbolResourceResvUL-CE-ModeB</w:t>
            </w:r>
          </w:p>
          <w:p w14:paraId="5B9A5D19" w14:textId="77777777" w:rsidR="005800D5" w:rsidRPr="001E2B86" w:rsidRDefault="005800D5" w:rsidP="00EE4CE1">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BF2612C" w14:textId="77777777" w:rsidR="005800D5" w:rsidRPr="001E2B86" w:rsidRDefault="005800D5" w:rsidP="00EE4CE1">
            <w:pPr>
              <w:keepNext/>
              <w:keepLines/>
              <w:spacing w:after="0"/>
              <w:jc w:val="center"/>
              <w:rPr>
                <w:rFonts w:ascii="Arial" w:hAnsi="Arial" w:cs="Arial"/>
                <w:bCs/>
                <w:noProof/>
                <w:lang w:eastAsia="ko-KR"/>
              </w:rPr>
            </w:pPr>
            <w:bookmarkStart w:id="1169" w:name="_MCCTEMPBM_CRPT23361093___4"/>
            <w:r w:rsidRPr="001E2B86">
              <w:rPr>
                <w:rFonts w:ascii="Arial" w:hAnsi="Arial" w:cs="Arial"/>
                <w:bCs/>
                <w:noProof/>
                <w:sz w:val="18"/>
                <w:lang w:eastAsia="en-GB"/>
              </w:rPr>
              <w:t>Yes</w:t>
            </w:r>
            <w:bookmarkEnd w:id="1169"/>
          </w:p>
        </w:tc>
      </w:tr>
      <w:tr w:rsidR="005800D5" w:rsidRPr="001E2B86" w14:paraId="53134F6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28844" w14:textId="77777777" w:rsidR="005800D5" w:rsidRPr="001E2B86" w:rsidRDefault="005800D5" w:rsidP="00EE4CE1">
            <w:pPr>
              <w:pStyle w:val="TAL"/>
              <w:rPr>
                <w:b/>
                <w:i/>
              </w:rPr>
            </w:pPr>
            <w:r w:rsidRPr="001E2B86">
              <w:rPr>
                <w:b/>
                <w:i/>
              </w:rPr>
              <w:t>slss-SupportedTxFreq</w:t>
            </w:r>
          </w:p>
          <w:p w14:paraId="52F2632E" w14:textId="77777777" w:rsidR="005800D5" w:rsidRPr="001E2B86" w:rsidRDefault="005800D5" w:rsidP="00EE4CE1">
            <w:pPr>
              <w:pStyle w:val="TAL"/>
            </w:pPr>
            <w:r w:rsidRPr="001E2B86">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37D3CAAE" w14:textId="77777777" w:rsidR="005800D5" w:rsidRPr="001E2B86" w:rsidRDefault="005800D5" w:rsidP="00EE4CE1">
            <w:pPr>
              <w:pStyle w:val="TAL"/>
              <w:jc w:val="center"/>
              <w:rPr>
                <w:bCs/>
                <w:noProof/>
              </w:rPr>
            </w:pPr>
            <w:bookmarkStart w:id="1170" w:name="_MCCTEMPBM_CRPT23361094___4"/>
            <w:r w:rsidRPr="001E2B86">
              <w:rPr>
                <w:bCs/>
                <w:noProof/>
              </w:rPr>
              <w:t>-</w:t>
            </w:r>
            <w:bookmarkEnd w:id="1170"/>
          </w:p>
        </w:tc>
      </w:tr>
      <w:tr w:rsidR="005800D5" w:rsidRPr="001E2B86" w14:paraId="792A482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AD6C0" w14:textId="77777777" w:rsidR="005800D5" w:rsidRPr="001E2B86" w:rsidRDefault="005800D5" w:rsidP="00EE4CE1">
            <w:pPr>
              <w:pStyle w:val="TAL"/>
              <w:rPr>
                <w:b/>
                <w:i/>
                <w:lang w:eastAsia="en-GB"/>
              </w:rPr>
            </w:pPr>
            <w:r w:rsidRPr="001E2B86">
              <w:rPr>
                <w:b/>
                <w:i/>
                <w:lang w:eastAsia="en-GB"/>
              </w:rPr>
              <w:lastRenderedPageBreak/>
              <w:t>slss-TxRx</w:t>
            </w:r>
          </w:p>
          <w:p w14:paraId="346D4889" w14:textId="77777777" w:rsidR="005800D5" w:rsidRPr="001E2B86" w:rsidRDefault="005800D5" w:rsidP="00EE4CE1">
            <w:pPr>
              <w:pStyle w:val="TAL"/>
            </w:pPr>
            <w:r w:rsidRPr="001E2B86">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F847FDE" w14:textId="77777777" w:rsidR="005800D5" w:rsidRPr="001E2B86" w:rsidRDefault="005800D5" w:rsidP="00EE4CE1">
            <w:pPr>
              <w:pStyle w:val="TAL"/>
              <w:jc w:val="center"/>
            </w:pPr>
            <w:bookmarkStart w:id="1171" w:name="_MCCTEMPBM_CRPT23361095___4"/>
            <w:r w:rsidRPr="001E2B86">
              <w:rPr>
                <w:bCs/>
                <w:noProof/>
                <w:lang w:eastAsia="ko-KR"/>
              </w:rPr>
              <w:t>-</w:t>
            </w:r>
            <w:bookmarkEnd w:id="1171"/>
          </w:p>
        </w:tc>
      </w:tr>
      <w:tr w:rsidR="005800D5" w:rsidRPr="001E2B86" w14:paraId="6E7E5A7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1EFE92" w14:textId="77777777" w:rsidR="005800D5" w:rsidRPr="001E2B86" w:rsidRDefault="005800D5" w:rsidP="00EE4CE1">
            <w:pPr>
              <w:pStyle w:val="TAL"/>
              <w:rPr>
                <w:b/>
                <w:i/>
              </w:rPr>
            </w:pPr>
            <w:r w:rsidRPr="001E2B86">
              <w:rPr>
                <w:b/>
                <w:i/>
              </w:rPr>
              <w:t>sl-TxDiversity</w:t>
            </w:r>
          </w:p>
          <w:p w14:paraId="4E19115D" w14:textId="77777777" w:rsidR="005800D5" w:rsidRPr="001E2B86" w:rsidRDefault="005800D5" w:rsidP="00EE4CE1">
            <w:pPr>
              <w:pStyle w:val="TAL"/>
            </w:pPr>
            <w:r w:rsidRPr="001E2B86">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32BBECF6" w14:textId="77777777" w:rsidR="005800D5" w:rsidRPr="001E2B86" w:rsidRDefault="005800D5" w:rsidP="00EE4CE1">
            <w:pPr>
              <w:pStyle w:val="TAL"/>
              <w:jc w:val="center"/>
              <w:rPr>
                <w:bCs/>
                <w:noProof/>
              </w:rPr>
            </w:pPr>
            <w:bookmarkStart w:id="1172" w:name="_MCCTEMPBM_CRPT23361096___4"/>
            <w:r w:rsidRPr="001E2B86">
              <w:rPr>
                <w:bCs/>
                <w:noProof/>
              </w:rPr>
              <w:t>-</w:t>
            </w:r>
            <w:bookmarkEnd w:id="1172"/>
          </w:p>
        </w:tc>
      </w:tr>
      <w:tr w:rsidR="005800D5" w:rsidRPr="001E2B86" w14:paraId="23B51E9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1F49C" w14:textId="77777777" w:rsidR="005800D5" w:rsidRPr="001E2B86" w:rsidRDefault="005800D5" w:rsidP="00EE4CE1">
            <w:pPr>
              <w:pStyle w:val="TAL"/>
              <w:rPr>
                <w:b/>
                <w:i/>
              </w:rPr>
            </w:pPr>
            <w:r w:rsidRPr="001E2B86">
              <w:rPr>
                <w:b/>
                <w:i/>
              </w:rPr>
              <w:t>sn-SizeLo</w:t>
            </w:r>
          </w:p>
          <w:p w14:paraId="48F1A291" w14:textId="77777777" w:rsidR="005800D5" w:rsidRPr="001E2B86" w:rsidRDefault="005800D5" w:rsidP="00EE4CE1">
            <w:pPr>
              <w:pStyle w:val="TAL"/>
              <w:rPr>
                <w:b/>
                <w:i/>
                <w:lang w:eastAsia="en-GB"/>
              </w:rPr>
            </w:pPr>
            <w:r w:rsidRPr="001E2B86">
              <w:t>Same as "</w:t>
            </w:r>
            <w:r w:rsidRPr="001E2B86">
              <w:rPr>
                <w:i/>
              </w:rPr>
              <w:t>shortSN</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8F680B8" w14:textId="77777777" w:rsidR="005800D5" w:rsidRPr="001E2B86" w:rsidRDefault="005800D5" w:rsidP="00EE4CE1">
            <w:pPr>
              <w:pStyle w:val="TAL"/>
              <w:jc w:val="center"/>
              <w:rPr>
                <w:bCs/>
                <w:noProof/>
                <w:lang w:eastAsia="ko-KR"/>
              </w:rPr>
            </w:pPr>
            <w:bookmarkStart w:id="1173" w:name="_MCCTEMPBM_CRPT23361097___4"/>
            <w:r w:rsidRPr="001E2B86">
              <w:rPr>
                <w:bCs/>
                <w:noProof/>
                <w:lang w:eastAsia="ko-KR"/>
              </w:rPr>
              <w:t>No</w:t>
            </w:r>
            <w:bookmarkEnd w:id="1173"/>
          </w:p>
        </w:tc>
      </w:tr>
      <w:tr w:rsidR="005800D5" w:rsidRPr="001E2B86" w14:paraId="29608E8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633130" w14:textId="77777777" w:rsidR="005800D5" w:rsidRPr="001E2B86" w:rsidRDefault="005800D5" w:rsidP="00EE4CE1">
            <w:pPr>
              <w:pStyle w:val="TAL"/>
              <w:rPr>
                <w:b/>
                <w:i/>
              </w:rPr>
            </w:pPr>
            <w:r w:rsidRPr="001E2B86">
              <w:rPr>
                <w:b/>
                <w:i/>
              </w:rPr>
              <w:t>spatialBundling-HARQ-ACK</w:t>
            </w:r>
          </w:p>
          <w:p w14:paraId="5662F054" w14:textId="77777777" w:rsidR="005800D5" w:rsidRPr="001E2B86" w:rsidRDefault="005800D5" w:rsidP="00EE4CE1">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CAAA3F4" w14:textId="77777777" w:rsidR="005800D5" w:rsidRPr="001E2B86" w:rsidRDefault="005800D5" w:rsidP="00EE4CE1">
            <w:pPr>
              <w:pStyle w:val="TAL"/>
              <w:jc w:val="center"/>
            </w:pPr>
            <w:bookmarkStart w:id="1174" w:name="_MCCTEMPBM_CRPT23361098___4"/>
            <w:r w:rsidRPr="001E2B86">
              <w:t>No</w:t>
            </w:r>
            <w:bookmarkEnd w:id="1174"/>
          </w:p>
        </w:tc>
      </w:tr>
      <w:tr w:rsidR="005800D5" w:rsidRPr="001E2B86" w14:paraId="311BC8C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487E12" w14:textId="77777777" w:rsidR="005800D5" w:rsidRPr="001E2B86" w:rsidRDefault="005800D5" w:rsidP="00EE4CE1">
            <w:pPr>
              <w:pStyle w:val="TAL"/>
              <w:rPr>
                <w:b/>
                <w:i/>
              </w:rPr>
            </w:pPr>
            <w:r w:rsidRPr="001E2B86">
              <w:rPr>
                <w:b/>
                <w:i/>
              </w:rPr>
              <w:t>spdcch-differentRS-types</w:t>
            </w:r>
          </w:p>
          <w:p w14:paraId="10197F1D" w14:textId="77777777" w:rsidR="005800D5" w:rsidRPr="001E2B86" w:rsidRDefault="005800D5" w:rsidP="00EE4CE1">
            <w:pPr>
              <w:pStyle w:val="TAL"/>
            </w:pPr>
            <w:r w:rsidRPr="001E2B8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D2E37B4" w14:textId="77777777" w:rsidR="005800D5" w:rsidRPr="001E2B86" w:rsidRDefault="005800D5" w:rsidP="00EE4CE1">
            <w:pPr>
              <w:pStyle w:val="TAL"/>
              <w:jc w:val="center"/>
            </w:pPr>
            <w:bookmarkStart w:id="1175" w:name="_MCCTEMPBM_CRPT23361099___4"/>
            <w:r w:rsidRPr="001E2B86">
              <w:t>Yes</w:t>
            </w:r>
            <w:bookmarkEnd w:id="1175"/>
          </w:p>
        </w:tc>
      </w:tr>
      <w:tr w:rsidR="005800D5" w:rsidRPr="001E2B86" w14:paraId="7104000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1A88D" w14:textId="77777777" w:rsidR="005800D5" w:rsidRPr="001E2B86" w:rsidRDefault="005800D5" w:rsidP="00EE4CE1">
            <w:pPr>
              <w:pStyle w:val="TAL"/>
              <w:rPr>
                <w:b/>
                <w:i/>
              </w:rPr>
            </w:pPr>
            <w:r w:rsidRPr="001E2B86">
              <w:rPr>
                <w:b/>
                <w:i/>
              </w:rPr>
              <w:t>spdcch-Reuse</w:t>
            </w:r>
          </w:p>
          <w:p w14:paraId="7EDBD62D" w14:textId="77777777" w:rsidR="005800D5" w:rsidRPr="001E2B86" w:rsidRDefault="005800D5" w:rsidP="00EE4CE1">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52B47BF3" w14:textId="77777777" w:rsidR="005800D5" w:rsidRPr="001E2B86" w:rsidRDefault="005800D5" w:rsidP="00EE4CE1">
            <w:pPr>
              <w:pStyle w:val="TAL"/>
              <w:jc w:val="center"/>
            </w:pPr>
            <w:bookmarkStart w:id="1176" w:name="_MCCTEMPBM_CRPT23361100___4"/>
            <w:r w:rsidRPr="001E2B86">
              <w:t>Yes</w:t>
            </w:r>
            <w:bookmarkEnd w:id="1176"/>
          </w:p>
        </w:tc>
      </w:tr>
      <w:tr w:rsidR="005800D5" w:rsidRPr="001E2B86" w14:paraId="0EBC637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810154" w14:textId="77777777" w:rsidR="005800D5" w:rsidRPr="001E2B86" w:rsidRDefault="005800D5" w:rsidP="00EE4CE1">
            <w:pPr>
              <w:pStyle w:val="TAL"/>
              <w:rPr>
                <w:b/>
                <w:i/>
              </w:rPr>
            </w:pPr>
            <w:r w:rsidRPr="001E2B86">
              <w:rPr>
                <w:b/>
                <w:i/>
              </w:rPr>
              <w:t>sps-CyclicShift</w:t>
            </w:r>
          </w:p>
          <w:p w14:paraId="0D1CBAC7" w14:textId="77777777" w:rsidR="005800D5" w:rsidRPr="001E2B86" w:rsidRDefault="005800D5" w:rsidP="00EE4CE1">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22360DCE" w14:textId="77777777" w:rsidR="005800D5" w:rsidRPr="001E2B86" w:rsidRDefault="005800D5" w:rsidP="00EE4CE1">
            <w:pPr>
              <w:pStyle w:val="TAL"/>
              <w:jc w:val="center"/>
            </w:pPr>
            <w:bookmarkStart w:id="1177" w:name="_MCCTEMPBM_CRPT23361101___4"/>
            <w:r w:rsidRPr="001E2B86">
              <w:t>Yes</w:t>
            </w:r>
            <w:bookmarkEnd w:id="1177"/>
          </w:p>
        </w:tc>
      </w:tr>
      <w:tr w:rsidR="005800D5" w:rsidRPr="001E2B86" w14:paraId="52ACBFB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FA417" w14:textId="77777777" w:rsidR="005800D5" w:rsidRPr="001E2B86" w:rsidRDefault="005800D5" w:rsidP="00EE4CE1">
            <w:pPr>
              <w:keepNext/>
              <w:keepLines/>
              <w:spacing w:after="0"/>
              <w:rPr>
                <w:rFonts w:ascii="Arial" w:hAnsi="Arial"/>
                <w:b/>
                <w:i/>
                <w:sz w:val="18"/>
              </w:rPr>
            </w:pPr>
            <w:bookmarkStart w:id="1178" w:name="_MCCTEMPBM_CRPT23361102___7"/>
            <w:r w:rsidRPr="001E2B86">
              <w:rPr>
                <w:rFonts w:ascii="Arial" w:hAnsi="Arial"/>
                <w:b/>
                <w:i/>
                <w:sz w:val="18"/>
              </w:rPr>
              <w:t>sps-ServingCell</w:t>
            </w:r>
          </w:p>
          <w:bookmarkEnd w:id="1178"/>
          <w:p w14:paraId="6086EF7A" w14:textId="77777777" w:rsidR="005800D5" w:rsidRPr="001E2B86" w:rsidRDefault="005800D5" w:rsidP="00EE4CE1">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39E1588" w14:textId="77777777" w:rsidR="005800D5" w:rsidRPr="001E2B86" w:rsidRDefault="005800D5" w:rsidP="00EE4CE1">
            <w:pPr>
              <w:pStyle w:val="TAL"/>
              <w:jc w:val="center"/>
            </w:pPr>
            <w:bookmarkStart w:id="1179" w:name="_MCCTEMPBM_CRPT23361103___4"/>
            <w:r w:rsidRPr="001E2B86">
              <w:t>-</w:t>
            </w:r>
            <w:bookmarkEnd w:id="1179"/>
          </w:p>
        </w:tc>
      </w:tr>
      <w:tr w:rsidR="005800D5" w:rsidRPr="001E2B86" w14:paraId="5E10EF8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2FFD5" w14:textId="77777777" w:rsidR="005800D5" w:rsidRPr="001E2B86" w:rsidRDefault="005800D5" w:rsidP="00EE4CE1">
            <w:pPr>
              <w:pStyle w:val="TAL"/>
              <w:rPr>
                <w:b/>
                <w:i/>
              </w:rPr>
            </w:pPr>
            <w:r w:rsidRPr="001E2B86">
              <w:rPr>
                <w:b/>
                <w:i/>
              </w:rPr>
              <w:t>sps-STTI</w:t>
            </w:r>
          </w:p>
          <w:p w14:paraId="4D5D64FF" w14:textId="77777777" w:rsidR="005800D5" w:rsidRPr="001E2B86" w:rsidRDefault="005800D5" w:rsidP="00EE4CE1">
            <w:pPr>
              <w:pStyle w:val="TAL"/>
            </w:pPr>
            <w:r w:rsidRPr="001E2B86">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12F86394" w14:textId="77777777" w:rsidR="005800D5" w:rsidRPr="001E2B86" w:rsidRDefault="005800D5" w:rsidP="00EE4CE1">
            <w:pPr>
              <w:pStyle w:val="TAL"/>
              <w:jc w:val="center"/>
            </w:pPr>
            <w:bookmarkStart w:id="1180" w:name="_MCCTEMPBM_CRPT23361104___4"/>
            <w:r w:rsidRPr="001E2B86">
              <w:t>Yes</w:t>
            </w:r>
            <w:bookmarkEnd w:id="1180"/>
          </w:p>
        </w:tc>
      </w:tr>
      <w:tr w:rsidR="005800D5" w:rsidRPr="001E2B86" w14:paraId="373B6F1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C28BF9" w14:textId="77777777" w:rsidR="005800D5" w:rsidRPr="001E2B86" w:rsidRDefault="005800D5" w:rsidP="00EE4CE1">
            <w:pPr>
              <w:pStyle w:val="TAL"/>
              <w:rPr>
                <w:b/>
                <w:i/>
              </w:rPr>
            </w:pPr>
            <w:r w:rsidRPr="001E2B86">
              <w:rPr>
                <w:b/>
                <w:i/>
              </w:rPr>
              <w:t>srs-DCI7-TriggeringFS2</w:t>
            </w:r>
          </w:p>
          <w:p w14:paraId="2480BF8D" w14:textId="77777777" w:rsidR="005800D5" w:rsidRPr="001E2B86" w:rsidRDefault="005800D5" w:rsidP="00EE4CE1">
            <w:pPr>
              <w:pStyle w:val="TAL"/>
              <w:rPr>
                <w:bCs/>
                <w:noProof/>
                <w:lang w:eastAsia="en-GB"/>
              </w:rPr>
            </w:pPr>
            <w:r w:rsidRPr="001E2B8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7A4153DE" w14:textId="77777777" w:rsidR="005800D5" w:rsidRPr="001E2B86" w:rsidRDefault="005800D5" w:rsidP="00EE4CE1">
            <w:pPr>
              <w:pStyle w:val="TAL"/>
              <w:jc w:val="center"/>
              <w:rPr>
                <w:bCs/>
                <w:noProof/>
                <w:lang w:eastAsia="en-GB"/>
              </w:rPr>
            </w:pPr>
            <w:bookmarkStart w:id="1181" w:name="_MCCTEMPBM_CRPT23361105___4"/>
            <w:r w:rsidRPr="001E2B86">
              <w:t>-</w:t>
            </w:r>
            <w:bookmarkEnd w:id="1181"/>
          </w:p>
        </w:tc>
      </w:tr>
      <w:tr w:rsidR="005800D5" w:rsidRPr="001E2B86" w14:paraId="1C1E9EB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20F674" w14:textId="77777777" w:rsidR="005800D5" w:rsidRPr="001E2B86" w:rsidRDefault="005800D5" w:rsidP="00EE4CE1">
            <w:pPr>
              <w:pStyle w:val="TAL"/>
              <w:rPr>
                <w:b/>
                <w:i/>
              </w:rPr>
            </w:pPr>
            <w:r w:rsidRPr="001E2B86">
              <w:rPr>
                <w:b/>
                <w:i/>
              </w:rPr>
              <w:t>srs-Enhancements</w:t>
            </w:r>
          </w:p>
          <w:p w14:paraId="519BB614" w14:textId="77777777" w:rsidR="005800D5" w:rsidRPr="001E2B86" w:rsidRDefault="005800D5" w:rsidP="00EE4CE1">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5DA4F382" w14:textId="77777777" w:rsidR="005800D5" w:rsidRPr="001E2B86" w:rsidRDefault="005800D5" w:rsidP="00EE4CE1">
            <w:pPr>
              <w:pStyle w:val="TAL"/>
              <w:jc w:val="center"/>
            </w:pPr>
            <w:bookmarkStart w:id="1182" w:name="_MCCTEMPBM_CRPT23361106___4"/>
            <w:r w:rsidRPr="001E2B86">
              <w:t>Yes</w:t>
            </w:r>
            <w:bookmarkEnd w:id="1182"/>
          </w:p>
        </w:tc>
      </w:tr>
      <w:tr w:rsidR="005800D5" w:rsidRPr="001E2B86" w14:paraId="70BA017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BAA552" w14:textId="77777777" w:rsidR="005800D5" w:rsidRPr="001E2B86" w:rsidRDefault="005800D5" w:rsidP="00EE4CE1">
            <w:pPr>
              <w:pStyle w:val="TAL"/>
              <w:rPr>
                <w:b/>
                <w:i/>
              </w:rPr>
            </w:pPr>
            <w:r w:rsidRPr="001E2B86">
              <w:rPr>
                <w:b/>
                <w:i/>
              </w:rPr>
              <w:t>srs-EnhancementsTDD</w:t>
            </w:r>
          </w:p>
          <w:p w14:paraId="5C651D65" w14:textId="77777777" w:rsidR="005800D5" w:rsidRPr="001E2B86" w:rsidRDefault="005800D5" w:rsidP="00EE4CE1">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E258708" w14:textId="77777777" w:rsidR="005800D5" w:rsidRPr="001E2B86" w:rsidRDefault="005800D5" w:rsidP="00EE4CE1">
            <w:pPr>
              <w:pStyle w:val="TAL"/>
              <w:jc w:val="center"/>
            </w:pPr>
            <w:bookmarkStart w:id="1183" w:name="_MCCTEMPBM_CRPT23361107___4"/>
            <w:r w:rsidRPr="001E2B86">
              <w:t>Yes</w:t>
            </w:r>
            <w:bookmarkEnd w:id="1183"/>
          </w:p>
        </w:tc>
      </w:tr>
      <w:tr w:rsidR="005800D5" w:rsidRPr="001E2B86" w14:paraId="04DC17E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D81278" w14:textId="77777777" w:rsidR="005800D5" w:rsidRPr="001E2B86" w:rsidRDefault="005800D5" w:rsidP="00EE4CE1">
            <w:pPr>
              <w:keepNext/>
              <w:keepLines/>
              <w:spacing w:after="0"/>
              <w:rPr>
                <w:rFonts w:ascii="Arial" w:hAnsi="Arial"/>
                <w:b/>
                <w:i/>
                <w:sz w:val="18"/>
              </w:rPr>
            </w:pPr>
            <w:bookmarkStart w:id="1184" w:name="_MCCTEMPBM_CRPT23361108___7"/>
            <w:r w:rsidRPr="001E2B86">
              <w:rPr>
                <w:rFonts w:ascii="Arial" w:hAnsi="Arial"/>
                <w:b/>
                <w:i/>
                <w:sz w:val="18"/>
              </w:rPr>
              <w:t>srs-FlexibleTiming</w:t>
            </w:r>
          </w:p>
          <w:bookmarkEnd w:id="1184"/>
          <w:p w14:paraId="3E495B63" w14:textId="77777777" w:rsidR="005800D5" w:rsidRPr="001E2B86" w:rsidRDefault="005800D5" w:rsidP="00EE4CE1">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 xml:space="preserve">rf-RetuningTimeDL </w:t>
            </w:r>
            <w:r w:rsidRPr="001E2B86">
              <w:t>or</w:t>
            </w:r>
            <w:r w:rsidRPr="001E2B86">
              <w:rPr>
                <w:i/>
              </w:rPr>
              <w:t xml:space="preserve"> 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F43BDFB" w14:textId="77777777" w:rsidR="005800D5" w:rsidRPr="001E2B86" w:rsidRDefault="005800D5" w:rsidP="00EE4CE1">
            <w:pPr>
              <w:pStyle w:val="TAL"/>
              <w:jc w:val="center"/>
            </w:pPr>
            <w:bookmarkStart w:id="1185" w:name="_MCCTEMPBM_CRPT23361109___4"/>
            <w:r w:rsidRPr="001E2B86">
              <w:t>-</w:t>
            </w:r>
            <w:bookmarkEnd w:id="1185"/>
          </w:p>
        </w:tc>
      </w:tr>
      <w:tr w:rsidR="005800D5" w:rsidRPr="001E2B86" w14:paraId="70D201B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EE5D3" w14:textId="77777777" w:rsidR="005800D5" w:rsidRPr="001E2B86" w:rsidRDefault="005800D5" w:rsidP="00EE4CE1">
            <w:pPr>
              <w:keepNext/>
              <w:keepLines/>
              <w:spacing w:after="0"/>
              <w:rPr>
                <w:rFonts w:ascii="Arial" w:hAnsi="Arial"/>
                <w:b/>
                <w:i/>
                <w:sz w:val="18"/>
              </w:rPr>
            </w:pPr>
            <w:bookmarkStart w:id="1186" w:name="_MCCTEMPBM_CRPT23361110___7"/>
            <w:r w:rsidRPr="001E2B86">
              <w:rPr>
                <w:rFonts w:ascii="Arial" w:hAnsi="Arial"/>
                <w:b/>
                <w:i/>
                <w:sz w:val="18"/>
              </w:rPr>
              <w:t>srs-HARQ-ReferenceConfig</w:t>
            </w:r>
          </w:p>
          <w:bookmarkEnd w:id="1186"/>
          <w:p w14:paraId="27137365" w14:textId="77777777" w:rsidR="005800D5" w:rsidRPr="001E2B86" w:rsidRDefault="005800D5" w:rsidP="00EE4CE1">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rf-RetuningTimeDL</w:t>
            </w:r>
            <w:r w:rsidRPr="001E2B86">
              <w:t xml:space="preserve"> or </w:t>
            </w:r>
            <w:r w:rsidRPr="001E2B86">
              <w:rPr>
                <w:i/>
              </w:rPr>
              <w:t>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303EB5D2" w14:textId="77777777" w:rsidR="005800D5" w:rsidRPr="001E2B86" w:rsidRDefault="005800D5" w:rsidP="00EE4CE1">
            <w:pPr>
              <w:pStyle w:val="TAL"/>
              <w:jc w:val="center"/>
            </w:pPr>
            <w:bookmarkStart w:id="1187" w:name="_MCCTEMPBM_CRPT23361111___4"/>
            <w:r w:rsidRPr="001E2B86">
              <w:t>-</w:t>
            </w:r>
            <w:bookmarkEnd w:id="1187"/>
          </w:p>
        </w:tc>
      </w:tr>
      <w:tr w:rsidR="005800D5" w:rsidRPr="001E2B86" w14:paraId="28F1D9F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99C8AA" w14:textId="77777777" w:rsidR="005800D5" w:rsidRPr="001E2B86" w:rsidRDefault="005800D5" w:rsidP="00EE4CE1">
            <w:pPr>
              <w:pStyle w:val="TAL"/>
              <w:rPr>
                <w:b/>
                <w:i/>
              </w:rPr>
            </w:pPr>
            <w:r w:rsidRPr="001E2B86">
              <w:rPr>
                <w:b/>
                <w:i/>
              </w:rPr>
              <w:t>srs-MaxSimultaneousCCs</w:t>
            </w:r>
          </w:p>
          <w:p w14:paraId="7DB3F84C" w14:textId="77777777" w:rsidR="005800D5" w:rsidRPr="001E2B86" w:rsidRDefault="005800D5" w:rsidP="00EE4CE1">
            <w:pPr>
              <w:pStyle w:val="TAL"/>
            </w:pPr>
            <w:r w:rsidRPr="001E2B8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7C4973F1" w14:textId="77777777" w:rsidR="005800D5" w:rsidRPr="001E2B86" w:rsidRDefault="005800D5" w:rsidP="00EE4CE1">
            <w:pPr>
              <w:pStyle w:val="TAL"/>
              <w:jc w:val="center"/>
            </w:pPr>
            <w:bookmarkStart w:id="1188" w:name="_MCCTEMPBM_CRPT23361112___4"/>
            <w:r w:rsidRPr="001E2B86">
              <w:t>-</w:t>
            </w:r>
            <w:bookmarkEnd w:id="1188"/>
          </w:p>
        </w:tc>
      </w:tr>
      <w:tr w:rsidR="005800D5" w:rsidRPr="001E2B86" w14:paraId="3A4CE26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43A47B" w14:textId="77777777" w:rsidR="005800D5" w:rsidRPr="001E2B86" w:rsidRDefault="005800D5" w:rsidP="00EE4CE1">
            <w:pPr>
              <w:pStyle w:val="TAL"/>
              <w:rPr>
                <w:b/>
                <w:i/>
              </w:rPr>
            </w:pPr>
            <w:r w:rsidRPr="001E2B86">
              <w:rPr>
                <w:b/>
                <w:i/>
              </w:rPr>
              <w:t>srs-UpPTS-6sym</w:t>
            </w:r>
          </w:p>
          <w:p w14:paraId="7B09F505" w14:textId="77777777" w:rsidR="005800D5" w:rsidRPr="001E2B86" w:rsidRDefault="005800D5" w:rsidP="00EE4CE1">
            <w:pPr>
              <w:pStyle w:val="TAL"/>
            </w:pPr>
            <w:r w:rsidRPr="001E2B8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4809C810" w14:textId="77777777" w:rsidR="005800D5" w:rsidRPr="001E2B86" w:rsidRDefault="005800D5" w:rsidP="00EE4CE1">
            <w:pPr>
              <w:pStyle w:val="TAL"/>
              <w:jc w:val="center"/>
            </w:pPr>
            <w:bookmarkStart w:id="1189" w:name="_MCCTEMPBM_CRPT23361113___4"/>
            <w:r w:rsidRPr="001E2B86">
              <w:t>-</w:t>
            </w:r>
            <w:bookmarkEnd w:id="1189"/>
          </w:p>
        </w:tc>
      </w:tr>
      <w:tr w:rsidR="005800D5" w:rsidRPr="001E2B86" w14:paraId="4AB6BB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968C65" w14:textId="77777777" w:rsidR="005800D5" w:rsidRPr="001E2B86" w:rsidRDefault="005800D5" w:rsidP="00EE4CE1">
            <w:pPr>
              <w:pStyle w:val="TAL"/>
              <w:rPr>
                <w:b/>
                <w:bCs/>
                <w:i/>
                <w:noProof/>
                <w:lang w:eastAsia="en-GB"/>
              </w:rPr>
            </w:pPr>
            <w:r w:rsidRPr="001E2B86">
              <w:rPr>
                <w:b/>
                <w:bCs/>
                <w:i/>
                <w:noProof/>
                <w:lang w:eastAsia="en-GB"/>
              </w:rPr>
              <w:t>srvcc-FromUTRA-FDD-ToGERAN</w:t>
            </w:r>
          </w:p>
          <w:p w14:paraId="5494C5A6" w14:textId="77777777" w:rsidR="005800D5" w:rsidRPr="001E2B86" w:rsidRDefault="005800D5" w:rsidP="00EE4CE1">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6A6F4BAA" w14:textId="77777777" w:rsidR="005800D5" w:rsidRPr="001E2B86" w:rsidRDefault="005800D5" w:rsidP="00EE4CE1">
            <w:pPr>
              <w:pStyle w:val="TAL"/>
              <w:jc w:val="center"/>
            </w:pPr>
            <w:bookmarkStart w:id="1190" w:name="_MCCTEMPBM_CRPT23361114___4"/>
            <w:r w:rsidRPr="001E2B86">
              <w:rPr>
                <w:bCs/>
                <w:noProof/>
                <w:lang w:eastAsia="en-GB"/>
              </w:rPr>
              <w:t>-</w:t>
            </w:r>
            <w:bookmarkEnd w:id="1190"/>
          </w:p>
        </w:tc>
      </w:tr>
      <w:tr w:rsidR="005800D5" w:rsidRPr="001E2B86" w14:paraId="1485869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38C328" w14:textId="77777777" w:rsidR="005800D5" w:rsidRPr="001E2B86" w:rsidRDefault="005800D5" w:rsidP="00EE4CE1">
            <w:pPr>
              <w:pStyle w:val="TAL"/>
              <w:rPr>
                <w:b/>
                <w:bCs/>
                <w:i/>
                <w:noProof/>
                <w:lang w:eastAsia="en-GB"/>
              </w:rPr>
            </w:pPr>
            <w:r w:rsidRPr="001E2B86">
              <w:rPr>
                <w:b/>
                <w:bCs/>
                <w:i/>
                <w:noProof/>
                <w:lang w:eastAsia="en-GB"/>
              </w:rPr>
              <w:t>srvcc-FromUTRA-FDD-ToUTRA-FDD</w:t>
            </w:r>
          </w:p>
          <w:p w14:paraId="1FA3CCBF" w14:textId="77777777" w:rsidR="005800D5" w:rsidRPr="001E2B86" w:rsidRDefault="005800D5" w:rsidP="00EE4CE1">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9F26E7C" w14:textId="77777777" w:rsidR="005800D5" w:rsidRPr="001E2B86" w:rsidRDefault="005800D5" w:rsidP="00EE4CE1">
            <w:pPr>
              <w:pStyle w:val="TAL"/>
              <w:jc w:val="center"/>
            </w:pPr>
            <w:bookmarkStart w:id="1191" w:name="_MCCTEMPBM_CRPT23361115___4"/>
            <w:r w:rsidRPr="001E2B86">
              <w:rPr>
                <w:bCs/>
                <w:noProof/>
                <w:lang w:eastAsia="en-GB"/>
              </w:rPr>
              <w:t>-</w:t>
            </w:r>
            <w:bookmarkEnd w:id="1191"/>
          </w:p>
        </w:tc>
      </w:tr>
      <w:tr w:rsidR="005800D5" w:rsidRPr="001E2B86" w14:paraId="096D953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89AFF0" w14:textId="77777777" w:rsidR="005800D5" w:rsidRPr="001E2B86" w:rsidRDefault="005800D5" w:rsidP="00EE4CE1">
            <w:pPr>
              <w:pStyle w:val="TAL"/>
              <w:rPr>
                <w:b/>
                <w:bCs/>
                <w:i/>
                <w:noProof/>
                <w:lang w:eastAsia="en-GB"/>
              </w:rPr>
            </w:pPr>
            <w:r w:rsidRPr="001E2B86">
              <w:rPr>
                <w:b/>
                <w:bCs/>
                <w:i/>
                <w:noProof/>
                <w:lang w:eastAsia="en-GB"/>
              </w:rPr>
              <w:t>srvcc-FromUTRA-TDD128-ToGERAN</w:t>
            </w:r>
          </w:p>
          <w:p w14:paraId="7A2F7CE6" w14:textId="77777777" w:rsidR="005800D5" w:rsidRPr="001E2B86" w:rsidRDefault="005800D5" w:rsidP="00EE4CE1">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0AD78748" w14:textId="77777777" w:rsidR="005800D5" w:rsidRPr="001E2B86" w:rsidRDefault="005800D5" w:rsidP="00EE4CE1">
            <w:pPr>
              <w:pStyle w:val="TAL"/>
              <w:jc w:val="center"/>
            </w:pPr>
            <w:bookmarkStart w:id="1192" w:name="_MCCTEMPBM_CRPT23361116___4"/>
            <w:r w:rsidRPr="001E2B86">
              <w:rPr>
                <w:bCs/>
                <w:noProof/>
                <w:lang w:eastAsia="en-GB"/>
              </w:rPr>
              <w:t>-</w:t>
            </w:r>
            <w:bookmarkEnd w:id="1192"/>
          </w:p>
        </w:tc>
      </w:tr>
      <w:tr w:rsidR="005800D5" w:rsidRPr="001E2B86" w14:paraId="53875EF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026ACC" w14:textId="77777777" w:rsidR="005800D5" w:rsidRPr="001E2B86" w:rsidRDefault="005800D5" w:rsidP="00EE4CE1">
            <w:pPr>
              <w:pStyle w:val="TAL"/>
              <w:rPr>
                <w:b/>
                <w:bCs/>
                <w:i/>
                <w:noProof/>
                <w:lang w:eastAsia="en-GB"/>
              </w:rPr>
            </w:pPr>
            <w:r w:rsidRPr="001E2B86">
              <w:rPr>
                <w:b/>
                <w:bCs/>
                <w:i/>
                <w:noProof/>
                <w:lang w:eastAsia="en-GB"/>
              </w:rPr>
              <w:t>srvcc-FromUTRA-TDD128-ToUTRA-TDD128</w:t>
            </w:r>
          </w:p>
          <w:p w14:paraId="13C7EBB4" w14:textId="77777777" w:rsidR="005800D5" w:rsidRPr="001E2B86" w:rsidRDefault="005800D5" w:rsidP="00EE4CE1">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AA18D3" w14:textId="77777777" w:rsidR="005800D5" w:rsidRPr="001E2B86" w:rsidRDefault="005800D5" w:rsidP="00EE4CE1">
            <w:pPr>
              <w:pStyle w:val="TAL"/>
              <w:jc w:val="center"/>
            </w:pPr>
            <w:bookmarkStart w:id="1193" w:name="_MCCTEMPBM_CRPT23361117___4"/>
            <w:r w:rsidRPr="001E2B86">
              <w:rPr>
                <w:bCs/>
                <w:noProof/>
                <w:lang w:eastAsia="en-GB"/>
              </w:rPr>
              <w:t>-</w:t>
            </w:r>
            <w:bookmarkEnd w:id="1193"/>
          </w:p>
        </w:tc>
      </w:tr>
      <w:tr w:rsidR="005800D5" w:rsidRPr="001E2B86" w14:paraId="65CB809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525357" w14:textId="77777777" w:rsidR="005800D5" w:rsidRPr="001E2B86" w:rsidRDefault="005800D5" w:rsidP="00EE4CE1">
            <w:pPr>
              <w:pStyle w:val="TAL"/>
              <w:rPr>
                <w:b/>
                <w:bCs/>
                <w:i/>
                <w:noProof/>
                <w:lang w:eastAsia="en-GB"/>
              </w:rPr>
            </w:pPr>
            <w:r w:rsidRPr="001E2B86">
              <w:rPr>
                <w:b/>
                <w:bCs/>
                <w:i/>
                <w:noProof/>
                <w:lang w:eastAsia="en-GB"/>
              </w:rPr>
              <w:t>ss-CCH-InterfHandl</w:t>
            </w:r>
          </w:p>
          <w:p w14:paraId="7053F9E2" w14:textId="77777777" w:rsidR="005800D5" w:rsidRPr="001E2B86" w:rsidRDefault="005800D5" w:rsidP="00EE4CE1">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60A645AA" w14:textId="77777777" w:rsidR="005800D5" w:rsidRPr="001E2B86" w:rsidRDefault="005800D5" w:rsidP="00EE4CE1">
            <w:pPr>
              <w:pStyle w:val="TAL"/>
              <w:jc w:val="center"/>
              <w:rPr>
                <w:bCs/>
                <w:noProof/>
                <w:lang w:eastAsia="en-GB"/>
              </w:rPr>
            </w:pPr>
            <w:bookmarkStart w:id="1194" w:name="_MCCTEMPBM_CRPT23361118___4"/>
            <w:r w:rsidRPr="001E2B86">
              <w:rPr>
                <w:bCs/>
                <w:noProof/>
                <w:lang w:eastAsia="en-GB"/>
              </w:rPr>
              <w:t>Yes</w:t>
            </w:r>
            <w:bookmarkEnd w:id="1194"/>
          </w:p>
        </w:tc>
      </w:tr>
      <w:tr w:rsidR="005800D5" w:rsidRPr="001E2B86" w14:paraId="7775A29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222E3" w14:textId="77777777" w:rsidR="005800D5" w:rsidRPr="001E2B86" w:rsidRDefault="005800D5" w:rsidP="00EE4CE1">
            <w:pPr>
              <w:pStyle w:val="TAL"/>
              <w:rPr>
                <w:b/>
                <w:bCs/>
                <w:i/>
                <w:noProof/>
                <w:lang w:eastAsia="en-GB"/>
              </w:rPr>
            </w:pPr>
            <w:r w:rsidRPr="001E2B86">
              <w:rPr>
                <w:b/>
                <w:bCs/>
                <w:i/>
                <w:noProof/>
                <w:lang w:eastAsia="en-GB"/>
              </w:rPr>
              <w:lastRenderedPageBreak/>
              <w:t>ss-SINR-Meas-NR-FR1, ss-SINR-Meas-NR-FR2</w:t>
            </w:r>
          </w:p>
          <w:p w14:paraId="11D1311D" w14:textId="77777777" w:rsidR="005800D5" w:rsidRPr="001E2B86" w:rsidRDefault="005800D5" w:rsidP="00EE4CE1">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2155E66D" w14:textId="77777777" w:rsidR="005800D5" w:rsidRPr="001E2B86" w:rsidRDefault="005800D5" w:rsidP="00EE4CE1">
            <w:pPr>
              <w:pStyle w:val="TAL"/>
              <w:jc w:val="center"/>
              <w:rPr>
                <w:bCs/>
                <w:noProof/>
                <w:lang w:eastAsia="en-GB"/>
              </w:rPr>
            </w:pPr>
            <w:bookmarkStart w:id="1195" w:name="_MCCTEMPBM_CRPT23361119___4"/>
            <w:r w:rsidRPr="001E2B86">
              <w:rPr>
                <w:bCs/>
                <w:noProof/>
                <w:lang w:eastAsia="en-GB"/>
              </w:rPr>
              <w:t>-</w:t>
            </w:r>
            <w:bookmarkEnd w:id="1195"/>
          </w:p>
        </w:tc>
      </w:tr>
      <w:tr w:rsidR="005800D5" w:rsidRPr="001E2B86" w14:paraId="27C1B8E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31A8" w14:textId="77777777" w:rsidR="005800D5" w:rsidRPr="001E2B86" w:rsidRDefault="005800D5" w:rsidP="00EE4CE1">
            <w:pPr>
              <w:keepNext/>
              <w:keepLines/>
              <w:spacing w:after="0"/>
              <w:rPr>
                <w:rFonts w:ascii="Arial" w:hAnsi="Arial" w:cs="Arial"/>
                <w:b/>
                <w:bCs/>
                <w:i/>
                <w:noProof/>
                <w:sz w:val="18"/>
                <w:szCs w:val="18"/>
              </w:rPr>
            </w:pPr>
            <w:bookmarkStart w:id="1196" w:name="_MCCTEMPBM_CRPT23361120___7"/>
            <w:r w:rsidRPr="001E2B86">
              <w:rPr>
                <w:rFonts w:ascii="Arial" w:hAnsi="Arial" w:cs="Arial"/>
                <w:b/>
                <w:bCs/>
                <w:i/>
                <w:noProof/>
                <w:sz w:val="18"/>
                <w:szCs w:val="18"/>
              </w:rPr>
              <w:t>ssp10-TDD-Only</w:t>
            </w:r>
          </w:p>
          <w:bookmarkEnd w:id="1196"/>
          <w:p w14:paraId="5E39E4F4" w14:textId="77777777" w:rsidR="005800D5" w:rsidRPr="001E2B86" w:rsidRDefault="005800D5" w:rsidP="00EE4CE1">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6E114645" w14:textId="77777777" w:rsidR="005800D5" w:rsidRPr="001E2B86" w:rsidRDefault="005800D5" w:rsidP="00EE4CE1">
            <w:pPr>
              <w:pStyle w:val="TAL"/>
              <w:jc w:val="center"/>
              <w:rPr>
                <w:bCs/>
                <w:noProof/>
                <w:lang w:eastAsia="en-GB"/>
              </w:rPr>
            </w:pPr>
            <w:bookmarkStart w:id="1197" w:name="_MCCTEMPBM_CRPT23361121___4"/>
            <w:r w:rsidRPr="001E2B86">
              <w:rPr>
                <w:bCs/>
                <w:noProof/>
                <w:lang w:eastAsia="en-GB"/>
              </w:rPr>
              <w:t>-</w:t>
            </w:r>
            <w:bookmarkEnd w:id="1197"/>
          </w:p>
        </w:tc>
      </w:tr>
      <w:tr w:rsidR="005800D5" w:rsidRPr="001E2B86" w14:paraId="0FF2EF8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F6F3A" w14:textId="77777777" w:rsidR="005800D5" w:rsidRPr="001E2B86" w:rsidRDefault="005800D5" w:rsidP="00EE4CE1">
            <w:pPr>
              <w:pStyle w:val="TAL"/>
              <w:rPr>
                <w:b/>
                <w:i/>
              </w:rPr>
            </w:pPr>
            <w:r w:rsidRPr="001E2B86">
              <w:rPr>
                <w:b/>
                <w:i/>
              </w:rPr>
              <w:t>standaloneGNSS-Location</w:t>
            </w:r>
          </w:p>
          <w:p w14:paraId="0FBAE0D6" w14:textId="77777777" w:rsidR="005800D5" w:rsidRPr="001E2B86" w:rsidRDefault="005800D5" w:rsidP="00EE4CE1">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0F502047" w14:textId="77777777" w:rsidR="005800D5" w:rsidRPr="001E2B86" w:rsidRDefault="005800D5" w:rsidP="00EE4CE1">
            <w:pPr>
              <w:pStyle w:val="TAL"/>
              <w:jc w:val="center"/>
            </w:pPr>
            <w:bookmarkStart w:id="1198" w:name="_MCCTEMPBM_CRPT23361122___4"/>
            <w:r w:rsidRPr="001E2B86">
              <w:t>-</w:t>
            </w:r>
            <w:bookmarkEnd w:id="1198"/>
          </w:p>
        </w:tc>
      </w:tr>
      <w:tr w:rsidR="005800D5" w:rsidRPr="001E2B86" w14:paraId="3F9C09C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CD10E" w14:textId="77777777" w:rsidR="005800D5" w:rsidRPr="001E2B86" w:rsidRDefault="005800D5" w:rsidP="00EE4CE1">
            <w:pPr>
              <w:pStyle w:val="TAL"/>
              <w:rPr>
                <w:b/>
                <w:i/>
              </w:rPr>
            </w:pPr>
            <w:r w:rsidRPr="001E2B86">
              <w:rPr>
                <w:b/>
                <w:i/>
              </w:rPr>
              <w:t>sTTI-SPT-Supported</w:t>
            </w:r>
          </w:p>
          <w:p w14:paraId="334D0850" w14:textId="77777777" w:rsidR="005800D5" w:rsidRPr="001E2B86" w:rsidRDefault="005800D5" w:rsidP="00EE4CE1">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r w:rsidRPr="001E2B86">
              <w:rPr>
                <w:i/>
              </w:rPr>
              <w:t xml:space="preserve">sTTI-SPT-Supported </w:t>
            </w:r>
            <w:r w:rsidRPr="001E2B86">
              <w:t xml:space="preserve">set to </w:t>
            </w:r>
            <w:r w:rsidRPr="001E2B86">
              <w:rPr>
                <w:i/>
              </w:rPr>
              <w:t>supported</w:t>
            </w:r>
            <w:r w:rsidRPr="001E2B86">
              <w:t xml:space="preserve"> in capability signalling, irrespective of whether </w:t>
            </w:r>
            <w:r w:rsidRPr="001E2B86">
              <w:rPr>
                <w:i/>
              </w:rPr>
              <w:t xml:space="preserve">requestSTTI-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2D44B337" w14:textId="77777777" w:rsidR="005800D5" w:rsidRPr="001E2B86" w:rsidRDefault="005800D5" w:rsidP="00EE4CE1">
            <w:pPr>
              <w:pStyle w:val="TAL"/>
              <w:jc w:val="center"/>
            </w:pPr>
            <w:bookmarkStart w:id="1199" w:name="_MCCTEMPBM_CRPT23361123___4"/>
            <w:r w:rsidRPr="001E2B86">
              <w:t>-</w:t>
            </w:r>
            <w:bookmarkEnd w:id="1199"/>
          </w:p>
        </w:tc>
      </w:tr>
      <w:tr w:rsidR="005800D5" w:rsidRPr="001E2B86" w14:paraId="0BE38F7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2F744D" w14:textId="77777777" w:rsidR="005800D5" w:rsidRPr="001E2B86" w:rsidRDefault="005800D5" w:rsidP="00EE4CE1">
            <w:pPr>
              <w:pStyle w:val="TAL"/>
              <w:rPr>
                <w:b/>
                <w:i/>
              </w:rPr>
            </w:pPr>
            <w:r w:rsidRPr="001E2B86">
              <w:rPr>
                <w:b/>
                <w:i/>
              </w:rPr>
              <w:t>sTTI-FD-MIMO-Coexistence</w:t>
            </w:r>
          </w:p>
          <w:p w14:paraId="178D8E7C" w14:textId="77777777" w:rsidR="005800D5" w:rsidRPr="001E2B86" w:rsidRDefault="005800D5" w:rsidP="00EE4CE1">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2C9FDCBA" w14:textId="77777777" w:rsidR="005800D5" w:rsidRPr="001E2B86" w:rsidRDefault="005800D5" w:rsidP="00EE4CE1">
            <w:pPr>
              <w:pStyle w:val="TAL"/>
              <w:jc w:val="center"/>
            </w:pPr>
            <w:bookmarkStart w:id="1200" w:name="_MCCTEMPBM_CRPT23361124___4"/>
            <w:r w:rsidRPr="001E2B86">
              <w:t>-</w:t>
            </w:r>
            <w:bookmarkEnd w:id="1200"/>
          </w:p>
        </w:tc>
      </w:tr>
      <w:tr w:rsidR="005800D5" w:rsidRPr="001E2B86" w14:paraId="1045196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344B6" w14:textId="77777777" w:rsidR="005800D5" w:rsidRPr="001E2B86" w:rsidRDefault="005800D5" w:rsidP="00EE4CE1">
            <w:pPr>
              <w:pStyle w:val="TAL"/>
              <w:rPr>
                <w:b/>
                <w:i/>
              </w:rPr>
            </w:pPr>
            <w:r w:rsidRPr="001E2B86">
              <w:rPr>
                <w:b/>
                <w:i/>
              </w:rPr>
              <w:t>sTTI-SupportedCombinations</w:t>
            </w:r>
          </w:p>
          <w:p w14:paraId="7C6FBF59" w14:textId="77777777" w:rsidR="005800D5" w:rsidRPr="001E2B86" w:rsidRDefault="005800D5" w:rsidP="00EE4CE1">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ul-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660CB33D" w14:textId="77777777" w:rsidR="005800D5" w:rsidRPr="001E2B86" w:rsidRDefault="005800D5" w:rsidP="00EE4CE1">
            <w:pPr>
              <w:pStyle w:val="TAL"/>
              <w:jc w:val="center"/>
            </w:pPr>
            <w:bookmarkStart w:id="1201" w:name="_MCCTEMPBM_CRPT23361125___4"/>
            <w:r w:rsidRPr="001E2B86">
              <w:t>-</w:t>
            </w:r>
            <w:bookmarkEnd w:id="1201"/>
          </w:p>
        </w:tc>
      </w:tr>
      <w:tr w:rsidR="005800D5" w:rsidRPr="001E2B86" w14:paraId="5895381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EB7F7F" w14:textId="77777777" w:rsidR="005800D5" w:rsidRPr="001E2B86" w:rsidRDefault="005800D5" w:rsidP="00EE4CE1">
            <w:pPr>
              <w:pStyle w:val="TAL"/>
              <w:rPr>
                <w:b/>
                <w:i/>
                <w:lang w:eastAsia="en-GB"/>
              </w:rPr>
            </w:pPr>
            <w:r w:rsidRPr="001E2B86">
              <w:rPr>
                <w:b/>
                <w:i/>
                <w:lang w:eastAsia="en-GB"/>
              </w:rPr>
              <w:t>subcarrierPuncturingCE-ModeA, subcarrierPuncturingCE-ModeB</w:t>
            </w:r>
          </w:p>
          <w:p w14:paraId="7686FC22" w14:textId="77777777" w:rsidR="005800D5" w:rsidRPr="001E2B86" w:rsidRDefault="005800D5" w:rsidP="00EE4CE1">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3838BC1" w14:textId="77777777" w:rsidR="005800D5" w:rsidRPr="001E2B86" w:rsidRDefault="005800D5" w:rsidP="00EE4CE1">
            <w:pPr>
              <w:pStyle w:val="TAL"/>
              <w:jc w:val="center"/>
            </w:pPr>
            <w:bookmarkStart w:id="1202" w:name="_MCCTEMPBM_CRPT23361126___4"/>
            <w:r w:rsidRPr="001E2B86">
              <w:rPr>
                <w:bCs/>
                <w:noProof/>
                <w:lang w:eastAsia="en-GB"/>
              </w:rPr>
              <w:t>Yes</w:t>
            </w:r>
            <w:bookmarkEnd w:id="1202"/>
          </w:p>
        </w:tc>
      </w:tr>
      <w:tr w:rsidR="005800D5" w:rsidRPr="001E2B86" w14:paraId="0561F24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94AC8E" w14:textId="77777777" w:rsidR="005800D5" w:rsidRPr="001E2B86" w:rsidRDefault="005800D5" w:rsidP="00EE4CE1">
            <w:pPr>
              <w:pStyle w:val="TAL"/>
              <w:rPr>
                <w:b/>
                <w:bCs/>
                <w:i/>
                <w:noProof/>
                <w:lang w:eastAsia="en-GB"/>
              </w:rPr>
            </w:pPr>
            <w:r w:rsidRPr="001E2B86">
              <w:rPr>
                <w:b/>
                <w:i/>
              </w:rPr>
              <w:t>subcarrierSpacingMBMS-khz7dot5, subcarrierSpacingMBMS-khz1dot25</w:t>
            </w:r>
          </w:p>
          <w:p w14:paraId="35ACAF42" w14:textId="77777777" w:rsidR="005800D5" w:rsidRPr="001E2B86" w:rsidRDefault="005800D5" w:rsidP="00EE4CE1">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CCC5191" w14:textId="77777777" w:rsidR="005800D5" w:rsidRPr="001E2B86" w:rsidRDefault="005800D5" w:rsidP="00EE4CE1">
            <w:pPr>
              <w:pStyle w:val="TAL"/>
              <w:jc w:val="center"/>
            </w:pPr>
            <w:bookmarkStart w:id="1203" w:name="_MCCTEMPBM_CRPT23361127___4"/>
            <w:r w:rsidRPr="001E2B86">
              <w:t>-</w:t>
            </w:r>
            <w:bookmarkEnd w:id="1203"/>
          </w:p>
        </w:tc>
      </w:tr>
      <w:tr w:rsidR="005800D5" w:rsidRPr="001E2B86" w14:paraId="04E8DF9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9970E1" w14:textId="77777777" w:rsidR="005800D5" w:rsidRPr="001E2B86" w:rsidRDefault="005800D5" w:rsidP="00EE4CE1">
            <w:pPr>
              <w:pStyle w:val="TAL"/>
              <w:rPr>
                <w:b/>
                <w:bCs/>
                <w:i/>
                <w:noProof/>
                <w:lang w:eastAsia="en-GB"/>
              </w:rPr>
            </w:pPr>
            <w:r w:rsidRPr="001E2B86">
              <w:rPr>
                <w:b/>
                <w:i/>
              </w:rPr>
              <w:t>subcarrierSpacingMBMS-khz2dot5, subcarrierSpacingMBMS-khz0dot37</w:t>
            </w:r>
          </w:p>
          <w:p w14:paraId="2E8C39B6" w14:textId="77777777" w:rsidR="005800D5" w:rsidRPr="001E2B86" w:rsidRDefault="005800D5" w:rsidP="00EE4CE1">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r w:rsidRPr="001E2B86">
              <w:rPr>
                <w:i/>
                <w:iCs/>
                <w:lang w:eastAsia="en-GB"/>
              </w:rPr>
              <w:t>mbms-SupportedBandInfoList</w:t>
            </w:r>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548ECA04" w14:textId="77777777" w:rsidR="005800D5" w:rsidRPr="001E2B86" w:rsidRDefault="005800D5" w:rsidP="00EE4CE1">
            <w:pPr>
              <w:pStyle w:val="TAL"/>
              <w:jc w:val="center"/>
            </w:pPr>
            <w:bookmarkStart w:id="1204" w:name="_MCCTEMPBM_CRPT23361128___4"/>
            <w:r w:rsidRPr="001E2B86">
              <w:t>-</w:t>
            </w:r>
            <w:bookmarkEnd w:id="1204"/>
          </w:p>
        </w:tc>
      </w:tr>
      <w:tr w:rsidR="005800D5" w:rsidRPr="001E2B86" w14:paraId="33349F3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D53E33" w14:textId="77777777" w:rsidR="005800D5" w:rsidRPr="001E2B86" w:rsidRDefault="005800D5" w:rsidP="00EE4CE1">
            <w:pPr>
              <w:pStyle w:val="TAL"/>
              <w:rPr>
                <w:b/>
                <w:i/>
                <w:lang w:eastAsia="en-GB"/>
              </w:rPr>
            </w:pPr>
            <w:r w:rsidRPr="001E2B86">
              <w:rPr>
                <w:b/>
                <w:i/>
                <w:lang w:eastAsia="en-GB"/>
              </w:rPr>
              <w:t>subframeResourceResvDL-CE-ModeA, subframeResourceResvDL-CE-ModeB, subframeResourceResvUL-CE-ModeA, subframeResourceResvUL-CE-ModeB</w:t>
            </w:r>
          </w:p>
          <w:p w14:paraId="33C00EC8" w14:textId="77777777" w:rsidR="005800D5" w:rsidRPr="001E2B86" w:rsidRDefault="005800D5" w:rsidP="00EE4CE1">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A03E9FE" w14:textId="77777777" w:rsidR="005800D5" w:rsidRPr="001E2B86" w:rsidRDefault="005800D5" w:rsidP="00EE4CE1">
            <w:pPr>
              <w:pStyle w:val="TAL"/>
              <w:jc w:val="center"/>
            </w:pPr>
            <w:bookmarkStart w:id="1205" w:name="_MCCTEMPBM_CRPT23361129___4"/>
            <w:r w:rsidRPr="001E2B86">
              <w:rPr>
                <w:bCs/>
                <w:noProof/>
                <w:lang w:eastAsia="en-GB"/>
              </w:rPr>
              <w:t>Yes</w:t>
            </w:r>
            <w:bookmarkEnd w:id="1205"/>
          </w:p>
        </w:tc>
      </w:tr>
      <w:tr w:rsidR="005800D5" w:rsidRPr="001E2B86" w14:paraId="4F06B0B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CD2168" w14:textId="77777777" w:rsidR="005800D5" w:rsidRPr="001E2B86" w:rsidRDefault="005800D5" w:rsidP="00EE4CE1">
            <w:pPr>
              <w:pStyle w:val="TAL"/>
              <w:rPr>
                <w:b/>
                <w:i/>
                <w:lang w:eastAsia="en-GB"/>
              </w:rPr>
            </w:pPr>
            <w:r w:rsidRPr="001E2B86">
              <w:rPr>
                <w:b/>
                <w:i/>
                <w:lang w:eastAsia="en-GB"/>
              </w:rPr>
              <w:t>subslotPDSCH-TxDiv-TM9and10</w:t>
            </w:r>
          </w:p>
          <w:p w14:paraId="4C874223" w14:textId="77777777" w:rsidR="005800D5" w:rsidRPr="001E2B86" w:rsidRDefault="005800D5" w:rsidP="00EE4CE1">
            <w:pPr>
              <w:pStyle w:val="TAL"/>
              <w:rPr>
                <w:b/>
                <w:i/>
              </w:rPr>
            </w:pPr>
            <w:r w:rsidRPr="001E2B86">
              <w:t>Indicates whether the UE supports TX diversity transmission using ports 7 and 8 for TM9/10 for sub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10AC2" w14:textId="77777777" w:rsidR="005800D5" w:rsidRPr="001E2B86" w:rsidRDefault="005800D5" w:rsidP="00EE4CE1">
            <w:pPr>
              <w:pStyle w:val="TAL"/>
              <w:jc w:val="center"/>
            </w:pPr>
            <w:bookmarkStart w:id="1206" w:name="_MCCTEMPBM_CRPT23361130___4"/>
            <w:r w:rsidRPr="001E2B86">
              <w:t>Yes</w:t>
            </w:r>
            <w:bookmarkEnd w:id="1206"/>
          </w:p>
        </w:tc>
      </w:tr>
      <w:tr w:rsidR="005800D5" w:rsidRPr="001E2B86" w14:paraId="3B8BDC9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B5EFE3" w14:textId="77777777" w:rsidR="005800D5" w:rsidRPr="001E2B86" w:rsidRDefault="005800D5" w:rsidP="00EE4CE1">
            <w:pPr>
              <w:pStyle w:val="TAL"/>
              <w:rPr>
                <w:b/>
                <w:i/>
                <w:iCs/>
                <w:noProof/>
              </w:rPr>
            </w:pPr>
            <w:r w:rsidRPr="001E2B86">
              <w:rPr>
                <w:b/>
                <w:i/>
                <w:iCs/>
                <w:noProof/>
              </w:rPr>
              <w:t>supportedBandCombination</w:t>
            </w:r>
          </w:p>
          <w:p w14:paraId="34C0B307" w14:textId="77777777" w:rsidR="005800D5" w:rsidRPr="001E2B86" w:rsidRDefault="005800D5" w:rsidP="00EE4CE1">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5FA0EC08" w14:textId="77777777" w:rsidR="005800D5" w:rsidRPr="001E2B86" w:rsidRDefault="005800D5" w:rsidP="00EE4CE1">
            <w:pPr>
              <w:pStyle w:val="TAL"/>
              <w:jc w:val="center"/>
              <w:rPr>
                <w:bCs/>
                <w:noProof/>
                <w:lang w:eastAsia="zh-TW"/>
              </w:rPr>
            </w:pPr>
            <w:bookmarkStart w:id="1207" w:name="_MCCTEMPBM_CRPT23361131___4"/>
            <w:r w:rsidRPr="001E2B86">
              <w:rPr>
                <w:bCs/>
                <w:noProof/>
                <w:lang w:eastAsia="zh-TW"/>
              </w:rPr>
              <w:t>-</w:t>
            </w:r>
            <w:bookmarkEnd w:id="1207"/>
          </w:p>
        </w:tc>
      </w:tr>
      <w:tr w:rsidR="005800D5" w:rsidRPr="001E2B86" w14:paraId="371CBC3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9AD6C9" w14:textId="77777777" w:rsidR="005800D5" w:rsidRPr="001E2B86" w:rsidRDefault="005800D5" w:rsidP="00EE4CE1">
            <w:pPr>
              <w:pStyle w:val="TAL"/>
              <w:rPr>
                <w:b/>
                <w:i/>
                <w:iCs/>
                <w:noProof/>
              </w:rPr>
            </w:pPr>
            <w:r w:rsidRPr="001E2B86">
              <w:rPr>
                <w:b/>
                <w:i/>
                <w:iCs/>
                <w:noProof/>
              </w:rPr>
              <w:t>supportedBandCombinationAdd</w:t>
            </w:r>
            <w:r w:rsidRPr="001E2B86">
              <w:rPr>
                <w:b/>
                <w:i/>
                <w:iCs/>
                <w:noProof/>
                <w:lang w:eastAsia="ko-KR"/>
              </w:rPr>
              <w:t>-r11</w:t>
            </w:r>
          </w:p>
          <w:p w14:paraId="722ECADD" w14:textId="77777777" w:rsidR="005800D5" w:rsidRPr="001E2B86" w:rsidRDefault="005800D5" w:rsidP="00EE4CE1">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08296538" w14:textId="77777777" w:rsidR="005800D5" w:rsidRPr="001E2B86" w:rsidRDefault="005800D5" w:rsidP="00EE4CE1">
            <w:pPr>
              <w:pStyle w:val="TAL"/>
              <w:jc w:val="center"/>
              <w:rPr>
                <w:lang w:eastAsia="en-GB"/>
              </w:rPr>
            </w:pPr>
            <w:bookmarkStart w:id="1208" w:name="_MCCTEMPBM_CRPT23361132___4"/>
            <w:r w:rsidRPr="001E2B86">
              <w:rPr>
                <w:bCs/>
                <w:noProof/>
                <w:lang w:eastAsia="zh-TW"/>
              </w:rPr>
              <w:t>-</w:t>
            </w:r>
            <w:bookmarkEnd w:id="1208"/>
          </w:p>
        </w:tc>
      </w:tr>
      <w:tr w:rsidR="005800D5" w:rsidRPr="001E2B86" w14:paraId="0D536A2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E07B0" w14:textId="77777777" w:rsidR="005800D5" w:rsidRPr="001E2B86" w:rsidRDefault="005800D5" w:rsidP="00EE4CE1">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Pr="001E2B86">
              <w:rPr>
                <w:rFonts w:cs="Arial"/>
                <w:b/>
                <w:bCs/>
                <w:i/>
                <w:noProof/>
                <w:lang w:eastAsia="sv-SE"/>
              </w:rPr>
              <w:t>, SupportedBandCombinationAdd-v1800</w:t>
            </w:r>
          </w:p>
          <w:p w14:paraId="6C29C61F" w14:textId="77777777" w:rsidR="005800D5" w:rsidRPr="001E2B86" w:rsidRDefault="005800D5" w:rsidP="00EE4CE1">
            <w:pPr>
              <w:keepNext/>
              <w:keepLines/>
              <w:spacing w:after="0"/>
              <w:rPr>
                <w:rFonts w:ascii="Arial" w:hAnsi="Arial"/>
                <w:b/>
                <w:bCs/>
                <w:i/>
                <w:noProof/>
                <w:sz w:val="18"/>
                <w:lang w:eastAsia="ko-KR"/>
              </w:rPr>
            </w:pPr>
            <w:bookmarkStart w:id="1209"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209"/>
          </w:p>
        </w:tc>
        <w:tc>
          <w:tcPr>
            <w:tcW w:w="830" w:type="dxa"/>
            <w:tcBorders>
              <w:top w:val="single" w:sz="4" w:space="0" w:color="808080"/>
              <w:left w:val="single" w:sz="4" w:space="0" w:color="808080"/>
              <w:bottom w:val="single" w:sz="4" w:space="0" w:color="808080"/>
              <w:right w:val="single" w:sz="4" w:space="0" w:color="808080"/>
            </w:tcBorders>
          </w:tcPr>
          <w:p w14:paraId="19A295A4" w14:textId="77777777" w:rsidR="005800D5" w:rsidRPr="001E2B86" w:rsidRDefault="005800D5" w:rsidP="00EE4CE1">
            <w:pPr>
              <w:keepNext/>
              <w:keepLines/>
              <w:spacing w:after="0"/>
              <w:jc w:val="center"/>
              <w:rPr>
                <w:rFonts w:ascii="Arial" w:hAnsi="Arial"/>
                <w:bCs/>
                <w:noProof/>
                <w:sz w:val="18"/>
                <w:lang w:eastAsia="zh-TW"/>
              </w:rPr>
            </w:pPr>
            <w:bookmarkStart w:id="1210" w:name="_MCCTEMPBM_CRPT23361134___4"/>
            <w:r w:rsidRPr="001E2B86">
              <w:rPr>
                <w:rFonts w:ascii="Arial" w:hAnsi="Arial"/>
                <w:bCs/>
                <w:noProof/>
                <w:sz w:val="18"/>
                <w:lang w:eastAsia="zh-TW"/>
              </w:rPr>
              <w:t>-</w:t>
            </w:r>
            <w:bookmarkEnd w:id="1210"/>
          </w:p>
        </w:tc>
      </w:tr>
      <w:tr w:rsidR="005800D5" w:rsidRPr="001E2B86" w14:paraId="22A1727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1C2F23" w14:textId="77777777" w:rsidR="005800D5" w:rsidRPr="001E2B86" w:rsidRDefault="005800D5" w:rsidP="00EE4CE1">
            <w:pPr>
              <w:pStyle w:val="TAL"/>
              <w:rPr>
                <w:b/>
                <w:bCs/>
                <w:i/>
                <w:iCs/>
                <w:noProof/>
              </w:rPr>
            </w:pPr>
            <w:r w:rsidRPr="001E2B86">
              <w:rPr>
                <w:b/>
                <w:bCs/>
                <w:i/>
                <w:iCs/>
                <w:noProof/>
              </w:rPr>
              <w:lastRenderedPageBreak/>
              <w:t>SupportedBandCombinationAdd-v1610</w:t>
            </w:r>
          </w:p>
          <w:p w14:paraId="58492ACE" w14:textId="77777777" w:rsidR="005800D5" w:rsidRPr="001E2B86" w:rsidRDefault="005800D5" w:rsidP="00EE4CE1">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Pr="001E2B86">
              <w:rPr>
                <w:iCs/>
                <w:noProof/>
                <w:lang w:eastAsia="en-GB"/>
              </w:rPr>
              <w:t xml:space="preserve"> or </w:t>
            </w:r>
            <w:r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FBF98E" w14:textId="77777777" w:rsidR="005800D5" w:rsidRPr="001E2B86" w:rsidRDefault="005800D5" w:rsidP="00EE4CE1">
            <w:pPr>
              <w:pStyle w:val="TAL"/>
              <w:jc w:val="center"/>
              <w:rPr>
                <w:noProof/>
                <w:lang w:eastAsia="zh-TW"/>
              </w:rPr>
            </w:pPr>
            <w:bookmarkStart w:id="1211" w:name="_MCCTEMPBM_CRPT23361135___4"/>
            <w:r w:rsidRPr="001E2B86">
              <w:rPr>
                <w:bCs/>
                <w:noProof/>
                <w:lang w:eastAsia="zh-TW"/>
              </w:rPr>
              <w:t>-</w:t>
            </w:r>
            <w:bookmarkEnd w:id="1211"/>
          </w:p>
        </w:tc>
      </w:tr>
      <w:tr w:rsidR="005800D5" w:rsidRPr="001E2B86" w14:paraId="3852279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0E359" w14:textId="77777777" w:rsidR="005800D5" w:rsidRPr="001E2B86" w:rsidRDefault="005800D5" w:rsidP="00EE4CE1">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Pr="001E2B86">
              <w:rPr>
                <w:rFonts w:cs="Arial"/>
                <w:b/>
                <w:bCs/>
                <w:i/>
                <w:iCs/>
                <w:noProof/>
                <w:lang w:eastAsia="sv-SE"/>
              </w:rPr>
              <w:t>, SupportedBandCombination-v1800</w:t>
            </w:r>
          </w:p>
          <w:p w14:paraId="6B0E95EF" w14:textId="77777777" w:rsidR="005800D5" w:rsidRPr="001E2B86" w:rsidRDefault="005800D5" w:rsidP="00EE4CE1">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9AF267" w14:textId="77777777" w:rsidR="005800D5" w:rsidRPr="001E2B86" w:rsidRDefault="005800D5" w:rsidP="00EE4CE1">
            <w:pPr>
              <w:pStyle w:val="TAL"/>
              <w:jc w:val="center"/>
              <w:rPr>
                <w:bCs/>
                <w:noProof/>
                <w:lang w:eastAsia="zh-TW"/>
              </w:rPr>
            </w:pPr>
            <w:bookmarkStart w:id="1212" w:name="_MCCTEMPBM_CRPT23361136___4"/>
            <w:r w:rsidRPr="001E2B86">
              <w:rPr>
                <w:bCs/>
                <w:noProof/>
                <w:lang w:eastAsia="zh-TW"/>
              </w:rPr>
              <w:t>-</w:t>
            </w:r>
            <w:bookmarkEnd w:id="1212"/>
          </w:p>
        </w:tc>
      </w:tr>
      <w:tr w:rsidR="005800D5" w:rsidRPr="001E2B86" w14:paraId="5D4C780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4D0D3" w14:textId="77777777" w:rsidR="005800D5" w:rsidRPr="001E2B86" w:rsidRDefault="005800D5" w:rsidP="00EE4CE1">
            <w:pPr>
              <w:pStyle w:val="TAL"/>
              <w:rPr>
                <w:b/>
                <w:bCs/>
                <w:i/>
                <w:iCs/>
                <w:noProof/>
              </w:rPr>
            </w:pPr>
            <w:r w:rsidRPr="001E2B86">
              <w:rPr>
                <w:b/>
                <w:bCs/>
                <w:i/>
                <w:iCs/>
                <w:noProof/>
              </w:rPr>
              <w:t>SupportedBandCombination-v1610</w:t>
            </w:r>
          </w:p>
          <w:p w14:paraId="138BFEC1" w14:textId="77777777" w:rsidR="005800D5" w:rsidRPr="001E2B86" w:rsidRDefault="005800D5" w:rsidP="00EE4CE1">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Pr="001E2B86">
              <w:rPr>
                <w:iCs/>
                <w:noProof/>
                <w:lang w:eastAsia="en-GB"/>
              </w:rPr>
              <w:t xml:space="preserve"> or </w:t>
            </w:r>
            <w:r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B8EC41" w14:textId="77777777" w:rsidR="005800D5" w:rsidRPr="001E2B86" w:rsidRDefault="005800D5" w:rsidP="00EE4CE1">
            <w:pPr>
              <w:pStyle w:val="TAL"/>
              <w:jc w:val="center"/>
              <w:rPr>
                <w:bCs/>
                <w:noProof/>
                <w:lang w:eastAsia="zh-TW"/>
              </w:rPr>
            </w:pPr>
            <w:bookmarkStart w:id="1213" w:name="_MCCTEMPBM_CRPT23361137___4"/>
            <w:r w:rsidRPr="001E2B86">
              <w:rPr>
                <w:bCs/>
                <w:noProof/>
                <w:lang w:eastAsia="zh-TW"/>
              </w:rPr>
              <w:t>-</w:t>
            </w:r>
            <w:bookmarkEnd w:id="1213"/>
          </w:p>
        </w:tc>
      </w:tr>
      <w:tr w:rsidR="005800D5" w:rsidRPr="001E2B86" w14:paraId="2F9EF8A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A51BC6" w14:textId="77777777" w:rsidR="005800D5" w:rsidRPr="001E2B86" w:rsidRDefault="005800D5" w:rsidP="00EE4CE1">
            <w:pPr>
              <w:keepNext/>
              <w:keepLines/>
              <w:spacing w:after="0"/>
              <w:rPr>
                <w:rFonts w:ascii="Arial" w:hAnsi="Arial"/>
                <w:b/>
                <w:bCs/>
                <w:i/>
                <w:iCs/>
                <w:noProof/>
                <w:sz w:val="18"/>
              </w:rPr>
            </w:pPr>
            <w:bookmarkStart w:id="1214" w:name="_MCCTEMPBM_CRPT23361138___7" w:colFirst="0" w:colLast="0"/>
            <w:r w:rsidRPr="001E2B86">
              <w:rPr>
                <w:rFonts w:ascii="Arial" w:hAnsi="Arial"/>
                <w:b/>
                <w:bCs/>
                <w:i/>
                <w:iCs/>
                <w:noProof/>
                <w:sz w:val="18"/>
              </w:rPr>
              <w:t>supportedBandCombinationReduced</w:t>
            </w:r>
          </w:p>
          <w:p w14:paraId="2E277178" w14:textId="77777777" w:rsidR="005800D5" w:rsidRPr="001E2B86" w:rsidRDefault="005800D5" w:rsidP="00EE4CE1">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E2B86">
              <w:rPr>
                <w:rFonts w:ascii="Arial" w:hAnsi="Arial"/>
                <w:i/>
                <w:sz w:val="18"/>
              </w:rPr>
              <w:t>requestReducedFormat</w:t>
            </w:r>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A38C9B5" w14:textId="77777777" w:rsidR="005800D5" w:rsidRPr="001E2B86" w:rsidRDefault="005800D5" w:rsidP="00EE4CE1">
            <w:pPr>
              <w:keepNext/>
              <w:keepLines/>
              <w:spacing w:after="0"/>
              <w:jc w:val="center"/>
              <w:rPr>
                <w:rFonts w:ascii="Arial" w:hAnsi="Arial"/>
                <w:bCs/>
                <w:noProof/>
                <w:sz w:val="18"/>
                <w:lang w:eastAsia="zh-TW"/>
              </w:rPr>
            </w:pPr>
            <w:bookmarkStart w:id="1215" w:name="_MCCTEMPBM_CRPT23361139___4"/>
            <w:r w:rsidRPr="001E2B86">
              <w:rPr>
                <w:rFonts w:ascii="Arial" w:hAnsi="Arial"/>
                <w:bCs/>
                <w:noProof/>
                <w:sz w:val="18"/>
                <w:lang w:eastAsia="zh-TW"/>
              </w:rPr>
              <w:t>-</w:t>
            </w:r>
            <w:bookmarkEnd w:id="1215"/>
          </w:p>
        </w:tc>
      </w:tr>
      <w:tr w:rsidR="005800D5" w:rsidRPr="001E2B86" w14:paraId="4CEEE64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B6C91D" w14:textId="77777777" w:rsidR="005800D5" w:rsidRPr="001E2B86" w:rsidRDefault="005800D5" w:rsidP="00EE4CE1">
            <w:pPr>
              <w:keepNext/>
              <w:keepLines/>
              <w:spacing w:after="0"/>
              <w:rPr>
                <w:rFonts w:ascii="Arial" w:hAnsi="Arial"/>
                <w:b/>
                <w:bCs/>
                <w:i/>
                <w:iCs/>
                <w:noProof/>
                <w:sz w:val="18"/>
              </w:rPr>
            </w:pPr>
            <w:bookmarkStart w:id="1216" w:name="_MCCTEMPBM_CRPT23361140___7" w:colFirst="0" w:colLast="0"/>
            <w:bookmarkEnd w:id="1214"/>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7F4DFCDA" w14:textId="77777777" w:rsidR="005800D5" w:rsidRPr="001E2B86" w:rsidRDefault="005800D5" w:rsidP="00EE4CE1">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EA348D" w14:textId="77777777" w:rsidR="005800D5" w:rsidRPr="001E2B86" w:rsidRDefault="005800D5" w:rsidP="00EE4CE1">
            <w:pPr>
              <w:keepNext/>
              <w:keepLines/>
              <w:spacing w:after="0"/>
              <w:jc w:val="center"/>
              <w:rPr>
                <w:rFonts w:ascii="Arial" w:hAnsi="Arial"/>
                <w:bCs/>
                <w:noProof/>
                <w:sz w:val="18"/>
              </w:rPr>
            </w:pPr>
            <w:bookmarkStart w:id="1217" w:name="_MCCTEMPBM_CRPT23361141___4"/>
            <w:r w:rsidRPr="001E2B86">
              <w:rPr>
                <w:rFonts w:ascii="Arial" w:hAnsi="Arial"/>
                <w:bCs/>
                <w:noProof/>
                <w:sz w:val="18"/>
              </w:rPr>
              <w:t>-</w:t>
            </w:r>
            <w:bookmarkEnd w:id="1217"/>
          </w:p>
        </w:tc>
      </w:tr>
      <w:bookmarkEnd w:id="1216"/>
      <w:tr w:rsidR="005800D5" w:rsidRPr="001E2B86" w14:paraId="74B4EE6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042E26" w14:textId="77777777" w:rsidR="005800D5" w:rsidRPr="001E2B86" w:rsidRDefault="005800D5" w:rsidP="00EE4CE1">
            <w:pPr>
              <w:pStyle w:val="TAL"/>
              <w:rPr>
                <w:b/>
                <w:bCs/>
                <w:i/>
                <w:iCs/>
                <w:noProof/>
              </w:rPr>
            </w:pPr>
            <w:r w:rsidRPr="001E2B86">
              <w:rPr>
                <w:b/>
                <w:bCs/>
                <w:i/>
                <w:iCs/>
                <w:noProof/>
              </w:rPr>
              <w:t>SupportedBandCombinationReduced-v1610</w:t>
            </w:r>
          </w:p>
          <w:p w14:paraId="2F6B15D0" w14:textId="77777777" w:rsidR="005800D5" w:rsidRPr="001E2B86" w:rsidRDefault="005800D5" w:rsidP="00EE4CE1">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Pr="001E2B86">
              <w:rPr>
                <w:iCs/>
                <w:noProof/>
                <w:lang w:eastAsia="en-GB"/>
              </w:rPr>
              <w:t xml:space="preserve"> or </w:t>
            </w:r>
            <w:r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A309445" w14:textId="77777777" w:rsidR="005800D5" w:rsidRPr="001E2B86" w:rsidRDefault="005800D5" w:rsidP="00EE4CE1">
            <w:pPr>
              <w:pStyle w:val="TAL"/>
              <w:jc w:val="center"/>
              <w:rPr>
                <w:noProof/>
              </w:rPr>
            </w:pPr>
            <w:bookmarkStart w:id="1218" w:name="_MCCTEMPBM_CRPT23361142___4"/>
            <w:r w:rsidRPr="001E2B86">
              <w:rPr>
                <w:bCs/>
                <w:noProof/>
                <w:lang w:eastAsia="zh-TW"/>
              </w:rPr>
              <w:t>-</w:t>
            </w:r>
            <w:bookmarkEnd w:id="1218"/>
          </w:p>
        </w:tc>
      </w:tr>
      <w:tr w:rsidR="005800D5" w:rsidRPr="001E2B86" w14:paraId="3536D0E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A2534" w14:textId="77777777" w:rsidR="005800D5" w:rsidRPr="001E2B86" w:rsidRDefault="005800D5" w:rsidP="00EE4CE1">
            <w:pPr>
              <w:pStyle w:val="TAL"/>
              <w:rPr>
                <w:b/>
                <w:bCs/>
                <w:i/>
                <w:noProof/>
                <w:lang w:eastAsia="en-GB"/>
              </w:rPr>
            </w:pPr>
            <w:r w:rsidRPr="001E2B86">
              <w:rPr>
                <w:b/>
                <w:bCs/>
                <w:i/>
                <w:noProof/>
                <w:lang w:eastAsia="zh-TW"/>
              </w:rPr>
              <w:t>SupportedB</w:t>
            </w:r>
            <w:r w:rsidRPr="001E2B86">
              <w:rPr>
                <w:b/>
                <w:bCs/>
                <w:i/>
                <w:noProof/>
                <w:lang w:eastAsia="en-GB"/>
              </w:rPr>
              <w:t>andGERAN</w:t>
            </w:r>
          </w:p>
          <w:p w14:paraId="57E2229E" w14:textId="77777777" w:rsidR="005800D5" w:rsidRPr="001E2B86" w:rsidRDefault="005800D5" w:rsidP="00EE4CE1">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956E25D" w14:textId="77777777" w:rsidR="005800D5" w:rsidRPr="001E2B86" w:rsidRDefault="005800D5" w:rsidP="00EE4CE1">
            <w:pPr>
              <w:pStyle w:val="TAL"/>
              <w:jc w:val="center"/>
              <w:rPr>
                <w:bCs/>
                <w:noProof/>
                <w:lang w:eastAsia="zh-TW"/>
              </w:rPr>
            </w:pPr>
            <w:bookmarkStart w:id="1219" w:name="_MCCTEMPBM_CRPT23361143___4"/>
            <w:r w:rsidRPr="001E2B86">
              <w:rPr>
                <w:bCs/>
                <w:noProof/>
                <w:lang w:eastAsia="zh-TW"/>
              </w:rPr>
              <w:t>N</w:t>
            </w:r>
            <w:r w:rsidRPr="001E2B86">
              <w:rPr>
                <w:bCs/>
                <w:noProof/>
                <w:lang w:eastAsia="en-GB"/>
              </w:rPr>
              <w:t>o</w:t>
            </w:r>
            <w:bookmarkEnd w:id="1219"/>
          </w:p>
        </w:tc>
      </w:tr>
      <w:tr w:rsidR="005800D5" w:rsidRPr="001E2B86" w14:paraId="72A7321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F8A322" w14:textId="77777777" w:rsidR="005800D5" w:rsidRPr="001E2B86" w:rsidRDefault="005800D5" w:rsidP="00EE4CE1">
            <w:pPr>
              <w:pStyle w:val="TAL"/>
              <w:rPr>
                <w:b/>
                <w:bCs/>
                <w:i/>
                <w:noProof/>
                <w:lang w:eastAsia="en-GB"/>
              </w:rPr>
            </w:pPr>
            <w:r w:rsidRPr="001E2B86">
              <w:rPr>
                <w:b/>
                <w:bCs/>
                <w:i/>
                <w:noProof/>
                <w:lang w:eastAsia="en-GB"/>
              </w:rPr>
              <w:t>SupportedBandList1XRTT</w:t>
            </w:r>
          </w:p>
          <w:p w14:paraId="6796FCD5" w14:textId="77777777" w:rsidR="005800D5" w:rsidRPr="001E2B86" w:rsidRDefault="005800D5" w:rsidP="00EE4CE1">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6E5B09" w14:textId="77777777" w:rsidR="005800D5" w:rsidRPr="001E2B86" w:rsidRDefault="005800D5" w:rsidP="00EE4CE1">
            <w:pPr>
              <w:pStyle w:val="TAL"/>
              <w:jc w:val="center"/>
              <w:rPr>
                <w:bCs/>
                <w:noProof/>
                <w:lang w:eastAsia="en-GB"/>
              </w:rPr>
            </w:pPr>
            <w:bookmarkStart w:id="1220" w:name="_MCCTEMPBM_CRPT23361144___4"/>
            <w:r w:rsidRPr="001E2B86">
              <w:rPr>
                <w:bCs/>
                <w:noProof/>
                <w:lang w:eastAsia="en-GB"/>
              </w:rPr>
              <w:t>-</w:t>
            </w:r>
            <w:bookmarkEnd w:id="1220"/>
          </w:p>
        </w:tc>
      </w:tr>
      <w:tr w:rsidR="005800D5" w:rsidRPr="001E2B86" w14:paraId="6D86829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38D986" w14:textId="77777777" w:rsidR="005800D5" w:rsidRPr="001E2B86" w:rsidRDefault="005800D5" w:rsidP="00EE4CE1">
            <w:pPr>
              <w:pStyle w:val="TAL"/>
              <w:rPr>
                <w:b/>
                <w:iCs/>
                <w:lang w:eastAsia="en-GB"/>
              </w:rPr>
            </w:pPr>
            <w:r w:rsidRPr="001E2B86">
              <w:rPr>
                <w:b/>
                <w:i/>
                <w:iCs/>
                <w:noProof/>
              </w:rPr>
              <w:t>SupportedBandListEUTRA</w:t>
            </w:r>
          </w:p>
          <w:p w14:paraId="06FD9C43" w14:textId="77777777" w:rsidR="005800D5" w:rsidRPr="001E2B86" w:rsidRDefault="005800D5" w:rsidP="00EE4CE1">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r w:rsidRPr="001E2B86">
              <w:rPr>
                <w:i/>
                <w:lang w:eastAsia="en-GB"/>
              </w:rPr>
              <w:t>BandCombinationParameter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605AC1" w14:textId="77777777" w:rsidR="005800D5" w:rsidRPr="001E2B86" w:rsidRDefault="005800D5" w:rsidP="00EE4CE1">
            <w:pPr>
              <w:pStyle w:val="TAL"/>
              <w:jc w:val="center"/>
              <w:rPr>
                <w:bCs/>
                <w:noProof/>
                <w:lang w:eastAsia="en-GB"/>
              </w:rPr>
            </w:pPr>
            <w:bookmarkStart w:id="1221" w:name="_MCCTEMPBM_CRPT23361145___4"/>
            <w:r w:rsidRPr="001E2B86">
              <w:rPr>
                <w:bCs/>
                <w:noProof/>
                <w:lang w:eastAsia="en-GB"/>
              </w:rPr>
              <w:t>-</w:t>
            </w:r>
            <w:bookmarkEnd w:id="1221"/>
          </w:p>
        </w:tc>
      </w:tr>
      <w:tr w:rsidR="005800D5" w:rsidRPr="001E2B86" w14:paraId="2B16DF4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4CCAF2" w14:textId="77777777" w:rsidR="005800D5" w:rsidRPr="001E2B86" w:rsidRDefault="005800D5" w:rsidP="00EE4CE1">
            <w:pPr>
              <w:pStyle w:val="TAL"/>
              <w:rPr>
                <w:b/>
                <w:i/>
                <w:iCs/>
                <w:noProof/>
              </w:rPr>
            </w:pPr>
            <w:r w:rsidRPr="001E2B86">
              <w:rPr>
                <w:b/>
                <w:i/>
                <w:iCs/>
                <w:noProof/>
              </w:rPr>
              <w:t>SupportedBandListEUTRA-v9e0</w:t>
            </w:r>
            <w:r w:rsidRPr="001E2B86">
              <w:rPr>
                <w:rFonts w:eastAsia="宋体"/>
                <w:b/>
                <w:i/>
                <w:iCs/>
                <w:noProof/>
              </w:rPr>
              <w:t xml:space="preserve">, </w:t>
            </w:r>
            <w:r w:rsidRPr="001E2B86">
              <w:rPr>
                <w:b/>
                <w:i/>
                <w:iCs/>
                <w:noProof/>
              </w:rPr>
              <w:t>SupportedBandListEUTRA-v1250, SupportedBandListEUTRA-v1310, SupportedBandListEUTRA-v1320</w:t>
            </w:r>
          </w:p>
          <w:p w14:paraId="09129BEE" w14:textId="77777777" w:rsidR="005800D5" w:rsidRPr="001E2B86" w:rsidRDefault="005800D5" w:rsidP="00EE4CE1">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EUTRA</w:t>
            </w:r>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29F4B029" w14:textId="77777777" w:rsidR="005800D5" w:rsidRPr="001E2B86" w:rsidRDefault="005800D5" w:rsidP="00EE4CE1">
            <w:pPr>
              <w:pStyle w:val="TAL"/>
              <w:jc w:val="center"/>
              <w:rPr>
                <w:bCs/>
                <w:noProof/>
                <w:lang w:eastAsia="zh-TW"/>
              </w:rPr>
            </w:pPr>
            <w:bookmarkStart w:id="1222" w:name="_MCCTEMPBM_CRPT23361146___4"/>
            <w:r w:rsidRPr="001E2B86">
              <w:rPr>
                <w:bCs/>
                <w:noProof/>
                <w:lang w:eastAsia="zh-TW"/>
              </w:rPr>
              <w:t>-</w:t>
            </w:r>
            <w:bookmarkEnd w:id="1222"/>
          </w:p>
        </w:tc>
      </w:tr>
      <w:tr w:rsidR="005800D5" w:rsidRPr="001E2B86" w14:paraId="05AE3B8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14E9D" w14:textId="77777777" w:rsidR="005800D5" w:rsidRPr="001E2B86" w:rsidRDefault="005800D5" w:rsidP="00EE4CE1">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26B19502" w14:textId="77777777" w:rsidR="005800D5" w:rsidRPr="001E2B86" w:rsidRDefault="005800D5" w:rsidP="00EE4CE1">
            <w:pPr>
              <w:pStyle w:val="TAL"/>
              <w:jc w:val="center"/>
              <w:rPr>
                <w:bCs/>
                <w:noProof/>
                <w:lang w:eastAsia="zh-TW"/>
              </w:rPr>
            </w:pPr>
            <w:bookmarkStart w:id="1223" w:name="_MCCTEMPBM_CRPT23361147___4"/>
            <w:r w:rsidRPr="001E2B86">
              <w:rPr>
                <w:bCs/>
                <w:noProof/>
                <w:lang w:eastAsia="zh-TW"/>
              </w:rPr>
              <w:t>N</w:t>
            </w:r>
            <w:r w:rsidRPr="001E2B86">
              <w:rPr>
                <w:bCs/>
                <w:noProof/>
                <w:lang w:eastAsia="en-GB"/>
              </w:rPr>
              <w:t>o</w:t>
            </w:r>
            <w:bookmarkEnd w:id="1223"/>
          </w:p>
        </w:tc>
      </w:tr>
      <w:tr w:rsidR="005800D5" w:rsidRPr="001E2B86" w14:paraId="09E0A0A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2D8C2C" w14:textId="77777777" w:rsidR="005800D5" w:rsidRPr="001E2B86" w:rsidRDefault="005800D5" w:rsidP="00EE4CE1">
            <w:pPr>
              <w:pStyle w:val="TAL"/>
              <w:rPr>
                <w:b/>
                <w:bCs/>
                <w:i/>
                <w:noProof/>
                <w:lang w:eastAsia="en-GB"/>
              </w:rPr>
            </w:pPr>
            <w:r w:rsidRPr="001E2B86">
              <w:rPr>
                <w:b/>
                <w:bCs/>
                <w:i/>
                <w:noProof/>
                <w:lang w:eastAsia="en-GB"/>
              </w:rPr>
              <w:t>SupportedBandListHRPD</w:t>
            </w:r>
          </w:p>
          <w:p w14:paraId="56673253" w14:textId="77777777" w:rsidR="005800D5" w:rsidRPr="001E2B86" w:rsidRDefault="005800D5" w:rsidP="00EE4CE1">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00278C9" w14:textId="77777777" w:rsidR="005800D5" w:rsidRPr="001E2B86" w:rsidRDefault="005800D5" w:rsidP="00EE4CE1">
            <w:pPr>
              <w:pStyle w:val="TAL"/>
              <w:jc w:val="center"/>
              <w:rPr>
                <w:bCs/>
                <w:noProof/>
                <w:lang w:eastAsia="en-GB"/>
              </w:rPr>
            </w:pPr>
            <w:bookmarkStart w:id="1224" w:name="_MCCTEMPBM_CRPT23361148___4"/>
            <w:r w:rsidRPr="001E2B86">
              <w:rPr>
                <w:bCs/>
                <w:noProof/>
                <w:lang w:eastAsia="en-GB"/>
              </w:rPr>
              <w:t>-</w:t>
            </w:r>
            <w:bookmarkEnd w:id="1224"/>
          </w:p>
        </w:tc>
      </w:tr>
      <w:tr w:rsidR="005800D5" w:rsidRPr="001E2B86" w14:paraId="2B04992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809E4F" w14:textId="77777777" w:rsidR="005800D5" w:rsidRPr="001E2B86" w:rsidRDefault="005800D5" w:rsidP="00EE4CE1">
            <w:pPr>
              <w:pStyle w:val="TAL"/>
              <w:rPr>
                <w:b/>
                <w:iCs/>
                <w:lang w:eastAsia="en-GB"/>
              </w:rPr>
            </w:pPr>
            <w:r w:rsidRPr="001E2B86">
              <w:rPr>
                <w:b/>
                <w:i/>
                <w:iCs/>
                <w:noProof/>
              </w:rPr>
              <w:t>SupportedBandListNR-SA</w:t>
            </w:r>
          </w:p>
          <w:p w14:paraId="2645FC8A" w14:textId="77777777" w:rsidR="005800D5" w:rsidRPr="001E2B86" w:rsidRDefault="005800D5" w:rsidP="00EE4CE1">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5F60AAE" w14:textId="77777777" w:rsidR="005800D5" w:rsidRPr="001E2B86" w:rsidRDefault="005800D5" w:rsidP="00EE4CE1">
            <w:pPr>
              <w:pStyle w:val="TAL"/>
              <w:jc w:val="center"/>
              <w:rPr>
                <w:bCs/>
                <w:noProof/>
                <w:lang w:eastAsia="en-GB"/>
              </w:rPr>
            </w:pPr>
            <w:bookmarkStart w:id="1225" w:name="_MCCTEMPBM_CRPT23361149___4"/>
            <w:r w:rsidRPr="001E2B86">
              <w:rPr>
                <w:bCs/>
                <w:noProof/>
                <w:lang w:eastAsia="en-GB"/>
              </w:rPr>
              <w:t>No</w:t>
            </w:r>
            <w:bookmarkEnd w:id="1225"/>
          </w:p>
        </w:tc>
      </w:tr>
      <w:tr w:rsidR="005800D5" w:rsidRPr="001E2B86" w14:paraId="338CE62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4C5EF" w14:textId="77777777" w:rsidR="005800D5" w:rsidRPr="001E2B86" w:rsidRDefault="005800D5" w:rsidP="00EE4CE1">
            <w:pPr>
              <w:pStyle w:val="TAL"/>
              <w:rPr>
                <w:b/>
                <w:iCs/>
                <w:lang w:eastAsia="en-GB"/>
              </w:rPr>
            </w:pPr>
            <w:r w:rsidRPr="001E2B86">
              <w:rPr>
                <w:b/>
                <w:i/>
                <w:iCs/>
                <w:noProof/>
              </w:rPr>
              <w:lastRenderedPageBreak/>
              <w:t>supportedBandListEN-DC</w:t>
            </w:r>
          </w:p>
          <w:p w14:paraId="1CDA4E53" w14:textId="77777777" w:rsidR="005800D5" w:rsidRPr="001E2B86" w:rsidRDefault="005800D5" w:rsidP="00EE4CE1">
            <w:pPr>
              <w:pStyle w:val="TAL"/>
              <w:rPr>
                <w:b/>
                <w:bCs/>
                <w:i/>
                <w:noProof/>
                <w:lang w:eastAsia="en-GB"/>
              </w:rPr>
            </w:pPr>
            <w:r w:rsidRPr="001E2B86">
              <w:rPr>
                <w:lang w:eastAsia="en-GB"/>
              </w:rPr>
              <w:t xml:space="preserve">Includes the NR bands supported by the UE in (NG)EN-DC. The field is included in case the parameter </w:t>
            </w:r>
            <w:r w:rsidRPr="001E2B86">
              <w:rPr>
                <w:i/>
              </w:rPr>
              <w:t>en-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DFB7A39" w14:textId="77777777" w:rsidR="005800D5" w:rsidRPr="001E2B86" w:rsidRDefault="005800D5" w:rsidP="00EE4CE1">
            <w:pPr>
              <w:pStyle w:val="TAL"/>
              <w:jc w:val="center"/>
              <w:rPr>
                <w:bCs/>
                <w:noProof/>
                <w:lang w:eastAsia="en-GB"/>
              </w:rPr>
            </w:pPr>
            <w:bookmarkStart w:id="1226" w:name="_MCCTEMPBM_CRPT23361150___4"/>
            <w:r w:rsidRPr="001E2B86">
              <w:rPr>
                <w:bCs/>
                <w:noProof/>
                <w:lang w:eastAsia="en-GB"/>
              </w:rPr>
              <w:t>-</w:t>
            </w:r>
            <w:bookmarkEnd w:id="1226"/>
          </w:p>
        </w:tc>
      </w:tr>
      <w:tr w:rsidR="005800D5" w:rsidRPr="001E2B86" w14:paraId="02B682B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65388F" w14:textId="77777777" w:rsidR="005800D5" w:rsidRPr="001E2B86" w:rsidRDefault="005800D5" w:rsidP="00EE4CE1">
            <w:pPr>
              <w:pStyle w:val="TAL"/>
              <w:rPr>
                <w:b/>
                <w:i/>
                <w:lang w:eastAsia="en-GB"/>
              </w:rPr>
            </w:pPr>
            <w:r w:rsidRPr="001E2B86">
              <w:rPr>
                <w:b/>
                <w:i/>
                <w:lang w:eastAsia="en-GB"/>
              </w:rPr>
              <w:t>supportedBandListWLAN</w:t>
            </w:r>
          </w:p>
          <w:p w14:paraId="2937A51C" w14:textId="77777777" w:rsidR="005800D5" w:rsidRPr="001E2B86" w:rsidRDefault="005800D5" w:rsidP="00EE4CE1">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6C5F0DF" w14:textId="77777777" w:rsidR="005800D5" w:rsidRPr="001E2B86" w:rsidRDefault="005800D5" w:rsidP="00EE4CE1">
            <w:pPr>
              <w:pStyle w:val="TAL"/>
              <w:jc w:val="center"/>
              <w:rPr>
                <w:bCs/>
                <w:noProof/>
                <w:lang w:eastAsia="en-GB"/>
              </w:rPr>
            </w:pPr>
            <w:bookmarkStart w:id="1227" w:name="_MCCTEMPBM_CRPT23361151___4"/>
            <w:r w:rsidRPr="001E2B86">
              <w:rPr>
                <w:bCs/>
                <w:noProof/>
                <w:lang w:eastAsia="en-GB"/>
              </w:rPr>
              <w:t>-</w:t>
            </w:r>
            <w:bookmarkEnd w:id="1227"/>
          </w:p>
        </w:tc>
      </w:tr>
      <w:tr w:rsidR="005800D5" w:rsidRPr="001E2B86" w14:paraId="063B863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C168F1" w14:textId="77777777" w:rsidR="005800D5" w:rsidRPr="001E2B86" w:rsidRDefault="005800D5" w:rsidP="00EE4CE1">
            <w:pPr>
              <w:pStyle w:val="TAL"/>
              <w:rPr>
                <w:b/>
                <w:bCs/>
                <w:i/>
                <w:noProof/>
                <w:lang w:eastAsia="en-GB"/>
              </w:rPr>
            </w:pPr>
            <w:r w:rsidRPr="001E2B86">
              <w:rPr>
                <w:b/>
                <w:bCs/>
                <w:i/>
                <w:noProof/>
                <w:lang w:eastAsia="zh-TW"/>
              </w:rPr>
              <w:t>SupportedB</w:t>
            </w:r>
            <w:r w:rsidRPr="001E2B86">
              <w:rPr>
                <w:b/>
                <w:bCs/>
                <w:i/>
                <w:noProof/>
                <w:lang w:eastAsia="en-GB"/>
              </w:rPr>
              <w:t>andUTRA-FDD</w:t>
            </w:r>
          </w:p>
          <w:p w14:paraId="4CE3C3D0" w14:textId="77777777" w:rsidR="005800D5" w:rsidRPr="001E2B86" w:rsidRDefault="005800D5" w:rsidP="00EE4CE1">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DBE05F" w14:textId="77777777" w:rsidR="005800D5" w:rsidRPr="001E2B86" w:rsidRDefault="005800D5" w:rsidP="00EE4CE1">
            <w:pPr>
              <w:pStyle w:val="TAL"/>
              <w:jc w:val="center"/>
              <w:rPr>
                <w:bCs/>
                <w:noProof/>
                <w:lang w:eastAsia="zh-TW"/>
              </w:rPr>
            </w:pPr>
            <w:bookmarkStart w:id="1228" w:name="_MCCTEMPBM_CRPT23361152___4"/>
            <w:r w:rsidRPr="001E2B86">
              <w:rPr>
                <w:bCs/>
                <w:noProof/>
                <w:lang w:eastAsia="zh-TW"/>
              </w:rPr>
              <w:t>-</w:t>
            </w:r>
            <w:bookmarkEnd w:id="1228"/>
          </w:p>
        </w:tc>
      </w:tr>
      <w:tr w:rsidR="005800D5" w:rsidRPr="001E2B86" w14:paraId="08F07E68"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9990F3" w14:textId="77777777" w:rsidR="005800D5" w:rsidRPr="001E2B86" w:rsidRDefault="005800D5" w:rsidP="00EE4CE1">
            <w:pPr>
              <w:pStyle w:val="TAL"/>
              <w:rPr>
                <w:b/>
                <w:bCs/>
                <w:i/>
                <w:noProof/>
                <w:lang w:eastAsia="en-GB"/>
              </w:rPr>
            </w:pPr>
            <w:r w:rsidRPr="001E2B86">
              <w:rPr>
                <w:b/>
                <w:bCs/>
                <w:i/>
                <w:noProof/>
                <w:lang w:eastAsia="zh-TW"/>
              </w:rPr>
              <w:t>SupportedB</w:t>
            </w:r>
            <w:r w:rsidRPr="001E2B86">
              <w:rPr>
                <w:b/>
                <w:bCs/>
                <w:i/>
                <w:noProof/>
                <w:lang w:eastAsia="en-GB"/>
              </w:rPr>
              <w:t>andUTRA-TDD128</w:t>
            </w:r>
          </w:p>
          <w:p w14:paraId="025A9C5D" w14:textId="77777777" w:rsidR="005800D5" w:rsidRPr="001E2B86" w:rsidRDefault="005800D5" w:rsidP="00EE4CE1">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92D4658" w14:textId="77777777" w:rsidR="005800D5" w:rsidRPr="001E2B86" w:rsidRDefault="005800D5" w:rsidP="00EE4CE1">
            <w:pPr>
              <w:pStyle w:val="TAL"/>
              <w:jc w:val="center"/>
              <w:rPr>
                <w:bCs/>
                <w:noProof/>
                <w:lang w:eastAsia="zh-TW"/>
              </w:rPr>
            </w:pPr>
            <w:bookmarkStart w:id="1229" w:name="_MCCTEMPBM_CRPT23361153___4"/>
            <w:r w:rsidRPr="001E2B86">
              <w:rPr>
                <w:bCs/>
                <w:noProof/>
                <w:lang w:eastAsia="zh-TW"/>
              </w:rPr>
              <w:t>-</w:t>
            </w:r>
            <w:bookmarkEnd w:id="1229"/>
          </w:p>
        </w:tc>
      </w:tr>
      <w:tr w:rsidR="005800D5" w:rsidRPr="001E2B86" w14:paraId="32089E6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2E1D7F" w14:textId="77777777" w:rsidR="005800D5" w:rsidRPr="001E2B86" w:rsidRDefault="005800D5" w:rsidP="00EE4CE1">
            <w:pPr>
              <w:pStyle w:val="TAL"/>
              <w:rPr>
                <w:b/>
                <w:bCs/>
                <w:i/>
                <w:noProof/>
                <w:lang w:eastAsia="en-GB"/>
              </w:rPr>
            </w:pPr>
            <w:r w:rsidRPr="001E2B86">
              <w:rPr>
                <w:b/>
                <w:bCs/>
                <w:i/>
                <w:noProof/>
                <w:lang w:eastAsia="zh-TW"/>
              </w:rPr>
              <w:t>SupportedB</w:t>
            </w:r>
            <w:r w:rsidRPr="001E2B86">
              <w:rPr>
                <w:b/>
                <w:bCs/>
                <w:i/>
                <w:noProof/>
                <w:lang w:eastAsia="en-GB"/>
              </w:rPr>
              <w:t>andUTRA-TDD384</w:t>
            </w:r>
          </w:p>
          <w:p w14:paraId="3D2E5014" w14:textId="77777777" w:rsidR="005800D5" w:rsidRPr="001E2B86" w:rsidRDefault="005800D5" w:rsidP="00EE4CE1">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C2D8EC" w14:textId="77777777" w:rsidR="005800D5" w:rsidRPr="001E2B86" w:rsidRDefault="005800D5" w:rsidP="00EE4CE1">
            <w:pPr>
              <w:pStyle w:val="TAL"/>
              <w:jc w:val="center"/>
              <w:rPr>
                <w:bCs/>
                <w:noProof/>
                <w:lang w:eastAsia="zh-TW"/>
              </w:rPr>
            </w:pPr>
            <w:bookmarkStart w:id="1230" w:name="_MCCTEMPBM_CRPT23361154___4"/>
            <w:r w:rsidRPr="001E2B86">
              <w:rPr>
                <w:bCs/>
                <w:noProof/>
                <w:lang w:eastAsia="zh-TW"/>
              </w:rPr>
              <w:t>-</w:t>
            </w:r>
            <w:bookmarkEnd w:id="1230"/>
          </w:p>
        </w:tc>
      </w:tr>
      <w:tr w:rsidR="005800D5" w:rsidRPr="001E2B86" w14:paraId="0E0F233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B229B1" w14:textId="77777777" w:rsidR="005800D5" w:rsidRPr="001E2B86" w:rsidRDefault="005800D5" w:rsidP="00EE4CE1">
            <w:pPr>
              <w:pStyle w:val="TAL"/>
              <w:rPr>
                <w:b/>
                <w:bCs/>
                <w:i/>
                <w:noProof/>
                <w:lang w:eastAsia="en-GB"/>
              </w:rPr>
            </w:pPr>
            <w:r w:rsidRPr="001E2B86">
              <w:rPr>
                <w:b/>
                <w:bCs/>
                <w:i/>
                <w:noProof/>
                <w:lang w:eastAsia="zh-TW"/>
              </w:rPr>
              <w:t>SupportedB</w:t>
            </w:r>
            <w:r w:rsidRPr="001E2B86">
              <w:rPr>
                <w:b/>
                <w:bCs/>
                <w:i/>
                <w:noProof/>
                <w:lang w:eastAsia="en-GB"/>
              </w:rPr>
              <w:t>andUTRA-TDD768</w:t>
            </w:r>
          </w:p>
          <w:p w14:paraId="40F63555" w14:textId="77777777" w:rsidR="005800D5" w:rsidRPr="001E2B86" w:rsidRDefault="005800D5" w:rsidP="00EE4CE1">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68C30A" w14:textId="77777777" w:rsidR="005800D5" w:rsidRPr="001E2B86" w:rsidRDefault="005800D5" w:rsidP="00EE4CE1">
            <w:pPr>
              <w:pStyle w:val="TAL"/>
              <w:jc w:val="center"/>
              <w:rPr>
                <w:bCs/>
                <w:noProof/>
                <w:lang w:eastAsia="zh-TW"/>
              </w:rPr>
            </w:pPr>
            <w:bookmarkStart w:id="1231" w:name="_MCCTEMPBM_CRPT23361155___4"/>
            <w:r w:rsidRPr="001E2B86">
              <w:rPr>
                <w:bCs/>
                <w:noProof/>
                <w:lang w:eastAsia="zh-TW"/>
              </w:rPr>
              <w:t>-</w:t>
            </w:r>
            <w:bookmarkEnd w:id="1231"/>
          </w:p>
        </w:tc>
      </w:tr>
      <w:tr w:rsidR="005800D5" w:rsidRPr="001E2B86" w14:paraId="258E6E9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5C69A84" w14:textId="77777777" w:rsidR="005800D5" w:rsidRPr="001E2B86" w:rsidRDefault="005800D5" w:rsidP="00EE4CE1">
            <w:pPr>
              <w:pStyle w:val="TAL"/>
              <w:rPr>
                <w:b/>
                <w:i/>
                <w:iCs/>
              </w:rPr>
            </w:pPr>
            <w:r w:rsidRPr="001E2B86">
              <w:rPr>
                <w:b/>
                <w:i/>
                <w:iCs/>
              </w:rPr>
              <w:t>supportedBandwidthCombinationSet</w:t>
            </w:r>
          </w:p>
          <w:p w14:paraId="5F22BA3B" w14:textId="77777777" w:rsidR="005800D5" w:rsidRPr="001E2B86" w:rsidRDefault="005800D5" w:rsidP="00EE4CE1">
            <w:pPr>
              <w:pStyle w:val="TAL"/>
              <w:rPr>
                <w:kern w:val="2"/>
              </w:rPr>
            </w:pPr>
            <w:r w:rsidRPr="001E2B86">
              <w:rPr>
                <w:kern w:val="2"/>
              </w:rPr>
              <w:t xml:space="preserve">The </w:t>
            </w:r>
            <w:r w:rsidRPr="001E2B86">
              <w:rPr>
                <w:i/>
                <w:kern w:val="2"/>
              </w:rPr>
              <w:t>supportedBandwidthCombinationSet</w:t>
            </w:r>
            <w:r w:rsidRPr="001E2B86">
              <w:rPr>
                <w:kern w:val="2"/>
              </w:rPr>
              <w:t xml:space="preserve"> indicated for a band combination is applicable to all bandwidth classes indicated by the UE in this band combination.</w:t>
            </w:r>
          </w:p>
          <w:p w14:paraId="524F4213" w14:textId="77777777" w:rsidR="005800D5" w:rsidRPr="001E2B86" w:rsidRDefault="005800D5" w:rsidP="00EE4CE1">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45A6A82C" w14:textId="77777777" w:rsidR="005800D5" w:rsidRPr="001E2B86" w:rsidRDefault="005800D5" w:rsidP="00EE4CE1">
            <w:pPr>
              <w:pStyle w:val="TAL"/>
              <w:jc w:val="center"/>
              <w:rPr>
                <w:bCs/>
                <w:noProof/>
                <w:lang w:eastAsia="zh-TW"/>
              </w:rPr>
            </w:pPr>
            <w:bookmarkStart w:id="1232" w:name="_MCCTEMPBM_CRPT23361156___4"/>
            <w:r w:rsidRPr="001E2B86">
              <w:rPr>
                <w:bCs/>
                <w:noProof/>
                <w:lang w:eastAsia="zh-TW"/>
              </w:rPr>
              <w:t>-</w:t>
            </w:r>
            <w:bookmarkEnd w:id="1232"/>
          </w:p>
        </w:tc>
      </w:tr>
      <w:tr w:rsidR="005800D5" w:rsidRPr="001E2B86" w14:paraId="6A2EC6A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538B9" w14:textId="77777777" w:rsidR="005800D5" w:rsidRPr="001E2B86" w:rsidRDefault="005800D5" w:rsidP="00EE4CE1">
            <w:pPr>
              <w:pStyle w:val="TAL"/>
              <w:rPr>
                <w:b/>
                <w:i/>
              </w:rPr>
            </w:pPr>
            <w:r w:rsidRPr="001E2B86">
              <w:rPr>
                <w:b/>
                <w:i/>
              </w:rPr>
              <w:t>supportedCellGrouping</w:t>
            </w:r>
          </w:p>
          <w:p w14:paraId="68CDEEF1" w14:textId="77777777" w:rsidR="005800D5" w:rsidRPr="001E2B86" w:rsidRDefault="005800D5" w:rsidP="00EE4CE1">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r w:rsidRPr="001E2B86">
              <w:rPr>
                <w:i/>
              </w:rPr>
              <w:t>threeEntries</w:t>
            </w:r>
            <w:r w:rsidRPr="001E2B86">
              <w:t xml:space="preserve"> is selected and so on.</w:t>
            </w:r>
          </w:p>
          <w:p w14:paraId="3F54764E" w14:textId="77777777" w:rsidR="005800D5" w:rsidRPr="001E2B86" w:rsidRDefault="005800D5" w:rsidP="00EE4CE1">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64B779D" w14:textId="77777777" w:rsidR="005800D5" w:rsidRPr="001E2B86" w:rsidRDefault="005800D5" w:rsidP="00EE4CE1">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8387D61" w14:textId="77777777" w:rsidR="005800D5" w:rsidRPr="001E2B86" w:rsidRDefault="005800D5" w:rsidP="00EE4CE1">
            <w:pPr>
              <w:pStyle w:val="TAL"/>
              <w:jc w:val="center"/>
            </w:pPr>
            <w:bookmarkStart w:id="1233" w:name="_MCCTEMPBM_CRPT23361157___4"/>
            <w:r w:rsidRPr="001E2B86">
              <w:t>-</w:t>
            </w:r>
            <w:bookmarkEnd w:id="1233"/>
          </w:p>
        </w:tc>
      </w:tr>
      <w:tr w:rsidR="005800D5" w:rsidRPr="001E2B86" w14:paraId="33E8647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88F640" w14:textId="77777777" w:rsidR="005800D5" w:rsidRPr="001E2B86" w:rsidRDefault="005800D5" w:rsidP="00EE4CE1">
            <w:pPr>
              <w:pStyle w:val="TAL"/>
              <w:rPr>
                <w:b/>
                <w:i/>
                <w:iCs/>
              </w:rPr>
            </w:pPr>
            <w:r w:rsidRPr="001E2B86">
              <w:rPr>
                <w:b/>
                <w:i/>
                <w:iCs/>
              </w:rPr>
              <w:t>supportedCSI-Proc, sTTI-SupportedCSI-Proc</w:t>
            </w:r>
          </w:p>
          <w:p w14:paraId="645BC473" w14:textId="77777777" w:rsidR="005800D5" w:rsidRPr="001E2B86" w:rsidRDefault="005800D5" w:rsidP="00EE4CE1">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E2B86">
              <w:rPr>
                <w:i/>
                <w:lang w:eastAsia="en-GB"/>
              </w:rPr>
              <w:t>BandParameters/STTI-SPT-BandParameters</w:t>
            </w:r>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2F8C4965" w14:textId="77777777" w:rsidR="005800D5" w:rsidRPr="001E2B86" w:rsidRDefault="005800D5" w:rsidP="00EE4CE1">
            <w:pPr>
              <w:pStyle w:val="TAL"/>
              <w:jc w:val="center"/>
              <w:rPr>
                <w:bCs/>
                <w:noProof/>
                <w:lang w:eastAsia="zh-TW"/>
              </w:rPr>
            </w:pPr>
            <w:bookmarkStart w:id="1234" w:name="_MCCTEMPBM_CRPT23361158___4"/>
            <w:r w:rsidRPr="001E2B86">
              <w:rPr>
                <w:bCs/>
                <w:noProof/>
                <w:lang w:eastAsia="zh-TW"/>
              </w:rPr>
              <w:t>-</w:t>
            </w:r>
            <w:bookmarkEnd w:id="1234"/>
          </w:p>
        </w:tc>
      </w:tr>
      <w:tr w:rsidR="005800D5" w:rsidRPr="001E2B86" w14:paraId="36803B6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62C241" w14:textId="77777777" w:rsidR="005800D5" w:rsidRPr="001E2B86" w:rsidRDefault="005800D5" w:rsidP="00EE4CE1">
            <w:pPr>
              <w:keepNext/>
              <w:keepLines/>
              <w:spacing w:after="0"/>
              <w:rPr>
                <w:rFonts w:ascii="Arial" w:hAnsi="Arial"/>
                <w:b/>
                <w:i/>
                <w:iCs/>
                <w:sz w:val="18"/>
              </w:rPr>
            </w:pPr>
            <w:bookmarkStart w:id="1235" w:name="_MCCTEMPBM_CRPT23361159___7"/>
            <w:r w:rsidRPr="001E2B86">
              <w:rPr>
                <w:rFonts w:ascii="Arial" w:hAnsi="Arial"/>
                <w:b/>
                <w:i/>
                <w:iCs/>
                <w:sz w:val="18"/>
              </w:rPr>
              <w:t>supportedCSI-Proc (in FeatureSetDL-PerCC)</w:t>
            </w:r>
          </w:p>
          <w:bookmarkEnd w:id="1235"/>
          <w:p w14:paraId="68C32B13" w14:textId="77777777" w:rsidR="005800D5" w:rsidRPr="001E2B86" w:rsidRDefault="005800D5" w:rsidP="00EE4CE1">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225874A9" w14:textId="77777777" w:rsidR="005800D5" w:rsidRPr="001E2B86" w:rsidRDefault="005800D5" w:rsidP="00EE4CE1">
            <w:pPr>
              <w:pStyle w:val="TAL"/>
              <w:jc w:val="center"/>
              <w:rPr>
                <w:bCs/>
                <w:noProof/>
                <w:lang w:eastAsia="zh-TW"/>
              </w:rPr>
            </w:pPr>
            <w:bookmarkStart w:id="1236" w:name="_MCCTEMPBM_CRPT23361160___4"/>
            <w:r w:rsidRPr="001E2B86">
              <w:rPr>
                <w:bCs/>
                <w:noProof/>
                <w:lang w:eastAsia="zh-TW"/>
              </w:rPr>
              <w:t>-</w:t>
            </w:r>
            <w:bookmarkEnd w:id="1236"/>
          </w:p>
        </w:tc>
      </w:tr>
      <w:tr w:rsidR="005800D5" w:rsidRPr="001E2B86" w14:paraId="1C76B40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74C21A" w14:textId="77777777" w:rsidR="005800D5" w:rsidRPr="001E2B86" w:rsidRDefault="005800D5" w:rsidP="00EE4CE1">
            <w:pPr>
              <w:keepNext/>
              <w:keepLines/>
              <w:spacing w:after="0"/>
              <w:rPr>
                <w:rFonts w:ascii="Arial" w:hAnsi="Arial"/>
                <w:b/>
                <w:i/>
                <w:iCs/>
                <w:sz w:val="18"/>
              </w:rPr>
            </w:pPr>
            <w:bookmarkStart w:id="1237" w:name="_MCCTEMPBM_CRPT23361161___7"/>
            <w:r w:rsidRPr="001E2B86">
              <w:rPr>
                <w:rFonts w:ascii="Arial" w:hAnsi="Arial"/>
                <w:b/>
                <w:i/>
                <w:iCs/>
                <w:sz w:val="18"/>
              </w:rPr>
              <w:t>supportedMIMO-CapabilityDL-MRDC (in FeatureSetDL-PerCC)</w:t>
            </w:r>
          </w:p>
          <w:bookmarkEnd w:id="1237"/>
          <w:p w14:paraId="4A4742CD" w14:textId="77777777" w:rsidR="005800D5" w:rsidRPr="001E2B86" w:rsidRDefault="005800D5" w:rsidP="00EE4CE1">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2ADA86EB" w14:textId="77777777" w:rsidR="005800D5" w:rsidRPr="001E2B86" w:rsidRDefault="005800D5" w:rsidP="00EE4CE1">
            <w:pPr>
              <w:pStyle w:val="TAL"/>
              <w:jc w:val="center"/>
              <w:rPr>
                <w:bCs/>
                <w:noProof/>
                <w:lang w:eastAsia="zh-TW"/>
              </w:rPr>
            </w:pPr>
            <w:bookmarkStart w:id="1238" w:name="_MCCTEMPBM_CRPT23361162___4"/>
            <w:r w:rsidRPr="001E2B86">
              <w:rPr>
                <w:bCs/>
                <w:noProof/>
                <w:lang w:eastAsia="zh-TW"/>
              </w:rPr>
              <w:t>-</w:t>
            </w:r>
            <w:bookmarkEnd w:id="1238"/>
          </w:p>
        </w:tc>
      </w:tr>
      <w:tr w:rsidR="005800D5" w:rsidRPr="001E2B86" w14:paraId="74E5B0E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5FF90" w14:textId="77777777" w:rsidR="005800D5" w:rsidRPr="001E2B86" w:rsidRDefault="005800D5" w:rsidP="00EE4CE1">
            <w:pPr>
              <w:pStyle w:val="TAL"/>
              <w:rPr>
                <w:b/>
                <w:i/>
                <w:lang w:eastAsia="en-GB"/>
              </w:rPr>
            </w:pPr>
            <w:r w:rsidRPr="001E2B86">
              <w:rPr>
                <w:b/>
                <w:i/>
                <w:lang w:eastAsia="en-GB"/>
              </w:rPr>
              <w:t>supportedNAICS-2CRS-AP</w:t>
            </w:r>
          </w:p>
          <w:p w14:paraId="6289EA90" w14:textId="77777777" w:rsidR="005800D5" w:rsidRPr="001E2B86" w:rsidRDefault="005800D5" w:rsidP="00EE4CE1">
            <w:pPr>
              <w:pStyle w:val="TAL"/>
              <w:rPr>
                <w:lang w:eastAsia="en-GB"/>
              </w:rPr>
            </w:pPr>
            <w:r w:rsidRPr="001E2B86">
              <w:rPr>
                <w:lang w:eastAsia="en-GB"/>
              </w:rPr>
              <w:t xml:space="preserve">If included, the UE supports NAICS for the band combination. The UE shall include a bitmap of the same length, and in the same order, as in </w:t>
            </w:r>
            <w:r w:rsidRPr="001E2B86">
              <w:rPr>
                <w:i/>
                <w:lang w:eastAsia="en-GB"/>
              </w:rPr>
              <w:t xml:space="preserve">naics-Capability-List, </w:t>
            </w:r>
            <w:r w:rsidRPr="001E2B86">
              <w:rPr>
                <w:lang w:eastAsia="en-GB"/>
              </w:rPr>
              <w:t>to indicate 2 CRS AP NAICS capability of the band combination. The first/ leftmost bit points to the first entry of</w:t>
            </w:r>
            <w:r w:rsidRPr="001E2B86">
              <w:rPr>
                <w:i/>
                <w:lang w:eastAsia="en-GB"/>
              </w:rPr>
              <w:t xml:space="preserve"> naics-Capability-List</w:t>
            </w:r>
            <w:r w:rsidRPr="001E2B86">
              <w:rPr>
                <w:lang w:eastAsia="en-GB"/>
              </w:rPr>
              <w:t>, the second bit points to the second entry of</w:t>
            </w:r>
            <w:r w:rsidRPr="001E2B86">
              <w:rPr>
                <w:i/>
                <w:lang w:eastAsia="en-GB"/>
              </w:rPr>
              <w:t xml:space="preserve"> naics-Capability-List</w:t>
            </w:r>
            <w:r w:rsidRPr="001E2B86">
              <w:rPr>
                <w:lang w:eastAsia="en-GB"/>
              </w:rPr>
              <w:t>, and so on.</w:t>
            </w:r>
          </w:p>
          <w:p w14:paraId="5FF87971" w14:textId="77777777" w:rsidR="005800D5" w:rsidRPr="001E2B86" w:rsidRDefault="005800D5" w:rsidP="00EE4CE1">
            <w:pPr>
              <w:pStyle w:val="TAL"/>
              <w:rPr>
                <w:rFonts w:eastAsia="宋体"/>
                <w:b/>
                <w:bCs/>
              </w:rPr>
            </w:pPr>
            <w:r w:rsidRPr="001E2B86">
              <w:rPr>
                <w:lang w:eastAsia="en-GB"/>
              </w:rPr>
              <w:t>For band combinations with a single component carrier, UE is only allowed to indicate {</w:t>
            </w:r>
            <w:r w:rsidRPr="001E2B86">
              <w:rPr>
                <w:rFonts w:eastAsia="宋体"/>
                <w:i/>
              </w:rPr>
              <w:t>numberOfNAICS-CapableCC</w:t>
            </w:r>
            <w:r w:rsidRPr="001E2B86">
              <w:rPr>
                <w:rFonts w:eastAsia="宋体"/>
              </w:rPr>
              <w:t xml:space="preserve">, </w:t>
            </w:r>
            <w:r w:rsidRPr="001E2B86">
              <w:rPr>
                <w:i/>
                <w:lang w:eastAsia="en-GB"/>
              </w:rPr>
              <w:t>numberOfAggregatedPRB</w:t>
            </w:r>
            <w:r w:rsidRPr="001E2B86">
              <w:rPr>
                <w:lang w:eastAsia="en-GB"/>
              </w:rPr>
              <w:t>}</w:t>
            </w:r>
            <w:r w:rsidRPr="001E2B86">
              <w:rPr>
                <w:rFonts w:eastAsia="宋体"/>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5A57C9CD" w14:textId="77777777" w:rsidR="005800D5" w:rsidRPr="001E2B86" w:rsidRDefault="005800D5" w:rsidP="00EE4CE1">
            <w:pPr>
              <w:pStyle w:val="TAL"/>
              <w:jc w:val="center"/>
              <w:rPr>
                <w:bCs/>
                <w:noProof/>
                <w:lang w:eastAsia="zh-TW"/>
              </w:rPr>
            </w:pPr>
            <w:bookmarkStart w:id="1239" w:name="_MCCTEMPBM_CRPT23361163___4"/>
            <w:r w:rsidRPr="001E2B86">
              <w:rPr>
                <w:bCs/>
                <w:noProof/>
                <w:lang w:eastAsia="zh-TW"/>
              </w:rPr>
              <w:t>-</w:t>
            </w:r>
            <w:bookmarkEnd w:id="1239"/>
          </w:p>
        </w:tc>
      </w:tr>
      <w:tr w:rsidR="005800D5" w:rsidRPr="001E2B86" w14:paraId="5C85BF3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C1BD82" w14:textId="77777777" w:rsidR="005800D5" w:rsidRPr="001E2B86" w:rsidRDefault="005800D5" w:rsidP="00EE4CE1">
            <w:pPr>
              <w:pStyle w:val="TAL"/>
              <w:rPr>
                <w:b/>
                <w:i/>
              </w:rPr>
            </w:pPr>
            <w:r w:rsidRPr="001E2B86">
              <w:rPr>
                <w:b/>
                <w:i/>
              </w:rPr>
              <w:lastRenderedPageBreak/>
              <w:t>supportedOperatorDic</w:t>
            </w:r>
          </w:p>
          <w:p w14:paraId="658FE14B" w14:textId="77777777" w:rsidR="005800D5" w:rsidRPr="001E2B86" w:rsidRDefault="005800D5" w:rsidP="00EE4CE1">
            <w:pPr>
              <w:pStyle w:val="TAL"/>
              <w:rPr>
                <w:b/>
                <w:i/>
                <w:lang w:eastAsia="en-GB"/>
              </w:rPr>
            </w:pPr>
            <w:r w:rsidRPr="001E2B86">
              <w:t xml:space="preserve">Indicates whether the UE supports operator defined dictionary. If UE supports operator defined dictionary, the UE shall report </w:t>
            </w:r>
            <w:r w:rsidRPr="001E2B86">
              <w:rPr>
                <w:i/>
              </w:rPr>
              <w:t xml:space="preserve">versionOfDictionary </w:t>
            </w:r>
            <w:r w:rsidRPr="001E2B86">
              <w:t xml:space="preserve">and </w:t>
            </w:r>
            <w:r w:rsidRPr="001E2B86">
              <w:rPr>
                <w:i/>
              </w:rPr>
              <w:t>associatedPLMN-ID</w:t>
            </w:r>
            <w:r w:rsidRPr="001E2B86">
              <w:t xml:space="preserve"> of the stored operator defined dictionary. This parameter is not required to be present if the UE is in VPLMN. In this release of the specification, UE can only support one operator defined dictionary. The </w:t>
            </w:r>
            <w:r w:rsidRPr="001E2B86">
              <w:rPr>
                <w:i/>
              </w:rPr>
              <w:t>associatedPLMN-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BC2D582" w14:textId="77777777" w:rsidR="005800D5" w:rsidRPr="001E2B86" w:rsidRDefault="005800D5" w:rsidP="00EE4CE1">
            <w:pPr>
              <w:pStyle w:val="TAL"/>
              <w:jc w:val="center"/>
              <w:rPr>
                <w:bCs/>
                <w:noProof/>
                <w:lang w:eastAsia="zh-TW"/>
              </w:rPr>
            </w:pPr>
            <w:bookmarkStart w:id="1240" w:name="_MCCTEMPBM_CRPT23361164___4"/>
            <w:r w:rsidRPr="001E2B86">
              <w:rPr>
                <w:bCs/>
                <w:noProof/>
              </w:rPr>
              <w:t>-</w:t>
            </w:r>
            <w:bookmarkEnd w:id="1240"/>
          </w:p>
        </w:tc>
      </w:tr>
      <w:tr w:rsidR="005800D5" w:rsidRPr="001E2B86" w14:paraId="01056CC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052C13" w14:textId="77777777" w:rsidR="005800D5" w:rsidRPr="001E2B86" w:rsidRDefault="005800D5" w:rsidP="00EE4CE1">
            <w:pPr>
              <w:pStyle w:val="TAL"/>
              <w:rPr>
                <w:b/>
                <w:i/>
                <w:iCs/>
              </w:rPr>
            </w:pPr>
            <w:r w:rsidRPr="001E2B86">
              <w:rPr>
                <w:b/>
                <w:i/>
                <w:iCs/>
              </w:rPr>
              <w:t>supportRohcContextContinue</w:t>
            </w:r>
          </w:p>
          <w:p w14:paraId="6B7883E1" w14:textId="77777777" w:rsidR="005800D5" w:rsidRPr="001E2B86" w:rsidRDefault="005800D5" w:rsidP="00EE4CE1">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9684AAC" w14:textId="77777777" w:rsidR="005800D5" w:rsidRPr="001E2B86" w:rsidRDefault="005800D5" w:rsidP="00EE4CE1">
            <w:pPr>
              <w:pStyle w:val="TAL"/>
              <w:jc w:val="center"/>
              <w:rPr>
                <w:bCs/>
                <w:noProof/>
                <w:lang w:eastAsia="zh-TW"/>
              </w:rPr>
            </w:pPr>
            <w:bookmarkStart w:id="1241" w:name="_MCCTEMPBM_CRPT23361165___4"/>
            <w:r w:rsidRPr="001E2B86">
              <w:rPr>
                <w:bCs/>
                <w:noProof/>
                <w:lang w:eastAsia="zh-TW"/>
              </w:rPr>
              <w:t>-</w:t>
            </w:r>
            <w:bookmarkEnd w:id="1241"/>
          </w:p>
        </w:tc>
      </w:tr>
      <w:tr w:rsidR="005800D5" w:rsidRPr="001E2B86" w14:paraId="75E89B6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29A112" w14:textId="77777777" w:rsidR="005800D5" w:rsidRPr="001E2B86" w:rsidRDefault="005800D5" w:rsidP="00EE4CE1">
            <w:pPr>
              <w:pStyle w:val="TAL"/>
              <w:rPr>
                <w:b/>
                <w:i/>
                <w:lang w:eastAsia="en-GB"/>
              </w:rPr>
            </w:pPr>
            <w:r w:rsidRPr="001E2B86">
              <w:rPr>
                <w:b/>
                <w:i/>
                <w:lang w:eastAsia="en-GB"/>
              </w:rPr>
              <w:t>supportedROHC-Profiles</w:t>
            </w:r>
          </w:p>
          <w:p w14:paraId="00150689" w14:textId="77777777" w:rsidR="005800D5" w:rsidRPr="001E2B86" w:rsidRDefault="005800D5" w:rsidP="00EE4CE1">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41A8704A" w14:textId="77777777" w:rsidR="005800D5" w:rsidRPr="001E2B86" w:rsidRDefault="005800D5" w:rsidP="00EE4CE1">
            <w:pPr>
              <w:pStyle w:val="TAL"/>
              <w:jc w:val="center"/>
              <w:rPr>
                <w:bCs/>
                <w:noProof/>
                <w:lang w:eastAsia="zh-TW"/>
              </w:rPr>
            </w:pPr>
            <w:bookmarkStart w:id="1242" w:name="_MCCTEMPBM_CRPT23361166___4"/>
            <w:r w:rsidRPr="001E2B86">
              <w:rPr>
                <w:bCs/>
                <w:noProof/>
                <w:lang w:eastAsia="zh-TW"/>
              </w:rPr>
              <w:t>-</w:t>
            </w:r>
            <w:bookmarkEnd w:id="1242"/>
          </w:p>
        </w:tc>
      </w:tr>
      <w:tr w:rsidR="005800D5" w:rsidRPr="001E2B86" w14:paraId="3778883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9EA1B2" w14:textId="77777777" w:rsidR="005800D5" w:rsidRPr="001E2B86" w:rsidRDefault="005800D5" w:rsidP="00EE4CE1">
            <w:pPr>
              <w:pStyle w:val="TAL"/>
              <w:rPr>
                <w:b/>
                <w:i/>
                <w:lang w:eastAsia="en-GB"/>
              </w:rPr>
            </w:pPr>
            <w:r w:rsidRPr="001E2B86">
              <w:rPr>
                <w:b/>
                <w:i/>
                <w:lang w:eastAsia="en-GB"/>
              </w:rPr>
              <w:t>supportedUplinkOnlyROHC-Profiles</w:t>
            </w:r>
          </w:p>
          <w:p w14:paraId="1BAE1D6E" w14:textId="77777777" w:rsidR="005800D5" w:rsidRPr="001E2B86" w:rsidRDefault="005800D5" w:rsidP="00EE4CE1">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1ABD0DE" w14:textId="77777777" w:rsidR="005800D5" w:rsidRPr="001E2B86" w:rsidRDefault="005800D5" w:rsidP="00EE4CE1">
            <w:pPr>
              <w:pStyle w:val="TAL"/>
              <w:jc w:val="center"/>
              <w:rPr>
                <w:bCs/>
                <w:noProof/>
                <w:lang w:eastAsia="zh-TW"/>
              </w:rPr>
            </w:pPr>
            <w:bookmarkStart w:id="1243" w:name="_MCCTEMPBM_CRPT23361167___4"/>
            <w:r w:rsidRPr="001E2B86">
              <w:rPr>
                <w:bCs/>
                <w:noProof/>
                <w:lang w:eastAsia="zh-TW"/>
              </w:rPr>
              <w:t>-</w:t>
            </w:r>
            <w:bookmarkEnd w:id="1243"/>
          </w:p>
        </w:tc>
      </w:tr>
      <w:tr w:rsidR="005800D5" w:rsidRPr="001E2B86" w14:paraId="419224A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DE52C" w14:textId="77777777" w:rsidR="005800D5" w:rsidRPr="001E2B86" w:rsidRDefault="005800D5" w:rsidP="00EE4CE1">
            <w:pPr>
              <w:pStyle w:val="TAL"/>
              <w:rPr>
                <w:b/>
                <w:i/>
              </w:rPr>
            </w:pPr>
            <w:r w:rsidRPr="001E2B86">
              <w:rPr>
                <w:b/>
                <w:i/>
              </w:rPr>
              <w:t>supportedStandardDic</w:t>
            </w:r>
          </w:p>
          <w:p w14:paraId="7E1D8EE4" w14:textId="77777777" w:rsidR="005800D5" w:rsidRPr="001E2B86" w:rsidRDefault="005800D5" w:rsidP="00EE4CE1">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4EFFACB9" w14:textId="77777777" w:rsidR="005800D5" w:rsidRPr="001E2B86" w:rsidRDefault="005800D5" w:rsidP="00EE4CE1">
            <w:pPr>
              <w:pStyle w:val="TAL"/>
              <w:jc w:val="center"/>
              <w:rPr>
                <w:bCs/>
                <w:noProof/>
              </w:rPr>
            </w:pPr>
            <w:bookmarkStart w:id="1244" w:name="_MCCTEMPBM_CRPT23361168___4"/>
            <w:r w:rsidRPr="001E2B86">
              <w:rPr>
                <w:bCs/>
                <w:noProof/>
              </w:rPr>
              <w:t>-</w:t>
            </w:r>
            <w:bookmarkEnd w:id="1244"/>
          </w:p>
        </w:tc>
      </w:tr>
      <w:tr w:rsidR="005800D5" w:rsidRPr="001E2B86" w14:paraId="6912B5C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3EBCA" w14:textId="77777777" w:rsidR="005800D5" w:rsidRPr="001E2B86" w:rsidRDefault="005800D5" w:rsidP="00EE4CE1">
            <w:pPr>
              <w:pStyle w:val="TAL"/>
              <w:rPr>
                <w:b/>
                <w:i/>
              </w:rPr>
            </w:pPr>
            <w:r w:rsidRPr="001E2B86">
              <w:rPr>
                <w:b/>
                <w:i/>
              </w:rPr>
              <w:t>supportedUDC</w:t>
            </w:r>
          </w:p>
          <w:p w14:paraId="2BC959CF" w14:textId="77777777" w:rsidR="005800D5" w:rsidRPr="001E2B86" w:rsidRDefault="005800D5" w:rsidP="00EE4CE1">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6687213B" w14:textId="77777777" w:rsidR="005800D5" w:rsidRPr="001E2B86" w:rsidRDefault="005800D5" w:rsidP="00EE4CE1">
            <w:pPr>
              <w:pStyle w:val="TAL"/>
              <w:jc w:val="center"/>
              <w:rPr>
                <w:bCs/>
                <w:noProof/>
              </w:rPr>
            </w:pPr>
            <w:bookmarkStart w:id="1245" w:name="_MCCTEMPBM_CRPT23361169___4"/>
            <w:r w:rsidRPr="001E2B86">
              <w:rPr>
                <w:bCs/>
                <w:noProof/>
              </w:rPr>
              <w:t>-</w:t>
            </w:r>
            <w:bookmarkEnd w:id="1245"/>
          </w:p>
        </w:tc>
      </w:tr>
      <w:tr w:rsidR="005800D5" w:rsidRPr="001E2B86" w14:paraId="7F46E0B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D3F82C" w14:textId="77777777" w:rsidR="005800D5" w:rsidRPr="001E2B86" w:rsidRDefault="005800D5" w:rsidP="00EE4CE1">
            <w:pPr>
              <w:pStyle w:val="TAL"/>
              <w:rPr>
                <w:b/>
                <w:i/>
                <w:iCs/>
              </w:rPr>
            </w:pPr>
            <w:r w:rsidRPr="001E2B86">
              <w:rPr>
                <w:b/>
                <w:i/>
                <w:iCs/>
              </w:rPr>
              <w:t>tdd-SpecialSubframe</w:t>
            </w:r>
          </w:p>
          <w:p w14:paraId="17E46CE7" w14:textId="77777777" w:rsidR="005800D5" w:rsidRPr="001E2B86" w:rsidRDefault="005800D5" w:rsidP="00EE4CE1">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32A73F" w14:textId="77777777" w:rsidR="005800D5" w:rsidRPr="001E2B86" w:rsidRDefault="005800D5" w:rsidP="00EE4CE1">
            <w:pPr>
              <w:pStyle w:val="TAL"/>
              <w:jc w:val="center"/>
              <w:rPr>
                <w:bCs/>
                <w:noProof/>
                <w:lang w:eastAsia="zh-TW"/>
              </w:rPr>
            </w:pPr>
            <w:bookmarkStart w:id="1246" w:name="_MCCTEMPBM_CRPT23361170___4"/>
            <w:r w:rsidRPr="001E2B86">
              <w:rPr>
                <w:bCs/>
                <w:noProof/>
                <w:lang w:eastAsia="zh-TW"/>
              </w:rPr>
              <w:t>Yes</w:t>
            </w:r>
            <w:bookmarkEnd w:id="1246"/>
          </w:p>
        </w:tc>
      </w:tr>
      <w:tr w:rsidR="005800D5" w:rsidRPr="001E2B86" w14:paraId="3702060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8D674" w14:textId="77777777" w:rsidR="005800D5" w:rsidRPr="001E2B86" w:rsidRDefault="005800D5" w:rsidP="00EE4CE1">
            <w:pPr>
              <w:keepNext/>
              <w:keepLines/>
              <w:spacing w:after="0"/>
              <w:rPr>
                <w:rFonts w:ascii="Arial" w:hAnsi="Arial" w:cs="Arial"/>
                <w:b/>
                <w:bCs/>
                <w:i/>
                <w:noProof/>
                <w:sz w:val="18"/>
                <w:szCs w:val="18"/>
              </w:rPr>
            </w:pPr>
            <w:bookmarkStart w:id="1247" w:name="_MCCTEMPBM_CRPT23361171___7"/>
            <w:r w:rsidRPr="001E2B86">
              <w:rPr>
                <w:rFonts w:ascii="Arial" w:hAnsi="Arial" w:cs="Arial"/>
                <w:b/>
                <w:bCs/>
                <w:i/>
                <w:noProof/>
                <w:sz w:val="18"/>
                <w:szCs w:val="18"/>
              </w:rPr>
              <w:t>tdd-FDD-CA-PCellDuplex</w:t>
            </w:r>
          </w:p>
          <w:bookmarkEnd w:id="1247"/>
          <w:p w14:paraId="02B7FCAE" w14:textId="77777777" w:rsidR="005800D5" w:rsidRPr="001E2B86" w:rsidRDefault="005800D5" w:rsidP="00EE4CE1">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r w:rsidRPr="001E2B86">
              <w:rPr>
                <w:i/>
                <w:lang w:eastAsia="en-GB"/>
              </w:rPr>
              <w:t>bandParametersUL</w:t>
            </w:r>
            <w:r w:rsidRPr="001E2B86">
              <w:rPr>
                <w:noProof/>
              </w:rPr>
              <w:t xml:space="preserve"> </w:t>
            </w:r>
            <w:r w:rsidRPr="001E2B86">
              <w:rPr>
                <w:bCs/>
                <w:noProof/>
              </w:rPr>
              <w:t>and at least one TDD band</w:t>
            </w:r>
            <w:r w:rsidRPr="001E2B86">
              <w:rPr>
                <w:lang w:eastAsia="en-GB"/>
              </w:rPr>
              <w:t xml:space="preserve"> with </w:t>
            </w:r>
            <w:r w:rsidRPr="001E2B86">
              <w:rPr>
                <w:i/>
                <w:lang w:eastAsia="en-GB"/>
              </w:rPr>
              <w:t>bandParametersUL</w:t>
            </w:r>
            <w:r w:rsidRPr="001E2B86">
              <w:rPr>
                <w:bCs/>
                <w:noProof/>
              </w:rPr>
              <w:t xml:space="preserve">. If this field is included, the UE shall set at least one of the bits as "1". </w:t>
            </w:r>
            <w:r w:rsidRPr="001E2B8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67655F33" w14:textId="77777777" w:rsidR="005800D5" w:rsidRPr="001E2B86" w:rsidRDefault="005800D5" w:rsidP="00EE4CE1">
            <w:pPr>
              <w:pStyle w:val="TAL"/>
              <w:jc w:val="center"/>
              <w:rPr>
                <w:bCs/>
                <w:noProof/>
                <w:lang w:eastAsia="zh-TW"/>
              </w:rPr>
            </w:pPr>
            <w:bookmarkStart w:id="1248" w:name="_MCCTEMPBM_CRPT23361172___4"/>
            <w:r w:rsidRPr="001E2B86">
              <w:rPr>
                <w:bCs/>
                <w:noProof/>
                <w:lang w:eastAsia="zh-TW"/>
              </w:rPr>
              <w:t>No</w:t>
            </w:r>
            <w:bookmarkEnd w:id="1248"/>
          </w:p>
        </w:tc>
      </w:tr>
      <w:tr w:rsidR="005800D5" w:rsidRPr="001E2B86" w14:paraId="11BC959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D93CE" w14:textId="77777777" w:rsidR="005800D5" w:rsidRPr="001E2B86" w:rsidRDefault="005800D5" w:rsidP="00EE4CE1">
            <w:pPr>
              <w:pStyle w:val="TAL"/>
              <w:rPr>
                <w:noProof/>
              </w:rPr>
            </w:pPr>
            <w:r w:rsidRPr="001E2B86">
              <w:rPr>
                <w:b/>
                <w:i/>
                <w:noProof/>
              </w:rPr>
              <w:t>tdd-TTI-Bundling</w:t>
            </w:r>
          </w:p>
          <w:p w14:paraId="150C2333" w14:textId="77777777" w:rsidR="005800D5" w:rsidRPr="001E2B86" w:rsidRDefault="005800D5" w:rsidP="00EE4CE1">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0DAF1B72" w14:textId="77777777" w:rsidR="005800D5" w:rsidRPr="001E2B86" w:rsidRDefault="005800D5" w:rsidP="00EE4CE1">
            <w:pPr>
              <w:pStyle w:val="TAL"/>
              <w:jc w:val="center"/>
              <w:rPr>
                <w:noProof/>
              </w:rPr>
            </w:pPr>
            <w:bookmarkStart w:id="1249" w:name="_MCCTEMPBM_CRPT23361173___4"/>
            <w:r w:rsidRPr="001E2B86">
              <w:rPr>
                <w:noProof/>
              </w:rPr>
              <w:t>Yes</w:t>
            </w:r>
            <w:bookmarkEnd w:id="1249"/>
          </w:p>
        </w:tc>
      </w:tr>
      <w:tr w:rsidR="005800D5" w:rsidRPr="001E2B86" w14:paraId="7D6EF779" w14:textId="77777777" w:rsidTr="00EE4CE1">
        <w:trPr>
          <w:cantSplit/>
        </w:trPr>
        <w:tc>
          <w:tcPr>
            <w:tcW w:w="7825" w:type="dxa"/>
            <w:gridSpan w:val="2"/>
          </w:tcPr>
          <w:p w14:paraId="0AC2BB83" w14:textId="77777777" w:rsidR="005800D5" w:rsidRPr="001E2B86" w:rsidRDefault="005800D5" w:rsidP="00EE4CE1">
            <w:pPr>
              <w:pStyle w:val="TAL"/>
              <w:rPr>
                <w:b/>
                <w:bCs/>
                <w:i/>
                <w:noProof/>
                <w:lang w:eastAsia="en-GB"/>
              </w:rPr>
            </w:pPr>
            <w:r w:rsidRPr="001E2B86">
              <w:rPr>
                <w:b/>
                <w:bCs/>
                <w:i/>
                <w:noProof/>
                <w:lang w:eastAsia="en-GB"/>
              </w:rPr>
              <w:t>timeReferenceProvision</w:t>
            </w:r>
          </w:p>
          <w:p w14:paraId="6BA05047" w14:textId="77777777" w:rsidR="005800D5" w:rsidRPr="001E2B86" w:rsidRDefault="005800D5" w:rsidP="00EE4CE1">
            <w:pPr>
              <w:pStyle w:val="TAL"/>
              <w:rPr>
                <w:b/>
                <w:bCs/>
                <w:i/>
                <w:noProof/>
              </w:rPr>
            </w:pPr>
            <w:r w:rsidRPr="001E2B86">
              <w:rPr>
                <w:bCs/>
                <w:noProof/>
              </w:rPr>
              <w:t xml:space="preserve">Indicates whether the UE supports provision of time reference in </w:t>
            </w:r>
            <w:r w:rsidRPr="001E2B86">
              <w:rPr>
                <w:i/>
                <w:lang w:eastAsia="en-GB"/>
              </w:rPr>
              <w:t>DLInformationTransfer</w:t>
            </w:r>
            <w:r w:rsidRPr="001E2B86">
              <w:rPr>
                <w:bCs/>
                <w:noProof/>
              </w:rPr>
              <w:t xml:space="preserve"> message.</w:t>
            </w:r>
          </w:p>
        </w:tc>
        <w:tc>
          <w:tcPr>
            <w:tcW w:w="830" w:type="dxa"/>
          </w:tcPr>
          <w:p w14:paraId="00349CC6" w14:textId="77777777" w:rsidR="005800D5" w:rsidRPr="001E2B86" w:rsidRDefault="005800D5" w:rsidP="00EE4CE1">
            <w:pPr>
              <w:pStyle w:val="TAL"/>
              <w:jc w:val="center"/>
              <w:rPr>
                <w:bCs/>
                <w:noProof/>
              </w:rPr>
            </w:pPr>
            <w:bookmarkStart w:id="1250" w:name="_MCCTEMPBM_CRPT23361174___4"/>
            <w:r w:rsidRPr="001E2B86">
              <w:rPr>
                <w:bCs/>
                <w:noProof/>
              </w:rPr>
              <w:t>-</w:t>
            </w:r>
            <w:bookmarkEnd w:id="1250"/>
          </w:p>
        </w:tc>
      </w:tr>
      <w:tr w:rsidR="005800D5" w:rsidRPr="001E2B86" w14:paraId="68431975" w14:textId="77777777" w:rsidTr="00EE4CE1">
        <w:trPr>
          <w:cantSplit/>
        </w:trPr>
        <w:tc>
          <w:tcPr>
            <w:tcW w:w="7825" w:type="dxa"/>
            <w:gridSpan w:val="2"/>
          </w:tcPr>
          <w:p w14:paraId="2518C8DB" w14:textId="77777777" w:rsidR="005800D5" w:rsidRPr="001E2B86" w:rsidRDefault="005800D5" w:rsidP="00EE4CE1">
            <w:pPr>
              <w:pStyle w:val="TAL"/>
              <w:rPr>
                <w:b/>
                <w:bCs/>
                <w:i/>
                <w:iCs/>
                <w:noProof/>
              </w:rPr>
            </w:pPr>
            <w:r w:rsidRPr="001E2B86">
              <w:rPr>
                <w:b/>
                <w:bCs/>
                <w:i/>
                <w:iCs/>
                <w:noProof/>
              </w:rPr>
              <w:t>timeSeparationSlot2, timeSeparationSlot4</w:t>
            </w:r>
          </w:p>
          <w:p w14:paraId="42DE5100" w14:textId="77777777" w:rsidR="005800D5" w:rsidRPr="001E2B86" w:rsidRDefault="005800D5" w:rsidP="00EE4CE1">
            <w:pPr>
              <w:pStyle w:val="TAL"/>
              <w:rPr>
                <w:noProof/>
              </w:rPr>
            </w:pPr>
            <w:r w:rsidRPr="001E2B86">
              <w:rPr>
                <w:noProof/>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r w:rsidRPr="001E2B86">
              <w:rPr>
                <w:i/>
                <w:iCs/>
                <w:lang w:eastAsia="en-GB"/>
              </w:rPr>
              <w:t>mbms-SupportedBandInfoList</w:t>
            </w:r>
            <w:r w:rsidRPr="001E2B86">
              <w:rPr>
                <w:noProof/>
              </w:rPr>
              <w:t xml:space="preserve"> as described in TS 36.211 [21], clause 6.10.2.2.4.</w:t>
            </w:r>
          </w:p>
        </w:tc>
        <w:tc>
          <w:tcPr>
            <w:tcW w:w="830" w:type="dxa"/>
          </w:tcPr>
          <w:p w14:paraId="65D645DD" w14:textId="77777777" w:rsidR="005800D5" w:rsidRPr="001E2B86" w:rsidRDefault="005800D5" w:rsidP="00EE4CE1">
            <w:pPr>
              <w:pStyle w:val="TAL"/>
              <w:jc w:val="center"/>
              <w:rPr>
                <w:noProof/>
              </w:rPr>
            </w:pPr>
            <w:bookmarkStart w:id="1251" w:name="_MCCTEMPBM_CRPT23361175___4"/>
            <w:r w:rsidRPr="001E2B86">
              <w:rPr>
                <w:noProof/>
              </w:rPr>
              <w:t>-</w:t>
            </w:r>
            <w:bookmarkEnd w:id="1251"/>
          </w:p>
        </w:tc>
      </w:tr>
      <w:tr w:rsidR="005800D5" w:rsidRPr="001E2B86" w14:paraId="10B4E82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34861A" w14:textId="77777777" w:rsidR="005800D5" w:rsidRPr="001E2B86" w:rsidRDefault="005800D5" w:rsidP="00EE4CE1">
            <w:pPr>
              <w:pStyle w:val="TAL"/>
              <w:rPr>
                <w:b/>
                <w:i/>
                <w:iCs/>
              </w:rPr>
            </w:pPr>
            <w:r w:rsidRPr="001E2B86">
              <w:rPr>
                <w:b/>
                <w:i/>
                <w:iCs/>
              </w:rPr>
              <w:t>timerT312</w:t>
            </w:r>
          </w:p>
          <w:p w14:paraId="0709832B" w14:textId="77777777" w:rsidR="005800D5" w:rsidRPr="001E2B86" w:rsidRDefault="005800D5" w:rsidP="00EE4CE1">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12F9B582" w14:textId="77777777" w:rsidR="005800D5" w:rsidRPr="001E2B86" w:rsidRDefault="005800D5" w:rsidP="00EE4CE1">
            <w:pPr>
              <w:pStyle w:val="TAL"/>
              <w:jc w:val="center"/>
              <w:rPr>
                <w:bCs/>
                <w:noProof/>
                <w:lang w:eastAsia="zh-TW"/>
              </w:rPr>
            </w:pPr>
            <w:bookmarkStart w:id="1252" w:name="_MCCTEMPBM_CRPT23361176___4"/>
            <w:r w:rsidRPr="001E2B86">
              <w:rPr>
                <w:bCs/>
                <w:noProof/>
                <w:lang w:eastAsia="zh-TW"/>
              </w:rPr>
              <w:t>No</w:t>
            </w:r>
            <w:bookmarkEnd w:id="1252"/>
          </w:p>
        </w:tc>
      </w:tr>
      <w:tr w:rsidR="005800D5" w:rsidRPr="001E2B86" w14:paraId="23887462"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073A4B21" w14:textId="77777777" w:rsidR="005800D5" w:rsidRPr="001E2B86" w:rsidRDefault="005800D5" w:rsidP="00EE4CE1">
            <w:pPr>
              <w:pStyle w:val="TAL"/>
              <w:rPr>
                <w:b/>
                <w:i/>
              </w:rPr>
            </w:pPr>
            <w:r w:rsidRPr="001E2B86">
              <w:rPr>
                <w:b/>
                <w:i/>
              </w:rPr>
              <w:t>tm5-FDD</w:t>
            </w:r>
          </w:p>
          <w:p w14:paraId="6260DE3E" w14:textId="77777777" w:rsidR="005800D5" w:rsidRPr="001E2B86" w:rsidRDefault="005800D5" w:rsidP="00EE4CE1">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393AE5A3" w14:textId="77777777" w:rsidR="005800D5" w:rsidRPr="001E2B86" w:rsidRDefault="005800D5" w:rsidP="00EE4CE1">
            <w:pPr>
              <w:pStyle w:val="TAL"/>
              <w:jc w:val="center"/>
              <w:rPr>
                <w:bCs/>
                <w:noProof/>
                <w:lang w:eastAsia="en-GB"/>
              </w:rPr>
            </w:pPr>
            <w:bookmarkStart w:id="1253" w:name="_MCCTEMPBM_CRPT23361177___4"/>
            <w:r w:rsidRPr="001E2B86">
              <w:rPr>
                <w:bCs/>
                <w:noProof/>
                <w:lang w:eastAsia="en-GB"/>
              </w:rPr>
              <w:t>-</w:t>
            </w:r>
            <w:bookmarkEnd w:id="1253"/>
          </w:p>
        </w:tc>
      </w:tr>
      <w:tr w:rsidR="005800D5" w:rsidRPr="001E2B86" w14:paraId="1F02BB0D"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44E5A918" w14:textId="77777777" w:rsidR="005800D5" w:rsidRPr="001E2B86" w:rsidRDefault="005800D5" w:rsidP="00EE4CE1">
            <w:pPr>
              <w:pStyle w:val="TAL"/>
              <w:rPr>
                <w:b/>
                <w:i/>
              </w:rPr>
            </w:pPr>
            <w:r w:rsidRPr="001E2B86">
              <w:rPr>
                <w:b/>
                <w:i/>
              </w:rPr>
              <w:t>tm5-TDD</w:t>
            </w:r>
          </w:p>
          <w:p w14:paraId="3994E139" w14:textId="77777777" w:rsidR="005800D5" w:rsidRPr="001E2B86" w:rsidRDefault="005800D5" w:rsidP="00EE4CE1">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1F9129F1" w14:textId="77777777" w:rsidR="005800D5" w:rsidRPr="001E2B86" w:rsidRDefault="005800D5" w:rsidP="00EE4CE1">
            <w:pPr>
              <w:pStyle w:val="TAL"/>
              <w:jc w:val="center"/>
              <w:rPr>
                <w:bCs/>
                <w:noProof/>
                <w:lang w:eastAsia="en-GB"/>
              </w:rPr>
            </w:pPr>
            <w:bookmarkStart w:id="1254" w:name="_MCCTEMPBM_CRPT23361178___4"/>
            <w:r w:rsidRPr="001E2B86">
              <w:rPr>
                <w:bCs/>
                <w:noProof/>
                <w:lang w:eastAsia="en-GB"/>
              </w:rPr>
              <w:t>-</w:t>
            </w:r>
            <w:bookmarkEnd w:id="1254"/>
          </w:p>
        </w:tc>
      </w:tr>
      <w:tr w:rsidR="005800D5" w:rsidRPr="001E2B86" w14:paraId="3140193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E938D" w14:textId="77777777" w:rsidR="005800D5" w:rsidRPr="001E2B86" w:rsidRDefault="005800D5" w:rsidP="00EE4CE1">
            <w:pPr>
              <w:pStyle w:val="TAL"/>
              <w:rPr>
                <w:b/>
                <w:bCs/>
                <w:i/>
                <w:noProof/>
                <w:lang w:eastAsia="zh-TW"/>
              </w:rPr>
            </w:pPr>
            <w:r w:rsidRPr="001E2B86">
              <w:rPr>
                <w:b/>
                <w:bCs/>
                <w:i/>
                <w:noProof/>
                <w:lang w:eastAsia="zh-TW"/>
              </w:rPr>
              <w:t>tm6-CE-ModeA</w:t>
            </w:r>
          </w:p>
          <w:p w14:paraId="7DFF5A0A" w14:textId="77777777" w:rsidR="005800D5" w:rsidRPr="001E2B86" w:rsidRDefault="005800D5" w:rsidP="00EE4CE1">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宋体"/>
                <w:lang w:eastAsia="en-GB"/>
              </w:rPr>
              <w:t xml:space="preserve"> This field can be included only if </w:t>
            </w:r>
            <w:r w:rsidRPr="001E2B86">
              <w:rPr>
                <w:i/>
                <w:iCs/>
              </w:rPr>
              <w:t>ce-ModeA</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82E3F52" w14:textId="77777777" w:rsidR="005800D5" w:rsidRPr="001E2B86" w:rsidRDefault="005800D5" w:rsidP="00EE4CE1">
            <w:pPr>
              <w:pStyle w:val="TAL"/>
              <w:jc w:val="center"/>
              <w:rPr>
                <w:bCs/>
                <w:noProof/>
                <w:lang w:eastAsia="zh-TW"/>
              </w:rPr>
            </w:pPr>
            <w:bookmarkStart w:id="1255" w:name="_MCCTEMPBM_CRPT23361179___4"/>
            <w:r w:rsidRPr="001E2B86">
              <w:rPr>
                <w:bCs/>
                <w:noProof/>
                <w:lang w:eastAsia="zh-TW"/>
              </w:rPr>
              <w:t>Yes</w:t>
            </w:r>
            <w:bookmarkEnd w:id="1255"/>
          </w:p>
        </w:tc>
      </w:tr>
      <w:tr w:rsidR="005800D5" w:rsidRPr="001E2B86" w14:paraId="40B539A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40017" w14:textId="77777777" w:rsidR="005800D5" w:rsidRPr="001E2B86" w:rsidRDefault="005800D5" w:rsidP="00EE4CE1">
            <w:pPr>
              <w:pStyle w:val="TAL"/>
              <w:rPr>
                <w:b/>
                <w:i/>
              </w:rPr>
            </w:pPr>
            <w:r w:rsidRPr="001E2B86">
              <w:rPr>
                <w:b/>
                <w:i/>
              </w:rPr>
              <w:t>tm8-slotPDSCH</w:t>
            </w:r>
          </w:p>
          <w:p w14:paraId="3154332B" w14:textId="77777777" w:rsidR="005800D5" w:rsidRPr="001E2B86" w:rsidRDefault="005800D5" w:rsidP="00EE4CE1">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063BD709" w14:textId="77777777" w:rsidR="005800D5" w:rsidRPr="001E2B86" w:rsidRDefault="005800D5" w:rsidP="00EE4CE1">
            <w:pPr>
              <w:pStyle w:val="TAL"/>
              <w:jc w:val="center"/>
              <w:rPr>
                <w:bCs/>
                <w:noProof/>
                <w:lang w:eastAsia="zh-TW"/>
              </w:rPr>
            </w:pPr>
            <w:bookmarkStart w:id="1256" w:name="_MCCTEMPBM_CRPT23361180___4"/>
            <w:r w:rsidRPr="001E2B86">
              <w:rPr>
                <w:bCs/>
                <w:noProof/>
                <w:lang w:eastAsia="zh-TW"/>
              </w:rPr>
              <w:t>-</w:t>
            </w:r>
            <w:bookmarkEnd w:id="1256"/>
          </w:p>
        </w:tc>
      </w:tr>
      <w:tr w:rsidR="005800D5" w:rsidRPr="001E2B86" w14:paraId="46C0ABD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719D27" w14:textId="77777777" w:rsidR="005800D5" w:rsidRPr="001E2B86" w:rsidRDefault="005800D5" w:rsidP="00EE4CE1">
            <w:pPr>
              <w:pStyle w:val="TAL"/>
              <w:rPr>
                <w:b/>
                <w:bCs/>
                <w:i/>
                <w:noProof/>
                <w:lang w:eastAsia="zh-TW"/>
              </w:rPr>
            </w:pPr>
            <w:r w:rsidRPr="001E2B86">
              <w:rPr>
                <w:b/>
                <w:bCs/>
                <w:i/>
                <w:noProof/>
                <w:lang w:eastAsia="zh-TW"/>
              </w:rPr>
              <w:t>tm9-CE-ModeA</w:t>
            </w:r>
          </w:p>
          <w:p w14:paraId="38A6A0B5" w14:textId="77777777" w:rsidR="005800D5" w:rsidRPr="001E2B86" w:rsidRDefault="005800D5" w:rsidP="00EE4CE1">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宋体"/>
                <w:lang w:eastAsia="en-GB"/>
              </w:rPr>
              <w:t xml:space="preserve"> This field can be included only if </w:t>
            </w:r>
            <w:r w:rsidRPr="001E2B86">
              <w:rPr>
                <w:i/>
                <w:iCs/>
              </w:rPr>
              <w:t>ce-ModeA</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B701ACA" w14:textId="77777777" w:rsidR="005800D5" w:rsidRPr="001E2B86" w:rsidRDefault="005800D5" w:rsidP="00EE4CE1">
            <w:pPr>
              <w:pStyle w:val="TAL"/>
              <w:jc w:val="center"/>
              <w:rPr>
                <w:bCs/>
                <w:noProof/>
                <w:lang w:eastAsia="zh-TW"/>
              </w:rPr>
            </w:pPr>
            <w:bookmarkStart w:id="1257" w:name="_MCCTEMPBM_CRPT23361181___4"/>
            <w:r w:rsidRPr="001E2B86">
              <w:rPr>
                <w:bCs/>
                <w:noProof/>
                <w:lang w:eastAsia="zh-TW"/>
              </w:rPr>
              <w:t>Yes</w:t>
            </w:r>
            <w:bookmarkEnd w:id="1257"/>
          </w:p>
        </w:tc>
      </w:tr>
      <w:tr w:rsidR="005800D5" w:rsidRPr="001E2B86" w14:paraId="313C15B5"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C7B9E" w14:textId="77777777" w:rsidR="005800D5" w:rsidRPr="001E2B86" w:rsidRDefault="005800D5" w:rsidP="00EE4CE1">
            <w:pPr>
              <w:pStyle w:val="TAL"/>
              <w:rPr>
                <w:b/>
                <w:bCs/>
                <w:i/>
                <w:noProof/>
                <w:lang w:eastAsia="zh-TW"/>
              </w:rPr>
            </w:pPr>
            <w:r w:rsidRPr="001E2B86">
              <w:rPr>
                <w:b/>
                <w:bCs/>
                <w:i/>
                <w:noProof/>
                <w:lang w:eastAsia="zh-TW"/>
              </w:rPr>
              <w:lastRenderedPageBreak/>
              <w:t>tm9-CE-ModeB</w:t>
            </w:r>
          </w:p>
          <w:p w14:paraId="706F3E8D" w14:textId="77777777" w:rsidR="005800D5" w:rsidRPr="001E2B86" w:rsidRDefault="005800D5" w:rsidP="00EE4CE1">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宋体"/>
                <w:lang w:eastAsia="en-GB"/>
              </w:rPr>
              <w:t xml:space="preserve"> This field can be included only if </w:t>
            </w:r>
            <w:r w:rsidRPr="001E2B86">
              <w:rPr>
                <w:i/>
                <w:iCs/>
              </w:rPr>
              <w:t>ce-ModeB</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6BFA579" w14:textId="77777777" w:rsidR="005800D5" w:rsidRPr="001E2B86" w:rsidRDefault="005800D5" w:rsidP="00EE4CE1">
            <w:pPr>
              <w:pStyle w:val="TAL"/>
              <w:jc w:val="center"/>
              <w:rPr>
                <w:bCs/>
                <w:noProof/>
                <w:lang w:eastAsia="zh-TW"/>
              </w:rPr>
            </w:pPr>
            <w:bookmarkStart w:id="1258" w:name="_MCCTEMPBM_CRPT23361182___4"/>
            <w:r w:rsidRPr="001E2B86">
              <w:rPr>
                <w:bCs/>
                <w:noProof/>
                <w:lang w:eastAsia="zh-TW"/>
              </w:rPr>
              <w:t>Yes</w:t>
            </w:r>
            <w:bookmarkEnd w:id="1258"/>
          </w:p>
        </w:tc>
      </w:tr>
      <w:tr w:rsidR="005800D5" w:rsidRPr="001E2B86" w14:paraId="345E5CE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19993E" w14:textId="77777777" w:rsidR="005800D5" w:rsidRPr="001E2B86" w:rsidRDefault="005800D5" w:rsidP="00EE4CE1">
            <w:pPr>
              <w:pStyle w:val="TAL"/>
              <w:rPr>
                <w:b/>
                <w:bCs/>
                <w:i/>
                <w:noProof/>
                <w:lang w:eastAsia="zh-TW"/>
              </w:rPr>
            </w:pPr>
            <w:r w:rsidRPr="001E2B86">
              <w:rPr>
                <w:b/>
                <w:bCs/>
                <w:i/>
                <w:noProof/>
                <w:lang w:eastAsia="zh-TW"/>
              </w:rPr>
              <w:t>tm9-LAA</w:t>
            </w:r>
          </w:p>
          <w:p w14:paraId="1618CD39" w14:textId="77777777" w:rsidR="005800D5" w:rsidRPr="001E2B86" w:rsidRDefault="005800D5" w:rsidP="00EE4CE1">
            <w:pPr>
              <w:pStyle w:val="TAL"/>
              <w:rPr>
                <w:b/>
                <w:bCs/>
                <w:i/>
                <w:noProof/>
                <w:lang w:eastAsia="zh-TW"/>
              </w:rPr>
            </w:pPr>
            <w:r w:rsidRPr="001E2B86">
              <w:rPr>
                <w:lang w:eastAsia="en-GB"/>
              </w:rPr>
              <w:t>Indicates whether the UE supports tm9 operation on LAA cell(s).</w:t>
            </w:r>
            <w:r w:rsidRPr="001E2B86">
              <w:rPr>
                <w:rFonts w:eastAsia="宋体"/>
                <w:lang w:eastAsia="en-GB"/>
              </w:rPr>
              <w:t xml:space="preserve"> 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085B42F" w14:textId="77777777" w:rsidR="005800D5" w:rsidRPr="001E2B86" w:rsidRDefault="005800D5" w:rsidP="00EE4CE1">
            <w:pPr>
              <w:pStyle w:val="TAL"/>
              <w:jc w:val="center"/>
              <w:rPr>
                <w:bCs/>
                <w:noProof/>
                <w:lang w:eastAsia="zh-TW"/>
              </w:rPr>
            </w:pPr>
            <w:bookmarkStart w:id="1259" w:name="_MCCTEMPBM_CRPT23361183___4"/>
            <w:r w:rsidRPr="001E2B86">
              <w:rPr>
                <w:bCs/>
                <w:noProof/>
                <w:lang w:eastAsia="zh-TW"/>
              </w:rPr>
              <w:t>-</w:t>
            </w:r>
            <w:bookmarkEnd w:id="1259"/>
          </w:p>
        </w:tc>
      </w:tr>
      <w:tr w:rsidR="005800D5" w:rsidRPr="001E2B86" w14:paraId="3CA49B4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1F8827" w14:textId="77777777" w:rsidR="005800D5" w:rsidRPr="001E2B86" w:rsidRDefault="005800D5" w:rsidP="00EE4CE1">
            <w:pPr>
              <w:pStyle w:val="TAL"/>
              <w:rPr>
                <w:b/>
                <w:i/>
              </w:rPr>
            </w:pPr>
            <w:r w:rsidRPr="001E2B86">
              <w:rPr>
                <w:b/>
                <w:i/>
              </w:rPr>
              <w:t>tm9-slotSubslot</w:t>
            </w:r>
          </w:p>
          <w:p w14:paraId="0BB6FF69" w14:textId="77777777" w:rsidR="005800D5" w:rsidRPr="001E2B86" w:rsidRDefault="005800D5" w:rsidP="00EE4CE1">
            <w:pPr>
              <w:pStyle w:val="TAL"/>
              <w:rPr>
                <w:b/>
                <w:bCs/>
                <w:i/>
                <w:noProof/>
                <w:lang w:eastAsia="zh-TW"/>
              </w:rPr>
            </w:pPr>
            <w:r w:rsidRPr="001E2B86">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6711E50" w14:textId="77777777" w:rsidR="005800D5" w:rsidRPr="001E2B86" w:rsidRDefault="005800D5" w:rsidP="00EE4CE1">
            <w:pPr>
              <w:pStyle w:val="TAL"/>
              <w:jc w:val="center"/>
              <w:rPr>
                <w:bCs/>
                <w:noProof/>
                <w:lang w:eastAsia="zh-TW"/>
              </w:rPr>
            </w:pPr>
            <w:bookmarkStart w:id="1260" w:name="_MCCTEMPBM_CRPT23361184___4"/>
            <w:r w:rsidRPr="001E2B86">
              <w:rPr>
                <w:bCs/>
                <w:noProof/>
                <w:lang w:eastAsia="zh-TW"/>
              </w:rPr>
              <w:t>Yes</w:t>
            </w:r>
            <w:bookmarkEnd w:id="1260"/>
          </w:p>
        </w:tc>
      </w:tr>
      <w:tr w:rsidR="005800D5" w:rsidRPr="001E2B86" w14:paraId="0319BB9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E515A9" w14:textId="77777777" w:rsidR="005800D5" w:rsidRPr="001E2B86" w:rsidRDefault="005800D5" w:rsidP="00EE4CE1">
            <w:pPr>
              <w:pStyle w:val="TAL"/>
              <w:rPr>
                <w:b/>
                <w:i/>
              </w:rPr>
            </w:pPr>
            <w:r w:rsidRPr="001E2B86">
              <w:rPr>
                <w:b/>
                <w:i/>
              </w:rPr>
              <w:t>tm9-slotSubslotMBSFN</w:t>
            </w:r>
          </w:p>
          <w:p w14:paraId="1C7CB057" w14:textId="77777777" w:rsidR="005800D5" w:rsidRPr="001E2B86" w:rsidRDefault="005800D5" w:rsidP="00EE4CE1">
            <w:pPr>
              <w:pStyle w:val="TAL"/>
              <w:rPr>
                <w:b/>
                <w:bCs/>
                <w:i/>
                <w:noProof/>
                <w:lang w:eastAsia="zh-TW"/>
              </w:rPr>
            </w:pPr>
            <w:r w:rsidRPr="001E2B86">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7685B911" w14:textId="77777777" w:rsidR="005800D5" w:rsidRPr="001E2B86" w:rsidRDefault="005800D5" w:rsidP="00EE4CE1">
            <w:pPr>
              <w:pStyle w:val="TAL"/>
              <w:jc w:val="center"/>
              <w:rPr>
                <w:bCs/>
                <w:noProof/>
                <w:lang w:eastAsia="zh-TW"/>
              </w:rPr>
            </w:pPr>
            <w:bookmarkStart w:id="1261" w:name="_MCCTEMPBM_CRPT23361185___4"/>
            <w:r w:rsidRPr="001E2B86">
              <w:rPr>
                <w:bCs/>
                <w:noProof/>
                <w:lang w:eastAsia="zh-TW"/>
              </w:rPr>
              <w:t>Yes</w:t>
            </w:r>
            <w:bookmarkEnd w:id="1261"/>
          </w:p>
        </w:tc>
      </w:tr>
      <w:tr w:rsidR="005800D5" w:rsidRPr="001E2B86" w14:paraId="05732B2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3F2206" w14:textId="77777777" w:rsidR="005800D5" w:rsidRPr="001E2B86" w:rsidRDefault="005800D5" w:rsidP="00EE4CE1">
            <w:pPr>
              <w:pStyle w:val="TAL"/>
              <w:rPr>
                <w:b/>
                <w:bCs/>
                <w:i/>
                <w:noProof/>
                <w:lang w:eastAsia="zh-TW"/>
              </w:rPr>
            </w:pPr>
            <w:r w:rsidRPr="001E2B86">
              <w:rPr>
                <w:b/>
                <w:bCs/>
                <w:i/>
                <w:noProof/>
                <w:lang w:eastAsia="zh-TW"/>
              </w:rPr>
              <w:t>tm9-With-8Tx-FDD</w:t>
            </w:r>
          </w:p>
          <w:p w14:paraId="4A08E532" w14:textId="77777777" w:rsidR="005800D5" w:rsidRPr="001E2B86" w:rsidRDefault="005800D5" w:rsidP="00EE4CE1">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524D95A8" w14:textId="77777777" w:rsidR="005800D5" w:rsidRPr="001E2B86" w:rsidRDefault="005800D5" w:rsidP="00EE4CE1">
            <w:pPr>
              <w:pStyle w:val="TAL"/>
              <w:jc w:val="center"/>
              <w:rPr>
                <w:bCs/>
                <w:noProof/>
                <w:lang w:eastAsia="zh-TW"/>
              </w:rPr>
            </w:pPr>
            <w:bookmarkStart w:id="1262" w:name="_MCCTEMPBM_CRPT23361186___4"/>
            <w:r w:rsidRPr="001E2B86">
              <w:rPr>
                <w:bCs/>
                <w:noProof/>
                <w:lang w:eastAsia="zh-TW"/>
              </w:rPr>
              <w:t>Yes</w:t>
            </w:r>
            <w:bookmarkEnd w:id="1262"/>
          </w:p>
        </w:tc>
      </w:tr>
      <w:tr w:rsidR="005800D5" w:rsidRPr="001E2B86" w14:paraId="5F6798F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4BE1FF" w14:textId="77777777" w:rsidR="005800D5" w:rsidRPr="001E2B86" w:rsidRDefault="005800D5" w:rsidP="00EE4CE1">
            <w:pPr>
              <w:pStyle w:val="TAL"/>
              <w:rPr>
                <w:b/>
                <w:bCs/>
                <w:i/>
                <w:noProof/>
                <w:lang w:eastAsia="zh-TW"/>
              </w:rPr>
            </w:pPr>
            <w:r w:rsidRPr="001E2B86">
              <w:rPr>
                <w:b/>
                <w:bCs/>
                <w:i/>
                <w:noProof/>
                <w:lang w:eastAsia="zh-TW"/>
              </w:rPr>
              <w:t>tm10-LAA</w:t>
            </w:r>
          </w:p>
          <w:p w14:paraId="3029B127" w14:textId="77777777" w:rsidR="005800D5" w:rsidRPr="001E2B86" w:rsidRDefault="005800D5" w:rsidP="00EE4CE1">
            <w:pPr>
              <w:pStyle w:val="TAL"/>
              <w:rPr>
                <w:b/>
                <w:bCs/>
                <w:i/>
                <w:noProof/>
                <w:lang w:eastAsia="zh-TW"/>
              </w:rPr>
            </w:pPr>
            <w:r w:rsidRPr="001E2B86">
              <w:rPr>
                <w:lang w:eastAsia="en-GB"/>
              </w:rPr>
              <w:t>Indicates whether the UE supports tm10 operation on LAA cell(s).</w:t>
            </w:r>
            <w:r w:rsidRPr="001E2B86">
              <w:rPr>
                <w:rFonts w:eastAsia="宋体"/>
                <w:lang w:eastAsia="en-GB"/>
              </w:rPr>
              <w:t xml:space="preserve"> 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A7E03E1" w14:textId="77777777" w:rsidR="005800D5" w:rsidRPr="001E2B86" w:rsidRDefault="005800D5" w:rsidP="00EE4CE1">
            <w:pPr>
              <w:pStyle w:val="TAL"/>
              <w:jc w:val="center"/>
              <w:rPr>
                <w:bCs/>
                <w:noProof/>
                <w:lang w:eastAsia="zh-TW"/>
              </w:rPr>
            </w:pPr>
            <w:bookmarkStart w:id="1263" w:name="_MCCTEMPBM_CRPT23361187___4"/>
            <w:r w:rsidRPr="001E2B86">
              <w:rPr>
                <w:bCs/>
                <w:noProof/>
                <w:lang w:eastAsia="zh-TW"/>
              </w:rPr>
              <w:t>-</w:t>
            </w:r>
            <w:bookmarkEnd w:id="1263"/>
          </w:p>
        </w:tc>
      </w:tr>
      <w:tr w:rsidR="005800D5" w:rsidRPr="001E2B86" w14:paraId="12997EC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652257" w14:textId="77777777" w:rsidR="005800D5" w:rsidRPr="001E2B86" w:rsidRDefault="005800D5" w:rsidP="00EE4CE1">
            <w:pPr>
              <w:pStyle w:val="TAL"/>
              <w:rPr>
                <w:b/>
                <w:i/>
              </w:rPr>
            </w:pPr>
            <w:r w:rsidRPr="001E2B86">
              <w:rPr>
                <w:b/>
                <w:i/>
              </w:rPr>
              <w:t>tm10-slotSubslot</w:t>
            </w:r>
          </w:p>
          <w:p w14:paraId="56E323D1" w14:textId="77777777" w:rsidR="005800D5" w:rsidRPr="001E2B86" w:rsidRDefault="005800D5" w:rsidP="00EE4CE1">
            <w:pPr>
              <w:pStyle w:val="TAL"/>
              <w:rPr>
                <w:b/>
                <w:bCs/>
                <w:i/>
                <w:noProof/>
                <w:lang w:eastAsia="zh-TW"/>
              </w:rPr>
            </w:pPr>
            <w:r w:rsidRPr="001E2B86">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2E1FC50" w14:textId="77777777" w:rsidR="005800D5" w:rsidRPr="001E2B86" w:rsidRDefault="005800D5" w:rsidP="00EE4CE1">
            <w:pPr>
              <w:pStyle w:val="TAL"/>
              <w:jc w:val="center"/>
              <w:rPr>
                <w:bCs/>
                <w:noProof/>
                <w:lang w:eastAsia="zh-TW"/>
              </w:rPr>
            </w:pPr>
            <w:bookmarkStart w:id="1264" w:name="_MCCTEMPBM_CRPT23361188___4"/>
            <w:r w:rsidRPr="001E2B86">
              <w:rPr>
                <w:bCs/>
                <w:noProof/>
                <w:lang w:eastAsia="zh-TW"/>
              </w:rPr>
              <w:t>Yes</w:t>
            </w:r>
            <w:bookmarkEnd w:id="1264"/>
          </w:p>
        </w:tc>
      </w:tr>
      <w:tr w:rsidR="005800D5" w:rsidRPr="001E2B86" w14:paraId="2071F38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1597C" w14:textId="77777777" w:rsidR="005800D5" w:rsidRPr="001E2B86" w:rsidRDefault="005800D5" w:rsidP="00EE4CE1">
            <w:pPr>
              <w:pStyle w:val="TAL"/>
              <w:rPr>
                <w:b/>
                <w:i/>
              </w:rPr>
            </w:pPr>
            <w:r w:rsidRPr="001E2B86">
              <w:rPr>
                <w:b/>
                <w:i/>
              </w:rPr>
              <w:t>tm10-slotSubslotMBSFN</w:t>
            </w:r>
          </w:p>
          <w:p w14:paraId="39F29E93" w14:textId="77777777" w:rsidR="005800D5" w:rsidRPr="001E2B86" w:rsidRDefault="005800D5" w:rsidP="00EE4CE1">
            <w:pPr>
              <w:pStyle w:val="TAL"/>
              <w:rPr>
                <w:b/>
                <w:bCs/>
                <w:i/>
                <w:noProof/>
                <w:lang w:eastAsia="zh-TW"/>
              </w:rPr>
            </w:pPr>
            <w:r w:rsidRPr="001E2B86">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2BBA2D8B" w14:textId="77777777" w:rsidR="005800D5" w:rsidRPr="001E2B86" w:rsidRDefault="005800D5" w:rsidP="00EE4CE1">
            <w:pPr>
              <w:pStyle w:val="TAL"/>
              <w:jc w:val="center"/>
              <w:rPr>
                <w:bCs/>
                <w:noProof/>
                <w:lang w:eastAsia="zh-TW"/>
              </w:rPr>
            </w:pPr>
            <w:bookmarkStart w:id="1265" w:name="_MCCTEMPBM_CRPT23361189___4"/>
            <w:r w:rsidRPr="001E2B86">
              <w:rPr>
                <w:bCs/>
                <w:noProof/>
                <w:lang w:eastAsia="zh-TW"/>
              </w:rPr>
              <w:t>Yes</w:t>
            </w:r>
            <w:bookmarkEnd w:id="1265"/>
          </w:p>
        </w:tc>
      </w:tr>
      <w:tr w:rsidR="005800D5" w:rsidRPr="001E2B86" w14:paraId="4E41CC7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9620E" w14:textId="77777777" w:rsidR="005800D5" w:rsidRPr="001E2B86" w:rsidRDefault="005800D5" w:rsidP="00EE4CE1">
            <w:pPr>
              <w:pStyle w:val="TAL"/>
              <w:rPr>
                <w:rFonts w:cs="Arial"/>
                <w:b/>
                <w:bCs/>
                <w:i/>
                <w:noProof/>
                <w:szCs w:val="18"/>
              </w:rPr>
            </w:pPr>
            <w:r w:rsidRPr="001E2B86">
              <w:rPr>
                <w:rFonts w:cs="Arial"/>
                <w:b/>
                <w:bCs/>
                <w:i/>
                <w:noProof/>
                <w:szCs w:val="18"/>
              </w:rPr>
              <w:t>totalWeightedLayers</w:t>
            </w:r>
          </w:p>
          <w:p w14:paraId="6D539A42" w14:textId="77777777" w:rsidR="005800D5" w:rsidRPr="001E2B86" w:rsidRDefault="005800D5" w:rsidP="00EE4CE1">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3B51DAC0" w14:textId="77777777" w:rsidR="005800D5" w:rsidRPr="001E2B86" w:rsidRDefault="005800D5" w:rsidP="00EE4CE1">
            <w:pPr>
              <w:pStyle w:val="TAL"/>
              <w:jc w:val="center"/>
              <w:rPr>
                <w:bCs/>
                <w:noProof/>
                <w:lang w:eastAsia="zh-TW"/>
              </w:rPr>
            </w:pPr>
            <w:bookmarkStart w:id="1266" w:name="_MCCTEMPBM_CRPT23361190___4"/>
            <w:r w:rsidRPr="001E2B86">
              <w:rPr>
                <w:bCs/>
                <w:noProof/>
                <w:lang w:eastAsia="zh-TW"/>
              </w:rPr>
              <w:t>-</w:t>
            </w:r>
            <w:bookmarkEnd w:id="1266"/>
          </w:p>
        </w:tc>
      </w:tr>
      <w:tr w:rsidR="005800D5" w:rsidRPr="001E2B86" w14:paraId="3C63FDC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4EE852" w14:textId="77777777" w:rsidR="005800D5" w:rsidRPr="001E2B86" w:rsidRDefault="005800D5" w:rsidP="00EE4CE1">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73376DE" w14:textId="77777777" w:rsidR="005800D5" w:rsidRPr="001E2B86" w:rsidRDefault="005800D5" w:rsidP="00EE4CE1">
            <w:pPr>
              <w:pStyle w:val="TAL"/>
              <w:jc w:val="center"/>
              <w:rPr>
                <w:bCs/>
                <w:noProof/>
                <w:lang w:eastAsia="zh-TW"/>
              </w:rPr>
            </w:pPr>
            <w:bookmarkStart w:id="1267" w:name="_MCCTEMPBM_CRPT23361191___4"/>
            <w:r w:rsidRPr="001E2B86">
              <w:rPr>
                <w:bCs/>
                <w:noProof/>
                <w:lang w:eastAsia="zh-TW"/>
              </w:rPr>
              <w:t>No</w:t>
            </w:r>
            <w:bookmarkEnd w:id="1267"/>
          </w:p>
        </w:tc>
      </w:tr>
      <w:tr w:rsidR="005800D5" w:rsidRPr="001E2B86" w14:paraId="440E031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0AF6E2" w14:textId="77777777" w:rsidR="005800D5" w:rsidRPr="001E2B86" w:rsidRDefault="005800D5" w:rsidP="00EE4CE1">
            <w:pPr>
              <w:pStyle w:val="TAL"/>
              <w:rPr>
                <w:b/>
                <w:i/>
              </w:rPr>
            </w:pPr>
            <w:r w:rsidRPr="001E2B86">
              <w:rPr>
                <w:b/>
                <w:i/>
              </w:rPr>
              <w:t>twoStepSchedulingTimingInfo</w:t>
            </w:r>
          </w:p>
          <w:p w14:paraId="36AE1C29" w14:textId="77777777" w:rsidR="005800D5" w:rsidRPr="001E2B86" w:rsidRDefault="005800D5" w:rsidP="00EE4CE1">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507B257D" w14:textId="77777777" w:rsidR="005800D5" w:rsidRPr="001E2B86" w:rsidRDefault="005800D5" w:rsidP="00EE4CE1">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1F5A0906" w14:textId="77777777" w:rsidR="005800D5" w:rsidRPr="001E2B86" w:rsidRDefault="005800D5" w:rsidP="00EE4CE1">
            <w:pPr>
              <w:pStyle w:val="TAL"/>
              <w:rPr>
                <w:b/>
                <w:bCs/>
                <w:i/>
                <w:noProof/>
                <w:lang w:eastAsia="zh-TW"/>
              </w:rPr>
            </w:pPr>
            <w:r w:rsidRPr="001E2B86">
              <w:rPr>
                <w:rFonts w:eastAsia="宋体"/>
                <w:lang w:eastAsia="en-GB"/>
              </w:rPr>
              <w:t xml:space="preserve">This field can be included only if </w:t>
            </w:r>
            <w:r w:rsidRPr="001E2B86">
              <w:rPr>
                <w:rFonts w:eastAsia="宋体"/>
                <w:i/>
                <w:lang w:eastAsia="en-GB"/>
              </w:rPr>
              <w:t>up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C18F223" w14:textId="77777777" w:rsidR="005800D5" w:rsidRPr="001E2B86" w:rsidRDefault="005800D5" w:rsidP="00EE4CE1">
            <w:pPr>
              <w:pStyle w:val="TAL"/>
              <w:jc w:val="center"/>
              <w:rPr>
                <w:bCs/>
                <w:noProof/>
                <w:lang w:eastAsia="zh-TW"/>
              </w:rPr>
            </w:pPr>
            <w:bookmarkStart w:id="1268" w:name="_MCCTEMPBM_CRPT23361192___4"/>
            <w:r w:rsidRPr="001E2B86">
              <w:rPr>
                <w:bCs/>
                <w:noProof/>
                <w:lang w:eastAsia="zh-TW"/>
              </w:rPr>
              <w:t>-</w:t>
            </w:r>
            <w:bookmarkEnd w:id="1268"/>
          </w:p>
        </w:tc>
      </w:tr>
      <w:tr w:rsidR="005800D5" w:rsidRPr="001E2B86" w14:paraId="30DAC37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98F25A" w14:textId="77777777" w:rsidR="005800D5" w:rsidRPr="001E2B86" w:rsidRDefault="005800D5" w:rsidP="00EE4CE1">
            <w:pPr>
              <w:pStyle w:val="TAL"/>
              <w:rPr>
                <w:b/>
                <w:bCs/>
                <w:i/>
                <w:noProof/>
                <w:lang w:eastAsia="zh-TW"/>
              </w:rPr>
            </w:pPr>
            <w:r w:rsidRPr="001E2B86">
              <w:rPr>
                <w:b/>
                <w:bCs/>
                <w:i/>
                <w:noProof/>
                <w:lang w:eastAsia="zh-TW"/>
              </w:rPr>
              <w:t>txAntennaSwitchDL, txAntennaSwitchUL</w:t>
            </w:r>
          </w:p>
          <w:p w14:paraId="4E96499A" w14:textId="77777777" w:rsidR="005800D5" w:rsidRPr="001E2B86" w:rsidRDefault="005800D5" w:rsidP="00EE4CE1">
            <w:pPr>
              <w:pStyle w:val="TAL"/>
            </w:pPr>
            <w:r w:rsidRPr="001E2B86">
              <w:t xml:space="preserve">The presence of </w:t>
            </w:r>
            <w:r w:rsidRPr="001E2B86">
              <w:rPr>
                <w:i/>
              </w:rPr>
              <w:t>txAntennaSwitchUL</w:t>
            </w:r>
            <w:r w:rsidRPr="001E2B86">
              <w:t xml:space="preserve"> indicates the UE supports transmit antenna selection for this UL band in the band combination as described in TS 36.213 [23], clauses 8.2 and 8.7.</w:t>
            </w:r>
          </w:p>
          <w:p w14:paraId="769269CA" w14:textId="77777777" w:rsidR="005800D5" w:rsidRPr="001E2B86" w:rsidRDefault="005800D5" w:rsidP="00EE4CE1">
            <w:pPr>
              <w:pStyle w:val="TAL"/>
              <w:rPr>
                <w:bCs/>
                <w:noProof/>
                <w:lang w:eastAsia="zh-TW"/>
              </w:rPr>
            </w:pPr>
            <w:r w:rsidRPr="001E2B86">
              <w:t xml:space="preserve">The field </w:t>
            </w:r>
            <w:r w:rsidRPr="001E2B86">
              <w:rPr>
                <w:i/>
              </w:rPr>
              <w:t>txAntennaSwitchDL</w:t>
            </w:r>
            <w:r w:rsidRPr="001E2B86">
              <w:t xml:space="preserve"> indicates the entry number of the first-listed band with UL in the band combination that affects this DL. The field </w:t>
            </w:r>
            <w:r w:rsidRPr="001E2B86">
              <w:rPr>
                <w:i/>
              </w:rPr>
              <w:t>txAntennaSwitchUL</w:t>
            </w:r>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9F16A35" w14:textId="77777777" w:rsidR="005800D5" w:rsidRPr="001E2B86" w:rsidRDefault="005800D5" w:rsidP="00EE4CE1">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6D846EF5" w14:textId="77777777" w:rsidR="005800D5" w:rsidRPr="001E2B86" w:rsidRDefault="005800D5" w:rsidP="00EE4CE1">
            <w:pPr>
              <w:pStyle w:val="TAL"/>
              <w:rPr>
                <w:b/>
                <w:bCs/>
                <w:i/>
                <w:noProof/>
                <w:lang w:eastAsia="zh-TW"/>
              </w:rPr>
            </w:pPr>
            <w:r w:rsidRPr="001E2B86">
              <w:t>For UE configured with a set of component carriers belonging to a band combination C</w:t>
            </w:r>
            <w:r w:rsidRPr="001E2B86">
              <w:rPr>
                <w:vertAlign w:val="subscript"/>
              </w:rPr>
              <w:t>baseline</w:t>
            </w:r>
            <w:r w:rsidRPr="001E2B86">
              <w:t xml:space="preserve"> = {b</w:t>
            </w:r>
            <w:r w:rsidRPr="001E2B86">
              <w:rPr>
                <w:vertAlign w:val="subscript"/>
              </w:rPr>
              <w:t>1</w:t>
            </w:r>
            <w:r w:rsidRPr="001E2B86">
              <w:t>(1),…,b</w:t>
            </w:r>
            <w:r w:rsidRPr="001E2B86">
              <w:rPr>
                <w:vertAlign w:val="subscript"/>
              </w:rPr>
              <w:t>x</w:t>
            </w:r>
            <w:r w:rsidRPr="001E2B86">
              <w:t>(1),…,b</w:t>
            </w:r>
            <w:r w:rsidRPr="001E2B86">
              <w:rPr>
                <w:vertAlign w:val="subscript"/>
              </w:rPr>
              <w:t>y</w:t>
            </w:r>
            <w:r w:rsidRPr="001E2B86">
              <w:t>(0),…}, where "1/0" denotes whether the corresponding band has an uplink, if a component carrier in b</w:t>
            </w:r>
            <w:r w:rsidRPr="001E2B86">
              <w:rPr>
                <w:vertAlign w:val="subscript"/>
              </w:rPr>
              <w:t>x</w:t>
            </w:r>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the antenna switching capability is derived based on band combination C</w:t>
            </w:r>
            <w:r w:rsidRPr="001E2B86">
              <w:rPr>
                <w:vertAlign w:val="subscript"/>
              </w:rPr>
              <w:t xml:space="preserve">target </w:t>
            </w:r>
            <w:r w:rsidRPr="001E2B86">
              <w:t>= {b</w:t>
            </w:r>
            <w:r w:rsidRPr="001E2B86">
              <w:rPr>
                <w:vertAlign w:val="subscript"/>
              </w:rPr>
              <w:t>1</w:t>
            </w:r>
            <w:r w:rsidRPr="001E2B86">
              <w:t>(1),…,b</w:t>
            </w:r>
            <w:r w:rsidRPr="001E2B86">
              <w:rPr>
                <w:vertAlign w:val="subscript"/>
              </w:rPr>
              <w:t>x</w:t>
            </w:r>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0CA1A8F0" w14:textId="77777777" w:rsidR="005800D5" w:rsidRPr="001E2B86" w:rsidRDefault="005800D5" w:rsidP="00EE4CE1">
            <w:pPr>
              <w:pStyle w:val="TAL"/>
              <w:jc w:val="center"/>
              <w:rPr>
                <w:bCs/>
                <w:noProof/>
                <w:lang w:eastAsia="zh-TW"/>
              </w:rPr>
            </w:pPr>
            <w:bookmarkStart w:id="1269" w:name="_MCCTEMPBM_CRPT23361193___4"/>
            <w:r w:rsidRPr="001E2B86">
              <w:rPr>
                <w:bCs/>
                <w:noProof/>
                <w:lang w:eastAsia="zh-TW"/>
              </w:rPr>
              <w:t>-</w:t>
            </w:r>
            <w:bookmarkEnd w:id="1269"/>
          </w:p>
        </w:tc>
      </w:tr>
      <w:tr w:rsidR="005800D5" w:rsidRPr="001E2B86" w14:paraId="67BF042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88D876" w14:textId="77777777" w:rsidR="005800D5" w:rsidRPr="001E2B86" w:rsidRDefault="005800D5" w:rsidP="00EE4CE1">
            <w:pPr>
              <w:pStyle w:val="TAL"/>
              <w:rPr>
                <w:b/>
                <w:bCs/>
                <w:i/>
                <w:noProof/>
                <w:lang w:eastAsia="zh-TW"/>
              </w:rPr>
            </w:pPr>
            <w:r w:rsidRPr="001E2B86">
              <w:rPr>
                <w:b/>
                <w:bCs/>
                <w:i/>
                <w:noProof/>
                <w:lang w:eastAsia="zh-TW"/>
              </w:rPr>
              <w:t>txDiv-PUCCH1b-ChSelect</w:t>
            </w:r>
          </w:p>
          <w:p w14:paraId="43E4FDDC" w14:textId="77777777" w:rsidR="005800D5" w:rsidRPr="001E2B86" w:rsidRDefault="005800D5" w:rsidP="00EE4CE1">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2EBB657" w14:textId="77777777" w:rsidR="005800D5" w:rsidRPr="001E2B86" w:rsidRDefault="005800D5" w:rsidP="00EE4CE1">
            <w:pPr>
              <w:pStyle w:val="TAL"/>
              <w:jc w:val="center"/>
              <w:rPr>
                <w:bCs/>
                <w:noProof/>
                <w:lang w:eastAsia="zh-TW"/>
              </w:rPr>
            </w:pPr>
            <w:bookmarkStart w:id="1270" w:name="_MCCTEMPBM_CRPT23361194___4"/>
            <w:r w:rsidRPr="001E2B86">
              <w:rPr>
                <w:bCs/>
                <w:noProof/>
                <w:lang w:eastAsia="zh-TW"/>
              </w:rPr>
              <w:t>Yes</w:t>
            </w:r>
            <w:bookmarkEnd w:id="1270"/>
          </w:p>
        </w:tc>
      </w:tr>
      <w:tr w:rsidR="005800D5" w:rsidRPr="001E2B86" w14:paraId="32B7A40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EBF6F" w14:textId="77777777" w:rsidR="005800D5" w:rsidRPr="001E2B86" w:rsidRDefault="005800D5" w:rsidP="00EE4CE1">
            <w:pPr>
              <w:pStyle w:val="TAL"/>
              <w:rPr>
                <w:b/>
                <w:bCs/>
                <w:i/>
                <w:iCs/>
                <w:noProof/>
                <w:lang w:eastAsia="zh-TW"/>
              </w:rPr>
            </w:pPr>
            <w:r w:rsidRPr="001E2B86">
              <w:rPr>
                <w:b/>
                <w:bCs/>
                <w:i/>
                <w:iCs/>
                <w:noProof/>
                <w:lang w:eastAsia="zh-TW"/>
              </w:rPr>
              <w:t>txDiv-SPUCCH</w:t>
            </w:r>
          </w:p>
          <w:p w14:paraId="1ED2BD73" w14:textId="77777777" w:rsidR="005800D5" w:rsidRPr="001E2B86" w:rsidRDefault="005800D5" w:rsidP="00EE4CE1">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5BA9A21" w14:textId="77777777" w:rsidR="005800D5" w:rsidRPr="001E2B86" w:rsidRDefault="005800D5" w:rsidP="00EE4CE1">
            <w:pPr>
              <w:pStyle w:val="TAL"/>
              <w:jc w:val="center"/>
              <w:rPr>
                <w:noProof/>
                <w:lang w:eastAsia="zh-TW"/>
              </w:rPr>
            </w:pPr>
            <w:bookmarkStart w:id="1271" w:name="_MCCTEMPBM_CRPT23361195___4"/>
            <w:r w:rsidRPr="001E2B86">
              <w:rPr>
                <w:noProof/>
                <w:lang w:eastAsia="zh-TW"/>
              </w:rPr>
              <w:t>Yes</w:t>
            </w:r>
            <w:bookmarkEnd w:id="1271"/>
          </w:p>
        </w:tc>
      </w:tr>
      <w:tr w:rsidR="005800D5" w:rsidRPr="001E2B86" w14:paraId="15429CD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1D6C2D" w14:textId="77777777" w:rsidR="005800D5" w:rsidRPr="001E2B86" w:rsidRDefault="005800D5" w:rsidP="00EE4CE1">
            <w:pPr>
              <w:pStyle w:val="TAL"/>
              <w:rPr>
                <w:b/>
                <w:bCs/>
                <w:i/>
                <w:iCs/>
                <w:noProof/>
                <w:lang w:eastAsia="zh-TW"/>
              </w:rPr>
            </w:pPr>
            <w:r w:rsidRPr="001E2B86">
              <w:rPr>
                <w:b/>
                <w:bCs/>
                <w:i/>
                <w:iCs/>
                <w:noProof/>
                <w:lang w:eastAsia="zh-TW"/>
              </w:rPr>
              <w:lastRenderedPageBreak/>
              <w:t>tx-Sidelink, rx-Sidelink</w:t>
            </w:r>
          </w:p>
          <w:p w14:paraId="65CBD1F0" w14:textId="77777777" w:rsidR="005800D5" w:rsidRPr="001E2B86" w:rsidRDefault="005800D5" w:rsidP="00EE4CE1">
            <w:pPr>
              <w:pStyle w:val="TAL"/>
              <w:rPr>
                <w:rFonts w:eastAsia="等线"/>
                <w:noProof/>
              </w:rPr>
            </w:pPr>
            <w:r w:rsidRPr="001E2B86">
              <w:rPr>
                <w:rFonts w:eastAsia="等线"/>
                <w:noProof/>
              </w:rPr>
              <w:t>Indicates that the UE supports sidelink transmission/reception on the band in the band combination.</w:t>
            </w:r>
          </w:p>
          <w:p w14:paraId="5741CAFD" w14:textId="77777777" w:rsidR="005800D5" w:rsidRPr="001E2B86" w:rsidRDefault="005800D5" w:rsidP="00EE4CE1">
            <w:pPr>
              <w:pStyle w:val="TAL"/>
            </w:pPr>
            <w:r w:rsidRPr="001E2B86">
              <w:rPr>
                <w:rFonts w:eastAsia="等线"/>
                <w:noProof/>
              </w:rPr>
              <w:t xml:space="preserve">For </w:t>
            </w:r>
            <w:r w:rsidRPr="001E2B86">
              <w:t xml:space="preserve">NR sidelink transmission, </w:t>
            </w:r>
            <w:r w:rsidRPr="001E2B86">
              <w:rPr>
                <w:i/>
                <w:iCs/>
              </w:rPr>
              <w:t>tx-Sidelink</w:t>
            </w:r>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12152DD8" w14:textId="77777777" w:rsidR="005800D5" w:rsidRPr="001E2B86" w:rsidRDefault="005800D5" w:rsidP="00EE4CE1">
            <w:pPr>
              <w:pStyle w:val="TAL"/>
            </w:pPr>
            <w:r w:rsidRPr="001E2B86">
              <w:t xml:space="preserve">For NR sidelink reception, </w:t>
            </w:r>
            <w:r w:rsidRPr="001E2B86">
              <w:rPr>
                <w:i/>
                <w:iCs/>
              </w:rPr>
              <w:t>rx-Sidelink</w:t>
            </w:r>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18C7A74" w14:textId="77777777" w:rsidR="005800D5" w:rsidRPr="001E2B86" w:rsidRDefault="005800D5" w:rsidP="00EE4CE1">
            <w:pPr>
              <w:pStyle w:val="TAL"/>
              <w:jc w:val="center"/>
              <w:rPr>
                <w:noProof/>
                <w:lang w:eastAsia="zh-TW"/>
              </w:rPr>
            </w:pPr>
            <w:bookmarkStart w:id="1272" w:name="_MCCTEMPBM_CRPT23361196___4"/>
            <w:r w:rsidRPr="001E2B86">
              <w:rPr>
                <w:rFonts w:eastAsia="等线"/>
                <w:noProof/>
              </w:rPr>
              <w:t>-</w:t>
            </w:r>
            <w:bookmarkEnd w:id="1272"/>
          </w:p>
        </w:tc>
      </w:tr>
      <w:tr w:rsidR="005800D5" w:rsidRPr="001E2B86" w14:paraId="2810C8A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6CE40" w14:textId="77777777" w:rsidR="005800D5" w:rsidRPr="001E2B86" w:rsidRDefault="005800D5" w:rsidP="00EE4CE1">
            <w:pPr>
              <w:keepNext/>
              <w:keepLines/>
              <w:spacing w:after="0"/>
              <w:rPr>
                <w:rFonts w:ascii="Arial" w:hAnsi="Arial"/>
                <w:b/>
                <w:bCs/>
                <w:i/>
                <w:noProof/>
                <w:sz w:val="18"/>
                <w:lang w:eastAsia="zh-TW"/>
              </w:rPr>
            </w:pPr>
            <w:bookmarkStart w:id="1273" w:name="_MCCTEMPBM_CRPT23361197___7" w:colFirst="0" w:colLast="0"/>
            <w:r w:rsidRPr="001E2B86">
              <w:rPr>
                <w:rFonts w:ascii="Arial" w:hAnsi="Arial"/>
                <w:b/>
                <w:bCs/>
                <w:i/>
                <w:noProof/>
                <w:sz w:val="18"/>
                <w:lang w:eastAsia="zh-TW"/>
              </w:rPr>
              <w:t>uci-PUSCH-Ext</w:t>
            </w:r>
          </w:p>
          <w:p w14:paraId="49A33C4D" w14:textId="77777777" w:rsidR="005800D5" w:rsidRPr="001E2B86" w:rsidRDefault="005800D5" w:rsidP="00EE4CE1">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64D21A7" w14:textId="77777777" w:rsidR="005800D5" w:rsidRPr="001E2B86" w:rsidRDefault="005800D5" w:rsidP="00EE4CE1">
            <w:pPr>
              <w:keepNext/>
              <w:keepLines/>
              <w:spacing w:after="0"/>
              <w:jc w:val="center"/>
              <w:rPr>
                <w:rFonts w:ascii="Arial" w:hAnsi="Arial"/>
                <w:bCs/>
                <w:noProof/>
                <w:sz w:val="18"/>
                <w:lang w:eastAsia="zh-TW"/>
              </w:rPr>
            </w:pPr>
            <w:bookmarkStart w:id="1274" w:name="_MCCTEMPBM_CRPT23361198___4"/>
            <w:r w:rsidRPr="001E2B86">
              <w:rPr>
                <w:rFonts w:ascii="Arial" w:hAnsi="Arial"/>
                <w:bCs/>
                <w:noProof/>
                <w:sz w:val="18"/>
                <w:lang w:eastAsia="zh-TW"/>
              </w:rPr>
              <w:t>No</w:t>
            </w:r>
            <w:bookmarkEnd w:id="1274"/>
          </w:p>
        </w:tc>
      </w:tr>
      <w:bookmarkEnd w:id="1273"/>
      <w:tr w:rsidR="005800D5" w:rsidRPr="001E2B86" w14:paraId="0DCE9341" w14:textId="77777777" w:rsidTr="00EE4CE1">
        <w:trPr>
          <w:cantSplit/>
        </w:trPr>
        <w:tc>
          <w:tcPr>
            <w:tcW w:w="7825" w:type="dxa"/>
            <w:gridSpan w:val="2"/>
          </w:tcPr>
          <w:p w14:paraId="26EF79DA" w14:textId="77777777" w:rsidR="005800D5" w:rsidRPr="001E2B86" w:rsidRDefault="005800D5" w:rsidP="00EE4CE1">
            <w:pPr>
              <w:pStyle w:val="TAL"/>
              <w:rPr>
                <w:b/>
                <w:i/>
                <w:lang w:eastAsia="en-GB"/>
              </w:rPr>
            </w:pPr>
            <w:r w:rsidRPr="001E2B86">
              <w:rPr>
                <w:b/>
                <w:i/>
                <w:lang w:eastAsia="ko-KR"/>
              </w:rPr>
              <w:t>u</w:t>
            </w:r>
            <w:r w:rsidRPr="001E2B86">
              <w:rPr>
                <w:b/>
                <w:i/>
                <w:lang w:eastAsia="en-GB"/>
              </w:rPr>
              <w:t>e-AutonomousWithFullSensing</w:t>
            </w:r>
          </w:p>
          <w:p w14:paraId="4C227457" w14:textId="77777777" w:rsidR="005800D5" w:rsidRPr="001E2B86" w:rsidRDefault="005800D5" w:rsidP="00EE4CE1">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60D606C5" w14:textId="77777777" w:rsidR="005800D5" w:rsidRPr="001E2B86" w:rsidRDefault="005800D5" w:rsidP="00EE4CE1">
            <w:pPr>
              <w:pStyle w:val="TAL"/>
              <w:jc w:val="center"/>
              <w:rPr>
                <w:bCs/>
                <w:noProof/>
                <w:lang w:eastAsia="en-GB"/>
              </w:rPr>
            </w:pPr>
            <w:bookmarkStart w:id="1275" w:name="_MCCTEMPBM_CRPT23361199___4"/>
            <w:r w:rsidRPr="001E2B86">
              <w:rPr>
                <w:bCs/>
                <w:noProof/>
                <w:lang w:eastAsia="ko-KR"/>
              </w:rPr>
              <w:t>-</w:t>
            </w:r>
            <w:bookmarkEnd w:id="1275"/>
          </w:p>
        </w:tc>
      </w:tr>
      <w:tr w:rsidR="005800D5" w:rsidRPr="001E2B86" w14:paraId="26DC3763" w14:textId="77777777" w:rsidTr="00EE4CE1">
        <w:trPr>
          <w:cantSplit/>
        </w:trPr>
        <w:tc>
          <w:tcPr>
            <w:tcW w:w="7825" w:type="dxa"/>
            <w:gridSpan w:val="2"/>
          </w:tcPr>
          <w:p w14:paraId="48F3D65E" w14:textId="77777777" w:rsidR="005800D5" w:rsidRPr="001E2B86" w:rsidRDefault="005800D5" w:rsidP="00EE4CE1">
            <w:pPr>
              <w:pStyle w:val="TAL"/>
              <w:rPr>
                <w:b/>
                <w:i/>
                <w:lang w:eastAsia="en-GB"/>
              </w:rPr>
            </w:pPr>
            <w:r w:rsidRPr="001E2B86">
              <w:rPr>
                <w:b/>
                <w:i/>
                <w:lang w:eastAsia="en-GB"/>
              </w:rPr>
              <w:t>ue-AutonomousWithPartialSensing</w:t>
            </w:r>
          </w:p>
          <w:p w14:paraId="4D739F00" w14:textId="77777777" w:rsidR="005800D5" w:rsidRPr="001E2B86" w:rsidRDefault="005800D5" w:rsidP="00EE4CE1">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7A7AE72" w14:textId="77777777" w:rsidR="005800D5" w:rsidRPr="001E2B86" w:rsidRDefault="005800D5" w:rsidP="00EE4CE1">
            <w:pPr>
              <w:pStyle w:val="TAL"/>
              <w:jc w:val="center"/>
              <w:rPr>
                <w:bCs/>
                <w:noProof/>
                <w:lang w:eastAsia="ko-KR"/>
              </w:rPr>
            </w:pPr>
            <w:bookmarkStart w:id="1276" w:name="_MCCTEMPBM_CRPT23361200___4"/>
            <w:r w:rsidRPr="001E2B86">
              <w:rPr>
                <w:bCs/>
                <w:noProof/>
                <w:lang w:eastAsia="ko-KR"/>
              </w:rPr>
              <w:t>-</w:t>
            </w:r>
            <w:bookmarkEnd w:id="1276"/>
          </w:p>
        </w:tc>
      </w:tr>
      <w:tr w:rsidR="005800D5" w:rsidRPr="001E2B86" w14:paraId="11B77710" w14:textId="77777777" w:rsidTr="00EE4CE1">
        <w:trPr>
          <w:cantSplit/>
        </w:trPr>
        <w:tc>
          <w:tcPr>
            <w:tcW w:w="7825" w:type="dxa"/>
            <w:gridSpan w:val="2"/>
          </w:tcPr>
          <w:p w14:paraId="6945A0FC" w14:textId="77777777" w:rsidR="005800D5" w:rsidRPr="001E2B86" w:rsidRDefault="005800D5" w:rsidP="00EE4CE1">
            <w:pPr>
              <w:pStyle w:val="TAL"/>
              <w:rPr>
                <w:b/>
                <w:bCs/>
                <w:i/>
                <w:noProof/>
                <w:lang w:eastAsia="en-GB"/>
              </w:rPr>
            </w:pPr>
            <w:r w:rsidRPr="001E2B86">
              <w:rPr>
                <w:b/>
                <w:bCs/>
                <w:i/>
                <w:noProof/>
                <w:lang w:eastAsia="en-GB"/>
              </w:rPr>
              <w:t>ue-Category</w:t>
            </w:r>
          </w:p>
          <w:p w14:paraId="2F3DE373" w14:textId="77777777" w:rsidR="005800D5" w:rsidRPr="001E2B86" w:rsidRDefault="005800D5" w:rsidP="00EE4CE1">
            <w:pPr>
              <w:pStyle w:val="TAL"/>
              <w:rPr>
                <w:lang w:eastAsia="en-GB"/>
              </w:rPr>
            </w:pPr>
            <w:r w:rsidRPr="001E2B86">
              <w:rPr>
                <w:lang w:eastAsia="en-GB"/>
              </w:rPr>
              <w:t>UE category as defined in TS 36.306 [5]. Set to values 1 to 12 in this version of the specification.</w:t>
            </w:r>
          </w:p>
        </w:tc>
        <w:tc>
          <w:tcPr>
            <w:tcW w:w="830" w:type="dxa"/>
          </w:tcPr>
          <w:p w14:paraId="744B8EF0" w14:textId="77777777" w:rsidR="005800D5" w:rsidRPr="001E2B86" w:rsidRDefault="005800D5" w:rsidP="00EE4CE1">
            <w:pPr>
              <w:pStyle w:val="TAL"/>
              <w:jc w:val="center"/>
              <w:rPr>
                <w:bCs/>
                <w:noProof/>
                <w:lang w:eastAsia="en-GB"/>
              </w:rPr>
            </w:pPr>
            <w:bookmarkStart w:id="1277" w:name="_MCCTEMPBM_CRPT23361201___4"/>
            <w:r w:rsidRPr="001E2B86">
              <w:rPr>
                <w:bCs/>
                <w:noProof/>
                <w:lang w:eastAsia="en-GB"/>
              </w:rPr>
              <w:t>-</w:t>
            </w:r>
            <w:bookmarkEnd w:id="1277"/>
          </w:p>
        </w:tc>
      </w:tr>
      <w:tr w:rsidR="005800D5" w:rsidRPr="001E2B86" w14:paraId="7BA39594" w14:textId="77777777" w:rsidTr="00EE4CE1">
        <w:trPr>
          <w:cantSplit/>
        </w:trPr>
        <w:tc>
          <w:tcPr>
            <w:tcW w:w="7825" w:type="dxa"/>
            <w:gridSpan w:val="2"/>
          </w:tcPr>
          <w:p w14:paraId="465F6D9D" w14:textId="77777777" w:rsidR="005800D5" w:rsidRPr="001E2B86" w:rsidRDefault="005800D5" w:rsidP="00EE4CE1">
            <w:pPr>
              <w:pStyle w:val="TAL"/>
              <w:rPr>
                <w:b/>
                <w:bCs/>
                <w:i/>
                <w:noProof/>
              </w:rPr>
            </w:pPr>
            <w:r w:rsidRPr="001E2B86">
              <w:rPr>
                <w:b/>
                <w:bCs/>
                <w:i/>
                <w:noProof/>
                <w:lang w:eastAsia="en-GB"/>
              </w:rPr>
              <w:t>ue-Category</w:t>
            </w:r>
            <w:r w:rsidRPr="001E2B86">
              <w:rPr>
                <w:b/>
                <w:bCs/>
                <w:i/>
                <w:noProof/>
              </w:rPr>
              <w:t>DL</w:t>
            </w:r>
          </w:p>
          <w:p w14:paraId="55FD00D7" w14:textId="77777777" w:rsidR="005800D5" w:rsidRPr="001E2B86" w:rsidRDefault="005800D5" w:rsidP="00EE4CE1">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r w:rsidRPr="001E2B86">
              <w:rPr>
                <w:i/>
                <w:lang w:eastAsia="en-GB"/>
              </w:rPr>
              <w:t>oneBis</w:t>
            </w:r>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r w:rsidRPr="001E2B86">
              <w:rPr>
                <w:i/>
                <w:iCs/>
                <w:lang w:eastAsia="en-GB"/>
              </w:rPr>
              <w:t>ue-Category</w:t>
            </w:r>
            <w:r w:rsidRPr="001E2B86">
              <w:rPr>
                <w:iCs/>
                <w:lang w:eastAsia="en-GB"/>
              </w:rPr>
              <w:t xml:space="preserve"> (without suffix)</w:t>
            </w:r>
            <w:r w:rsidRPr="001E2B86">
              <w:rPr>
                <w:lang w:eastAsia="en-GB"/>
              </w:rPr>
              <w:t>, which is ignored by the eNB,</w:t>
            </w:r>
            <w:r w:rsidRPr="001E2B86">
              <w:t xml:space="preserve"> </w:t>
            </w:r>
            <w:r w:rsidRPr="001E2B86">
              <w:rPr>
                <w:lang w:eastAsia="en-GB"/>
              </w:rPr>
              <w:t xml:space="preserve">a UE indicating UE category oneBis shall also indicate UE category 1 in </w:t>
            </w:r>
            <w:r w:rsidRPr="001E2B86">
              <w:rPr>
                <w:i/>
                <w:lang w:eastAsia="en-GB"/>
              </w:rPr>
              <w:t>ue-Category</w:t>
            </w:r>
            <w:r w:rsidRPr="001E2B86">
              <w:rPr>
                <w:lang w:eastAsia="en-GB"/>
              </w:rPr>
              <w:t xml:space="preserve"> (without suffix), and a UE indicating UE category m2 shall also indicate UE category m1. The field </w:t>
            </w:r>
            <w:r w:rsidRPr="001E2B86">
              <w:rPr>
                <w:i/>
                <w:lang w:eastAsia="en-GB"/>
              </w:rPr>
              <w:t>ue-Category</w:t>
            </w:r>
            <w:r w:rsidRPr="001E2B86">
              <w:rPr>
                <w:i/>
              </w:rPr>
              <w:t xml:space="preserve">DL </w:t>
            </w:r>
            <w:r w:rsidRPr="001E2B86">
              <w:rPr>
                <w:lang w:eastAsia="en-GB"/>
              </w:rPr>
              <w:t>is set to values 0</w:t>
            </w:r>
            <w:r w:rsidRPr="001E2B86">
              <w:t xml:space="preserve">, m1, oneBis,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66162C04" w14:textId="77777777" w:rsidR="005800D5" w:rsidRPr="001E2B86" w:rsidRDefault="005800D5" w:rsidP="00EE4CE1">
            <w:pPr>
              <w:pStyle w:val="TAL"/>
              <w:jc w:val="center"/>
              <w:rPr>
                <w:bCs/>
                <w:noProof/>
                <w:lang w:eastAsia="en-GB"/>
              </w:rPr>
            </w:pPr>
            <w:bookmarkStart w:id="1278" w:name="_MCCTEMPBM_CRPT23361202___4"/>
            <w:r w:rsidRPr="001E2B86">
              <w:rPr>
                <w:bCs/>
                <w:noProof/>
                <w:lang w:eastAsia="en-GB"/>
              </w:rPr>
              <w:t>-</w:t>
            </w:r>
            <w:bookmarkEnd w:id="1278"/>
          </w:p>
        </w:tc>
      </w:tr>
      <w:tr w:rsidR="005800D5" w:rsidRPr="001E2B86" w14:paraId="12BDA761" w14:textId="77777777" w:rsidTr="00EE4CE1">
        <w:trPr>
          <w:cantSplit/>
        </w:trPr>
        <w:tc>
          <w:tcPr>
            <w:tcW w:w="7825" w:type="dxa"/>
            <w:gridSpan w:val="2"/>
          </w:tcPr>
          <w:p w14:paraId="4DAE3FD5" w14:textId="77777777" w:rsidR="005800D5" w:rsidRPr="001E2B86" w:rsidRDefault="005800D5" w:rsidP="00EE4CE1">
            <w:pPr>
              <w:pStyle w:val="TAL"/>
              <w:rPr>
                <w:b/>
                <w:i/>
                <w:noProof/>
              </w:rPr>
            </w:pPr>
            <w:r w:rsidRPr="001E2B86">
              <w:rPr>
                <w:b/>
                <w:i/>
                <w:noProof/>
              </w:rPr>
              <w:t>ue-CategorySL-C-TX</w:t>
            </w:r>
          </w:p>
          <w:p w14:paraId="30D3ABF7" w14:textId="77777777" w:rsidR="005800D5" w:rsidRPr="001E2B86" w:rsidRDefault="005800D5" w:rsidP="00EE4CE1">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4378F78D" w14:textId="77777777" w:rsidR="005800D5" w:rsidRPr="001E2B86" w:rsidRDefault="005800D5" w:rsidP="00EE4CE1">
            <w:pPr>
              <w:pStyle w:val="TAL"/>
              <w:jc w:val="center"/>
              <w:rPr>
                <w:noProof/>
              </w:rPr>
            </w:pPr>
            <w:bookmarkStart w:id="1279" w:name="_MCCTEMPBM_CRPT23361203___4"/>
            <w:r w:rsidRPr="001E2B86">
              <w:rPr>
                <w:noProof/>
              </w:rPr>
              <w:t>-</w:t>
            </w:r>
            <w:bookmarkEnd w:id="1279"/>
          </w:p>
        </w:tc>
      </w:tr>
      <w:tr w:rsidR="005800D5" w:rsidRPr="001E2B86" w14:paraId="78517D6F" w14:textId="77777777" w:rsidTr="00EE4CE1">
        <w:trPr>
          <w:cantSplit/>
        </w:trPr>
        <w:tc>
          <w:tcPr>
            <w:tcW w:w="7825" w:type="dxa"/>
            <w:gridSpan w:val="2"/>
          </w:tcPr>
          <w:p w14:paraId="10CAEED6" w14:textId="77777777" w:rsidR="005800D5" w:rsidRPr="001E2B86" w:rsidRDefault="005800D5" w:rsidP="00EE4CE1">
            <w:pPr>
              <w:pStyle w:val="TAL"/>
              <w:rPr>
                <w:b/>
                <w:i/>
                <w:noProof/>
              </w:rPr>
            </w:pPr>
            <w:r w:rsidRPr="001E2B86">
              <w:rPr>
                <w:b/>
                <w:i/>
                <w:noProof/>
              </w:rPr>
              <w:t>ue-CategorySL-C-RX</w:t>
            </w:r>
          </w:p>
          <w:p w14:paraId="54393CDE" w14:textId="77777777" w:rsidR="005800D5" w:rsidRPr="001E2B86" w:rsidRDefault="005800D5" w:rsidP="00EE4CE1">
            <w:pPr>
              <w:pStyle w:val="TAL"/>
              <w:rPr>
                <w:noProof/>
              </w:rPr>
            </w:pPr>
            <w:r w:rsidRPr="001E2B86">
              <w:rPr>
                <w:rFonts w:cs="Arial"/>
              </w:rPr>
              <w:t>UE SL category for V2X reception as defined in TS 36.306 [5]. Set to values 1 to 4 in this version of the specification.</w:t>
            </w:r>
          </w:p>
        </w:tc>
        <w:tc>
          <w:tcPr>
            <w:tcW w:w="830" w:type="dxa"/>
          </w:tcPr>
          <w:p w14:paraId="32E0E22C" w14:textId="77777777" w:rsidR="005800D5" w:rsidRPr="001E2B86" w:rsidRDefault="005800D5" w:rsidP="00EE4CE1">
            <w:pPr>
              <w:pStyle w:val="TAL"/>
              <w:jc w:val="center"/>
              <w:rPr>
                <w:noProof/>
              </w:rPr>
            </w:pPr>
            <w:bookmarkStart w:id="1280" w:name="_MCCTEMPBM_CRPT23361204___4"/>
            <w:r w:rsidRPr="001E2B86">
              <w:rPr>
                <w:noProof/>
              </w:rPr>
              <w:t>-</w:t>
            </w:r>
            <w:bookmarkEnd w:id="1280"/>
          </w:p>
        </w:tc>
      </w:tr>
      <w:tr w:rsidR="005800D5" w:rsidRPr="001E2B86" w14:paraId="39F4A7E5" w14:textId="77777777" w:rsidTr="00EE4CE1">
        <w:trPr>
          <w:cantSplit/>
        </w:trPr>
        <w:tc>
          <w:tcPr>
            <w:tcW w:w="7825" w:type="dxa"/>
            <w:gridSpan w:val="2"/>
          </w:tcPr>
          <w:p w14:paraId="69460827" w14:textId="77777777" w:rsidR="005800D5" w:rsidRPr="001E2B86" w:rsidRDefault="005800D5" w:rsidP="00EE4CE1">
            <w:pPr>
              <w:pStyle w:val="TAL"/>
              <w:rPr>
                <w:b/>
                <w:bCs/>
                <w:i/>
                <w:noProof/>
              </w:rPr>
            </w:pPr>
            <w:r w:rsidRPr="001E2B86">
              <w:rPr>
                <w:b/>
                <w:bCs/>
                <w:i/>
                <w:noProof/>
                <w:lang w:eastAsia="en-GB"/>
              </w:rPr>
              <w:t>ue-Category</w:t>
            </w:r>
            <w:r w:rsidRPr="001E2B86">
              <w:rPr>
                <w:b/>
                <w:bCs/>
                <w:i/>
                <w:noProof/>
              </w:rPr>
              <w:t>UL</w:t>
            </w:r>
          </w:p>
          <w:p w14:paraId="3EB3B1AF" w14:textId="77777777" w:rsidR="005800D5" w:rsidRPr="001E2B86" w:rsidRDefault="005800D5" w:rsidP="00EE4CE1">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r w:rsidRPr="001E2B86">
              <w:rPr>
                <w:i/>
                <w:lang w:eastAsia="en-GB"/>
              </w:rPr>
              <w:t>oneBis</w:t>
            </w:r>
            <w:r w:rsidRPr="001E2B86">
              <w:rPr>
                <w:lang w:eastAsia="en-GB"/>
              </w:rPr>
              <w:t xml:space="preserve"> corresponds to UE category 1bis. The field </w:t>
            </w:r>
            <w:r w:rsidRPr="001E2B86">
              <w:rPr>
                <w:i/>
                <w:lang w:eastAsia="en-GB"/>
              </w:rPr>
              <w:t>ue-Category</w:t>
            </w:r>
            <w:r w:rsidRPr="001E2B86">
              <w:rPr>
                <w:i/>
              </w:rPr>
              <w:t>UL</w:t>
            </w:r>
            <w:r w:rsidRPr="001E2B86">
              <w:rPr>
                <w:lang w:eastAsia="en-GB"/>
              </w:rPr>
              <w:t xml:space="preserve"> is set to values m1, m2, 0</w:t>
            </w:r>
            <w:r w:rsidRPr="001E2B86">
              <w:t>, oneBis,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0EB46789" w14:textId="77777777" w:rsidR="005800D5" w:rsidRPr="001E2B86" w:rsidRDefault="005800D5" w:rsidP="00EE4CE1">
            <w:pPr>
              <w:pStyle w:val="TAL"/>
              <w:jc w:val="center"/>
              <w:rPr>
                <w:bCs/>
                <w:noProof/>
                <w:lang w:eastAsia="en-GB"/>
              </w:rPr>
            </w:pPr>
            <w:bookmarkStart w:id="1281" w:name="_MCCTEMPBM_CRPT23361205___4"/>
            <w:r w:rsidRPr="001E2B86">
              <w:rPr>
                <w:bCs/>
                <w:noProof/>
                <w:lang w:eastAsia="en-GB"/>
              </w:rPr>
              <w:t>-</w:t>
            </w:r>
            <w:bookmarkEnd w:id="1281"/>
          </w:p>
        </w:tc>
      </w:tr>
      <w:tr w:rsidR="005800D5" w:rsidRPr="001E2B86" w14:paraId="4128C31F" w14:textId="77777777" w:rsidTr="00EE4CE1">
        <w:trPr>
          <w:cantSplit/>
        </w:trPr>
        <w:tc>
          <w:tcPr>
            <w:tcW w:w="7825" w:type="dxa"/>
            <w:gridSpan w:val="2"/>
          </w:tcPr>
          <w:p w14:paraId="79D9CDB6" w14:textId="77777777" w:rsidR="005800D5" w:rsidRPr="001E2B86" w:rsidRDefault="005800D5" w:rsidP="00EE4CE1">
            <w:pPr>
              <w:pStyle w:val="TAL"/>
              <w:rPr>
                <w:b/>
                <w:bCs/>
                <w:i/>
                <w:noProof/>
                <w:lang w:eastAsia="en-GB"/>
              </w:rPr>
            </w:pPr>
            <w:r w:rsidRPr="001E2B86">
              <w:rPr>
                <w:b/>
                <w:bCs/>
                <w:i/>
                <w:noProof/>
                <w:lang w:eastAsia="en-GB"/>
              </w:rPr>
              <w:t>ue-CA-PowerClass-N</w:t>
            </w:r>
          </w:p>
          <w:p w14:paraId="33B5B0EF" w14:textId="77777777" w:rsidR="005800D5" w:rsidRPr="001E2B86" w:rsidRDefault="005800D5" w:rsidP="00EE4CE1">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宋体"/>
                <w:lang w:eastAsia="en-GB"/>
              </w:rPr>
              <w:t>TS 36.307 [78]</w:t>
            </w:r>
            <w:r w:rsidRPr="001E2B86">
              <w:rPr>
                <w:lang w:eastAsia="en-GB"/>
              </w:rPr>
              <w:t xml:space="preserve">. If </w:t>
            </w:r>
            <w:r w:rsidRPr="001E2B86">
              <w:rPr>
                <w:i/>
                <w:lang w:eastAsia="en-GB"/>
              </w:rPr>
              <w:t>ue-CA-PowerClass-N</w:t>
            </w:r>
            <w:r w:rsidRPr="001E2B86">
              <w:rPr>
                <w:lang w:eastAsia="en-GB"/>
              </w:rPr>
              <w:t xml:space="preserve"> is not included, UE supports the default UE power class in the E-UTRA band combination, see TS 36.101 [42].</w:t>
            </w:r>
          </w:p>
        </w:tc>
        <w:tc>
          <w:tcPr>
            <w:tcW w:w="830" w:type="dxa"/>
          </w:tcPr>
          <w:p w14:paraId="5C51975D" w14:textId="77777777" w:rsidR="005800D5" w:rsidRPr="001E2B86" w:rsidRDefault="005800D5" w:rsidP="00EE4CE1">
            <w:pPr>
              <w:pStyle w:val="TAL"/>
              <w:jc w:val="center"/>
              <w:rPr>
                <w:bCs/>
                <w:noProof/>
                <w:lang w:eastAsia="en-GB"/>
              </w:rPr>
            </w:pPr>
            <w:bookmarkStart w:id="1282" w:name="_MCCTEMPBM_CRPT23361206___4"/>
            <w:r w:rsidRPr="001E2B86">
              <w:rPr>
                <w:bCs/>
                <w:noProof/>
                <w:lang w:eastAsia="en-GB"/>
              </w:rPr>
              <w:t>-</w:t>
            </w:r>
            <w:bookmarkEnd w:id="1282"/>
          </w:p>
        </w:tc>
      </w:tr>
      <w:tr w:rsidR="005800D5" w:rsidRPr="001E2B86" w14:paraId="1A757C82" w14:textId="77777777" w:rsidTr="00EE4CE1">
        <w:trPr>
          <w:cantSplit/>
        </w:trPr>
        <w:tc>
          <w:tcPr>
            <w:tcW w:w="7825" w:type="dxa"/>
            <w:gridSpan w:val="2"/>
          </w:tcPr>
          <w:p w14:paraId="53D24B29" w14:textId="77777777" w:rsidR="005800D5" w:rsidRPr="001E2B86" w:rsidRDefault="005800D5" w:rsidP="00EE4CE1">
            <w:pPr>
              <w:pStyle w:val="TAL"/>
              <w:rPr>
                <w:b/>
                <w:bCs/>
                <w:i/>
                <w:noProof/>
                <w:lang w:eastAsia="en-GB"/>
              </w:rPr>
            </w:pPr>
            <w:r w:rsidRPr="001E2B86">
              <w:rPr>
                <w:b/>
                <w:bCs/>
                <w:i/>
                <w:noProof/>
                <w:lang w:eastAsia="en-GB"/>
              </w:rPr>
              <w:t>ue-CE-NeedULGaps</w:t>
            </w:r>
          </w:p>
          <w:p w14:paraId="459A4800" w14:textId="77777777" w:rsidR="005800D5" w:rsidRPr="001E2B86" w:rsidRDefault="005800D5" w:rsidP="00EE4CE1">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4AC8F540" w14:textId="77777777" w:rsidR="005800D5" w:rsidRPr="001E2B86" w:rsidRDefault="005800D5" w:rsidP="00EE4CE1">
            <w:pPr>
              <w:pStyle w:val="TAL"/>
              <w:jc w:val="center"/>
              <w:rPr>
                <w:bCs/>
                <w:noProof/>
                <w:lang w:eastAsia="en-GB"/>
              </w:rPr>
            </w:pPr>
            <w:bookmarkStart w:id="1283" w:name="_MCCTEMPBM_CRPT23361207___4"/>
            <w:r w:rsidRPr="001E2B86">
              <w:rPr>
                <w:bCs/>
                <w:noProof/>
                <w:lang w:eastAsia="en-GB"/>
              </w:rPr>
              <w:t>-</w:t>
            </w:r>
            <w:bookmarkEnd w:id="1283"/>
          </w:p>
        </w:tc>
      </w:tr>
      <w:tr w:rsidR="005800D5" w:rsidRPr="001E2B86" w14:paraId="0AD2A4C5" w14:textId="77777777" w:rsidTr="00EE4CE1">
        <w:trPr>
          <w:cantSplit/>
        </w:trPr>
        <w:tc>
          <w:tcPr>
            <w:tcW w:w="7825" w:type="dxa"/>
            <w:gridSpan w:val="2"/>
          </w:tcPr>
          <w:p w14:paraId="28363C0E" w14:textId="77777777" w:rsidR="005800D5" w:rsidRPr="001E2B86" w:rsidRDefault="005800D5" w:rsidP="00EE4CE1">
            <w:pPr>
              <w:pStyle w:val="TAL"/>
              <w:rPr>
                <w:b/>
                <w:bCs/>
                <w:i/>
                <w:noProof/>
                <w:lang w:eastAsia="en-GB"/>
              </w:rPr>
            </w:pPr>
            <w:r w:rsidRPr="001E2B86">
              <w:rPr>
                <w:b/>
                <w:bCs/>
                <w:i/>
                <w:noProof/>
                <w:lang w:eastAsia="en-GB"/>
              </w:rPr>
              <w:t>ue-PowerClass-N, ue-PowerClass-5</w:t>
            </w:r>
          </w:p>
          <w:p w14:paraId="43AA9ABC" w14:textId="77777777" w:rsidR="005800D5" w:rsidRPr="001E2B86" w:rsidRDefault="005800D5" w:rsidP="00EE4CE1">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宋体"/>
                <w:lang w:eastAsia="en-GB"/>
              </w:rPr>
              <w:t>TS 36.307 [79] and TS 36.102 [113] for NTN capable UE</w:t>
            </w:r>
            <w:r w:rsidRPr="001E2B86">
              <w:rPr>
                <w:lang w:eastAsia="en-GB"/>
              </w:rPr>
              <w:t xml:space="preserve">. UE includes either </w:t>
            </w:r>
            <w:r w:rsidRPr="001E2B86">
              <w:rPr>
                <w:i/>
                <w:lang w:eastAsia="en-GB"/>
              </w:rPr>
              <w:t>ue-PowerClass-N</w:t>
            </w:r>
            <w:r w:rsidRPr="001E2B86">
              <w:rPr>
                <w:lang w:eastAsia="en-GB"/>
              </w:rPr>
              <w:t xml:space="preserve"> or</w:t>
            </w:r>
            <w:r w:rsidRPr="001E2B86">
              <w:rPr>
                <w:i/>
                <w:lang w:eastAsia="en-GB"/>
              </w:rPr>
              <w:t xml:space="preserve"> ue-PowerClass-5</w:t>
            </w:r>
            <w:r w:rsidRPr="001E2B86">
              <w:rPr>
                <w:lang w:eastAsia="en-GB"/>
              </w:rPr>
              <w:t xml:space="preserve">. If neither </w:t>
            </w:r>
            <w:r w:rsidRPr="001E2B86">
              <w:rPr>
                <w:i/>
                <w:lang w:eastAsia="en-GB"/>
              </w:rPr>
              <w:t>ue-PowerClass-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 and TS 36.102 [113] for NTN capable UE.</w:t>
            </w:r>
          </w:p>
        </w:tc>
        <w:tc>
          <w:tcPr>
            <w:tcW w:w="830" w:type="dxa"/>
          </w:tcPr>
          <w:p w14:paraId="02FEFA3D" w14:textId="77777777" w:rsidR="005800D5" w:rsidRPr="001E2B86" w:rsidRDefault="005800D5" w:rsidP="00EE4CE1">
            <w:pPr>
              <w:pStyle w:val="TAL"/>
              <w:jc w:val="center"/>
              <w:rPr>
                <w:bCs/>
                <w:noProof/>
                <w:lang w:eastAsia="en-GB"/>
              </w:rPr>
            </w:pPr>
            <w:bookmarkStart w:id="1284" w:name="_MCCTEMPBM_CRPT23361208___4"/>
            <w:r w:rsidRPr="001E2B86">
              <w:rPr>
                <w:bCs/>
                <w:noProof/>
                <w:lang w:eastAsia="en-GB"/>
              </w:rPr>
              <w:t>-</w:t>
            </w:r>
            <w:bookmarkEnd w:id="1284"/>
          </w:p>
        </w:tc>
      </w:tr>
      <w:tr w:rsidR="005800D5" w:rsidRPr="001E2B86" w14:paraId="0841CE09" w14:textId="77777777" w:rsidTr="00EE4CE1">
        <w:trPr>
          <w:cantSplit/>
        </w:trPr>
        <w:tc>
          <w:tcPr>
            <w:tcW w:w="7825" w:type="dxa"/>
            <w:gridSpan w:val="2"/>
          </w:tcPr>
          <w:p w14:paraId="4E07CC4B" w14:textId="77777777" w:rsidR="005800D5" w:rsidRPr="001E2B86" w:rsidRDefault="005800D5" w:rsidP="00EE4CE1">
            <w:pPr>
              <w:pStyle w:val="TAL"/>
              <w:rPr>
                <w:b/>
                <w:bCs/>
                <w:i/>
                <w:noProof/>
                <w:lang w:eastAsia="en-GB"/>
              </w:rPr>
            </w:pPr>
            <w:r w:rsidRPr="001E2B86">
              <w:rPr>
                <w:b/>
                <w:bCs/>
                <w:i/>
                <w:noProof/>
                <w:lang w:eastAsia="en-GB"/>
              </w:rPr>
              <w:t>ue-Rx-TxTimeDiffMeasurements</w:t>
            </w:r>
          </w:p>
          <w:p w14:paraId="1C3548F5" w14:textId="77777777" w:rsidR="005800D5" w:rsidRPr="001E2B86" w:rsidRDefault="005800D5" w:rsidP="00EE4CE1">
            <w:pPr>
              <w:pStyle w:val="TAL"/>
              <w:rPr>
                <w:b/>
                <w:bCs/>
                <w:i/>
                <w:noProof/>
                <w:lang w:eastAsia="en-GB"/>
              </w:rPr>
            </w:pPr>
            <w:r w:rsidRPr="001E2B86">
              <w:rPr>
                <w:lang w:eastAsia="en-GB"/>
              </w:rPr>
              <w:t>Indicates whether the UE supports Rx - Tx time difference measurements.</w:t>
            </w:r>
          </w:p>
        </w:tc>
        <w:tc>
          <w:tcPr>
            <w:tcW w:w="830" w:type="dxa"/>
          </w:tcPr>
          <w:p w14:paraId="433CA2E4" w14:textId="77777777" w:rsidR="005800D5" w:rsidRPr="001E2B86" w:rsidRDefault="005800D5" w:rsidP="00EE4CE1">
            <w:pPr>
              <w:pStyle w:val="TAL"/>
              <w:jc w:val="center"/>
              <w:rPr>
                <w:bCs/>
                <w:noProof/>
                <w:lang w:eastAsia="en-GB"/>
              </w:rPr>
            </w:pPr>
            <w:bookmarkStart w:id="1285" w:name="_MCCTEMPBM_CRPT23361209___4"/>
            <w:r w:rsidRPr="001E2B86">
              <w:rPr>
                <w:bCs/>
                <w:noProof/>
                <w:lang w:eastAsia="en-GB"/>
              </w:rPr>
              <w:t>No</w:t>
            </w:r>
            <w:bookmarkEnd w:id="1285"/>
          </w:p>
        </w:tc>
      </w:tr>
      <w:tr w:rsidR="005800D5" w:rsidRPr="001E2B86" w14:paraId="242F9FEE" w14:textId="77777777" w:rsidTr="00EE4CE1">
        <w:trPr>
          <w:cantSplit/>
        </w:trPr>
        <w:tc>
          <w:tcPr>
            <w:tcW w:w="7825" w:type="dxa"/>
            <w:gridSpan w:val="2"/>
          </w:tcPr>
          <w:p w14:paraId="5F89F480" w14:textId="77777777" w:rsidR="005800D5" w:rsidRPr="001E2B86" w:rsidRDefault="005800D5" w:rsidP="00EE4CE1">
            <w:pPr>
              <w:pStyle w:val="TAL"/>
              <w:rPr>
                <w:b/>
                <w:bCs/>
                <w:i/>
                <w:noProof/>
                <w:lang w:eastAsia="en-GB"/>
              </w:rPr>
            </w:pPr>
            <w:r w:rsidRPr="001E2B86">
              <w:rPr>
                <w:b/>
                <w:bCs/>
                <w:i/>
                <w:noProof/>
                <w:lang w:eastAsia="en-GB"/>
              </w:rPr>
              <w:t>ue-SpecificRefSigsSupported</w:t>
            </w:r>
          </w:p>
        </w:tc>
        <w:tc>
          <w:tcPr>
            <w:tcW w:w="830" w:type="dxa"/>
          </w:tcPr>
          <w:p w14:paraId="4A75CC68" w14:textId="77777777" w:rsidR="005800D5" w:rsidRPr="001E2B86" w:rsidRDefault="005800D5" w:rsidP="00EE4CE1">
            <w:pPr>
              <w:pStyle w:val="TAL"/>
              <w:jc w:val="center"/>
              <w:rPr>
                <w:bCs/>
                <w:noProof/>
                <w:lang w:eastAsia="en-GB"/>
              </w:rPr>
            </w:pPr>
            <w:bookmarkStart w:id="1286" w:name="_MCCTEMPBM_CRPT23361210___4"/>
            <w:r w:rsidRPr="001E2B86">
              <w:rPr>
                <w:bCs/>
                <w:noProof/>
                <w:lang w:eastAsia="en-GB"/>
              </w:rPr>
              <w:t>No</w:t>
            </w:r>
            <w:bookmarkEnd w:id="1286"/>
          </w:p>
        </w:tc>
      </w:tr>
      <w:tr w:rsidR="005800D5" w:rsidRPr="001E2B86" w14:paraId="7BF64180" w14:textId="77777777" w:rsidTr="00EE4CE1">
        <w:trPr>
          <w:cantSplit/>
        </w:trPr>
        <w:tc>
          <w:tcPr>
            <w:tcW w:w="7825" w:type="dxa"/>
            <w:gridSpan w:val="2"/>
          </w:tcPr>
          <w:p w14:paraId="52172163" w14:textId="77777777" w:rsidR="005800D5" w:rsidRPr="001E2B86" w:rsidRDefault="005800D5" w:rsidP="00EE4CE1">
            <w:pPr>
              <w:keepNext/>
              <w:keepLines/>
              <w:spacing w:after="0"/>
              <w:rPr>
                <w:rFonts w:ascii="Arial" w:hAnsi="Arial"/>
                <w:b/>
                <w:bCs/>
                <w:i/>
                <w:noProof/>
                <w:sz w:val="18"/>
              </w:rPr>
            </w:pPr>
            <w:bookmarkStart w:id="1287" w:name="_MCCTEMPBM_CRPT23361211___7" w:colFirst="0" w:colLast="0"/>
            <w:r w:rsidRPr="001E2B86">
              <w:rPr>
                <w:rFonts w:ascii="Arial" w:hAnsi="Arial"/>
                <w:b/>
                <w:bCs/>
                <w:i/>
                <w:noProof/>
                <w:sz w:val="18"/>
              </w:rPr>
              <w:lastRenderedPageBreak/>
              <w:t>ue-SSTD-Meas</w:t>
            </w:r>
          </w:p>
          <w:p w14:paraId="5C68A815" w14:textId="77777777" w:rsidR="005800D5" w:rsidRPr="001E2B86" w:rsidRDefault="005800D5" w:rsidP="00EE4CE1">
            <w:pPr>
              <w:keepNext/>
              <w:keepLines/>
              <w:spacing w:after="0"/>
              <w:rPr>
                <w:rFonts w:ascii="Arial" w:hAnsi="Arial"/>
                <w:b/>
                <w:i/>
                <w:noProof/>
                <w:sz w:val="18"/>
              </w:rPr>
            </w:pPr>
            <w:r w:rsidRPr="001E2B86">
              <w:rPr>
                <w:rFonts w:ascii="Arial" w:hAnsi="Arial"/>
                <w:sz w:val="18"/>
              </w:rPr>
              <w:t>Indicates whether the UE supports SSTD measurements between the PCell and the PSCell as specified in TS 36.214 [48] and TS 36.133 [16].</w:t>
            </w:r>
          </w:p>
        </w:tc>
        <w:tc>
          <w:tcPr>
            <w:tcW w:w="830" w:type="dxa"/>
          </w:tcPr>
          <w:p w14:paraId="360514A8" w14:textId="77777777" w:rsidR="005800D5" w:rsidRPr="001E2B86" w:rsidRDefault="005800D5" w:rsidP="00EE4CE1">
            <w:pPr>
              <w:keepNext/>
              <w:keepLines/>
              <w:spacing w:after="0"/>
              <w:jc w:val="center"/>
              <w:rPr>
                <w:rFonts w:ascii="Arial" w:hAnsi="Arial"/>
                <w:noProof/>
                <w:sz w:val="18"/>
              </w:rPr>
            </w:pPr>
            <w:bookmarkStart w:id="1288" w:name="_MCCTEMPBM_CRPT23361212___4"/>
            <w:r w:rsidRPr="001E2B86">
              <w:rPr>
                <w:rFonts w:ascii="Arial" w:hAnsi="Arial"/>
                <w:noProof/>
                <w:sz w:val="18"/>
              </w:rPr>
              <w:t>-</w:t>
            </w:r>
            <w:bookmarkEnd w:id="1288"/>
          </w:p>
        </w:tc>
      </w:tr>
      <w:bookmarkEnd w:id="1287"/>
      <w:tr w:rsidR="005800D5" w:rsidRPr="001E2B86" w14:paraId="51A46886" w14:textId="77777777" w:rsidTr="00EE4CE1">
        <w:trPr>
          <w:cantSplit/>
        </w:trPr>
        <w:tc>
          <w:tcPr>
            <w:tcW w:w="7825" w:type="dxa"/>
            <w:gridSpan w:val="2"/>
          </w:tcPr>
          <w:p w14:paraId="313BCEDA" w14:textId="77777777" w:rsidR="005800D5" w:rsidRPr="001E2B86" w:rsidRDefault="005800D5" w:rsidP="00EE4CE1">
            <w:pPr>
              <w:pStyle w:val="TAL"/>
              <w:rPr>
                <w:b/>
                <w:i/>
                <w:noProof/>
                <w:lang w:eastAsia="en-GB"/>
              </w:rPr>
            </w:pPr>
            <w:r w:rsidRPr="001E2B86">
              <w:rPr>
                <w:b/>
                <w:i/>
                <w:noProof/>
                <w:lang w:eastAsia="en-GB"/>
              </w:rPr>
              <w:t>ue-TxAntennaSelectionSupported</w:t>
            </w:r>
          </w:p>
          <w:p w14:paraId="5E7B44B4" w14:textId="77777777" w:rsidR="005800D5" w:rsidRPr="001E2B86" w:rsidRDefault="005800D5" w:rsidP="00EE4CE1">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3A07A07B" w14:textId="77777777" w:rsidR="005800D5" w:rsidRPr="001E2B86" w:rsidRDefault="005800D5" w:rsidP="00EE4CE1">
            <w:pPr>
              <w:pStyle w:val="TAL"/>
              <w:jc w:val="center"/>
              <w:rPr>
                <w:noProof/>
                <w:lang w:eastAsia="en-GB"/>
              </w:rPr>
            </w:pPr>
            <w:bookmarkStart w:id="1289" w:name="_MCCTEMPBM_CRPT23361213___4"/>
            <w:r w:rsidRPr="001E2B86">
              <w:rPr>
                <w:noProof/>
                <w:lang w:eastAsia="en-GB"/>
              </w:rPr>
              <w:t>Y</w:t>
            </w:r>
            <w:r w:rsidRPr="001E2B86">
              <w:rPr>
                <w:lang w:eastAsia="en-GB"/>
              </w:rPr>
              <w:t>es</w:t>
            </w:r>
            <w:bookmarkEnd w:id="1289"/>
          </w:p>
        </w:tc>
      </w:tr>
      <w:tr w:rsidR="005800D5" w:rsidRPr="001E2B86" w14:paraId="515B8E18" w14:textId="77777777" w:rsidTr="00EE4CE1">
        <w:trPr>
          <w:cantSplit/>
        </w:trPr>
        <w:tc>
          <w:tcPr>
            <w:tcW w:w="7825" w:type="dxa"/>
            <w:gridSpan w:val="2"/>
          </w:tcPr>
          <w:p w14:paraId="2B4AAE5A" w14:textId="77777777" w:rsidR="005800D5" w:rsidRPr="001E2B86" w:rsidRDefault="005800D5" w:rsidP="00EE4CE1">
            <w:pPr>
              <w:pStyle w:val="TAL"/>
              <w:rPr>
                <w:b/>
                <w:i/>
                <w:noProof/>
                <w:lang w:eastAsia="en-GB"/>
              </w:rPr>
            </w:pPr>
            <w:r w:rsidRPr="001E2B86">
              <w:rPr>
                <w:b/>
                <w:i/>
                <w:noProof/>
                <w:lang w:eastAsia="en-GB"/>
              </w:rPr>
              <w:t>ue-TxAntennaSelection-SRS-1T4R</w:t>
            </w:r>
          </w:p>
          <w:p w14:paraId="6B0F8C15" w14:textId="77777777" w:rsidR="005800D5" w:rsidRPr="001E2B86" w:rsidRDefault="005800D5" w:rsidP="00EE4CE1">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宋体"/>
              </w:rPr>
              <w:t xml:space="preserve">for the corresponding band of the band combination </w:t>
            </w:r>
            <w:r w:rsidRPr="001E2B86">
              <w:rPr>
                <w:lang w:eastAsia="en-GB"/>
              </w:rPr>
              <w:t>as described in TS 36.213 [23].</w:t>
            </w:r>
          </w:p>
        </w:tc>
        <w:tc>
          <w:tcPr>
            <w:tcW w:w="830" w:type="dxa"/>
          </w:tcPr>
          <w:p w14:paraId="4E7DF637" w14:textId="77777777" w:rsidR="005800D5" w:rsidRPr="001E2B86" w:rsidRDefault="005800D5" w:rsidP="00EE4CE1">
            <w:pPr>
              <w:pStyle w:val="TAL"/>
              <w:jc w:val="center"/>
              <w:rPr>
                <w:noProof/>
                <w:lang w:eastAsia="en-GB"/>
              </w:rPr>
            </w:pPr>
            <w:bookmarkStart w:id="1290" w:name="_MCCTEMPBM_CRPT23361214___4"/>
            <w:r w:rsidRPr="001E2B86">
              <w:t>-</w:t>
            </w:r>
            <w:bookmarkEnd w:id="1290"/>
          </w:p>
        </w:tc>
      </w:tr>
      <w:tr w:rsidR="005800D5" w:rsidRPr="001E2B86" w14:paraId="0F3790B3" w14:textId="77777777" w:rsidTr="00EE4CE1">
        <w:trPr>
          <w:cantSplit/>
        </w:trPr>
        <w:tc>
          <w:tcPr>
            <w:tcW w:w="7825" w:type="dxa"/>
            <w:gridSpan w:val="2"/>
          </w:tcPr>
          <w:p w14:paraId="4067210F" w14:textId="77777777" w:rsidR="005800D5" w:rsidRPr="001E2B86" w:rsidRDefault="005800D5" w:rsidP="00EE4CE1">
            <w:pPr>
              <w:pStyle w:val="TAL"/>
              <w:rPr>
                <w:rFonts w:eastAsia="宋体"/>
                <w:b/>
                <w:i/>
                <w:noProof/>
              </w:rPr>
            </w:pPr>
            <w:r w:rsidRPr="001E2B86">
              <w:rPr>
                <w:b/>
                <w:i/>
                <w:noProof/>
                <w:lang w:eastAsia="en-GB"/>
              </w:rPr>
              <w:t>ue-TxAntennaSelection-SRS-2T4R</w:t>
            </w:r>
            <w:r w:rsidRPr="001E2B86">
              <w:rPr>
                <w:rFonts w:eastAsia="宋体"/>
                <w:b/>
                <w:i/>
                <w:noProof/>
              </w:rPr>
              <w:t>-2Pairs</w:t>
            </w:r>
          </w:p>
          <w:p w14:paraId="4F6C1D55" w14:textId="77777777" w:rsidR="005800D5" w:rsidRPr="001E2B86" w:rsidRDefault="005800D5" w:rsidP="00EE4CE1">
            <w:pPr>
              <w:pStyle w:val="TAL"/>
              <w:rPr>
                <w:b/>
                <w:i/>
                <w:noProof/>
                <w:lang w:eastAsia="en-GB"/>
              </w:rPr>
            </w:pPr>
            <w:r w:rsidRPr="001E2B86">
              <w:rPr>
                <w:lang w:eastAsia="en-GB"/>
              </w:rPr>
              <w:t>Indicates whether the UE supports selecting</w:t>
            </w:r>
            <w:r w:rsidRPr="001E2B86">
              <w:rPr>
                <w:rFonts w:eastAsia="宋体"/>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宋体"/>
              </w:rPr>
              <w:t>the corresponding band of the band combination</w:t>
            </w:r>
            <w:r w:rsidRPr="001E2B86">
              <w:rPr>
                <w:lang w:eastAsia="en-GB"/>
              </w:rPr>
              <w:t xml:space="preserve"> as described in TS 36.213 [23</w:t>
            </w:r>
            <w:r w:rsidRPr="001E2B86">
              <w:rPr>
                <w:rFonts w:eastAsia="宋体"/>
              </w:rPr>
              <w:t>].</w:t>
            </w:r>
          </w:p>
        </w:tc>
        <w:tc>
          <w:tcPr>
            <w:tcW w:w="830" w:type="dxa"/>
          </w:tcPr>
          <w:p w14:paraId="01AE1A67" w14:textId="77777777" w:rsidR="005800D5" w:rsidRPr="001E2B86" w:rsidRDefault="005800D5" w:rsidP="00EE4CE1">
            <w:pPr>
              <w:pStyle w:val="TAL"/>
              <w:jc w:val="center"/>
              <w:rPr>
                <w:noProof/>
                <w:lang w:eastAsia="en-GB"/>
              </w:rPr>
            </w:pPr>
            <w:bookmarkStart w:id="1291" w:name="_MCCTEMPBM_CRPT23361215___4"/>
            <w:r w:rsidRPr="001E2B86">
              <w:t>-</w:t>
            </w:r>
            <w:bookmarkEnd w:id="1291"/>
          </w:p>
        </w:tc>
      </w:tr>
      <w:tr w:rsidR="005800D5" w:rsidRPr="001E2B86" w14:paraId="3BFEE06D" w14:textId="77777777" w:rsidTr="00EE4CE1">
        <w:trPr>
          <w:cantSplit/>
        </w:trPr>
        <w:tc>
          <w:tcPr>
            <w:tcW w:w="7825" w:type="dxa"/>
            <w:gridSpan w:val="2"/>
          </w:tcPr>
          <w:p w14:paraId="61B6EE1B" w14:textId="77777777" w:rsidR="005800D5" w:rsidRPr="001E2B86" w:rsidRDefault="005800D5" w:rsidP="00EE4CE1">
            <w:pPr>
              <w:pStyle w:val="TAL"/>
              <w:rPr>
                <w:rFonts w:eastAsia="宋体"/>
                <w:b/>
                <w:i/>
                <w:noProof/>
              </w:rPr>
            </w:pPr>
            <w:r w:rsidRPr="001E2B86">
              <w:rPr>
                <w:b/>
                <w:i/>
                <w:noProof/>
                <w:lang w:eastAsia="en-GB"/>
              </w:rPr>
              <w:t>ue-TxAntennaSelection-SRS-2T4R</w:t>
            </w:r>
            <w:r w:rsidRPr="001E2B86">
              <w:rPr>
                <w:rFonts w:eastAsia="宋体"/>
                <w:b/>
                <w:i/>
                <w:noProof/>
              </w:rPr>
              <w:t>-3Pairs</w:t>
            </w:r>
          </w:p>
          <w:p w14:paraId="41D972CD" w14:textId="77777777" w:rsidR="005800D5" w:rsidRPr="001E2B86" w:rsidRDefault="005800D5" w:rsidP="00EE4CE1">
            <w:pPr>
              <w:pStyle w:val="TAL"/>
              <w:rPr>
                <w:b/>
                <w:i/>
                <w:noProof/>
                <w:lang w:eastAsia="en-GB"/>
              </w:rPr>
            </w:pPr>
            <w:r w:rsidRPr="001E2B86">
              <w:rPr>
                <w:lang w:eastAsia="en-GB"/>
              </w:rPr>
              <w:t>Indicates whether the UE supports selecting</w:t>
            </w:r>
            <w:r w:rsidRPr="001E2B86">
              <w:rPr>
                <w:rFonts w:eastAsia="宋体"/>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宋体"/>
              </w:rPr>
              <w:t>the corresponding band of the band combination</w:t>
            </w:r>
            <w:r w:rsidRPr="001E2B86">
              <w:rPr>
                <w:lang w:eastAsia="en-GB"/>
              </w:rPr>
              <w:t xml:space="preserve"> as described in TS 36.213 [23</w:t>
            </w:r>
            <w:r w:rsidRPr="001E2B86">
              <w:rPr>
                <w:rFonts w:eastAsia="宋体"/>
              </w:rPr>
              <w:t>].</w:t>
            </w:r>
          </w:p>
        </w:tc>
        <w:tc>
          <w:tcPr>
            <w:tcW w:w="830" w:type="dxa"/>
          </w:tcPr>
          <w:p w14:paraId="4E15F904" w14:textId="77777777" w:rsidR="005800D5" w:rsidRPr="001E2B86" w:rsidRDefault="005800D5" w:rsidP="00EE4CE1">
            <w:pPr>
              <w:pStyle w:val="TAL"/>
              <w:jc w:val="center"/>
              <w:rPr>
                <w:noProof/>
                <w:lang w:eastAsia="en-GB"/>
              </w:rPr>
            </w:pPr>
            <w:bookmarkStart w:id="1292" w:name="_MCCTEMPBM_CRPT23361216___4"/>
            <w:r w:rsidRPr="001E2B86">
              <w:t>-</w:t>
            </w:r>
            <w:bookmarkEnd w:id="1292"/>
          </w:p>
        </w:tc>
      </w:tr>
      <w:tr w:rsidR="005800D5" w:rsidRPr="001E2B86" w14:paraId="29CDCB2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4847F" w14:textId="77777777" w:rsidR="005800D5" w:rsidRPr="001E2B86" w:rsidRDefault="005800D5" w:rsidP="00EE4CE1">
            <w:pPr>
              <w:pStyle w:val="TAL"/>
              <w:rPr>
                <w:b/>
                <w:i/>
              </w:rPr>
            </w:pPr>
            <w:r w:rsidRPr="001E2B86">
              <w:rPr>
                <w:b/>
                <w:i/>
              </w:rPr>
              <w:t>ul-64QAM</w:t>
            </w:r>
          </w:p>
          <w:p w14:paraId="2E8BE03E" w14:textId="77777777" w:rsidR="005800D5" w:rsidRPr="001E2B86" w:rsidRDefault="005800D5" w:rsidP="00EE4CE1">
            <w:pPr>
              <w:pStyle w:val="TAL"/>
              <w:rPr>
                <w:b/>
                <w:i/>
              </w:rPr>
            </w:pPr>
            <w:r w:rsidRPr="001E2B86">
              <w:rPr>
                <w:lang w:eastAsia="en-GB"/>
              </w:rPr>
              <w:t>Indicates whether the UE supports 64QAM in UL</w:t>
            </w:r>
            <w:r w:rsidRPr="001E2B86">
              <w:t xml:space="preserve"> on the </w:t>
            </w:r>
            <w:r w:rsidRPr="001E2B86">
              <w:rPr>
                <w:lang w:eastAsia="en-GB"/>
              </w:rPr>
              <w:t>band. This field is only present when the field ue</w:t>
            </w:r>
            <w:r w:rsidRPr="001E2B86">
              <w:rPr>
                <w:i/>
                <w:iCs/>
                <w:lang w:eastAsia="en-GB"/>
              </w:rPr>
              <w:t>-CategoryUL</w:t>
            </w:r>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72677C6" w14:textId="77777777" w:rsidR="005800D5" w:rsidRPr="001E2B86" w:rsidRDefault="005800D5" w:rsidP="00EE4CE1">
            <w:pPr>
              <w:pStyle w:val="TAL"/>
              <w:jc w:val="center"/>
            </w:pPr>
            <w:bookmarkStart w:id="1293" w:name="_MCCTEMPBM_CRPT23361217___4"/>
            <w:r w:rsidRPr="001E2B86">
              <w:t>-</w:t>
            </w:r>
            <w:bookmarkEnd w:id="1293"/>
          </w:p>
        </w:tc>
      </w:tr>
      <w:tr w:rsidR="005800D5" w:rsidRPr="001E2B86" w14:paraId="1652E2D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F8A543" w14:textId="77777777" w:rsidR="005800D5" w:rsidRPr="001E2B86" w:rsidRDefault="005800D5" w:rsidP="00EE4CE1">
            <w:pPr>
              <w:pStyle w:val="TAL"/>
              <w:rPr>
                <w:b/>
                <w:i/>
              </w:rPr>
            </w:pPr>
            <w:r w:rsidRPr="001E2B86">
              <w:rPr>
                <w:b/>
                <w:i/>
              </w:rPr>
              <w:t>ul-256QAM</w:t>
            </w:r>
          </w:p>
          <w:p w14:paraId="1BE8D75B" w14:textId="77777777" w:rsidR="005800D5" w:rsidRPr="001E2B86" w:rsidRDefault="005800D5" w:rsidP="00EE4CE1">
            <w:pPr>
              <w:pStyle w:val="TAL"/>
              <w:rPr>
                <w:b/>
                <w:i/>
              </w:rPr>
            </w:pPr>
            <w:r w:rsidRPr="001E2B86">
              <w:rPr>
                <w:lang w:eastAsia="en-GB"/>
              </w:rPr>
              <w:t>Indicates whether the UE supports 256QAM in UL</w:t>
            </w:r>
            <w:r w:rsidRPr="001E2B86">
              <w:t xml:space="preserve"> on the </w:t>
            </w:r>
            <w:r w:rsidRPr="001E2B86">
              <w:rPr>
                <w:lang w:eastAsia="en-GB"/>
              </w:rPr>
              <w:t>band in the band combination. This field is only present when the field ue</w:t>
            </w:r>
            <w:r w:rsidRPr="001E2B86">
              <w:rPr>
                <w:i/>
                <w:iCs/>
                <w:lang w:eastAsia="en-GB"/>
              </w:rPr>
              <w:t>-CategoryUL</w:t>
            </w:r>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4E9A73A2" w14:textId="77777777" w:rsidR="005800D5" w:rsidRPr="001E2B86" w:rsidRDefault="005800D5" w:rsidP="00EE4CE1">
            <w:pPr>
              <w:pStyle w:val="TAL"/>
              <w:jc w:val="center"/>
            </w:pPr>
            <w:bookmarkStart w:id="1294" w:name="_MCCTEMPBM_CRPT23361218___4"/>
            <w:r w:rsidRPr="001E2B86">
              <w:t>-</w:t>
            </w:r>
            <w:bookmarkEnd w:id="1294"/>
          </w:p>
        </w:tc>
      </w:tr>
      <w:tr w:rsidR="005800D5" w:rsidRPr="001E2B86" w14:paraId="6D04FE3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D46B62" w14:textId="77777777" w:rsidR="005800D5" w:rsidRPr="001E2B86" w:rsidRDefault="005800D5" w:rsidP="00EE4CE1">
            <w:pPr>
              <w:pStyle w:val="TAL"/>
              <w:rPr>
                <w:b/>
                <w:i/>
              </w:rPr>
            </w:pPr>
            <w:r w:rsidRPr="001E2B86">
              <w:rPr>
                <w:b/>
                <w:i/>
              </w:rPr>
              <w:t>ul-256QAM (in FeatureSetUL-PerCC)</w:t>
            </w:r>
          </w:p>
          <w:p w14:paraId="642840F4" w14:textId="77777777" w:rsidR="005800D5" w:rsidRPr="001E2B86" w:rsidRDefault="005800D5" w:rsidP="00EE4CE1">
            <w:pPr>
              <w:pStyle w:val="TAL"/>
              <w:rPr>
                <w:bCs/>
                <w:iCs/>
              </w:rPr>
            </w:pPr>
            <w:r w:rsidRPr="001E2B86">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750ACE0" w14:textId="77777777" w:rsidR="005800D5" w:rsidRPr="001E2B86" w:rsidRDefault="005800D5" w:rsidP="00EE4CE1">
            <w:pPr>
              <w:pStyle w:val="TAL"/>
              <w:jc w:val="center"/>
            </w:pPr>
            <w:bookmarkStart w:id="1295" w:name="_MCCTEMPBM_CRPT23361219___4"/>
            <w:r w:rsidRPr="001E2B86">
              <w:t>-</w:t>
            </w:r>
            <w:bookmarkEnd w:id="1295"/>
          </w:p>
        </w:tc>
      </w:tr>
      <w:tr w:rsidR="005800D5" w:rsidRPr="001E2B86" w14:paraId="2C80640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97319" w14:textId="77777777" w:rsidR="005800D5" w:rsidRPr="001E2B86" w:rsidRDefault="005800D5" w:rsidP="00EE4CE1">
            <w:pPr>
              <w:pStyle w:val="TAL"/>
              <w:rPr>
                <w:b/>
                <w:i/>
              </w:rPr>
            </w:pPr>
            <w:r w:rsidRPr="001E2B86">
              <w:rPr>
                <w:b/>
                <w:i/>
              </w:rPr>
              <w:t>ul-256QAM-perCC-InfoList</w:t>
            </w:r>
          </w:p>
          <w:p w14:paraId="60E16E4E" w14:textId="77777777" w:rsidR="005800D5" w:rsidRPr="001E2B86" w:rsidRDefault="005800D5" w:rsidP="00EE4CE1">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r w:rsidRPr="001E2B86">
              <w:rPr>
                <w:rFonts w:cs="Arial"/>
                <w:i/>
                <w:szCs w:val="18"/>
                <w:lang w:eastAsia="ko-KR"/>
              </w:rPr>
              <w:t>ue-CategoryUL</w:t>
            </w:r>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435199A7" w14:textId="77777777" w:rsidR="005800D5" w:rsidRPr="001E2B86" w:rsidRDefault="005800D5" w:rsidP="00EE4CE1">
            <w:pPr>
              <w:pStyle w:val="TAL"/>
              <w:jc w:val="center"/>
            </w:pPr>
            <w:bookmarkStart w:id="1296" w:name="_MCCTEMPBM_CRPT23361220___4"/>
            <w:r w:rsidRPr="001E2B86">
              <w:t>-</w:t>
            </w:r>
            <w:bookmarkEnd w:id="1296"/>
          </w:p>
        </w:tc>
      </w:tr>
      <w:tr w:rsidR="005800D5" w:rsidRPr="001E2B86" w14:paraId="3D5786E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8B0C08" w14:textId="77777777" w:rsidR="005800D5" w:rsidRPr="001E2B86" w:rsidRDefault="005800D5" w:rsidP="00EE4CE1">
            <w:pPr>
              <w:pStyle w:val="TAL"/>
              <w:rPr>
                <w:b/>
                <w:i/>
              </w:rPr>
            </w:pPr>
            <w:r w:rsidRPr="001E2B86">
              <w:rPr>
                <w:b/>
                <w:i/>
              </w:rPr>
              <w:t>ul-256QAM-Slot</w:t>
            </w:r>
          </w:p>
          <w:p w14:paraId="7559696B" w14:textId="77777777" w:rsidR="005800D5" w:rsidRPr="001E2B86" w:rsidRDefault="005800D5" w:rsidP="00EE4CE1">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022E17E6" w14:textId="77777777" w:rsidR="005800D5" w:rsidRPr="001E2B86" w:rsidRDefault="005800D5" w:rsidP="00EE4CE1">
            <w:pPr>
              <w:pStyle w:val="TAL"/>
              <w:jc w:val="center"/>
            </w:pPr>
            <w:bookmarkStart w:id="1297" w:name="_MCCTEMPBM_CRPT23361221___4"/>
            <w:r w:rsidRPr="001E2B86">
              <w:t>-</w:t>
            </w:r>
            <w:bookmarkEnd w:id="1297"/>
          </w:p>
        </w:tc>
      </w:tr>
      <w:tr w:rsidR="005800D5" w:rsidRPr="001E2B86" w14:paraId="7EB1082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E03107" w14:textId="77777777" w:rsidR="005800D5" w:rsidRPr="001E2B86" w:rsidRDefault="005800D5" w:rsidP="00EE4CE1">
            <w:pPr>
              <w:pStyle w:val="TAL"/>
              <w:rPr>
                <w:b/>
                <w:i/>
              </w:rPr>
            </w:pPr>
            <w:r w:rsidRPr="001E2B86">
              <w:rPr>
                <w:b/>
                <w:i/>
              </w:rPr>
              <w:t>ul-256QAM-Subslot</w:t>
            </w:r>
          </w:p>
          <w:p w14:paraId="70C5BED8" w14:textId="77777777" w:rsidR="005800D5" w:rsidRPr="001E2B86" w:rsidRDefault="005800D5" w:rsidP="00EE4CE1">
            <w:pPr>
              <w:pStyle w:val="TAL"/>
              <w:rPr>
                <w:b/>
                <w:i/>
              </w:rPr>
            </w:pPr>
            <w:r w:rsidRPr="001E2B86">
              <w:rPr>
                <w:lang w:eastAsia="en-GB"/>
              </w:rPr>
              <w:t>Indicates whether the UE supports 256QAM in UL</w:t>
            </w:r>
            <w:r w:rsidRPr="001E2B86">
              <w:t xml:space="preserve"> for sub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D37547C" w14:textId="77777777" w:rsidR="005800D5" w:rsidRPr="001E2B86" w:rsidRDefault="005800D5" w:rsidP="00EE4CE1">
            <w:pPr>
              <w:pStyle w:val="TAL"/>
              <w:jc w:val="center"/>
            </w:pPr>
            <w:bookmarkStart w:id="1298" w:name="_MCCTEMPBM_CRPT23361222___4"/>
            <w:r w:rsidRPr="001E2B86">
              <w:t>-</w:t>
            </w:r>
            <w:bookmarkEnd w:id="1298"/>
          </w:p>
        </w:tc>
      </w:tr>
      <w:tr w:rsidR="005800D5" w:rsidRPr="001E2B86" w14:paraId="2265961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931B7B" w14:textId="77777777" w:rsidR="005800D5" w:rsidRPr="001E2B86" w:rsidRDefault="005800D5" w:rsidP="00EE4CE1">
            <w:pPr>
              <w:pStyle w:val="TAL"/>
              <w:rPr>
                <w:b/>
                <w:i/>
              </w:rPr>
            </w:pPr>
            <w:r w:rsidRPr="001E2B86">
              <w:rPr>
                <w:b/>
                <w:i/>
              </w:rPr>
              <w:t>ul-AsyncHarqSharingDiff-TTI-Lengths</w:t>
            </w:r>
          </w:p>
          <w:p w14:paraId="6E9230FF" w14:textId="77777777" w:rsidR="005800D5" w:rsidRPr="001E2B86" w:rsidRDefault="005800D5" w:rsidP="00EE4CE1">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96E9561" w14:textId="77777777" w:rsidR="005800D5" w:rsidRPr="001E2B86" w:rsidRDefault="005800D5" w:rsidP="00EE4CE1">
            <w:pPr>
              <w:pStyle w:val="TAL"/>
              <w:jc w:val="center"/>
            </w:pPr>
            <w:bookmarkStart w:id="1299" w:name="_MCCTEMPBM_CRPT23361223___4"/>
            <w:r w:rsidRPr="001E2B86">
              <w:t>Yes</w:t>
            </w:r>
            <w:bookmarkEnd w:id="1299"/>
          </w:p>
        </w:tc>
      </w:tr>
      <w:tr w:rsidR="005800D5" w:rsidRPr="001E2B86" w14:paraId="33EF67C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AA5FA" w14:textId="77777777" w:rsidR="005800D5" w:rsidRPr="001E2B86" w:rsidRDefault="005800D5" w:rsidP="00EE4CE1">
            <w:pPr>
              <w:pStyle w:val="TAL"/>
              <w:rPr>
                <w:b/>
                <w:i/>
              </w:rPr>
            </w:pPr>
            <w:r w:rsidRPr="001E2B86">
              <w:rPr>
                <w:b/>
                <w:i/>
              </w:rPr>
              <w:t>ul-CoMP</w:t>
            </w:r>
          </w:p>
          <w:p w14:paraId="1AFE2A36" w14:textId="77777777" w:rsidR="005800D5" w:rsidRPr="001E2B86" w:rsidRDefault="005800D5" w:rsidP="00EE4CE1">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23A60A8C" w14:textId="77777777" w:rsidR="005800D5" w:rsidRPr="001E2B86" w:rsidRDefault="005800D5" w:rsidP="00EE4CE1">
            <w:pPr>
              <w:pStyle w:val="TAL"/>
              <w:jc w:val="center"/>
            </w:pPr>
            <w:bookmarkStart w:id="1300" w:name="_MCCTEMPBM_CRPT23361224___4"/>
            <w:r w:rsidRPr="001E2B86">
              <w:t>No</w:t>
            </w:r>
            <w:bookmarkEnd w:id="1300"/>
          </w:p>
        </w:tc>
      </w:tr>
      <w:tr w:rsidR="005800D5" w:rsidRPr="001E2B86" w14:paraId="306EE869"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6D7C70" w14:textId="77777777" w:rsidR="005800D5" w:rsidRPr="001E2B86" w:rsidRDefault="005800D5" w:rsidP="00EE4CE1">
            <w:pPr>
              <w:pStyle w:val="TAL"/>
              <w:rPr>
                <w:b/>
                <w:i/>
              </w:rPr>
            </w:pPr>
            <w:r w:rsidRPr="001E2B86">
              <w:rPr>
                <w:b/>
                <w:i/>
              </w:rPr>
              <w:t>ul-dmrs-Enhancements</w:t>
            </w:r>
          </w:p>
          <w:p w14:paraId="3D4B962D" w14:textId="77777777" w:rsidR="005800D5" w:rsidRPr="001E2B86" w:rsidRDefault="005800D5" w:rsidP="00EE4CE1">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17CD0CC0" w14:textId="77777777" w:rsidR="005800D5" w:rsidRPr="001E2B86" w:rsidRDefault="005800D5" w:rsidP="00EE4CE1">
            <w:pPr>
              <w:pStyle w:val="TAL"/>
              <w:jc w:val="center"/>
            </w:pPr>
            <w:bookmarkStart w:id="1301" w:name="_MCCTEMPBM_CRPT23361225___4"/>
            <w:r w:rsidRPr="001E2B86">
              <w:t>Yes</w:t>
            </w:r>
            <w:bookmarkEnd w:id="1301"/>
          </w:p>
        </w:tc>
      </w:tr>
      <w:tr w:rsidR="005800D5" w:rsidRPr="001E2B86" w14:paraId="17B2178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C2A3" w14:textId="77777777" w:rsidR="005800D5" w:rsidRPr="001E2B86" w:rsidRDefault="005800D5" w:rsidP="00EE4CE1">
            <w:pPr>
              <w:pStyle w:val="TAL"/>
              <w:rPr>
                <w:b/>
                <w:i/>
              </w:rPr>
            </w:pPr>
            <w:r w:rsidRPr="001E2B86">
              <w:rPr>
                <w:b/>
                <w:i/>
              </w:rPr>
              <w:t>ul-PDCP-AvgDelay</w:t>
            </w:r>
          </w:p>
          <w:p w14:paraId="2EF5AD6D" w14:textId="77777777" w:rsidR="005800D5" w:rsidRPr="001E2B86" w:rsidRDefault="005800D5" w:rsidP="00EE4CE1">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220AE9A5" w14:textId="77777777" w:rsidR="005800D5" w:rsidRPr="001E2B86" w:rsidRDefault="005800D5" w:rsidP="00EE4CE1">
            <w:pPr>
              <w:pStyle w:val="TAL"/>
              <w:jc w:val="center"/>
            </w:pPr>
            <w:bookmarkStart w:id="1302" w:name="_MCCTEMPBM_CRPT23361226___4"/>
            <w:r w:rsidRPr="001E2B86">
              <w:t>-</w:t>
            </w:r>
            <w:bookmarkEnd w:id="1302"/>
          </w:p>
        </w:tc>
      </w:tr>
      <w:tr w:rsidR="005800D5" w:rsidRPr="001E2B86" w14:paraId="6BB79A25"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263CDBC0" w14:textId="77777777" w:rsidR="005800D5" w:rsidRPr="001E2B86" w:rsidRDefault="005800D5" w:rsidP="00EE4CE1">
            <w:pPr>
              <w:pStyle w:val="TAL"/>
              <w:rPr>
                <w:b/>
                <w:i/>
              </w:rPr>
            </w:pPr>
            <w:r w:rsidRPr="001E2B86">
              <w:rPr>
                <w:b/>
                <w:i/>
              </w:rPr>
              <w:t>ul-PDCP-Delay</w:t>
            </w:r>
          </w:p>
          <w:p w14:paraId="07C72274" w14:textId="77777777" w:rsidR="005800D5" w:rsidRPr="001E2B86" w:rsidRDefault="005800D5" w:rsidP="00EE4CE1">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7D817D7A" w14:textId="77777777" w:rsidR="005800D5" w:rsidRPr="001E2B86" w:rsidRDefault="005800D5" w:rsidP="00EE4CE1">
            <w:pPr>
              <w:pStyle w:val="TAL"/>
              <w:jc w:val="center"/>
            </w:pPr>
            <w:bookmarkStart w:id="1303" w:name="_MCCTEMPBM_CRPT23361227___4"/>
            <w:r w:rsidRPr="001E2B86">
              <w:t>-</w:t>
            </w:r>
            <w:bookmarkEnd w:id="1303"/>
          </w:p>
        </w:tc>
      </w:tr>
      <w:tr w:rsidR="005800D5" w:rsidRPr="001E2B86" w14:paraId="5B0845EF"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7DA15BC6" w14:textId="77777777" w:rsidR="005800D5" w:rsidRPr="001E2B86" w:rsidRDefault="005800D5" w:rsidP="00EE4CE1">
            <w:pPr>
              <w:pStyle w:val="TAL"/>
              <w:rPr>
                <w:b/>
                <w:i/>
              </w:rPr>
            </w:pPr>
            <w:r w:rsidRPr="001E2B86">
              <w:rPr>
                <w:b/>
                <w:i/>
              </w:rPr>
              <w:t>ul-powerControlEnhancements</w:t>
            </w:r>
          </w:p>
          <w:p w14:paraId="324AAF25" w14:textId="77777777" w:rsidR="005800D5" w:rsidRPr="001E2B86" w:rsidRDefault="005800D5" w:rsidP="00EE4CE1">
            <w:pPr>
              <w:pStyle w:val="TAL"/>
            </w:pPr>
            <w:r w:rsidRPr="001E2B86">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762DEDCA" w14:textId="77777777" w:rsidR="005800D5" w:rsidRPr="001E2B86" w:rsidRDefault="005800D5" w:rsidP="00EE4CE1">
            <w:pPr>
              <w:pStyle w:val="TAL"/>
              <w:jc w:val="center"/>
            </w:pPr>
            <w:bookmarkStart w:id="1304" w:name="_MCCTEMPBM_CRPT23361228___4"/>
            <w:r w:rsidRPr="001E2B86">
              <w:t>Yes</w:t>
            </w:r>
            <w:bookmarkEnd w:id="1304"/>
          </w:p>
        </w:tc>
      </w:tr>
      <w:tr w:rsidR="005800D5" w:rsidRPr="001E2B86" w14:paraId="7FDBB929"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676FBCDC" w14:textId="77777777" w:rsidR="005800D5" w:rsidRPr="001E2B86" w:rsidRDefault="005800D5" w:rsidP="00EE4CE1">
            <w:pPr>
              <w:pStyle w:val="TAL"/>
              <w:rPr>
                <w:b/>
                <w:i/>
              </w:rPr>
            </w:pPr>
            <w:r w:rsidRPr="001E2B86">
              <w:rPr>
                <w:b/>
                <w:i/>
              </w:rPr>
              <w:lastRenderedPageBreak/>
              <w:t>ul-RRC-Segmentation</w:t>
            </w:r>
          </w:p>
          <w:p w14:paraId="44AD385C" w14:textId="77777777" w:rsidR="005800D5" w:rsidRPr="001E2B86" w:rsidRDefault="005800D5" w:rsidP="00EE4CE1">
            <w:pPr>
              <w:pStyle w:val="TAL"/>
              <w:rPr>
                <w:b/>
                <w:i/>
              </w:rPr>
            </w:pPr>
            <w:r w:rsidRPr="001E2B86">
              <w:t xml:space="preserve">Indicates the UE supports uplink RRC segmentation of </w:t>
            </w:r>
            <w:r w:rsidRPr="001E2B86">
              <w:rPr>
                <w:i/>
              </w:rPr>
              <w:t>UECapabilityInform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458059A" w14:textId="77777777" w:rsidR="005800D5" w:rsidRPr="001E2B86" w:rsidRDefault="005800D5" w:rsidP="00EE4CE1">
            <w:pPr>
              <w:pStyle w:val="TAL"/>
              <w:jc w:val="center"/>
            </w:pPr>
            <w:bookmarkStart w:id="1305" w:name="_MCCTEMPBM_CRPT23361229___4"/>
            <w:r w:rsidRPr="001E2B86">
              <w:t>-</w:t>
            </w:r>
            <w:bookmarkEnd w:id="1305"/>
          </w:p>
        </w:tc>
      </w:tr>
      <w:tr w:rsidR="005800D5" w:rsidRPr="001E2B86" w14:paraId="7F454128"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2B5B6064" w14:textId="77777777" w:rsidR="005800D5" w:rsidRPr="001E2B86" w:rsidRDefault="005800D5" w:rsidP="00EE4CE1">
            <w:pPr>
              <w:pStyle w:val="TAL"/>
              <w:rPr>
                <w:b/>
                <w:i/>
                <w:lang w:eastAsia="en-GB"/>
              </w:rPr>
            </w:pPr>
            <w:r w:rsidRPr="001E2B86">
              <w:rPr>
                <w:b/>
                <w:i/>
              </w:rPr>
              <w:t>up</w:t>
            </w:r>
            <w:r w:rsidRPr="001E2B86">
              <w:rPr>
                <w:b/>
                <w:i/>
                <w:lang w:eastAsia="en-GB"/>
              </w:rPr>
              <w:t>linkLAA</w:t>
            </w:r>
          </w:p>
          <w:p w14:paraId="6B8DB7F7" w14:textId="77777777" w:rsidR="005800D5" w:rsidRPr="001E2B86" w:rsidRDefault="005800D5" w:rsidP="00EE4CE1">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36D75E31" w14:textId="77777777" w:rsidR="005800D5" w:rsidRPr="001E2B86" w:rsidRDefault="005800D5" w:rsidP="00EE4CE1">
            <w:pPr>
              <w:pStyle w:val="TAL"/>
              <w:jc w:val="center"/>
            </w:pPr>
            <w:bookmarkStart w:id="1306" w:name="_MCCTEMPBM_CRPT23361230___4"/>
            <w:r w:rsidRPr="001E2B86">
              <w:t>-</w:t>
            </w:r>
            <w:bookmarkEnd w:id="1306"/>
          </w:p>
        </w:tc>
      </w:tr>
      <w:tr w:rsidR="005800D5" w:rsidRPr="001E2B86" w14:paraId="2CC448A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1A70D" w14:textId="77777777" w:rsidR="005800D5" w:rsidRPr="001E2B86" w:rsidRDefault="005800D5" w:rsidP="00EE4CE1">
            <w:pPr>
              <w:pStyle w:val="TAL"/>
              <w:rPr>
                <w:b/>
                <w:i/>
              </w:rPr>
            </w:pPr>
            <w:r w:rsidRPr="001E2B86">
              <w:rPr>
                <w:b/>
                <w:i/>
              </w:rPr>
              <w:t>uss-BlindDecodingAdjustment</w:t>
            </w:r>
          </w:p>
          <w:p w14:paraId="51D25997" w14:textId="77777777" w:rsidR="005800D5" w:rsidRPr="001E2B86" w:rsidRDefault="005800D5" w:rsidP="00EE4CE1">
            <w:pPr>
              <w:pStyle w:val="TAL"/>
              <w:rPr>
                <w:b/>
              </w:rPr>
            </w:pPr>
            <w:r w:rsidRPr="001E2B86">
              <w:rPr>
                <w:lang w:eastAsia="en-GB"/>
              </w:rPr>
              <w:t>Indicates whether the UE</w:t>
            </w:r>
            <w:r w:rsidRPr="001E2B86">
              <w:rPr>
                <w:b/>
              </w:rPr>
              <w:t xml:space="preserve"> </w:t>
            </w:r>
            <w:r w:rsidRPr="001E2B86">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DC3D4B8" w14:textId="77777777" w:rsidR="005800D5" w:rsidRPr="001E2B86" w:rsidRDefault="005800D5" w:rsidP="00EE4CE1">
            <w:pPr>
              <w:pStyle w:val="TAL"/>
              <w:jc w:val="center"/>
            </w:pPr>
            <w:bookmarkStart w:id="1307" w:name="_MCCTEMPBM_CRPT23361231___4"/>
            <w:r w:rsidRPr="001E2B86">
              <w:t>-</w:t>
            </w:r>
            <w:bookmarkEnd w:id="1307"/>
          </w:p>
        </w:tc>
      </w:tr>
      <w:tr w:rsidR="005800D5" w:rsidRPr="001E2B86" w14:paraId="37E9831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24C04F" w14:textId="77777777" w:rsidR="005800D5" w:rsidRPr="001E2B86" w:rsidRDefault="005800D5" w:rsidP="00EE4CE1">
            <w:pPr>
              <w:pStyle w:val="TAL"/>
              <w:rPr>
                <w:lang w:eastAsia="en-GB"/>
              </w:rPr>
            </w:pPr>
            <w:r w:rsidRPr="001E2B86">
              <w:rPr>
                <w:b/>
                <w:i/>
              </w:rPr>
              <w:t>uss-BlindDecodingReduction</w:t>
            </w:r>
          </w:p>
          <w:p w14:paraId="79F257A9" w14:textId="77777777" w:rsidR="005800D5" w:rsidRPr="001E2B86" w:rsidRDefault="005800D5" w:rsidP="00EE4CE1">
            <w:pPr>
              <w:pStyle w:val="TAL"/>
              <w:rPr>
                <w:b/>
              </w:rPr>
            </w:pPr>
            <w:r w:rsidRPr="001E2B86">
              <w:rPr>
                <w:lang w:eastAsia="en-GB"/>
              </w:rPr>
              <w:t xml:space="preserve">Indicates </w:t>
            </w:r>
            <w:r w:rsidRPr="001E2B8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119DABE" w14:textId="77777777" w:rsidR="005800D5" w:rsidRPr="001E2B86" w:rsidRDefault="005800D5" w:rsidP="00EE4CE1">
            <w:pPr>
              <w:pStyle w:val="TAL"/>
              <w:jc w:val="center"/>
            </w:pPr>
            <w:bookmarkStart w:id="1308" w:name="_MCCTEMPBM_CRPT23361232___4"/>
            <w:r w:rsidRPr="001E2B86">
              <w:t>-</w:t>
            </w:r>
            <w:bookmarkEnd w:id="1308"/>
          </w:p>
        </w:tc>
      </w:tr>
      <w:tr w:rsidR="005800D5" w:rsidRPr="001E2B86" w14:paraId="5D7A814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55E710" w14:textId="77777777" w:rsidR="005800D5" w:rsidRPr="001E2B86" w:rsidRDefault="005800D5" w:rsidP="00EE4CE1">
            <w:pPr>
              <w:pStyle w:val="TAL"/>
              <w:rPr>
                <w:b/>
                <w:i/>
              </w:rPr>
            </w:pPr>
            <w:r w:rsidRPr="001E2B86">
              <w:rPr>
                <w:b/>
                <w:i/>
              </w:rPr>
              <w:t>unicastFrequencyHopping</w:t>
            </w:r>
          </w:p>
          <w:p w14:paraId="3E8E1A05" w14:textId="77777777" w:rsidR="005800D5" w:rsidRPr="001E2B86" w:rsidRDefault="005800D5" w:rsidP="00EE4CE1">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r w:rsidRPr="001E2B86">
              <w:rPr>
                <w:i/>
                <w:lang w:eastAsia="en-GB"/>
              </w:rPr>
              <w:t>pusch-HoppingConfi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88F70C" w14:textId="77777777" w:rsidR="005800D5" w:rsidRPr="001E2B86" w:rsidRDefault="005800D5" w:rsidP="00EE4CE1">
            <w:pPr>
              <w:pStyle w:val="TAL"/>
              <w:jc w:val="center"/>
            </w:pPr>
            <w:bookmarkStart w:id="1309" w:name="_MCCTEMPBM_CRPT23361233___4"/>
            <w:r w:rsidRPr="001E2B86">
              <w:t>-</w:t>
            </w:r>
            <w:bookmarkEnd w:id="1309"/>
          </w:p>
        </w:tc>
      </w:tr>
      <w:tr w:rsidR="005800D5" w:rsidRPr="001E2B86" w14:paraId="4E6D908B"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BDFBEC" w14:textId="77777777" w:rsidR="005800D5" w:rsidRPr="001E2B86" w:rsidRDefault="005800D5" w:rsidP="00EE4CE1">
            <w:pPr>
              <w:pStyle w:val="TAL"/>
              <w:rPr>
                <w:b/>
                <w:i/>
              </w:rPr>
            </w:pPr>
            <w:r w:rsidRPr="001E2B86">
              <w:rPr>
                <w:b/>
                <w:i/>
              </w:rPr>
              <w:t>unicast-fembmsMixedSCell</w:t>
            </w:r>
          </w:p>
          <w:p w14:paraId="76766DFD" w14:textId="77777777" w:rsidR="005800D5" w:rsidRPr="001E2B86" w:rsidRDefault="005800D5" w:rsidP="00EE4CE1">
            <w:pPr>
              <w:pStyle w:val="TAL"/>
              <w:rPr>
                <w:b/>
                <w:i/>
              </w:rPr>
            </w:pPr>
            <w:r w:rsidRPr="001E2B86">
              <w:t>Indicates whether the UE supports unicast reception from FeMBMS/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38667A46" w14:textId="77777777" w:rsidR="005800D5" w:rsidRPr="001E2B86" w:rsidRDefault="005800D5" w:rsidP="00EE4CE1">
            <w:pPr>
              <w:pStyle w:val="TAL"/>
              <w:jc w:val="center"/>
            </w:pPr>
            <w:bookmarkStart w:id="1310" w:name="_MCCTEMPBM_CRPT23361234___4"/>
            <w:r w:rsidRPr="001E2B86">
              <w:t>No</w:t>
            </w:r>
            <w:bookmarkEnd w:id="1310"/>
          </w:p>
        </w:tc>
      </w:tr>
      <w:tr w:rsidR="005800D5" w:rsidRPr="001E2B86" w14:paraId="7EC0A342" w14:textId="77777777" w:rsidTr="00EE4CE1">
        <w:tc>
          <w:tcPr>
            <w:tcW w:w="7825" w:type="dxa"/>
            <w:gridSpan w:val="2"/>
            <w:tcBorders>
              <w:top w:val="single" w:sz="4" w:space="0" w:color="808080"/>
              <w:left w:val="single" w:sz="4" w:space="0" w:color="808080"/>
              <w:bottom w:val="single" w:sz="4" w:space="0" w:color="808080"/>
              <w:right w:val="single" w:sz="4" w:space="0" w:color="808080"/>
            </w:tcBorders>
          </w:tcPr>
          <w:p w14:paraId="5C4EF86A" w14:textId="77777777" w:rsidR="005800D5" w:rsidRPr="001E2B86" w:rsidRDefault="005800D5" w:rsidP="00EE4CE1">
            <w:pPr>
              <w:pStyle w:val="TAL"/>
              <w:rPr>
                <w:b/>
                <w:i/>
              </w:rPr>
            </w:pPr>
            <w:r w:rsidRPr="001E2B86">
              <w:rPr>
                <w:b/>
                <w:i/>
              </w:rPr>
              <w:t>utra-GERAN-CGI-Reporting-ENDC</w:t>
            </w:r>
          </w:p>
          <w:p w14:paraId="5C9CE521" w14:textId="77777777" w:rsidR="005800D5" w:rsidRPr="001E2B86" w:rsidRDefault="005800D5" w:rsidP="00EE4CE1">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A0F0F0A" w14:textId="77777777" w:rsidR="005800D5" w:rsidRPr="001E2B86" w:rsidRDefault="005800D5" w:rsidP="00EE4CE1">
            <w:pPr>
              <w:pStyle w:val="TAL"/>
              <w:jc w:val="center"/>
              <w:rPr>
                <w:bCs/>
                <w:noProof/>
              </w:rPr>
            </w:pPr>
            <w:bookmarkStart w:id="1311" w:name="_MCCTEMPBM_CRPT23361235___4"/>
            <w:r w:rsidRPr="001E2B86">
              <w:rPr>
                <w:bCs/>
                <w:noProof/>
              </w:rPr>
              <w:t>Yes</w:t>
            </w:r>
            <w:bookmarkEnd w:id="1311"/>
          </w:p>
        </w:tc>
      </w:tr>
      <w:tr w:rsidR="005800D5" w:rsidRPr="001E2B86" w14:paraId="1411378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416C2" w14:textId="77777777" w:rsidR="005800D5" w:rsidRPr="001E2B86" w:rsidRDefault="005800D5" w:rsidP="00EE4CE1">
            <w:pPr>
              <w:pStyle w:val="TAL"/>
              <w:rPr>
                <w:b/>
                <w:i/>
              </w:rPr>
            </w:pPr>
            <w:r w:rsidRPr="001E2B86">
              <w:rPr>
                <w:b/>
                <w:i/>
              </w:rPr>
              <w:t>utran-ProximityIndication</w:t>
            </w:r>
          </w:p>
          <w:p w14:paraId="3229ED04" w14:textId="77777777" w:rsidR="005800D5" w:rsidRPr="001E2B86" w:rsidRDefault="005800D5" w:rsidP="00EE4CE1">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D767272" w14:textId="77777777" w:rsidR="005800D5" w:rsidRPr="001E2B86" w:rsidRDefault="005800D5" w:rsidP="00EE4CE1">
            <w:pPr>
              <w:pStyle w:val="TAL"/>
              <w:jc w:val="center"/>
            </w:pPr>
            <w:bookmarkStart w:id="1312" w:name="_MCCTEMPBM_CRPT23361236___4"/>
            <w:r w:rsidRPr="001E2B86">
              <w:t>-</w:t>
            </w:r>
            <w:bookmarkEnd w:id="1312"/>
          </w:p>
        </w:tc>
      </w:tr>
      <w:tr w:rsidR="005800D5" w:rsidRPr="001E2B86" w14:paraId="374F9FA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8C5E7B" w14:textId="77777777" w:rsidR="005800D5" w:rsidRPr="001E2B86" w:rsidRDefault="005800D5" w:rsidP="00EE4CE1">
            <w:pPr>
              <w:pStyle w:val="TAL"/>
              <w:rPr>
                <w:b/>
                <w:i/>
              </w:rPr>
            </w:pPr>
            <w:r w:rsidRPr="001E2B86">
              <w:rPr>
                <w:b/>
                <w:i/>
              </w:rPr>
              <w:t>utran-SI-AcquisitionForHO</w:t>
            </w:r>
          </w:p>
          <w:p w14:paraId="6B117B1C" w14:textId="77777777" w:rsidR="005800D5" w:rsidRPr="001E2B86" w:rsidRDefault="005800D5" w:rsidP="00EE4CE1">
            <w:pPr>
              <w:pStyle w:val="TAL"/>
              <w:rPr>
                <w:b/>
                <w:i/>
              </w:rPr>
            </w:pPr>
            <w:r w:rsidRPr="001E2B86">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18ACC6B4" w14:textId="77777777" w:rsidR="005800D5" w:rsidRPr="001E2B86" w:rsidRDefault="005800D5" w:rsidP="00EE4CE1">
            <w:pPr>
              <w:pStyle w:val="TAL"/>
              <w:jc w:val="center"/>
            </w:pPr>
            <w:bookmarkStart w:id="1313" w:name="_MCCTEMPBM_CRPT23361237___4"/>
            <w:r w:rsidRPr="001E2B86">
              <w:t>Y</w:t>
            </w:r>
            <w:r w:rsidRPr="001E2B86">
              <w:rPr>
                <w:lang w:eastAsia="en-GB"/>
              </w:rPr>
              <w:t>es</w:t>
            </w:r>
            <w:bookmarkEnd w:id="1313"/>
          </w:p>
        </w:tc>
      </w:tr>
      <w:tr w:rsidR="005800D5" w:rsidRPr="001E2B86" w14:paraId="1296E78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AD000C" w14:textId="77777777" w:rsidR="005800D5" w:rsidRPr="001E2B86" w:rsidRDefault="005800D5" w:rsidP="00EE4CE1">
            <w:pPr>
              <w:pStyle w:val="TAL"/>
              <w:rPr>
                <w:b/>
                <w:i/>
                <w:lang w:eastAsia="en-GB"/>
              </w:rPr>
            </w:pPr>
            <w:r w:rsidRPr="001E2B86">
              <w:rPr>
                <w:b/>
                <w:i/>
                <w:lang w:eastAsia="en-GB"/>
              </w:rPr>
              <w:t>v2x-BandParametersNR</w:t>
            </w:r>
          </w:p>
          <w:p w14:paraId="7BE7842D" w14:textId="77777777" w:rsidR="005800D5" w:rsidRPr="001E2B86" w:rsidRDefault="005800D5" w:rsidP="00EE4CE1">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BC6BEE9" w14:textId="77777777" w:rsidR="005800D5" w:rsidRPr="001E2B86" w:rsidRDefault="005800D5" w:rsidP="00EE4CE1">
            <w:pPr>
              <w:pStyle w:val="TAL"/>
              <w:jc w:val="center"/>
              <w:rPr>
                <w:bCs/>
                <w:noProof/>
                <w:lang w:eastAsia="ko-KR"/>
              </w:rPr>
            </w:pPr>
            <w:bookmarkStart w:id="1314" w:name="_MCCTEMPBM_CRPT23361238___4"/>
            <w:r w:rsidRPr="001E2B86">
              <w:rPr>
                <w:bCs/>
                <w:noProof/>
                <w:lang w:eastAsia="ko-KR"/>
              </w:rPr>
              <w:t>-</w:t>
            </w:r>
            <w:bookmarkEnd w:id="1314"/>
          </w:p>
        </w:tc>
      </w:tr>
      <w:tr w:rsidR="005800D5" w:rsidRPr="001E2B86" w14:paraId="357A3D4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3E169E" w14:textId="77777777" w:rsidR="005800D5" w:rsidRPr="001E2B86" w:rsidRDefault="005800D5" w:rsidP="00EE4CE1">
            <w:pPr>
              <w:keepNext/>
              <w:keepLines/>
              <w:spacing w:after="0"/>
              <w:rPr>
                <w:rFonts w:ascii="Arial" w:hAnsi="Arial"/>
                <w:b/>
                <w:i/>
                <w:sz w:val="18"/>
                <w:lang w:eastAsia="en-GB"/>
              </w:rPr>
            </w:pPr>
            <w:bookmarkStart w:id="1315" w:name="_MCCTEMPBM_CRPT23361239___7"/>
            <w:r w:rsidRPr="001E2B86">
              <w:rPr>
                <w:rFonts w:ascii="Arial" w:hAnsi="Arial"/>
                <w:b/>
                <w:i/>
                <w:sz w:val="18"/>
                <w:lang w:eastAsia="en-GB"/>
              </w:rPr>
              <w:t>v2x-BandParametersEUTRA-NR-v1710</w:t>
            </w:r>
          </w:p>
          <w:bookmarkEnd w:id="1315"/>
          <w:p w14:paraId="62F671AE" w14:textId="77777777" w:rsidR="005800D5" w:rsidRPr="001E2B86" w:rsidRDefault="005800D5" w:rsidP="00EE4CE1">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3740897" w14:textId="77777777" w:rsidR="005800D5" w:rsidRPr="001E2B86" w:rsidRDefault="005800D5" w:rsidP="00EE4CE1">
            <w:pPr>
              <w:pStyle w:val="TAL"/>
              <w:jc w:val="center"/>
              <w:rPr>
                <w:bCs/>
                <w:noProof/>
                <w:lang w:eastAsia="ko-KR"/>
              </w:rPr>
            </w:pPr>
            <w:bookmarkStart w:id="1316" w:name="_MCCTEMPBM_CRPT23361240___4"/>
            <w:r w:rsidRPr="001E2B86">
              <w:rPr>
                <w:rFonts w:asciiTheme="minorEastAsia" w:eastAsiaTheme="minorEastAsia" w:hAnsiTheme="minorEastAsia"/>
                <w:bCs/>
                <w:noProof/>
              </w:rPr>
              <w:t>-</w:t>
            </w:r>
            <w:bookmarkEnd w:id="1316"/>
          </w:p>
        </w:tc>
      </w:tr>
      <w:tr w:rsidR="005800D5" w:rsidRPr="001E2B86" w14:paraId="67CBA17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EB8DF" w14:textId="77777777" w:rsidR="005800D5" w:rsidRPr="001E2B86" w:rsidRDefault="005800D5" w:rsidP="00EE4CE1">
            <w:pPr>
              <w:pStyle w:val="TAL"/>
              <w:rPr>
                <w:b/>
                <w:i/>
                <w:lang w:eastAsia="en-GB"/>
              </w:rPr>
            </w:pPr>
            <w:r w:rsidRPr="001E2B86">
              <w:rPr>
                <w:b/>
                <w:i/>
                <w:lang w:eastAsia="en-GB"/>
              </w:rPr>
              <w:t>v2x-BandwidthClassTxSL, v2x-BandwidthClassRxSL</w:t>
            </w:r>
          </w:p>
          <w:p w14:paraId="57570D31" w14:textId="77777777" w:rsidR="005800D5" w:rsidRPr="001E2B86" w:rsidRDefault="005800D5" w:rsidP="00EE4CE1">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A1E3E5" w14:textId="77777777" w:rsidR="005800D5" w:rsidRPr="001E2B86" w:rsidRDefault="005800D5" w:rsidP="00EE4CE1">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AB0B2E3" w14:textId="77777777" w:rsidR="005800D5" w:rsidRPr="001E2B86" w:rsidRDefault="005800D5" w:rsidP="00EE4CE1">
            <w:pPr>
              <w:pStyle w:val="TAL"/>
              <w:jc w:val="center"/>
              <w:rPr>
                <w:bCs/>
                <w:noProof/>
              </w:rPr>
            </w:pPr>
            <w:bookmarkStart w:id="1317" w:name="_MCCTEMPBM_CRPT23361241___4"/>
            <w:r w:rsidRPr="001E2B86">
              <w:rPr>
                <w:bCs/>
                <w:noProof/>
              </w:rPr>
              <w:t>-</w:t>
            </w:r>
            <w:bookmarkEnd w:id="1317"/>
          </w:p>
        </w:tc>
      </w:tr>
      <w:tr w:rsidR="005800D5" w:rsidRPr="001E2B86" w14:paraId="787CF48F"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EBEA2" w14:textId="77777777" w:rsidR="005800D5" w:rsidRPr="001E2B86" w:rsidRDefault="005800D5" w:rsidP="00EE4CE1">
            <w:pPr>
              <w:pStyle w:val="TAL"/>
              <w:rPr>
                <w:b/>
                <w:i/>
                <w:lang w:eastAsia="en-GB"/>
              </w:rPr>
            </w:pPr>
            <w:r w:rsidRPr="001E2B86">
              <w:rPr>
                <w:b/>
                <w:i/>
                <w:lang w:eastAsia="en-GB"/>
              </w:rPr>
              <w:t>v2x-eNB-Scheduled</w:t>
            </w:r>
          </w:p>
          <w:p w14:paraId="0CE40341" w14:textId="77777777" w:rsidR="005800D5" w:rsidRPr="001E2B86" w:rsidRDefault="005800D5" w:rsidP="00EE4CE1">
            <w:pPr>
              <w:pStyle w:val="TAL"/>
              <w:rPr>
                <w:b/>
                <w:i/>
                <w:lang w:eastAsia="en-GB"/>
              </w:rPr>
            </w:pPr>
            <w:r w:rsidRPr="001E2B86">
              <w:t xml:space="preserve">Indicates whether the UE supports transmitting PSCCH/PSSCH using dynamic scheduling, SPS in eNB scheduled mode for V2X sidelink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5D8325" w14:textId="77777777" w:rsidR="005800D5" w:rsidRPr="001E2B86" w:rsidRDefault="005800D5" w:rsidP="00EE4CE1">
            <w:pPr>
              <w:pStyle w:val="TAL"/>
              <w:jc w:val="center"/>
              <w:rPr>
                <w:bCs/>
                <w:noProof/>
                <w:lang w:eastAsia="ko-KR"/>
              </w:rPr>
            </w:pPr>
            <w:bookmarkStart w:id="1318" w:name="_MCCTEMPBM_CRPT23361242___4"/>
            <w:r w:rsidRPr="001E2B86">
              <w:rPr>
                <w:bCs/>
                <w:noProof/>
                <w:lang w:eastAsia="ko-KR"/>
              </w:rPr>
              <w:t>-</w:t>
            </w:r>
            <w:bookmarkEnd w:id="1318"/>
          </w:p>
        </w:tc>
      </w:tr>
      <w:tr w:rsidR="005800D5" w:rsidRPr="001E2B86" w14:paraId="7871E04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BF1525" w14:textId="77777777" w:rsidR="005800D5" w:rsidRPr="001E2B86" w:rsidRDefault="005800D5" w:rsidP="00EE4CE1">
            <w:pPr>
              <w:pStyle w:val="TAL"/>
              <w:rPr>
                <w:b/>
                <w:i/>
              </w:rPr>
            </w:pPr>
            <w:r w:rsidRPr="001E2B86">
              <w:rPr>
                <w:b/>
                <w:i/>
              </w:rPr>
              <w:t>v2x-EnhancedHighReception</w:t>
            </w:r>
          </w:p>
          <w:p w14:paraId="799B2EBD" w14:textId="77777777" w:rsidR="005800D5" w:rsidRPr="001E2B86" w:rsidRDefault="005800D5" w:rsidP="00EE4CE1">
            <w:pPr>
              <w:pStyle w:val="TAL"/>
              <w:rPr>
                <w:rFonts w:cs="Arial"/>
                <w:szCs w:val="18"/>
              </w:rPr>
            </w:pPr>
            <w:r w:rsidRPr="001E2B8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15D0411" w14:textId="77777777" w:rsidR="005800D5" w:rsidRPr="001E2B86" w:rsidRDefault="005800D5" w:rsidP="00EE4CE1">
            <w:pPr>
              <w:pStyle w:val="TAL"/>
              <w:jc w:val="center"/>
              <w:rPr>
                <w:bCs/>
                <w:noProof/>
              </w:rPr>
            </w:pPr>
            <w:bookmarkStart w:id="1319" w:name="_MCCTEMPBM_CRPT23361243___4"/>
            <w:r w:rsidRPr="001E2B86">
              <w:rPr>
                <w:bCs/>
                <w:noProof/>
              </w:rPr>
              <w:t>-</w:t>
            </w:r>
            <w:bookmarkEnd w:id="1319"/>
          </w:p>
        </w:tc>
      </w:tr>
      <w:tr w:rsidR="005800D5" w:rsidRPr="001E2B86" w14:paraId="6FD266BD"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71243" w14:textId="77777777" w:rsidR="005800D5" w:rsidRPr="001E2B86" w:rsidRDefault="005800D5" w:rsidP="00EE4CE1">
            <w:pPr>
              <w:pStyle w:val="TAL"/>
              <w:rPr>
                <w:b/>
                <w:i/>
                <w:lang w:eastAsia="en-GB"/>
              </w:rPr>
            </w:pPr>
            <w:r w:rsidRPr="001E2B86">
              <w:rPr>
                <w:b/>
                <w:i/>
                <w:lang w:eastAsia="en-GB"/>
              </w:rPr>
              <w:t>v2x-HighPower</w:t>
            </w:r>
          </w:p>
          <w:p w14:paraId="61446CFA" w14:textId="77777777" w:rsidR="005800D5" w:rsidRPr="001E2B86" w:rsidRDefault="005800D5" w:rsidP="00EE4CE1">
            <w:pPr>
              <w:pStyle w:val="TAL"/>
              <w:rPr>
                <w:b/>
                <w:i/>
                <w:lang w:eastAsia="en-GB"/>
              </w:rPr>
            </w:pPr>
            <w:r w:rsidRPr="001E2B86">
              <w:t xml:space="preserve">Indicates whether the UE supports </w:t>
            </w:r>
            <w:r w:rsidRPr="001E2B86">
              <w:rPr>
                <w:lang w:eastAsia="ko-KR"/>
              </w:rPr>
              <w:t xml:space="preserve">maximum transmit power associated with Power class 2 V2X UE for V2X sidelink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915AE74" w14:textId="77777777" w:rsidR="005800D5" w:rsidRPr="001E2B86" w:rsidRDefault="005800D5" w:rsidP="00EE4CE1">
            <w:pPr>
              <w:pStyle w:val="TAL"/>
              <w:jc w:val="center"/>
              <w:rPr>
                <w:bCs/>
                <w:noProof/>
                <w:lang w:eastAsia="ko-KR"/>
              </w:rPr>
            </w:pPr>
            <w:bookmarkStart w:id="1320" w:name="_MCCTEMPBM_CRPT23361244___4"/>
            <w:r w:rsidRPr="001E2B86">
              <w:rPr>
                <w:bCs/>
                <w:noProof/>
                <w:lang w:eastAsia="ko-KR"/>
              </w:rPr>
              <w:t>-</w:t>
            </w:r>
            <w:bookmarkEnd w:id="1320"/>
          </w:p>
        </w:tc>
      </w:tr>
      <w:tr w:rsidR="005800D5" w:rsidRPr="001E2B86" w14:paraId="79A4082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BC4F40" w14:textId="77777777" w:rsidR="005800D5" w:rsidRPr="001E2B86" w:rsidRDefault="005800D5" w:rsidP="00EE4CE1">
            <w:pPr>
              <w:pStyle w:val="TAL"/>
              <w:rPr>
                <w:b/>
                <w:i/>
                <w:lang w:eastAsia="en-GB"/>
              </w:rPr>
            </w:pPr>
            <w:r w:rsidRPr="001E2B86">
              <w:rPr>
                <w:b/>
                <w:i/>
                <w:lang w:eastAsia="en-GB"/>
              </w:rPr>
              <w:t>v2x-HighReception</w:t>
            </w:r>
          </w:p>
          <w:p w14:paraId="54394E59" w14:textId="77777777" w:rsidR="005800D5" w:rsidRPr="001E2B86" w:rsidRDefault="005800D5" w:rsidP="00EE4CE1">
            <w:pPr>
              <w:pStyle w:val="TAL"/>
              <w:rPr>
                <w:b/>
                <w:bCs/>
                <w:i/>
                <w:noProof/>
                <w:lang w:eastAsia="en-GB"/>
              </w:rPr>
            </w:pPr>
            <w:r w:rsidRPr="001E2B86">
              <w:t>Indicates whether the UE supports reception of 20 PSCCH in a subframe and decoding of 136 RBs per subframe counting both PSCCH and PSSCH in a band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7F8F2A" w14:textId="77777777" w:rsidR="005800D5" w:rsidRPr="001E2B86" w:rsidRDefault="005800D5" w:rsidP="00EE4CE1">
            <w:pPr>
              <w:pStyle w:val="TAL"/>
              <w:jc w:val="center"/>
              <w:rPr>
                <w:bCs/>
                <w:noProof/>
                <w:lang w:eastAsia="en-GB"/>
              </w:rPr>
            </w:pPr>
            <w:bookmarkStart w:id="1321" w:name="_MCCTEMPBM_CRPT23361245___4"/>
            <w:r w:rsidRPr="001E2B86">
              <w:rPr>
                <w:bCs/>
                <w:noProof/>
                <w:lang w:eastAsia="ko-KR"/>
              </w:rPr>
              <w:t>-</w:t>
            </w:r>
            <w:bookmarkEnd w:id="1321"/>
          </w:p>
        </w:tc>
      </w:tr>
      <w:tr w:rsidR="005800D5" w:rsidRPr="001E2B86" w14:paraId="4711426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9044D" w14:textId="77777777" w:rsidR="005800D5" w:rsidRPr="001E2B86" w:rsidRDefault="005800D5" w:rsidP="00EE4CE1">
            <w:pPr>
              <w:pStyle w:val="TAL"/>
              <w:rPr>
                <w:b/>
                <w:i/>
                <w:lang w:eastAsia="en-GB"/>
              </w:rPr>
            </w:pPr>
            <w:r w:rsidRPr="001E2B86">
              <w:rPr>
                <w:b/>
                <w:i/>
                <w:lang w:eastAsia="en-GB"/>
              </w:rPr>
              <w:t>v2x-nonAdjacentPSCCH-PSSCH</w:t>
            </w:r>
          </w:p>
          <w:p w14:paraId="3486D2DE" w14:textId="77777777" w:rsidR="005800D5" w:rsidRPr="001E2B86" w:rsidRDefault="005800D5" w:rsidP="00EE4CE1">
            <w:pPr>
              <w:pStyle w:val="TAL"/>
              <w:rPr>
                <w:b/>
                <w:i/>
                <w:lang w:eastAsia="en-GB"/>
              </w:rPr>
            </w:pPr>
            <w:r w:rsidRPr="001E2B86">
              <w:t>Indicates whether the UE supports transmission and reception in the configuration of non-adjacent PSCCH and PSSCH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5460C5" w14:textId="77777777" w:rsidR="005800D5" w:rsidRPr="001E2B86" w:rsidRDefault="005800D5" w:rsidP="00EE4CE1">
            <w:pPr>
              <w:pStyle w:val="TAL"/>
              <w:jc w:val="center"/>
              <w:rPr>
                <w:bCs/>
                <w:noProof/>
                <w:lang w:eastAsia="ko-KR"/>
              </w:rPr>
            </w:pPr>
            <w:bookmarkStart w:id="1322" w:name="_MCCTEMPBM_CRPT23361246___4"/>
            <w:r w:rsidRPr="001E2B86">
              <w:rPr>
                <w:bCs/>
                <w:noProof/>
                <w:lang w:eastAsia="ko-KR"/>
              </w:rPr>
              <w:t>-</w:t>
            </w:r>
            <w:bookmarkEnd w:id="1322"/>
          </w:p>
        </w:tc>
      </w:tr>
      <w:tr w:rsidR="005800D5" w:rsidRPr="001E2B86" w14:paraId="0010715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D4547" w14:textId="77777777" w:rsidR="005800D5" w:rsidRPr="001E2B86" w:rsidRDefault="005800D5" w:rsidP="00EE4CE1">
            <w:pPr>
              <w:pStyle w:val="TAL"/>
              <w:rPr>
                <w:b/>
                <w:i/>
                <w:lang w:eastAsia="en-GB"/>
              </w:rPr>
            </w:pPr>
            <w:r w:rsidRPr="001E2B86">
              <w:rPr>
                <w:b/>
                <w:i/>
                <w:lang w:eastAsia="en-GB"/>
              </w:rPr>
              <w:t>v2x-numberTxRxTiming</w:t>
            </w:r>
          </w:p>
          <w:p w14:paraId="6FC7A927" w14:textId="77777777" w:rsidR="005800D5" w:rsidRPr="001E2B86" w:rsidRDefault="005800D5" w:rsidP="00EE4CE1">
            <w:pPr>
              <w:pStyle w:val="TAL"/>
              <w:rPr>
                <w:b/>
                <w:i/>
                <w:lang w:eastAsia="en-GB"/>
              </w:rPr>
            </w:pPr>
            <w:r w:rsidRPr="001E2B8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9B140D1" w14:textId="77777777" w:rsidR="005800D5" w:rsidRPr="001E2B86" w:rsidRDefault="005800D5" w:rsidP="00EE4CE1">
            <w:pPr>
              <w:pStyle w:val="TAL"/>
              <w:jc w:val="center"/>
              <w:rPr>
                <w:bCs/>
                <w:noProof/>
                <w:lang w:eastAsia="ko-KR"/>
              </w:rPr>
            </w:pPr>
            <w:bookmarkStart w:id="1323" w:name="_MCCTEMPBM_CRPT23361247___4"/>
            <w:r w:rsidRPr="001E2B86">
              <w:rPr>
                <w:bCs/>
                <w:noProof/>
                <w:lang w:eastAsia="ko-KR"/>
              </w:rPr>
              <w:t>-</w:t>
            </w:r>
            <w:bookmarkEnd w:id="1323"/>
          </w:p>
        </w:tc>
      </w:tr>
      <w:tr w:rsidR="005800D5" w:rsidRPr="001E2B86" w14:paraId="7022476E"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D7C64F" w14:textId="77777777" w:rsidR="005800D5" w:rsidRPr="001E2B86" w:rsidRDefault="005800D5" w:rsidP="00EE4CE1">
            <w:pPr>
              <w:pStyle w:val="TAL"/>
              <w:rPr>
                <w:b/>
                <w:i/>
                <w:lang w:eastAsia="en-US"/>
              </w:rPr>
            </w:pPr>
            <w:r w:rsidRPr="001E2B86">
              <w:rPr>
                <w:b/>
                <w:i/>
              </w:rPr>
              <w:lastRenderedPageBreak/>
              <w:t>v2x-SensingReportingMode3</w:t>
            </w:r>
          </w:p>
          <w:p w14:paraId="1DDF79AD" w14:textId="77777777" w:rsidR="005800D5" w:rsidRPr="001E2B86" w:rsidRDefault="005800D5" w:rsidP="00EE4CE1">
            <w:pPr>
              <w:pStyle w:val="TAL"/>
              <w:rPr>
                <w:b/>
                <w:i/>
                <w:lang w:eastAsia="en-GB"/>
              </w:rPr>
            </w:pPr>
            <w:r w:rsidRPr="001E2B8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4BB317" w14:textId="77777777" w:rsidR="005800D5" w:rsidRPr="001E2B86" w:rsidRDefault="005800D5" w:rsidP="00EE4CE1">
            <w:pPr>
              <w:pStyle w:val="TAL"/>
              <w:jc w:val="center"/>
              <w:rPr>
                <w:bCs/>
                <w:noProof/>
                <w:lang w:eastAsia="ko-KR"/>
              </w:rPr>
            </w:pPr>
            <w:bookmarkStart w:id="1324" w:name="_MCCTEMPBM_CRPT23361248___4"/>
            <w:r w:rsidRPr="001E2B86">
              <w:rPr>
                <w:rFonts w:cs="Arial"/>
                <w:bCs/>
                <w:noProof/>
              </w:rPr>
              <w:t>-</w:t>
            </w:r>
            <w:bookmarkEnd w:id="1324"/>
          </w:p>
        </w:tc>
      </w:tr>
      <w:tr w:rsidR="005800D5" w:rsidRPr="001E2B86" w14:paraId="08B88D5A"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1B2B23" w14:textId="77777777" w:rsidR="005800D5" w:rsidRPr="001E2B86" w:rsidRDefault="005800D5" w:rsidP="00EE4CE1">
            <w:pPr>
              <w:pStyle w:val="TAL"/>
              <w:rPr>
                <w:b/>
                <w:i/>
                <w:lang w:eastAsia="en-GB"/>
              </w:rPr>
            </w:pPr>
            <w:r w:rsidRPr="001E2B86">
              <w:rPr>
                <w:b/>
                <w:i/>
                <w:lang w:eastAsia="en-GB"/>
              </w:rPr>
              <w:t>v2x-SupportedBandCombinationList</w:t>
            </w:r>
          </w:p>
          <w:p w14:paraId="2352D860" w14:textId="77777777" w:rsidR="005800D5" w:rsidRPr="001E2B86" w:rsidRDefault="005800D5" w:rsidP="00EE4CE1">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r w:rsidRPr="001E2B86">
              <w:rPr>
                <w:rFonts w:eastAsia="宋体"/>
              </w:rPr>
              <w:t>sidelink</w:t>
            </w:r>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C439BB0" w14:textId="77777777" w:rsidR="005800D5" w:rsidRPr="001E2B86" w:rsidRDefault="005800D5" w:rsidP="00EE4CE1">
            <w:pPr>
              <w:pStyle w:val="TAL"/>
              <w:jc w:val="center"/>
              <w:rPr>
                <w:bCs/>
                <w:noProof/>
                <w:lang w:eastAsia="ko-KR"/>
              </w:rPr>
            </w:pPr>
          </w:p>
        </w:tc>
      </w:tr>
      <w:tr w:rsidR="005800D5" w:rsidRPr="001E2B86" w14:paraId="36B75BAC"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136414" w14:textId="77777777" w:rsidR="005800D5" w:rsidRPr="001E2B86" w:rsidRDefault="005800D5" w:rsidP="00EE4CE1">
            <w:pPr>
              <w:pStyle w:val="TAL"/>
              <w:rPr>
                <w:b/>
                <w:i/>
                <w:lang w:eastAsia="en-GB"/>
              </w:rPr>
            </w:pPr>
            <w:r w:rsidRPr="001E2B86">
              <w:rPr>
                <w:b/>
                <w:i/>
                <w:lang w:eastAsia="en-GB"/>
              </w:rPr>
              <w:t>v2x-SupportedBandCombinationListEUTRA-NR</w:t>
            </w:r>
          </w:p>
          <w:p w14:paraId="21F31774" w14:textId="77777777" w:rsidR="005800D5" w:rsidRPr="001E2B86" w:rsidRDefault="005800D5" w:rsidP="00EE4CE1">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sidelink communication only, or joint V2X </w:t>
            </w:r>
            <w:r w:rsidRPr="001E2B86">
              <w:rPr>
                <w:rFonts w:eastAsia="宋体"/>
              </w:rPr>
              <w:t>sidelink</w:t>
            </w:r>
            <w:r w:rsidRPr="001E2B8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05D77BDC" w14:textId="77777777" w:rsidR="005800D5" w:rsidRPr="001E2B86" w:rsidRDefault="005800D5" w:rsidP="00EE4CE1">
            <w:pPr>
              <w:pStyle w:val="TAL"/>
              <w:jc w:val="center"/>
              <w:rPr>
                <w:bCs/>
                <w:noProof/>
                <w:lang w:eastAsia="ko-KR"/>
              </w:rPr>
            </w:pPr>
            <w:bookmarkStart w:id="1325" w:name="_MCCTEMPBM_CRPT23361249___4"/>
            <w:r w:rsidRPr="001E2B86">
              <w:rPr>
                <w:bCs/>
                <w:noProof/>
                <w:lang w:eastAsia="ko-KR"/>
              </w:rPr>
              <w:t>-</w:t>
            </w:r>
            <w:bookmarkEnd w:id="1325"/>
          </w:p>
        </w:tc>
      </w:tr>
      <w:tr w:rsidR="005800D5" w:rsidRPr="001E2B86" w14:paraId="11D2735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4AA87" w14:textId="77777777" w:rsidR="005800D5" w:rsidRPr="001E2B86" w:rsidRDefault="005800D5" w:rsidP="00EE4CE1">
            <w:pPr>
              <w:pStyle w:val="TAL"/>
              <w:rPr>
                <w:b/>
                <w:i/>
                <w:lang w:eastAsia="en-GB"/>
              </w:rPr>
            </w:pPr>
            <w:r w:rsidRPr="001E2B86">
              <w:rPr>
                <w:b/>
                <w:i/>
                <w:lang w:eastAsia="en-GB"/>
              </w:rPr>
              <w:t>v2x-SupportedTxBandCombListPerBC, v2x-SupportedRxBandCombListPerBC</w:t>
            </w:r>
          </w:p>
          <w:p w14:paraId="6C4EDD19" w14:textId="77777777" w:rsidR="005800D5" w:rsidRPr="001E2B86" w:rsidRDefault="005800D5" w:rsidP="00EE4CE1">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r w:rsidRPr="001E2B86">
              <w:rPr>
                <w:rFonts w:eastAsia="宋体"/>
              </w:rPr>
              <w:t>sidelink</w:t>
            </w:r>
            <w:r w:rsidRPr="001E2B86">
              <w:t xml:space="preserve"> communication respectively. The first bit refers to the first entry of </w:t>
            </w:r>
            <w:r w:rsidRPr="001E2B86">
              <w:rPr>
                <w:i/>
              </w:rPr>
              <w:t>v2x-SupportedBandCombinationList</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885030B" w14:textId="77777777" w:rsidR="005800D5" w:rsidRPr="001E2B86" w:rsidRDefault="005800D5" w:rsidP="00EE4CE1">
            <w:pPr>
              <w:pStyle w:val="TAL"/>
              <w:jc w:val="center"/>
              <w:rPr>
                <w:bCs/>
                <w:noProof/>
                <w:lang w:eastAsia="ko-KR"/>
              </w:rPr>
            </w:pPr>
            <w:bookmarkStart w:id="1326" w:name="_MCCTEMPBM_CRPT23361250___4"/>
            <w:r w:rsidRPr="001E2B86">
              <w:rPr>
                <w:bCs/>
                <w:noProof/>
                <w:lang w:eastAsia="ko-KR"/>
              </w:rPr>
              <w:t>-</w:t>
            </w:r>
            <w:bookmarkEnd w:id="1326"/>
          </w:p>
        </w:tc>
      </w:tr>
      <w:tr w:rsidR="005800D5" w:rsidRPr="001E2B86" w14:paraId="77E2C88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9EDEB7" w14:textId="77777777" w:rsidR="005800D5" w:rsidRPr="001E2B86" w:rsidRDefault="005800D5" w:rsidP="00EE4CE1">
            <w:pPr>
              <w:keepNext/>
              <w:keepLines/>
              <w:spacing w:after="0"/>
              <w:rPr>
                <w:rFonts w:ascii="Arial" w:hAnsi="Arial"/>
                <w:b/>
                <w:i/>
                <w:sz w:val="18"/>
                <w:lang w:eastAsia="en-GB"/>
              </w:rPr>
            </w:pPr>
            <w:bookmarkStart w:id="1327" w:name="_MCCTEMPBM_CRPT23361251___7"/>
            <w:r w:rsidRPr="001E2B86">
              <w:rPr>
                <w:rFonts w:ascii="Arial" w:hAnsi="Arial"/>
                <w:b/>
                <w:i/>
                <w:sz w:val="18"/>
                <w:lang w:eastAsia="en-GB"/>
              </w:rPr>
              <w:t>v2x-SupportedTxBandCombListPerBC-v1630, v2x-SupportedRxBandCombListPerBC-v1630</w:t>
            </w:r>
          </w:p>
          <w:bookmarkEnd w:id="1327"/>
          <w:p w14:paraId="56D2E8B9" w14:textId="77777777" w:rsidR="005800D5" w:rsidRPr="001E2B86" w:rsidRDefault="005800D5" w:rsidP="00EE4CE1">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r w:rsidRPr="001E2B86">
              <w:rPr>
                <w:rFonts w:eastAsia="宋体"/>
              </w:rPr>
              <w:t>sidelink</w:t>
            </w:r>
            <w:r w:rsidRPr="001E2B86">
              <w:t xml:space="preserve"> communication respectively, or simultaneous transmission or reception of EUTRA and joint V2X sidelink communication and NR </w:t>
            </w:r>
            <w:r w:rsidRPr="001E2B86">
              <w:rPr>
                <w:rFonts w:eastAsia="宋体"/>
              </w:rPr>
              <w:t>sidelink</w:t>
            </w:r>
            <w:r w:rsidRPr="001E2B86">
              <w:t xml:space="preserve"> communication respectively. The first bit refers to the first entry of </w:t>
            </w:r>
            <w:r w:rsidRPr="001E2B86">
              <w:rPr>
                <w:i/>
              </w:rPr>
              <w:t>v2x-SupportedBandCombinationListEUTRA-NR</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436DDAA" w14:textId="77777777" w:rsidR="005800D5" w:rsidRPr="001E2B86" w:rsidRDefault="005800D5" w:rsidP="00EE4CE1">
            <w:pPr>
              <w:pStyle w:val="TAL"/>
              <w:jc w:val="center"/>
              <w:rPr>
                <w:bCs/>
                <w:noProof/>
                <w:lang w:eastAsia="ko-KR"/>
              </w:rPr>
            </w:pPr>
            <w:bookmarkStart w:id="1328" w:name="_MCCTEMPBM_CRPT23361252___4"/>
            <w:r w:rsidRPr="001E2B86">
              <w:rPr>
                <w:rFonts w:eastAsia="等线"/>
                <w:bCs/>
                <w:noProof/>
              </w:rPr>
              <w:t>-</w:t>
            </w:r>
            <w:bookmarkEnd w:id="1328"/>
          </w:p>
        </w:tc>
      </w:tr>
      <w:tr w:rsidR="005800D5" w:rsidRPr="001E2B86" w14:paraId="02B76EF0"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2DF8B" w14:textId="77777777" w:rsidR="005800D5" w:rsidRPr="001E2B86" w:rsidRDefault="005800D5" w:rsidP="00EE4CE1">
            <w:pPr>
              <w:pStyle w:val="TAL"/>
              <w:rPr>
                <w:b/>
                <w:i/>
                <w:lang w:eastAsia="en-GB"/>
              </w:rPr>
            </w:pPr>
            <w:r w:rsidRPr="001E2B86">
              <w:rPr>
                <w:b/>
                <w:i/>
                <w:lang w:eastAsia="en-GB"/>
              </w:rPr>
              <w:t>v2x-TxWithShortResvInterval</w:t>
            </w:r>
          </w:p>
          <w:p w14:paraId="04B6B9E2" w14:textId="77777777" w:rsidR="005800D5" w:rsidRPr="001E2B86" w:rsidRDefault="005800D5" w:rsidP="00EE4CE1">
            <w:pPr>
              <w:pStyle w:val="TAL"/>
              <w:rPr>
                <w:b/>
                <w:i/>
                <w:lang w:eastAsia="en-GB"/>
              </w:rPr>
            </w:pPr>
            <w:r w:rsidRPr="001E2B86">
              <w:t xml:space="preserve">Indicates whether the UE supports 20 ms and 50 ms resource reservation periods for </w:t>
            </w:r>
            <w:r w:rsidRPr="001E2B86">
              <w:rPr>
                <w:lang w:eastAsia="ko-KR"/>
              </w:rPr>
              <w:t>UE autonomous resource selection and eNB scheduled resource allocation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105B32B" w14:textId="77777777" w:rsidR="005800D5" w:rsidRPr="001E2B86" w:rsidRDefault="005800D5" w:rsidP="00EE4CE1">
            <w:pPr>
              <w:pStyle w:val="TAL"/>
              <w:jc w:val="center"/>
              <w:rPr>
                <w:bCs/>
                <w:noProof/>
                <w:lang w:eastAsia="ko-KR"/>
              </w:rPr>
            </w:pPr>
            <w:bookmarkStart w:id="1329" w:name="_MCCTEMPBM_CRPT23361253___4"/>
            <w:r w:rsidRPr="001E2B86">
              <w:rPr>
                <w:bCs/>
                <w:noProof/>
                <w:lang w:eastAsia="ko-KR"/>
              </w:rPr>
              <w:t>-</w:t>
            </w:r>
            <w:bookmarkEnd w:id="1329"/>
          </w:p>
        </w:tc>
      </w:tr>
      <w:tr w:rsidR="005800D5" w:rsidRPr="001E2B86" w14:paraId="116A93C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9978" w14:textId="77777777" w:rsidR="005800D5" w:rsidRPr="001E2B86" w:rsidRDefault="005800D5" w:rsidP="00EE4CE1">
            <w:pPr>
              <w:pStyle w:val="TAL"/>
              <w:rPr>
                <w:b/>
                <w:i/>
                <w:lang w:eastAsia="en-GB"/>
              </w:rPr>
            </w:pPr>
            <w:r w:rsidRPr="001E2B86">
              <w:rPr>
                <w:b/>
                <w:i/>
                <w:lang w:eastAsia="en-GB"/>
              </w:rPr>
              <w:t>virtualCellID-BasicSRS</w:t>
            </w:r>
          </w:p>
          <w:p w14:paraId="543777D9" w14:textId="77777777" w:rsidR="005800D5" w:rsidRPr="001E2B86" w:rsidRDefault="005800D5" w:rsidP="00EE4CE1">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6EFD95D9" w14:textId="77777777" w:rsidR="005800D5" w:rsidRPr="001E2B86" w:rsidRDefault="005800D5" w:rsidP="00EE4CE1">
            <w:pPr>
              <w:pStyle w:val="TAL"/>
              <w:jc w:val="center"/>
              <w:rPr>
                <w:bCs/>
                <w:noProof/>
                <w:lang w:eastAsia="ko-KR"/>
              </w:rPr>
            </w:pPr>
            <w:bookmarkStart w:id="1330" w:name="_MCCTEMPBM_CRPT23361254___4"/>
            <w:r w:rsidRPr="001E2B86">
              <w:rPr>
                <w:bCs/>
                <w:noProof/>
                <w:lang w:eastAsia="ko-KR"/>
              </w:rPr>
              <w:t>-</w:t>
            </w:r>
            <w:bookmarkEnd w:id="1330"/>
          </w:p>
        </w:tc>
      </w:tr>
      <w:tr w:rsidR="005800D5" w:rsidRPr="001E2B86" w14:paraId="10D2853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B31892" w14:textId="77777777" w:rsidR="005800D5" w:rsidRPr="001E2B86" w:rsidRDefault="005800D5" w:rsidP="00EE4CE1">
            <w:pPr>
              <w:pStyle w:val="TAL"/>
              <w:rPr>
                <w:b/>
                <w:i/>
                <w:lang w:eastAsia="en-GB"/>
              </w:rPr>
            </w:pPr>
            <w:r w:rsidRPr="001E2B86">
              <w:rPr>
                <w:b/>
                <w:i/>
                <w:lang w:eastAsia="en-GB"/>
              </w:rPr>
              <w:t>virtualCellID-AddSRS</w:t>
            </w:r>
          </w:p>
          <w:p w14:paraId="31C2817E" w14:textId="77777777" w:rsidR="005800D5" w:rsidRPr="001E2B86" w:rsidRDefault="005800D5" w:rsidP="00EE4CE1">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0DEE7A32" w14:textId="77777777" w:rsidR="005800D5" w:rsidRPr="001E2B86" w:rsidRDefault="005800D5" w:rsidP="00EE4CE1">
            <w:pPr>
              <w:pStyle w:val="TAL"/>
              <w:jc w:val="center"/>
              <w:rPr>
                <w:bCs/>
                <w:noProof/>
                <w:lang w:eastAsia="ko-KR"/>
              </w:rPr>
            </w:pPr>
            <w:bookmarkStart w:id="1331" w:name="_MCCTEMPBM_CRPT23361255___4"/>
            <w:r w:rsidRPr="001E2B86">
              <w:rPr>
                <w:bCs/>
                <w:noProof/>
                <w:lang w:eastAsia="ko-KR"/>
              </w:rPr>
              <w:t>-</w:t>
            </w:r>
            <w:bookmarkEnd w:id="1331"/>
          </w:p>
        </w:tc>
      </w:tr>
      <w:tr w:rsidR="005800D5" w:rsidRPr="001E2B86" w14:paraId="40E02E27"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D5988" w14:textId="77777777" w:rsidR="005800D5" w:rsidRPr="001E2B86" w:rsidRDefault="005800D5" w:rsidP="00EE4CE1">
            <w:pPr>
              <w:pStyle w:val="TAL"/>
              <w:rPr>
                <w:b/>
                <w:bCs/>
                <w:i/>
                <w:noProof/>
                <w:lang w:eastAsia="en-GB"/>
              </w:rPr>
            </w:pPr>
            <w:r w:rsidRPr="001E2B86">
              <w:rPr>
                <w:b/>
                <w:bCs/>
                <w:i/>
                <w:noProof/>
                <w:lang w:eastAsia="en-GB"/>
              </w:rPr>
              <w:t>voiceOverPS-HS-UTRA-FDD</w:t>
            </w:r>
          </w:p>
          <w:p w14:paraId="6D70AC57" w14:textId="77777777" w:rsidR="005800D5" w:rsidRPr="001E2B86" w:rsidRDefault="005800D5" w:rsidP="00EE4CE1">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908237" w14:textId="77777777" w:rsidR="005800D5" w:rsidRPr="001E2B86" w:rsidRDefault="005800D5" w:rsidP="00EE4CE1">
            <w:pPr>
              <w:pStyle w:val="TAL"/>
              <w:jc w:val="center"/>
            </w:pPr>
            <w:bookmarkStart w:id="1332" w:name="_MCCTEMPBM_CRPT23361256___4"/>
            <w:r w:rsidRPr="001E2B86">
              <w:rPr>
                <w:bCs/>
                <w:noProof/>
                <w:lang w:eastAsia="en-GB"/>
              </w:rPr>
              <w:t>-</w:t>
            </w:r>
            <w:bookmarkEnd w:id="1332"/>
          </w:p>
        </w:tc>
      </w:tr>
      <w:tr w:rsidR="005800D5" w:rsidRPr="001E2B86" w14:paraId="58950572"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577484" w14:textId="77777777" w:rsidR="005800D5" w:rsidRPr="001E2B86" w:rsidRDefault="005800D5" w:rsidP="00EE4CE1">
            <w:pPr>
              <w:pStyle w:val="TAL"/>
              <w:rPr>
                <w:b/>
                <w:bCs/>
                <w:i/>
                <w:noProof/>
                <w:lang w:eastAsia="en-GB"/>
              </w:rPr>
            </w:pPr>
            <w:r w:rsidRPr="001E2B86">
              <w:rPr>
                <w:b/>
                <w:bCs/>
                <w:i/>
                <w:noProof/>
                <w:lang w:eastAsia="en-GB"/>
              </w:rPr>
              <w:t>voiceOverPS-HS-UTRA-TDD128</w:t>
            </w:r>
          </w:p>
          <w:p w14:paraId="7D1DF0CC" w14:textId="77777777" w:rsidR="005800D5" w:rsidRPr="001E2B86" w:rsidRDefault="005800D5" w:rsidP="00EE4CE1">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0ABC444" w14:textId="77777777" w:rsidR="005800D5" w:rsidRPr="001E2B86" w:rsidRDefault="005800D5" w:rsidP="00EE4CE1">
            <w:pPr>
              <w:pStyle w:val="TAL"/>
              <w:jc w:val="center"/>
            </w:pPr>
            <w:bookmarkStart w:id="1333" w:name="_MCCTEMPBM_CRPT23361257___4"/>
            <w:r w:rsidRPr="001E2B86">
              <w:rPr>
                <w:bCs/>
                <w:noProof/>
                <w:lang w:eastAsia="en-GB"/>
              </w:rPr>
              <w:t>-</w:t>
            </w:r>
            <w:bookmarkEnd w:id="1333"/>
          </w:p>
        </w:tc>
      </w:tr>
      <w:tr w:rsidR="005800D5" w:rsidRPr="001E2B86" w14:paraId="4A8A8546"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ECEB7" w14:textId="77777777" w:rsidR="005800D5" w:rsidRPr="001E2B86" w:rsidRDefault="005800D5" w:rsidP="00EE4CE1">
            <w:pPr>
              <w:pStyle w:val="TAL"/>
              <w:rPr>
                <w:b/>
                <w:bCs/>
                <w:i/>
                <w:iCs/>
                <w:lang w:eastAsia="en-GB"/>
              </w:rPr>
            </w:pPr>
            <w:r w:rsidRPr="001E2B86">
              <w:rPr>
                <w:b/>
                <w:bCs/>
                <w:i/>
                <w:iCs/>
                <w:lang w:eastAsia="en-GB"/>
              </w:rPr>
              <w:t>widebandPRG-Slot, widebandPRG-Subslot, widebandPRG-Subframe</w:t>
            </w:r>
          </w:p>
          <w:p w14:paraId="354D21CA" w14:textId="77777777" w:rsidR="005800D5" w:rsidRPr="001E2B86" w:rsidRDefault="005800D5" w:rsidP="00EE4CE1">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6B161E05" w14:textId="77777777" w:rsidR="005800D5" w:rsidRPr="001E2B86" w:rsidRDefault="005800D5" w:rsidP="00EE4CE1">
            <w:pPr>
              <w:pStyle w:val="TAL"/>
              <w:jc w:val="center"/>
              <w:rPr>
                <w:lang w:eastAsia="en-GB"/>
              </w:rPr>
            </w:pPr>
            <w:bookmarkStart w:id="1334" w:name="_MCCTEMPBM_CRPT23361258___4"/>
            <w:r w:rsidRPr="001E2B86">
              <w:t>-</w:t>
            </w:r>
            <w:bookmarkEnd w:id="1334"/>
          </w:p>
        </w:tc>
      </w:tr>
      <w:tr w:rsidR="005800D5" w:rsidRPr="001E2B86" w14:paraId="357AD80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7B827" w14:textId="77777777" w:rsidR="005800D5" w:rsidRPr="001E2B86" w:rsidRDefault="005800D5" w:rsidP="00EE4CE1">
            <w:pPr>
              <w:pStyle w:val="TAL"/>
              <w:rPr>
                <w:b/>
                <w:i/>
                <w:lang w:eastAsia="en-GB"/>
              </w:rPr>
            </w:pPr>
            <w:r w:rsidRPr="001E2B86">
              <w:rPr>
                <w:b/>
                <w:i/>
                <w:lang w:eastAsia="en-GB"/>
              </w:rPr>
              <w:t>wlan-IW-RAN-Rules</w:t>
            </w:r>
          </w:p>
          <w:p w14:paraId="71D09552" w14:textId="77777777" w:rsidR="005800D5" w:rsidRPr="001E2B86" w:rsidRDefault="005800D5" w:rsidP="00EE4CE1">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9FD4CDE" w14:textId="77777777" w:rsidR="005800D5" w:rsidRPr="001E2B86" w:rsidRDefault="005800D5" w:rsidP="00EE4CE1">
            <w:pPr>
              <w:pStyle w:val="TAL"/>
              <w:jc w:val="center"/>
              <w:rPr>
                <w:bCs/>
                <w:noProof/>
                <w:lang w:eastAsia="en-GB"/>
              </w:rPr>
            </w:pPr>
            <w:bookmarkStart w:id="1335" w:name="_MCCTEMPBM_CRPT23361259___4"/>
            <w:r w:rsidRPr="001E2B86">
              <w:rPr>
                <w:bCs/>
                <w:noProof/>
                <w:lang w:eastAsia="en-GB"/>
              </w:rPr>
              <w:t>-</w:t>
            </w:r>
            <w:bookmarkEnd w:id="1335"/>
          </w:p>
        </w:tc>
      </w:tr>
      <w:tr w:rsidR="005800D5" w:rsidRPr="001E2B86" w14:paraId="243A512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BDAC21" w14:textId="77777777" w:rsidR="005800D5" w:rsidRPr="001E2B86" w:rsidRDefault="005800D5" w:rsidP="00EE4CE1">
            <w:pPr>
              <w:pStyle w:val="TAL"/>
              <w:rPr>
                <w:b/>
                <w:i/>
                <w:lang w:eastAsia="en-GB"/>
              </w:rPr>
            </w:pPr>
            <w:r w:rsidRPr="001E2B86">
              <w:rPr>
                <w:b/>
                <w:i/>
                <w:lang w:eastAsia="en-GB"/>
              </w:rPr>
              <w:t>wlan-IW-ANDSF-Policies</w:t>
            </w:r>
          </w:p>
          <w:p w14:paraId="3B813AF1" w14:textId="77777777" w:rsidR="005800D5" w:rsidRPr="001E2B86" w:rsidRDefault="005800D5" w:rsidP="00EE4CE1">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BEF7EE" w14:textId="77777777" w:rsidR="005800D5" w:rsidRPr="001E2B86" w:rsidRDefault="005800D5" w:rsidP="00EE4CE1">
            <w:pPr>
              <w:pStyle w:val="TAL"/>
              <w:jc w:val="center"/>
              <w:rPr>
                <w:bCs/>
                <w:noProof/>
                <w:lang w:eastAsia="en-GB"/>
              </w:rPr>
            </w:pPr>
            <w:bookmarkStart w:id="1336" w:name="_MCCTEMPBM_CRPT23361260___4"/>
            <w:r w:rsidRPr="001E2B86">
              <w:rPr>
                <w:bCs/>
                <w:noProof/>
                <w:lang w:eastAsia="en-GB"/>
              </w:rPr>
              <w:t>-</w:t>
            </w:r>
            <w:bookmarkEnd w:id="1336"/>
          </w:p>
        </w:tc>
      </w:tr>
      <w:tr w:rsidR="005800D5" w:rsidRPr="001E2B86" w14:paraId="1505114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475FDD" w14:textId="77777777" w:rsidR="005800D5" w:rsidRPr="001E2B86" w:rsidRDefault="005800D5" w:rsidP="00EE4CE1">
            <w:pPr>
              <w:pStyle w:val="TAL"/>
              <w:rPr>
                <w:b/>
                <w:i/>
                <w:lang w:eastAsia="en-GB"/>
              </w:rPr>
            </w:pPr>
            <w:r w:rsidRPr="001E2B86">
              <w:rPr>
                <w:b/>
                <w:i/>
                <w:lang w:eastAsia="en-GB"/>
              </w:rPr>
              <w:t>wlan-MAC-Address</w:t>
            </w:r>
          </w:p>
          <w:p w14:paraId="09358B50" w14:textId="77777777" w:rsidR="005800D5" w:rsidRPr="001E2B86" w:rsidRDefault="005800D5" w:rsidP="00EE4CE1">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662E306F" w14:textId="77777777" w:rsidR="005800D5" w:rsidRPr="001E2B86" w:rsidRDefault="005800D5" w:rsidP="00EE4CE1">
            <w:pPr>
              <w:pStyle w:val="TAL"/>
              <w:jc w:val="center"/>
              <w:rPr>
                <w:bCs/>
                <w:noProof/>
                <w:lang w:eastAsia="en-GB"/>
              </w:rPr>
            </w:pPr>
            <w:bookmarkStart w:id="1337" w:name="_MCCTEMPBM_CRPT23361261___4"/>
            <w:r w:rsidRPr="001E2B86">
              <w:rPr>
                <w:bCs/>
                <w:noProof/>
                <w:lang w:eastAsia="en-GB"/>
              </w:rPr>
              <w:t>-</w:t>
            </w:r>
            <w:bookmarkEnd w:id="1337"/>
          </w:p>
        </w:tc>
      </w:tr>
      <w:tr w:rsidR="005800D5" w:rsidRPr="001E2B86" w14:paraId="1F9E72A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73B8E9" w14:textId="77777777" w:rsidR="005800D5" w:rsidRPr="001E2B86" w:rsidRDefault="005800D5" w:rsidP="00EE4CE1">
            <w:pPr>
              <w:pStyle w:val="TAL"/>
              <w:rPr>
                <w:b/>
                <w:i/>
                <w:lang w:eastAsia="en-GB"/>
              </w:rPr>
            </w:pPr>
            <w:r w:rsidRPr="001E2B86">
              <w:rPr>
                <w:b/>
                <w:i/>
                <w:lang w:eastAsia="en-GB"/>
              </w:rPr>
              <w:t>wlan-PeriodicMeas</w:t>
            </w:r>
          </w:p>
          <w:p w14:paraId="3889BBBB" w14:textId="77777777" w:rsidR="005800D5" w:rsidRPr="001E2B86" w:rsidRDefault="005800D5" w:rsidP="00EE4CE1">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16F3BCCB" w14:textId="77777777" w:rsidR="005800D5" w:rsidRPr="001E2B86" w:rsidRDefault="005800D5" w:rsidP="00EE4CE1">
            <w:pPr>
              <w:pStyle w:val="TAL"/>
              <w:jc w:val="center"/>
              <w:rPr>
                <w:bCs/>
                <w:noProof/>
                <w:lang w:eastAsia="en-GB"/>
              </w:rPr>
            </w:pPr>
            <w:bookmarkStart w:id="1338" w:name="_MCCTEMPBM_CRPT23361262___4"/>
            <w:r w:rsidRPr="001E2B86">
              <w:rPr>
                <w:bCs/>
                <w:noProof/>
                <w:lang w:eastAsia="en-GB"/>
              </w:rPr>
              <w:t>-</w:t>
            </w:r>
            <w:bookmarkEnd w:id="1338"/>
          </w:p>
        </w:tc>
      </w:tr>
      <w:tr w:rsidR="005800D5" w:rsidRPr="001E2B86" w14:paraId="19A110C4"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A0CE94" w14:textId="77777777" w:rsidR="005800D5" w:rsidRPr="001E2B86" w:rsidRDefault="005800D5" w:rsidP="00EE4CE1">
            <w:pPr>
              <w:pStyle w:val="TAL"/>
              <w:rPr>
                <w:b/>
                <w:i/>
                <w:lang w:eastAsia="en-GB"/>
              </w:rPr>
            </w:pPr>
            <w:r w:rsidRPr="001E2B86">
              <w:rPr>
                <w:b/>
                <w:i/>
                <w:lang w:eastAsia="en-GB"/>
              </w:rPr>
              <w:t>wlan-ReportAnyWLAN</w:t>
            </w:r>
          </w:p>
          <w:p w14:paraId="6021C4CD" w14:textId="77777777" w:rsidR="005800D5" w:rsidRPr="001E2B86" w:rsidRDefault="005800D5" w:rsidP="00EE4CE1">
            <w:pPr>
              <w:pStyle w:val="TAL"/>
              <w:rPr>
                <w:lang w:eastAsia="en-GB"/>
              </w:rPr>
            </w:pPr>
            <w:r w:rsidRPr="001E2B86">
              <w:rPr>
                <w:lang w:eastAsia="en-GB"/>
              </w:rPr>
              <w:t xml:space="preserve">Indicates whether the UE supports reporting of WLANs not listed in the </w:t>
            </w:r>
            <w:r w:rsidRPr="001E2B86">
              <w:rPr>
                <w:i/>
                <w:lang w:eastAsia="en-GB"/>
              </w:rPr>
              <w:t>measObjectWLA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87DFCA" w14:textId="77777777" w:rsidR="005800D5" w:rsidRPr="001E2B86" w:rsidRDefault="005800D5" w:rsidP="00EE4CE1">
            <w:pPr>
              <w:pStyle w:val="TAL"/>
              <w:jc w:val="center"/>
              <w:rPr>
                <w:bCs/>
                <w:noProof/>
                <w:lang w:eastAsia="en-GB"/>
              </w:rPr>
            </w:pPr>
            <w:bookmarkStart w:id="1339" w:name="_MCCTEMPBM_CRPT23361263___4"/>
            <w:r w:rsidRPr="001E2B86">
              <w:rPr>
                <w:bCs/>
                <w:noProof/>
                <w:lang w:eastAsia="en-GB"/>
              </w:rPr>
              <w:t>-</w:t>
            </w:r>
            <w:bookmarkEnd w:id="1339"/>
          </w:p>
        </w:tc>
      </w:tr>
      <w:tr w:rsidR="005800D5" w:rsidRPr="001E2B86" w14:paraId="14E22943"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CF483" w14:textId="77777777" w:rsidR="005800D5" w:rsidRPr="001E2B86" w:rsidRDefault="005800D5" w:rsidP="00EE4CE1">
            <w:pPr>
              <w:pStyle w:val="TAL"/>
              <w:rPr>
                <w:b/>
                <w:i/>
                <w:lang w:eastAsia="en-GB"/>
              </w:rPr>
            </w:pPr>
            <w:r w:rsidRPr="001E2B86">
              <w:rPr>
                <w:b/>
                <w:i/>
                <w:lang w:eastAsia="en-GB"/>
              </w:rPr>
              <w:t>wlan-SupportedDataRate</w:t>
            </w:r>
          </w:p>
          <w:p w14:paraId="330D201B" w14:textId="77777777" w:rsidR="005800D5" w:rsidRPr="001E2B86" w:rsidRDefault="005800D5" w:rsidP="00EE4CE1">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19956F79" w14:textId="77777777" w:rsidR="005800D5" w:rsidRPr="001E2B86" w:rsidRDefault="005800D5" w:rsidP="00EE4CE1">
            <w:pPr>
              <w:pStyle w:val="TAL"/>
              <w:jc w:val="center"/>
              <w:rPr>
                <w:bCs/>
                <w:noProof/>
                <w:lang w:eastAsia="en-GB"/>
              </w:rPr>
            </w:pPr>
            <w:bookmarkStart w:id="1340" w:name="_MCCTEMPBM_CRPT23361264___4"/>
            <w:r w:rsidRPr="001E2B86">
              <w:rPr>
                <w:bCs/>
                <w:noProof/>
                <w:lang w:eastAsia="en-GB"/>
              </w:rPr>
              <w:t>-</w:t>
            </w:r>
            <w:bookmarkEnd w:id="1340"/>
          </w:p>
        </w:tc>
      </w:tr>
      <w:tr w:rsidR="005800D5" w:rsidRPr="001E2B86" w14:paraId="21853B61" w14:textId="77777777" w:rsidTr="00EE4C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559A93" w14:textId="77777777" w:rsidR="005800D5" w:rsidRPr="001E2B86" w:rsidRDefault="005800D5" w:rsidP="00EE4CE1">
            <w:pPr>
              <w:pStyle w:val="TAL"/>
              <w:rPr>
                <w:b/>
                <w:i/>
              </w:rPr>
            </w:pPr>
            <w:r w:rsidRPr="001E2B86">
              <w:rPr>
                <w:b/>
                <w:i/>
              </w:rPr>
              <w:t>zp-CSI-RS-AperiodicInfo</w:t>
            </w:r>
          </w:p>
          <w:p w14:paraId="4617CBD3" w14:textId="77777777" w:rsidR="005800D5" w:rsidRPr="001E2B86" w:rsidRDefault="005800D5" w:rsidP="00EE4CE1">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9F33000" w14:textId="77777777" w:rsidR="005800D5" w:rsidRPr="001E2B86" w:rsidRDefault="005800D5" w:rsidP="00EE4CE1">
            <w:pPr>
              <w:pStyle w:val="TAL"/>
              <w:jc w:val="center"/>
              <w:rPr>
                <w:bCs/>
                <w:noProof/>
                <w:lang w:eastAsia="en-GB"/>
              </w:rPr>
            </w:pPr>
            <w:bookmarkStart w:id="1341" w:name="_MCCTEMPBM_CRPT23361265___4"/>
            <w:r w:rsidRPr="001E2B86">
              <w:rPr>
                <w:bCs/>
                <w:noProof/>
                <w:lang w:eastAsia="en-GB"/>
              </w:rPr>
              <w:t>Yes</w:t>
            </w:r>
            <w:bookmarkEnd w:id="1341"/>
          </w:p>
        </w:tc>
      </w:tr>
    </w:tbl>
    <w:p w14:paraId="0F43C7BE" w14:textId="77777777" w:rsidR="005800D5" w:rsidRPr="001E2B86" w:rsidRDefault="005800D5" w:rsidP="005800D5"/>
    <w:p w14:paraId="36526CC9" w14:textId="77777777" w:rsidR="005800D5" w:rsidRPr="001E2B86" w:rsidRDefault="005800D5" w:rsidP="005800D5">
      <w:pPr>
        <w:pStyle w:val="NO"/>
      </w:pPr>
      <w:r w:rsidRPr="001E2B86">
        <w:lastRenderedPageBreak/>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13242DAB" w14:textId="77777777" w:rsidR="005800D5" w:rsidRPr="001E2B86" w:rsidRDefault="005800D5" w:rsidP="005800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F8BA02" w14:textId="77777777" w:rsidR="005800D5" w:rsidRPr="001E2B86" w:rsidRDefault="005800D5" w:rsidP="005800D5">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7A04C41A" w14:textId="77777777" w:rsidR="005800D5" w:rsidRPr="001E2B86" w:rsidRDefault="005800D5" w:rsidP="005800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23E41082" w14:textId="77777777" w:rsidR="005800D5" w:rsidRPr="001E2B86" w:rsidRDefault="005800D5" w:rsidP="005800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F5A16D3" w14:textId="77777777" w:rsidR="005800D5" w:rsidRPr="001E2B86" w:rsidRDefault="005800D5" w:rsidP="005800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00D5" w:rsidRPr="001E2B86" w14:paraId="3DB11985" w14:textId="77777777" w:rsidTr="00EE4CE1">
        <w:trPr>
          <w:trHeight w:val="315"/>
        </w:trPr>
        <w:tc>
          <w:tcPr>
            <w:tcW w:w="2360" w:type="dxa"/>
            <w:tcBorders>
              <w:top w:val="single" w:sz="8" w:space="0" w:color="auto"/>
              <w:left w:val="single" w:sz="8" w:space="0" w:color="auto"/>
              <w:bottom w:val="single" w:sz="8" w:space="0" w:color="auto"/>
              <w:right w:val="nil"/>
            </w:tcBorders>
            <w:noWrap/>
            <w:vAlign w:val="bottom"/>
            <w:hideMark/>
          </w:tcPr>
          <w:p w14:paraId="3E2AA76C" w14:textId="77777777" w:rsidR="005800D5" w:rsidRPr="001E2B86" w:rsidRDefault="005800D5" w:rsidP="00EE4CE1">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05659D00" w14:textId="77777777" w:rsidR="005800D5" w:rsidRPr="001E2B86" w:rsidRDefault="005800D5" w:rsidP="00EE4CE1">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noWrap/>
            <w:vAlign w:val="bottom"/>
            <w:hideMark/>
          </w:tcPr>
          <w:p w14:paraId="2644B669" w14:textId="77777777" w:rsidR="005800D5" w:rsidRPr="001E2B86" w:rsidRDefault="005800D5" w:rsidP="00EE4CE1">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35169078" w14:textId="77777777" w:rsidR="005800D5" w:rsidRPr="001E2B86" w:rsidRDefault="005800D5" w:rsidP="00EE4CE1">
            <w:pPr>
              <w:pStyle w:val="TAL"/>
              <w:rPr>
                <w:lang w:eastAsia="en-GB"/>
              </w:rPr>
            </w:pPr>
            <w:r w:rsidRPr="001E2B86">
              <w:rPr>
                <w:lang w:eastAsia="en-GB"/>
              </w:rPr>
              <w:t>3</w:t>
            </w:r>
          </w:p>
        </w:tc>
      </w:tr>
      <w:tr w:rsidR="005800D5" w:rsidRPr="001E2B86" w14:paraId="3AC792A5" w14:textId="77777777" w:rsidTr="00EE4CE1">
        <w:trPr>
          <w:trHeight w:val="315"/>
        </w:trPr>
        <w:tc>
          <w:tcPr>
            <w:tcW w:w="2360" w:type="dxa"/>
            <w:tcBorders>
              <w:top w:val="nil"/>
              <w:left w:val="single" w:sz="8" w:space="0" w:color="auto"/>
              <w:bottom w:val="single" w:sz="8" w:space="0" w:color="auto"/>
              <w:right w:val="nil"/>
            </w:tcBorders>
            <w:noWrap/>
            <w:vAlign w:val="bottom"/>
            <w:hideMark/>
          </w:tcPr>
          <w:p w14:paraId="4E2CD98F" w14:textId="77777777" w:rsidR="005800D5" w:rsidRPr="001E2B86" w:rsidRDefault="005800D5" w:rsidP="00EE4CE1">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29A31F6A" w14:textId="77777777" w:rsidR="005800D5" w:rsidRPr="001E2B86" w:rsidRDefault="005800D5" w:rsidP="00EE4CE1">
            <w:pPr>
              <w:pStyle w:val="TAL"/>
              <w:rPr>
                <w:lang w:eastAsia="en-GB"/>
              </w:rPr>
            </w:pPr>
            <w:r w:rsidRPr="001E2B86">
              <w:rPr>
                <w:lang w:eastAsia="en-GB"/>
              </w:rPr>
              <w:t>15</w:t>
            </w:r>
          </w:p>
        </w:tc>
        <w:tc>
          <w:tcPr>
            <w:tcW w:w="960" w:type="dxa"/>
            <w:tcBorders>
              <w:top w:val="nil"/>
              <w:left w:val="nil"/>
              <w:bottom w:val="single" w:sz="8" w:space="0" w:color="auto"/>
              <w:right w:val="nil"/>
            </w:tcBorders>
            <w:noWrap/>
            <w:vAlign w:val="bottom"/>
            <w:hideMark/>
          </w:tcPr>
          <w:p w14:paraId="71F8DE87" w14:textId="77777777" w:rsidR="005800D5" w:rsidRPr="001E2B86" w:rsidRDefault="005800D5" w:rsidP="00EE4CE1">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noWrap/>
            <w:vAlign w:val="bottom"/>
            <w:hideMark/>
          </w:tcPr>
          <w:p w14:paraId="737DC3A5" w14:textId="77777777" w:rsidR="005800D5" w:rsidRPr="001E2B86" w:rsidRDefault="005800D5" w:rsidP="00EE4CE1">
            <w:pPr>
              <w:pStyle w:val="TAL"/>
              <w:rPr>
                <w:lang w:eastAsia="en-GB"/>
              </w:rPr>
            </w:pPr>
            <w:r w:rsidRPr="001E2B86">
              <w:rPr>
                <w:lang w:eastAsia="en-GB"/>
              </w:rPr>
              <w:t>3</w:t>
            </w:r>
          </w:p>
        </w:tc>
      </w:tr>
      <w:tr w:rsidR="005800D5" w:rsidRPr="001E2B86" w14:paraId="7333A744" w14:textId="77777777" w:rsidTr="00EE4CE1">
        <w:trPr>
          <w:trHeight w:val="315"/>
        </w:trPr>
        <w:tc>
          <w:tcPr>
            <w:tcW w:w="2360" w:type="dxa"/>
            <w:tcBorders>
              <w:top w:val="nil"/>
              <w:left w:val="single" w:sz="8" w:space="0" w:color="auto"/>
              <w:bottom w:val="single" w:sz="8" w:space="0" w:color="auto"/>
              <w:right w:val="single" w:sz="8" w:space="0" w:color="auto"/>
            </w:tcBorders>
            <w:noWrap/>
            <w:vAlign w:val="bottom"/>
            <w:hideMark/>
          </w:tcPr>
          <w:p w14:paraId="1551879B" w14:textId="77777777" w:rsidR="005800D5" w:rsidRPr="001E2B86" w:rsidRDefault="005800D5" w:rsidP="00EE4CE1">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73CBF99B" w14:textId="77777777" w:rsidR="005800D5" w:rsidRPr="001E2B86" w:rsidRDefault="005800D5" w:rsidP="00EE4CE1">
            <w:pPr>
              <w:pStyle w:val="TAH"/>
              <w:rPr>
                <w:lang w:eastAsia="en-GB"/>
              </w:rPr>
            </w:pPr>
            <w:r w:rsidRPr="001E2B86">
              <w:rPr>
                <w:lang w:eastAsia="en-GB"/>
              </w:rPr>
              <w:t>Cell grouping option (0= first cell group, 1= second cell group)</w:t>
            </w:r>
          </w:p>
        </w:tc>
      </w:tr>
      <w:tr w:rsidR="005800D5" w:rsidRPr="001E2B86" w14:paraId="75200D24"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1FA4D491" w14:textId="77777777" w:rsidR="005800D5" w:rsidRPr="001E2B86" w:rsidRDefault="005800D5" w:rsidP="00EE4CE1">
            <w:pPr>
              <w:pStyle w:val="TAL"/>
              <w:rPr>
                <w:lang w:eastAsia="en-GB"/>
              </w:rPr>
            </w:pPr>
            <w:r w:rsidRPr="001E2B86">
              <w:rPr>
                <w:lang w:eastAsia="en-GB"/>
              </w:rPr>
              <w:t>1</w:t>
            </w:r>
          </w:p>
        </w:tc>
        <w:tc>
          <w:tcPr>
            <w:tcW w:w="960" w:type="dxa"/>
            <w:tcBorders>
              <w:top w:val="nil"/>
              <w:left w:val="nil"/>
              <w:bottom w:val="nil"/>
              <w:right w:val="single" w:sz="8" w:space="0" w:color="auto"/>
            </w:tcBorders>
            <w:noWrap/>
            <w:vAlign w:val="bottom"/>
            <w:hideMark/>
          </w:tcPr>
          <w:p w14:paraId="117B71B5" w14:textId="77777777" w:rsidR="005800D5" w:rsidRPr="001E2B86" w:rsidRDefault="005800D5" w:rsidP="00EE4CE1">
            <w:pPr>
              <w:pStyle w:val="TAL"/>
              <w:rPr>
                <w:lang w:eastAsia="en-GB"/>
              </w:rPr>
            </w:pPr>
            <w:r w:rsidRPr="001E2B86">
              <w:rPr>
                <w:lang w:eastAsia="en-GB"/>
              </w:rPr>
              <w:t>00001</w:t>
            </w:r>
          </w:p>
        </w:tc>
        <w:tc>
          <w:tcPr>
            <w:tcW w:w="960" w:type="dxa"/>
            <w:tcBorders>
              <w:top w:val="nil"/>
              <w:left w:val="nil"/>
              <w:bottom w:val="nil"/>
              <w:right w:val="single" w:sz="8" w:space="0" w:color="auto"/>
            </w:tcBorders>
            <w:noWrap/>
            <w:vAlign w:val="bottom"/>
            <w:hideMark/>
          </w:tcPr>
          <w:p w14:paraId="47C5D49E" w14:textId="77777777" w:rsidR="005800D5" w:rsidRPr="001E2B86" w:rsidRDefault="005800D5" w:rsidP="00EE4CE1">
            <w:pPr>
              <w:pStyle w:val="TAL"/>
              <w:rPr>
                <w:lang w:eastAsia="en-GB"/>
              </w:rPr>
            </w:pPr>
            <w:r w:rsidRPr="001E2B86">
              <w:rPr>
                <w:lang w:eastAsia="en-GB"/>
              </w:rPr>
              <w:t>0001</w:t>
            </w:r>
          </w:p>
        </w:tc>
        <w:tc>
          <w:tcPr>
            <w:tcW w:w="960" w:type="dxa"/>
            <w:tcBorders>
              <w:top w:val="nil"/>
              <w:left w:val="nil"/>
              <w:bottom w:val="nil"/>
              <w:right w:val="single" w:sz="8" w:space="0" w:color="auto"/>
            </w:tcBorders>
            <w:noWrap/>
            <w:vAlign w:val="bottom"/>
            <w:hideMark/>
          </w:tcPr>
          <w:p w14:paraId="0B7A7D28" w14:textId="77777777" w:rsidR="005800D5" w:rsidRPr="001E2B86" w:rsidRDefault="005800D5" w:rsidP="00EE4CE1">
            <w:pPr>
              <w:pStyle w:val="TAL"/>
              <w:rPr>
                <w:lang w:eastAsia="en-GB"/>
              </w:rPr>
            </w:pPr>
            <w:r w:rsidRPr="001E2B86">
              <w:rPr>
                <w:lang w:eastAsia="en-GB"/>
              </w:rPr>
              <w:t>001</w:t>
            </w:r>
          </w:p>
        </w:tc>
      </w:tr>
      <w:tr w:rsidR="005800D5" w:rsidRPr="001E2B86" w14:paraId="6EAC645D"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69A52552" w14:textId="77777777" w:rsidR="005800D5" w:rsidRPr="001E2B86" w:rsidRDefault="005800D5" w:rsidP="00EE4CE1">
            <w:pPr>
              <w:pStyle w:val="TAL"/>
              <w:rPr>
                <w:lang w:eastAsia="en-GB"/>
              </w:rPr>
            </w:pPr>
            <w:r w:rsidRPr="001E2B86">
              <w:rPr>
                <w:lang w:eastAsia="en-GB"/>
              </w:rPr>
              <w:t>2</w:t>
            </w:r>
          </w:p>
        </w:tc>
        <w:tc>
          <w:tcPr>
            <w:tcW w:w="960" w:type="dxa"/>
            <w:tcBorders>
              <w:top w:val="nil"/>
              <w:left w:val="nil"/>
              <w:bottom w:val="nil"/>
              <w:right w:val="single" w:sz="8" w:space="0" w:color="auto"/>
            </w:tcBorders>
            <w:noWrap/>
            <w:vAlign w:val="bottom"/>
            <w:hideMark/>
          </w:tcPr>
          <w:p w14:paraId="7F95B5BE" w14:textId="77777777" w:rsidR="005800D5" w:rsidRPr="001E2B86" w:rsidRDefault="005800D5" w:rsidP="00EE4CE1">
            <w:pPr>
              <w:pStyle w:val="TAL"/>
              <w:rPr>
                <w:lang w:eastAsia="en-GB"/>
              </w:rPr>
            </w:pPr>
            <w:r w:rsidRPr="001E2B86">
              <w:rPr>
                <w:lang w:eastAsia="en-GB"/>
              </w:rPr>
              <w:t>00010</w:t>
            </w:r>
          </w:p>
        </w:tc>
        <w:tc>
          <w:tcPr>
            <w:tcW w:w="960" w:type="dxa"/>
            <w:tcBorders>
              <w:top w:val="nil"/>
              <w:left w:val="nil"/>
              <w:bottom w:val="nil"/>
              <w:right w:val="single" w:sz="8" w:space="0" w:color="auto"/>
            </w:tcBorders>
            <w:noWrap/>
            <w:vAlign w:val="bottom"/>
            <w:hideMark/>
          </w:tcPr>
          <w:p w14:paraId="2D6A3D00" w14:textId="77777777" w:rsidR="005800D5" w:rsidRPr="001E2B86" w:rsidRDefault="005800D5" w:rsidP="00EE4CE1">
            <w:pPr>
              <w:pStyle w:val="TAL"/>
              <w:rPr>
                <w:lang w:eastAsia="en-GB"/>
              </w:rPr>
            </w:pPr>
            <w:r w:rsidRPr="001E2B86">
              <w:rPr>
                <w:lang w:eastAsia="en-GB"/>
              </w:rPr>
              <w:t>0010</w:t>
            </w:r>
          </w:p>
        </w:tc>
        <w:tc>
          <w:tcPr>
            <w:tcW w:w="960" w:type="dxa"/>
            <w:tcBorders>
              <w:top w:val="nil"/>
              <w:left w:val="nil"/>
              <w:bottom w:val="nil"/>
              <w:right w:val="single" w:sz="8" w:space="0" w:color="auto"/>
            </w:tcBorders>
            <w:noWrap/>
            <w:vAlign w:val="bottom"/>
            <w:hideMark/>
          </w:tcPr>
          <w:p w14:paraId="5FB2EFF5" w14:textId="77777777" w:rsidR="005800D5" w:rsidRPr="001E2B86" w:rsidRDefault="005800D5" w:rsidP="00EE4CE1">
            <w:pPr>
              <w:pStyle w:val="TAL"/>
              <w:rPr>
                <w:lang w:eastAsia="en-GB"/>
              </w:rPr>
            </w:pPr>
            <w:r w:rsidRPr="001E2B86">
              <w:rPr>
                <w:lang w:eastAsia="en-GB"/>
              </w:rPr>
              <w:t>010</w:t>
            </w:r>
          </w:p>
        </w:tc>
      </w:tr>
      <w:tr w:rsidR="005800D5" w:rsidRPr="001E2B86" w14:paraId="1F2F2886" w14:textId="77777777" w:rsidTr="00EE4CE1">
        <w:trPr>
          <w:trHeight w:val="315"/>
        </w:trPr>
        <w:tc>
          <w:tcPr>
            <w:tcW w:w="2360" w:type="dxa"/>
            <w:tcBorders>
              <w:top w:val="nil"/>
              <w:left w:val="single" w:sz="8" w:space="0" w:color="auto"/>
              <w:bottom w:val="nil"/>
              <w:right w:val="single" w:sz="8" w:space="0" w:color="auto"/>
            </w:tcBorders>
            <w:noWrap/>
            <w:vAlign w:val="bottom"/>
            <w:hideMark/>
          </w:tcPr>
          <w:p w14:paraId="6693463C" w14:textId="77777777" w:rsidR="005800D5" w:rsidRPr="001E2B86" w:rsidRDefault="005800D5" w:rsidP="00EE4CE1">
            <w:pPr>
              <w:pStyle w:val="TAL"/>
              <w:rPr>
                <w:lang w:eastAsia="en-GB"/>
              </w:rPr>
            </w:pPr>
            <w:r w:rsidRPr="001E2B86">
              <w:rPr>
                <w:lang w:eastAsia="en-GB"/>
              </w:rPr>
              <w:t>3</w:t>
            </w:r>
          </w:p>
        </w:tc>
        <w:tc>
          <w:tcPr>
            <w:tcW w:w="960" w:type="dxa"/>
            <w:tcBorders>
              <w:top w:val="nil"/>
              <w:left w:val="nil"/>
              <w:bottom w:val="nil"/>
              <w:right w:val="single" w:sz="8" w:space="0" w:color="auto"/>
            </w:tcBorders>
            <w:noWrap/>
            <w:vAlign w:val="bottom"/>
            <w:hideMark/>
          </w:tcPr>
          <w:p w14:paraId="3AFA4EC7" w14:textId="77777777" w:rsidR="005800D5" w:rsidRPr="001E2B86" w:rsidRDefault="005800D5" w:rsidP="00EE4CE1">
            <w:pPr>
              <w:pStyle w:val="TAL"/>
              <w:rPr>
                <w:lang w:eastAsia="en-GB"/>
              </w:rPr>
            </w:pPr>
            <w:r w:rsidRPr="001E2B86">
              <w:rPr>
                <w:lang w:eastAsia="en-GB"/>
              </w:rPr>
              <w:t>00011</w:t>
            </w:r>
          </w:p>
        </w:tc>
        <w:tc>
          <w:tcPr>
            <w:tcW w:w="960" w:type="dxa"/>
            <w:tcBorders>
              <w:top w:val="nil"/>
              <w:left w:val="nil"/>
              <w:bottom w:val="nil"/>
              <w:right w:val="single" w:sz="8" w:space="0" w:color="auto"/>
            </w:tcBorders>
            <w:noWrap/>
            <w:vAlign w:val="bottom"/>
            <w:hideMark/>
          </w:tcPr>
          <w:p w14:paraId="2FAD001C" w14:textId="77777777" w:rsidR="005800D5" w:rsidRPr="001E2B86" w:rsidRDefault="005800D5" w:rsidP="00EE4CE1">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noWrap/>
            <w:vAlign w:val="bottom"/>
            <w:hideMark/>
          </w:tcPr>
          <w:p w14:paraId="1AEA0785" w14:textId="77777777" w:rsidR="005800D5" w:rsidRPr="001E2B86" w:rsidRDefault="005800D5" w:rsidP="00EE4CE1">
            <w:pPr>
              <w:pStyle w:val="TAL"/>
              <w:rPr>
                <w:lang w:eastAsia="en-GB"/>
              </w:rPr>
            </w:pPr>
            <w:r w:rsidRPr="001E2B86">
              <w:rPr>
                <w:lang w:eastAsia="en-GB"/>
              </w:rPr>
              <w:t>011</w:t>
            </w:r>
          </w:p>
        </w:tc>
      </w:tr>
      <w:tr w:rsidR="005800D5" w:rsidRPr="001E2B86" w14:paraId="3F257B25"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6F3260C9" w14:textId="77777777" w:rsidR="005800D5" w:rsidRPr="001E2B86" w:rsidRDefault="005800D5" w:rsidP="00EE4CE1">
            <w:pPr>
              <w:pStyle w:val="TAL"/>
              <w:rPr>
                <w:lang w:eastAsia="en-GB"/>
              </w:rPr>
            </w:pPr>
            <w:r w:rsidRPr="001E2B86">
              <w:rPr>
                <w:lang w:eastAsia="en-GB"/>
              </w:rPr>
              <w:t>4</w:t>
            </w:r>
          </w:p>
        </w:tc>
        <w:tc>
          <w:tcPr>
            <w:tcW w:w="960" w:type="dxa"/>
            <w:tcBorders>
              <w:top w:val="nil"/>
              <w:left w:val="nil"/>
              <w:bottom w:val="nil"/>
              <w:right w:val="single" w:sz="8" w:space="0" w:color="auto"/>
            </w:tcBorders>
            <w:noWrap/>
            <w:vAlign w:val="bottom"/>
            <w:hideMark/>
          </w:tcPr>
          <w:p w14:paraId="7AB8037D" w14:textId="77777777" w:rsidR="005800D5" w:rsidRPr="001E2B86" w:rsidRDefault="005800D5" w:rsidP="00EE4CE1">
            <w:pPr>
              <w:pStyle w:val="TAL"/>
              <w:rPr>
                <w:lang w:eastAsia="en-GB"/>
              </w:rPr>
            </w:pPr>
            <w:r w:rsidRPr="001E2B86">
              <w:rPr>
                <w:lang w:eastAsia="en-GB"/>
              </w:rPr>
              <w:t>00100</w:t>
            </w:r>
          </w:p>
        </w:tc>
        <w:tc>
          <w:tcPr>
            <w:tcW w:w="960" w:type="dxa"/>
            <w:tcBorders>
              <w:top w:val="nil"/>
              <w:left w:val="nil"/>
              <w:bottom w:val="nil"/>
              <w:right w:val="single" w:sz="8" w:space="0" w:color="auto"/>
            </w:tcBorders>
            <w:noWrap/>
            <w:vAlign w:val="bottom"/>
            <w:hideMark/>
          </w:tcPr>
          <w:p w14:paraId="006AD803" w14:textId="77777777" w:rsidR="005800D5" w:rsidRPr="001E2B86" w:rsidRDefault="005800D5" w:rsidP="00EE4CE1">
            <w:pPr>
              <w:pStyle w:val="TAL"/>
              <w:rPr>
                <w:lang w:eastAsia="en-GB"/>
              </w:rPr>
            </w:pPr>
            <w:r w:rsidRPr="001E2B86">
              <w:rPr>
                <w:lang w:eastAsia="en-GB"/>
              </w:rPr>
              <w:t>0100</w:t>
            </w:r>
          </w:p>
        </w:tc>
        <w:tc>
          <w:tcPr>
            <w:tcW w:w="960" w:type="dxa"/>
            <w:tcBorders>
              <w:top w:val="nil"/>
              <w:left w:val="nil"/>
              <w:bottom w:val="nil"/>
              <w:right w:val="nil"/>
            </w:tcBorders>
            <w:noWrap/>
            <w:vAlign w:val="bottom"/>
            <w:hideMark/>
          </w:tcPr>
          <w:p w14:paraId="1DED9979" w14:textId="77777777" w:rsidR="005800D5" w:rsidRPr="001E2B86" w:rsidRDefault="005800D5" w:rsidP="00EE4CE1">
            <w:pPr>
              <w:pStyle w:val="TAL"/>
              <w:rPr>
                <w:lang w:eastAsia="en-GB"/>
              </w:rPr>
            </w:pPr>
          </w:p>
        </w:tc>
      </w:tr>
      <w:tr w:rsidR="005800D5" w:rsidRPr="001E2B86" w14:paraId="1FC69526"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1BF204A9" w14:textId="77777777" w:rsidR="005800D5" w:rsidRPr="001E2B86" w:rsidRDefault="005800D5" w:rsidP="00EE4CE1">
            <w:pPr>
              <w:pStyle w:val="TAL"/>
              <w:rPr>
                <w:lang w:eastAsia="en-GB"/>
              </w:rPr>
            </w:pPr>
            <w:r w:rsidRPr="001E2B86">
              <w:rPr>
                <w:lang w:eastAsia="en-GB"/>
              </w:rPr>
              <w:t>5</w:t>
            </w:r>
          </w:p>
        </w:tc>
        <w:tc>
          <w:tcPr>
            <w:tcW w:w="960" w:type="dxa"/>
            <w:tcBorders>
              <w:top w:val="nil"/>
              <w:left w:val="nil"/>
              <w:bottom w:val="nil"/>
              <w:right w:val="single" w:sz="8" w:space="0" w:color="auto"/>
            </w:tcBorders>
            <w:noWrap/>
            <w:vAlign w:val="bottom"/>
            <w:hideMark/>
          </w:tcPr>
          <w:p w14:paraId="2EA98AD5" w14:textId="77777777" w:rsidR="005800D5" w:rsidRPr="001E2B86" w:rsidRDefault="005800D5" w:rsidP="00EE4CE1">
            <w:pPr>
              <w:pStyle w:val="TAL"/>
              <w:rPr>
                <w:lang w:eastAsia="en-GB"/>
              </w:rPr>
            </w:pPr>
            <w:r w:rsidRPr="001E2B86">
              <w:rPr>
                <w:lang w:eastAsia="en-GB"/>
              </w:rPr>
              <w:t>00101</w:t>
            </w:r>
          </w:p>
        </w:tc>
        <w:tc>
          <w:tcPr>
            <w:tcW w:w="960" w:type="dxa"/>
            <w:tcBorders>
              <w:top w:val="nil"/>
              <w:left w:val="nil"/>
              <w:bottom w:val="nil"/>
              <w:right w:val="single" w:sz="8" w:space="0" w:color="auto"/>
            </w:tcBorders>
            <w:noWrap/>
            <w:vAlign w:val="bottom"/>
            <w:hideMark/>
          </w:tcPr>
          <w:p w14:paraId="393FD323" w14:textId="77777777" w:rsidR="005800D5" w:rsidRPr="001E2B86" w:rsidRDefault="005800D5" w:rsidP="00EE4CE1">
            <w:pPr>
              <w:pStyle w:val="TAL"/>
              <w:rPr>
                <w:lang w:eastAsia="en-GB"/>
              </w:rPr>
            </w:pPr>
            <w:r w:rsidRPr="001E2B86">
              <w:rPr>
                <w:lang w:eastAsia="en-GB"/>
              </w:rPr>
              <w:t>0101</w:t>
            </w:r>
          </w:p>
        </w:tc>
        <w:tc>
          <w:tcPr>
            <w:tcW w:w="960" w:type="dxa"/>
            <w:tcBorders>
              <w:top w:val="nil"/>
              <w:left w:val="nil"/>
              <w:bottom w:val="nil"/>
              <w:right w:val="nil"/>
            </w:tcBorders>
            <w:noWrap/>
            <w:vAlign w:val="bottom"/>
            <w:hideMark/>
          </w:tcPr>
          <w:p w14:paraId="6093C3AC" w14:textId="77777777" w:rsidR="005800D5" w:rsidRPr="001E2B86" w:rsidRDefault="005800D5" w:rsidP="00EE4CE1">
            <w:pPr>
              <w:pStyle w:val="TAL"/>
              <w:rPr>
                <w:lang w:eastAsia="en-GB"/>
              </w:rPr>
            </w:pPr>
          </w:p>
        </w:tc>
      </w:tr>
      <w:tr w:rsidR="005800D5" w:rsidRPr="001E2B86" w14:paraId="441F659C"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2054895B" w14:textId="77777777" w:rsidR="005800D5" w:rsidRPr="001E2B86" w:rsidRDefault="005800D5" w:rsidP="00EE4CE1">
            <w:pPr>
              <w:pStyle w:val="TAL"/>
              <w:rPr>
                <w:lang w:eastAsia="en-GB"/>
              </w:rPr>
            </w:pPr>
            <w:r w:rsidRPr="001E2B86">
              <w:rPr>
                <w:lang w:eastAsia="en-GB"/>
              </w:rPr>
              <w:t>6</w:t>
            </w:r>
          </w:p>
        </w:tc>
        <w:tc>
          <w:tcPr>
            <w:tcW w:w="960" w:type="dxa"/>
            <w:tcBorders>
              <w:top w:val="nil"/>
              <w:left w:val="nil"/>
              <w:bottom w:val="nil"/>
              <w:right w:val="single" w:sz="8" w:space="0" w:color="auto"/>
            </w:tcBorders>
            <w:noWrap/>
            <w:vAlign w:val="bottom"/>
            <w:hideMark/>
          </w:tcPr>
          <w:p w14:paraId="66262486" w14:textId="77777777" w:rsidR="005800D5" w:rsidRPr="001E2B86" w:rsidRDefault="005800D5" w:rsidP="00EE4CE1">
            <w:pPr>
              <w:pStyle w:val="TAL"/>
              <w:rPr>
                <w:lang w:eastAsia="en-GB"/>
              </w:rPr>
            </w:pPr>
            <w:r w:rsidRPr="001E2B86">
              <w:rPr>
                <w:lang w:eastAsia="en-GB"/>
              </w:rPr>
              <w:t>00110</w:t>
            </w:r>
          </w:p>
        </w:tc>
        <w:tc>
          <w:tcPr>
            <w:tcW w:w="960" w:type="dxa"/>
            <w:tcBorders>
              <w:top w:val="nil"/>
              <w:left w:val="nil"/>
              <w:bottom w:val="nil"/>
              <w:right w:val="single" w:sz="8" w:space="0" w:color="auto"/>
            </w:tcBorders>
            <w:noWrap/>
            <w:vAlign w:val="bottom"/>
            <w:hideMark/>
          </w:tcPr>
          <w:p w14:paraId="605418EC" w14:textId="77777777" w:rsidR="005800D5" w:rsidRPr="001E2B86" w:rsidRDefault="005800D5" w:rsidP="00EE4CE1">
            <w:pPr>
              <w:pStyle w:val="TAL"/>
              <w:rPr>
                <w:lang w:eastAsia="en-GB"/>
              </w:rPr>
            </w:pPr>
            <w:r w:rsidRPr="001E2B86">
              <w:rPr>
                <w:lang w:eastAsia="en-GB"/>
              </w:rPr>
              <w:t>0110</w:t>
            </w:r>
          </w:p>
        </w:tc>
        <w:tc>
          <w:tcPr>
            <w:tcW w:w="960" w:type="dxa"/>
            <w:tcBorders>
              <w:top w:val="nil"/>
              <w:left w:val="nil"/>
              <w:bottom w:val="nil"/>
              <w:right w:val="nil"/>
            </w:tcBorders>
            <w:noWrap/>
            <w:vAlign w:val="bottom"/>
            <w:hideMark/>
          </w:tcPr>
          <w:p w14:paraId="154CF353" w14:textId="77777777" w:rsidR="005800D5" w:rsidRPr="001E2B86" w:rsidRDefault="005800D5" w:rsidP="00EE4CE1">
            <w:pPr>
              <w:pStyle w:val="TAL"/>
              <w:rPr>
                <w:lang w:eastAsia="en-GB"/>
              </w:rPr>
            </w:pPr>
          </w:p>
        </w:tc>
      </w:tr>
      <w:tr w:rsidR="005800D5" w:rsidRPr="001E2B86" w14:paraId="686A6552" w14:textId="77777777" w:rsidTr="00EE4CE1">
        <w:trPr>
          <w:trHeight w:val="315"/>
        </w:trPr>
        <w:tc>
          <w:tcPr>
            <w:tcW w:w="2360" w:type="dxa"/>
            <w:tcBorders>
              <w:top w:val="nil"/>
              <w:left w:val="single" w:sz="8" w:space="0" w:color="auto"/>
              <w:bottom w:val="nil"/>
              <w:right w:val="single" w:sz="8" w:space="0" w:color="auto"/>
            </w:tcBorders>
            <w:noWrap/>
            <w:vAlign w:val="bottom"/>
            <w:hideMark/>
          </w:tcPr>
          <w:p w14:paraId="0389DCD4" w14:textId="77777777" w:rsidR="005800D5" w:rsidRPr="001E2B86" w:rsidRDefault="005800D5" w:rsidP="00EE4CE1">
            <w:pPr>
              <w:pStyle w:val="TAL"/>
              <w:rPr>
                <w:lang w:eastAsia="en-GB"/>
              </w:rPr>
            </w:pPr>
            <w:r w:rsidRPr="001E2B86">
              <w:rPr>
                <w:lang w:eastAsia="en-GB"/>
              </w:rPr>
              <w:t>7</w:t>
            </w:r>
          </w:p>
        </w:tc>
        <w:tc>
          <w:tcPr>
            <w:tcW w:w="960" w:type="dxa"/>
            <w:tcBorders>
              <w:top w:val="nil"/>
              <w:left w:val="nil"/>
              <w:bottom w:val="nil"/>
              <w:right w:val="single" w:sz="8" w:space="0" w:color="auto"/>
            </w:tcBorders>
            <w:noWrap/>
            <w:vAlign w:val="bottom"/>
            <w:hideMark/>
          </w:tcPr>
          <w:p w14:paraId="5AE96B9C" w14:textId="77777777" w:rsidR="005800D5" w:rsidRPr="001E2B86" w:rsidRDefault="005800D5" w:rsidP="00EE4CE1">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noWrap/>
            <w:vAlign w:val="bottom"/>
            <w:hideMark/>
          </w:tcPr>
          <w:p w14:paraId="47D21B29" w14:textId="77777777" w:rsidR="005800D5" w:rsidRPr="001E2B86" w:rsidRDefault="005800D5" w:rsidP="00EE4CE1">
            <w:pPr>
              <w:pStyle w:val="TAL"/>
              <w:rPr>
                <w:lang w:eastAsia="en-GB"/>
              </w:rPr>
            </w:pPr>
            <w:r w:rsidRPr="001E2B86">
              <w:rPr>
                <w:lang w:eastAsia="en-GB"/>
              </w:rPr>
              <w:t>0111</w:t>
            </w:r>
          </w:p>
        </w:tc>
        <w:tc>
          <w:tcPr>
            <w:tcW w:w="960" w:type="dxa"/>
            <w:tcBorders>
              <w:top w:val="nil"/>
              <w:left w:val="nil"/>
              <w:bottom w:val="nil"/>
              <w:right w:val="nil"/>
            </w:tcBorders>
            <w:noWrap/>
            <w:vAlign w:val="bottom"/>
            <w:hideMark/>
          </w:tcPr>
          <w:p w14:paraId="6268C56A" w14:textId="77777777" w:rsidR="005800D5" w:rsidRPr="001E2B86" w:rsidRDefault="005800D5" w:rsidP="00EE4CE1">
            <w:pPr>
              <w:pStyle w:val="TAL"/>
              <w:rPr>
                <w:lang w:eastAsia="en-GB"/>
              </w:rPr>
            </w:pPr>
          </w:p>
        </w:tc>
      </w:tr>
      <w:tr w:rsidR="005800D5" w:rsidRPr="001E2B86" w14:paraId="43E48E89"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54BDF79E" w14:textId="77777777" w:rsidR="005800D5" w:rsidRPr="001E2B86" w:rsidRDefault="005800D5" w:rsidP="00EE4CE1">
            <w:pPr>
              <w:pStyle w:val="TAL"/>
              <w:rPr>
                <w:lang w:eastAsia="en-GB"/>
              </w:rPr>
            </w:pPr>
            <w:r w:rsidRPr="001E2B86">
              <w:rPr>
                <w:lang w:eastAsia="en-GB"/>
              </w:rPr>
              <w:t>8</w:t>
            </w:r>
          </w:p>
        </w:tc>
        <w:tc>
          <w:tcPr>
            <w:tcW w:w="960" w:type="dxa"/>
            <w:tcBorders>
              <w:top w:val="nil"/>
              <w:left w:val="nil"/>
              <w:bottom w:val="nil"/>
              <w:right w:val="single" w:sz="8" w:space="0" w:color="auto"/>
            </w:tcBorders>
            <w:noWrap/>
            <w:vAlign w:val="bottom"/>
            <w:hideMark/>
          </w:tcPr>
          <w:p w14:paraId="16D159C5" w14:textId="77777777" w:rsidR="005800D5" w:rsidRPr="001E2B86" w:rsidRDefault="005800D5" w:rsidP="00EE4CE1">
            <w:pPr>
              <w:pStyle w:val="TAL"/>
              <w:rPr>
                <w:lang w:eastAsia="en-GB"/>
              </w:rPr>
            </w:pPr>
            <w:r w:rsidRPr="001E2B86">
              <w:rPr>
                <w:lang w:eastAsia="en-GB"/>
              </w:rPr>
              <w:t>01000</w:t>
            </w:r>
          </w:p>
        </w:tc>
        <w:tc>
          <w:tcPr>
            <w:tcW w:w="960" w:type="dxa"/>
            <w:tcBorders>
              <w:top w:val="nil"/>
              <w:left w:val="nil"/>
              <w:bottom w:val="nil"/>
              <w:right w:val="nil"/>
            </w:tcBorders>
            <w:noWrap/>
            <w:vAlign w:val="bottom"/>
            <w:hideMark/>
          </w:tcPr>
          <w:p w14:paraId="786D8738"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1CE97970" w14:textId="77777777" w:rsidR="005800D5" w:rsidRPr="001E2B86" w:rsidRDefault="005800D5" w:rsidP="00EE4CE1">
            <w:pPr>
              <w:pStyle w:val="TAL"/>
              <w:rPr>
                <w:lang w:eastAsia="en-GB"/>
              </w:rPr>
            </w:pPr>
          </w:p>
        </w:tc>
      </w:tr>
      <w:tr w:rsidR="005800D5" w:rsidRPr="001E2B86" w14:paraId="6C160449"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323CF73C" w14:textId="77777777" w:rsidR="005800D5" w:rsidRPr="001E2B86" w:rsidRDefault="005800D5" w:rsidP="00EE4CE1">
            <w:pPr>
              <w:pStyle w:val="TAL"/>
              <w:rPr>
                <w:lang w:eastAsia="en-GB"/>
              </w:rPr>
            </w:pPr>
            <w:r w:rsidRPr="001E2B86">
              <w:rPr>
                <w:lang w:eastAsia="en-GB"/>
              </w:rPr>
              <w:t>9</w:t>
            </w:r>
          </w:p>
        </w:tc>
        <w:tc>
          <w:tcPr>
            <w:tcW w:w="960" w:type="dxa"/>
            <w:tcBorders>
              <w:top w:val="nil"/>
              <w:left w:val="nil"/>
              <w:bottom w:val="nil"/>
              <w:right w:val="single" w:sz="8" w:space="0" w:color="auto"/>
            </w:tcBorders>
            <w:noWrap/>
            <w:vAlign w:val="bottom"/>
            <w:hideMark/>
          </w:tcPr>
          <w:p w14:paraId="67E58DFD" w14:textId="77777777" w:rsidR="005800D5" w:rsidRPr="001E2B86" w:rsidRDefault="005800D5" w:rsidP="00EE4CE1">
            <w:pPr>
              <w:pStyle w:val="TAL"/>
              <w:rPr>
                <w:lang w:eastAsia="en-GB"/>
              </w:rPr>
            </w:pPr>
            <w:r w:rsidRPr="001E2B86">
              <w:rPr>
                <w:lang w:eastAsia="en-GB"/>
              </w:rPr>
              <w:t>01001</w:t>
            </w:r>
          </w:p>
        </w:tc>
        <w:tc>
          <w:tcPr>
            <w:tcW w:w="960" w:type="dxa"/>
            <w:tcBorders>
              <w:top w:val="nil"/>
              <w:left w:val="nil"/>
              <w:bottom w:val="nil"/>
              <w:right w:val="nil"/>
            </w:tcBorders>
            <w:noWrap/>
            <w:vAlign w:val="bottom"/>
            <w:hideMark/>
          </w:tcPr>
          <w:p w14:paraId="6C8510E7"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47E660A2" w14:textId="77777777" w:rsidR="005800D5" w:rsidRPr="001E2B86" w:rsidRDefault="005800D5" w:rsidP="00EE4CE1">
            <w:pPr>
              <w:pStyle w:val="TAL"/>
              <w:rPr>
                <w:lang w:eastAsia="en-GB"/>
              </w:rPr>
            </w:pPr>
          </w:p>
        </w:tc>
      </w:tr>
      <w:tr w:rsidR="005800D5" w:rsidRPr="001E2B86" w14:paraId="194FC0C9"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23AF51C4" w14:textId="77777777" w:rsidR="005800D5" w:rsidRPr="001E2B86" w:rsidRDefault="005800D5" w:rsidP="00EE4CE1">
            <w:pPr>
              <w:pStyle w:val="TAL"/>
              <w:rPr>
                <w:lang w:eastAsia="en-GB"/>
              </w:rPr>
            </w:pPr>
            <w:r w:rsidRPr="001E2B86">
              <w:rPr>
                <w:lang w:eastAsia="en-GB"/>
              </w:rPr>
              <w:t>10</w:t>
            </w:r>
          </w:p>
        </w:tc>
        <w:tc>
          <w:tcPr>
            <w:tcW w:w="960" w:type="dxa"/>
            <w:tcBorders>
              <w:top w:val="nil"/>
              <w:left w:val="nil"/>
              <w:bottom w:val="nil"/>
              <w:right w:val="single" w:sz="8" w:space="0" w:color="auto"/>
            </w:tcBorders>
            <w:noWrap/>
            <w:vAlign w:val="bottom"/>
            <w:hideMark/>
          </w:tcPr>
          <w:p w14:paraId="17E09FC0" w14:textId="77777777" w:rsidR="005800D5" w:rsidRPr="001E2B86" w:rsidRDefault="005800D5" w:rsidP="00EE4CE1">
            <w:pPr>
              <w:pStyle w:val="TAL"/>
              <w:rPr>
                <w:lang w:eastAsia="en-GB"/>
              </w:rPr>
            </w:pPr>
            <w:r w:rsidRPr="001E2B86">
              <w:rPr>
                <w:lang w:eastAsia="en-GB"/>
              </w:rPr>
              <w:t>01010</w:t>
            </w:r>
          </w:p>
        </w:tc>
        <w:tc>
          <w:tcPr>
            <w:tcW w:w="960" w:type="dxa"/>
            <w:tcBorders>
              <w:top w:val="nil"/>
              <w:left w:val="nil"/>
              <w:bottom w:val="nil"/>
              <w:right w:val="nil"/>
            </w:tcBorders>
            <w:noWrap/>
            <w:vAlign w:val="bottom"/>
            <w:hideMark/>
          </w:tcPr>
          <w:p w14:paraId="1F5D5089"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59E74BB2" w14:textId="77777777" w:rsidR="005800D5" w:rsidRPr="001E2B86" w:rsidRDefault="005800D5" w:rsidP="00EE4CE1">
            <w:pPr>
              <w:pStyle w:val="TAL"/>
              <w:rPr>
                <w:lang w:eastAsia="en-GB"/>
              </w:rPr>
            </w:pPr>
          </w:p>
        </w:tc>
      </w:tr>
      <w:tr w:rsidR="005800D5" w:rsidRPr="001E2B86" w14:paraId="0EC41254"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23A39FAF" w14:textId="77777777" w:rsidR="005800D5" w:rsidRPr="001E2B86" w:rsidRDefault="005800D5" w:rsidP="00EE4CE1">
            <w:pPr>
              <w:pStyle w:val="TAL"/>
              <w:rPr>
                <w:lang w:eastAsia="en-GB"/>
              </w:rPr>
            </w:pPr>
            <w:r w:rsidRPr="001E2B86">
              <w:rPr>
                <w:lang w:eastAsia="en-GB"/>
              </w:rPr>
              <w:t>11</w:t>
            </w:r>
          </w:p>
        </w:tc>
        <w:tc>
          <w:tcPr>
            <w:tcW w:w="960" w:type="dxa"/>
            <w:tcBorders>
              <w:top w:val="nil"/>
              <w:left w:val="nil"/>
              <w:bottom w:val="nil"/>
              <w:right w:val="single" w:sz="8" w:space="0" w:color="auto"/>
            </w:tcBorders>
            <w:noWrap/>
            <w:vAlign w:val="bottom"/>
            <w:hideMark/>
          </w:tcPr>
          <w:p w14:paraId="5731CD0C" w14:textId="77777777" w:rsidR="005800D5" w:rsidRPr="001E2B86" w:rsidRDefault="005800D5" w:rsidP="00EE4CE1">
            <w:pPr>
              <w:pStyle w:val="TAL"/>
              <w:rPr>
                <w:lang w:eastAsia="en-GB"/>
              </w:rPr>
            </w:pPr>
            <w:r w:rsidRPr="001E2B86">
              <w:rPr>
                <w:lang w:eastAsia="en-GB"/>
              </w:rPr>
              <w:t>01011</w:t>
            </w:r>
          </w:p>
        </w:tc>
        <w:tc>
          <w:tcPr>
            <w:tcW w:w="960" w:type="dxa"/>
            <w:tcBorders>
              <w:top w:val="nil"/>
              <w:left w:val="nil"/>
              <w:bottom w:val="nil"/>
              <w:right w:val="nil"/>
            </w:tcBorders>
            <w:noWrap/>
            <w:vAlign w:val="bottom"/>
            <w:hideMark/>
          </w:tcPr>
          <w:p w14:paraId="2C942259"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49F673C4" w14:textId="77777777" w:rsidR="005800D5" w:rsidRPr="001E2B86" w:rsidRDefault="005800D5" w:rsidP="00EE4CE1">
            <w:pPr>
              <w:pStyle w:val="TAL"/>
              <w:rPr>
                <w:lang w:eastAsia="en-GB"/>
              </w:rPr>
            </w:pPr>
          </w:p>
        </w:tc>
      </w:tr>
      <w:tr w:rsidR="005800D5" w:rsidRPr="001E2B86" w14:paraId="4CC9D86F"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12FFD81E" w14:textId="77777777" w:rsidR="005800D5" w:rsidRPr="001E2B86" w:rsidRDefault="005800D5" w:rsidP="00EE4CE1">
            <w:pPr>
              <w:pStyle w:val="TAL"/>
              <w:rPr>
                <w:lang w:eastAsia="en-GB"/>
              </w:rPr>
            </w:pPr>
            <w:r w:rsidRPr="001E2B86">
              <w:rPr>
                <w:lang w:eastAsia="en-GB"/>
              </w:rPr>
              <w:t>12</w:t>
            </w:r>
          </w:p>
        </w:tc>
        <w:tc>
          <w:tcPr>
            <w:tcW w:w="960" w:type="dxa"/>
            <w:tcBorders>
              <w:top w:val="nil"/>
              <w:left w:val="nil"/>
              <w:bottom w:val="nil"/>
              <w:right w:val="single" w:sz="8" w:space="0" w:color="auto"/>
            </w:tcBorders>
            <w:noWrap/>
            <w:vAlign w:val="bottom"/>
            <w:hideMark/>
          </w:tcPr>
          <w:p w14:paraId="7C12A1D4" w14:textId="77777777" w:rsidR="005800D5" w:rsidRPr="001E2B86" w:rsidRDefault="005800D5" w:rsidP="00EE4CE1">
            <w:pPr>
              <w:pStyle w:val="TAL"/>
              <w:rPr>
                <w:lang w:eastAsia="en-GB"/>
              </w:rPr>
            </w:pPr>
            <w:r w:rsidRPr="001E2B86">
              <w:rPr>
                <w:lang w:eastAsia="en-GB"/>
              </w:rPr>
              <w:t>01100</w:t>
            </w:r>
          </w:p>
        </w:tc>
        <w:tc>
          <w:tcPr>
            <w:tcW w:w="960" w:type="dxa"/>
            <w:tcBorders>
              <w:top w:val="nil"/>
              <w:left w:val="nil"/>
              <w:bottom w:val="nil"/>
              <w:right w:val="nil"/>
            </w:tcBorders>
            <w:noWrap/>
            <w:vAlign w:val="bottom"/>
            <w:hideMark/>
          </w:tcPr>
          <w:p w14:paraId="71D7454A"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6A8A0AB6" w14:textId="77777777" w:rsidR="005800D5" w:rsidRPr="001E2B86" w:rsidRDefault="005800D5" w:rsidP="00EE4CE1">
            <w:pPr>
              <w:pStyle w:val="TAL"/>
              <w:rPr>
                <w:lang w:eastAsia="en-GB"/>
              </w:rPr>
            </w:pPr>
          </w:p>
        </w:tc>
      </w:tr>
      <w:tr w:rsidR="005800D5" w:rsidRPr="001E2B86" w14:paraId="6E3742A4"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7680FEE0" w14:textId="77777777" w:rsidR="005800D5" w:rsidRPr="001E2B86" w:rsidRDefault="005800D5" w:rsidP="00EE4CE1">
            <w:pPr>
              <w:pStyle w:val="TAL"/>
              <w:rPr>
                <w:lang w:eastAsia="en-GB"/>
              </w:rPr>
            </w:pPr>
            <w:r w:rsidRPr="001E2B86">
              <w:rPr>
                <w:lang w:eastAsia="en-GB"/>
              </w:rPr>
              <w:t>13</w:t>
            </w:r>
          </w:p>
        </w:tc>
        <w:tc>
          <w:tcPr>
            <w:tcW w:w="960" w:type="dxa"/>
            <w:tcBorders>
              <w:top w:val="nil"/>
              <w:left w:val="nil"/>
              <w:bottom w:val="nil"/>
              <w:right w:val="single" w:sz="8" w:space="0" w:color="auto"/>
            </w:tcBorders>
            <w:noWrap/>
            <w:vAlign w:val="bottom"/>
            <w:hideMark/>
          </w:tcPr>
          <w:p w14:paraId="4DBECE70" w14:textId="77777777" w:rsidR="005800D5" w:rsidRPr="001E2B86" w:rsidRDefault="005800D5" w:rsidP="00EE4CE1">
            <w:pPr>
              <w:pStyle w:val="TAL"/>
              <w:rPr>
                <w:lang w:eastAsia="en-GB"/>
              </w:rPr>
            </w:pPr>
            <w:r w:rsidRPr="001E2B86">
              <w:rPr>
                <w:lang w:eastAsia="en-GB"/>
              </w:rPr>
              <w:t>01101</w:t>
            </w:r>
          </w:p>
        </w:tc>
        <w:tc>
          <w:tcPr>
            <w:tcW w:w="960" w:type="dxa"/>
            <w:tcBorders>
              <w:top w:val="nil"/>
              <w:left w:val="nil"/>
              <w:bottom w:val="nil"/>
              <w:right w:val="nil"/>
            </w:tcBorders>
            <w:noWrap/>
            <w:vAlign w:val="bottom"/>
            <w:hideMark/>
          </w:tcPr>
          <w:p w14:paraId="2C026A4B"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73B47D49" w14:textId="77777777" w:rsidR="005800D5" w:rsidRPr="001E2B86" w:rsidRDefault="005800D5" w:rsidP="00EE4CE1">
            <w:pPr>
              <w:pStyle w:val="TAL"/>
              <w:rPr>
                <w:lang w:eastAsia="en-GB"/>
              </w:rPr>
            </w:pPr>
          </w:p>
        </w:tc>
      </w:tr>
      <w:tr w:rsidR="005800D5" w:rsidRPr="001E2B86" w14:paraId="702089A9" w14:textId="77777777" w:rsidTr="00EE4CE1">
        <w:trPr>
          <w:trHeight w:val="300"/>
        </w:trPr>
        <w:tc>
          <w:tcPr>
            <w:tcW w:w="2360" w:type="dxa"/>
            <w:tcBorders>
              <w:top w:val="nil"/>
              <w:left w:val="single" w:sz="8" w:space="0" w:color="auto"/>
              <w:bottom w:val="nil"/>
              <w:right w:val="single" w:sz="8" w:space="0" w:color="auto"/>
            </w:tcBorders>
            <w:noWrap/>
            <w:vAlign w:val="bottom"/>
            <w:hideMark/>
          </w:tcPr>
          <w:p w14:paraId="590487C9" w14:textId="77777777" w:rsidR="005800D5" w:rsidRPr="001E2B86" w:rsidRDefault="005800D5" w:rsidP="00EE4CE1">
            <w:pPr>
              <w:pStyle w:val="TAL"/>
              <w:rPr>
                <w:lang w:eastAsia="en-GB"/>
              </w:rPr>
            </w:pPr>
            <w:r w:rsidRPr="001E2B86">
              <w:rPr>
                <w:lang w:eastAsia="en-GB"/>
              </w:rPr>
              <w:t>14</w:t>
            </w:r>
          </w:p>
        </w:tc>
        <w:tc>
          <w:tcPr>
            <w:tcW w:w="960" w:type="dxa"/>
            <w:tcBorders>
              <w:top w:val="nil"/>
              <w:left w:val="nil"/>
              <w:bottom w:val="nil"/>
              <w:right w:val="single" w:sz="8" w:space="0" w:color="auto"/>
            </w:tcBorders>
            <w:noWrap/>
            <w:vAlign w:val="bottom"/>
            <w:hideMark/>
          </w:tcPr>
          <w:p w14:paraId="1DDA0DC0" w14:textId="77777777" w:rsidR="005800D5" w:rsidRPr="001E2B86" w:rsidRDefault="005800D5" w:rsidP="00EE4CE1">
            <w:pPr>
              <w:pStyle w:val="TAL"/>
              <w:rPr>
                <w:lang w:eastAsia="en-GB"/>
              </w:rPr>
            </w:pPr>
            <w:r w:rsidRPr="001E2B86">
              <w:rPr>
                <w:lang w:eastAsia="en-GB"/>
              </w:rPr>
              <w:t>01110</w:t>
            </w:r>
          </w:p>
        </w:tc>
        <w:tc>
          <w:tcPr>
            <w:tcW w:w="960" w:type="dxa"/>
            <w:tcBorders>
              <w:top w:val="nil"/>
              <w:left w:val="nil"/>
              <w:bottom w:val="nil"/>
              <w:right w:val="nil"/>
            </w:tcBorders>
            <w:noWrap/>
            <w:vAlign w:val="bottom"/>
            <w:hideMark/>
          </w:tcPr>
          <w:p w14:paraId="514E4F86"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444D9A2D" w14:textId="77777777" w:rsidR="005800D5" w:rsidRPr="001E2B86" w:rsidRDefault="005800D5" w:rsidP="00EE4CE1">
            <w:pPr>
              <w:pStyle w:val="TAL"/>
              <w:rPr>
                <w:lang w:eastAsia="en-GB"/>
              </w:rPr>
            </w:pPr>
          </w:p>
        </w:tc>
      </w:tr>
      <w:tr w:rsidR="005800D5" w:rsidRPr="001E2B86" w14:paraId="361D5F0B" w14:textId="77777777" w:rsidTr="00EE4CE1">
        <w:trPr>
          <w:trHeight w:val="315"/>
        </w:trPr>
        <w:tc>
          <w:tcPr>
            <w:tcW w:w="2360" w:type="dxa"/>
            <w:tcBorders>
              <w:top w:val="nil"/>
              <w:left w:val="single" w:sz="8" w:space="0" w:color="auto"/>
              <w:bottom w:val="single" w:sz="8" w:space="0" w:color="auto"/>
              <w:right w:val="single" w:sz="8" w:space="0" w:color="auto"/>
            </w:tcBorders>
            <w:noWrap/>
            <w:vAlign w:val="bottom"/>
            <w:hideMark/>
          </w:tcPr>
          <w:p w14:paraId="2B4E0604" w14:textId="77777777" w:rsidR="005800D5" w:rsidRPr="001E2B86" w:rsidRDefault="005800D5" w:rsidP="00EE4CE1">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noWrap/>
            <w:vAlign w:val="bottom"/>
            <w:hideMark/>
          </w:tcPr>
          <w:p w14:paraId="6B499766" w14:textId="77777777" w:rsidR="005800D5" w:rsidRPr="001E2B86" w:rsidRDefault="005800D5" w:rsidP="00EE4CE1">
            <w:pPr>
              <w:pStyle w:val="TAL"/>
              <w:rPr>
                <w:lang w:eastAsia="en-GB"/>
              </w:rPr>
            </w:pPr>
            <w:r w:rsidRPr="001E2B86">
              <w:rPr>
                <w:lang w:eastAsia="en-GB"/>
              </w:rPr>
              <w:t>01111</w:t>
            </w:r>
          </w:p>
        </w:tc>
        <w:tc>
          <w:tcPr>
            <w:tcW w:w="960" w:type="dxa"/>
            <w:tcBorders>
              <w:top w:val="nil"/>
              <w:left w:val="nil"/>
              <w:bottom w:val="nil"/>
              <w:right w:val="nil"/>
            </w:tcBorders>
            <w:noWrap/>
            <w:vAlign w:val="bottom"/>
            <w:hideMark/>
          </w:tcPr>
          <w:p w14:paraId="01421CFE" w14:textId="77777777" w:rsidR="005800D5" w:rsidRPr="001E2B86" w:rsidRDefault="005800D5" w:rsidP="00EE4CE1">
            <w:pPr>
              <w:pStyle w:val="TAL"/>
              <w:rPr>
                <w:lang w:eastAsia="en-GB"/>
              </w:rPr>
            </w:pPr>
          </w:p>
        </w:tc>
        <w:tc>
          <w:tcPr>
            <w:tcW w:w="960" w:type="dxa"/>
            <w:tcBorders>
              <w:top w:val="nil"/>
              <w:left w:val="nil"/>
              <w:bottom w:val="nil"/>
              <w:right w:val="nil"/>
            </w:tcBorders>
            <w:noWrap/>
            <w:vAlign w:val="bottom"/>
            <w:hideMark/>
          </w:tcPr>
          <w:p w14:paraId="605EF657" w14:textId="77777777" w:rsidR="005800D5" w:rsidRPr="001E2B86" w:rsidRDefault="005800D5" w:rsidP="00EE4CE1">
            <w:pPr>
              <w:pStyle w:val="TAL"/>
              <w:rPr>
                <w:lang w:eastAsia="en-GB"/>
              </w:rPr>
            </w:pPr>
          </w:p>
        </w:tc>
      </w:tr>
    </w:tbl>
    <w:p w14:paraId="1FD3FC78" w14:textId="77777777" w:rsidR="005800D5" w:rsidRPr="001E2B86" w:rsidRDefault="005800D5" w:rsidP="005800D5">
      <w:pPr>
        <w:rPr>
          <w:noProof/>
        </w:rPr>
      </w:pPr>
    </w:p>
    <w:p w14:paraId="22894869" w14:textId="77777777" w:rsidR="005800D5" w:rsidRPr="001E2B86" w:rsidRDefault="005800D5" w:rsidP="005800D5">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7AB9C32" w14:textId="77777777" w:rsidR="005800D5" w:rsidRPr="001E2B86" w:rsidRDefault="005800D5" w:rsidP="005800D5">
      <w:pPr>
        <w:pStyle w:val="NO"/>
        <w:rPr>
          <w:noProof/>
          <w:lang w:eastAsia="ko-KR"/>
        </w:rPr>
      </w:pPr>
      <w:r w:rsidRPr="001E2B86">
        <w:rPr>
          <w:noProof/>
          <w:lang w:eastAsia="ko-KR"/>
        </w:rPr>
        <w:lastRenderedPageBreak/>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5D93D88B" w14:textId="77777777" w:rsidR="005800D5" w:rsidRPr="001E2B86" w:rsidRDefault="005800D5" w:rsidP="005800D5">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3699CEE0" w14:textId="4820B593" w:rsidR="005A33E2" w:rsidRPr="005800D5" w:rsidRDefault="005800D5" w:rsidP="005800D5">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13-1 in TS 36.306 [5] is satisfied.</w:t>
      </w:r>
    </w:p>
    <w:p w14:paraId="0664B2BB" w14:textId="77777777" w:rsidR="005800D5" w:rsidRDefault="005800D5" w:rsidP="00201F4F">
      <w:pPr>
        <w:rPr>
          <w:rFonts w:eastAsiaTheme="minorEastAsia"/>
        </w:rPr>
      </w:pPr>
    </w:p>
    <w:p w14:paraId="1E34E630" w14:textId="77777777" w:rsidR="005A33E2" w:rsidRPr="003576D0" w:rsidRDefault="005A33E2" w:rsidP="005A33E2">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7DBDC05D" w14:textId="77777777" w:rsidR="005A33E2" w:rsidRPr="005A33E2" w:rsidRDefault="005A33E2" w:rsidP="00201F4F">
      <w:pPr>
        <w:rPr>
          <w:rFonts w:eastAsiaTheme="minorEastAsia"/>
          <w:lang w:val="sv-SE"/>
        </w:rPr>
      </w:pPr>
    </w:p>
    <w:p w14:paraId="3510E5FC" w14:textId="77777777" w:rsidR="00201F4F" w:rsidRPr="001E2B86" w:rsidRDefault="00201F4F" w:rsidP="00201F4F">
      <w:pPr>
        <w:pStyle w:val="Heading2"/>
      </w:pPr>
      <w:bookmarkStart w:id="1342" w:name="_Toc20487557"/>
      <w:bookmarkStart w:id="1343" w:name="_Toc29342858"/>
      <w:bookmarkStart w:id="1344" w:name="_Toc29343997"/>
      <w:bookmarkStart w:id="1345" w:name="_Toc36567263"/>
      <w:bookmarkStart w:id="1346" w:name="_Toc36810711"/>
      <w:bookmarkStart w:id="1347" w:name="_Toc36847075"/>
      <w:bookmarkStart w:id="1348" w:name="_Toc36939728"/>
      <w:bookmarkStart w:id="1349" w:name="_Toc37082708"/>
      <w:bookmarkStart w:id="1350" w:name="_Toc46481349"/>
      <w:bookmarkStart w:id="1351" w:name="_Toc46482583"/>
      <w:bookmarkStart w:id="1352" w:name="_Toc46483817"/>
      <w:bookmarkStart w:id="1353" w:name="_Toc185641003"/>
      <w:bookmarkStart w:id="1354" w:name="_Toc193474687"/>
      <w:bookmarkStart w:id="1355" w:name="_Toc201562620"/>
      <w:bookmarkStart w:id="1356" w:name="_Toc210248461"/>
      <w:r w:rsidRPr="001E2B86">
        <w:t>6.7</w:t>
      </w:r>
      <w:r w:rsidRPr="001E2B86">
        <w:tab/>
        <w:t>NB-IoT RRC messages</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6453C697" w14:textId="77777777" w:rsidR="00201F4F" w:rsidRPr="001E2B86" w:rsidRDefault="00201F4F" w:rsidP="00201F4F">
      <w:pPr>
        <w:pStyle w:val="Heading3"/>
      </w:pPr>
      <w:bookmarkStart w:id="1357" w:name="_Toc20487558"/>
      <w:bookmarkStart w:id="1358" w:name="_Toc29342859"/>
      <w:bookmarkStart w:id="1359" w:name="_Toc29343998"/>
      <w:bookmarkStart w:id="1360" w:name="_Toc36567264"/>
      <w:bookmarkStart w:id="1361" w:name="_Toc36810712"/>
      <w:bookmarkStart w:id="1362" w:name="_Toc36847076"/>
      <w:bookmarkStart w:id="1363" w:name="_Toc36939729"/>
      <w:bookmarkStart w:id="1364" w:name="_Toc37082709"/>
      <w:bookmarkStart w:id="1365" w:name="_Toc46481350"/>
      <w:bookmarkStart w:id="1366" w:name="_Toc46482584"/>
      <w:bookmarkStart w:id="1367" w:name="_Toc46483818"/>
      <w:bookmarkStart w:id="1368" w:name="_Toc185641004"/>
      <w:bookmarkStart w:id="1369" w:name="_Toc193474688"/>
      <w:bookmarkStart w:id="1370" w:name="_Toc201562621"/>
      <w:bookmarkStart w:id="1371" w:name="_Toc210248462"/>
      <w:r w:rsidRPr="001E2B86">
        <w:t>6.7.1</w:t>
      </w:r>
      <w:r w:rsidRPr="001E2B86">
        <w:tab/>
        <w:t>General NB-IoT message structure</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7CF68B15" w14:textId="77777777" w:rsidR="00201F4F" w:rsidRPr="001E2B86" w:rsidRDefault="00201F4F" w:rsidP="00201F4F">
      <w:pPr>
        <w:pStyle w:val="PL"/>
      </w:pPr>
      <w:r w:rsidRPr="001E2B86">
        <w:t>-- ASN1START</w:t>
      </w:r>
    </w:p>
    <w:p w14:paraId="1942AAFA" w14:textId="77777777" w:rsidR="00201F4F" w:rsidRPr="001E2B86" w:rsidRDefault="00201F4F" w:rsidP="00201F4F">
      <w:pPr>
        <w:pStyle w:val="PL"/>
      </w:pPr>
    </w:p>
    <w:p w14:paraId="2DA60686" w14:textId="77777777" w:rsidR="00201F4F" w:rsidRPr="001E2B86" w:rsidRDefault="00201F4F" w:rsidP="00201F4F">
      <w:pPr>
        <w:pStyle w:val="PL"/>
      </w:pPr>
      <w:r w:rsidRPr="001E2B86">
        <w:t>NBIOT-RRC-Definitions DEFINITIONS AUTOMATIC TAGS ::=</w:t>
      </w:r>
    </w:p>
    <w:p w14:paraId="55550404" w14:textId="77777777" w:rsidR="00201F4F" w:rsidRPr="001E2B86" w:rsidRDefault="00201F4F" w:rsidP="00201F4F">
      <w:pPr>
        <w:pStyle w:val="PL"/>
      </w:pPr>
    </w:p>
    <w:p w14:paraId="3987F647" w14:textId="77777777" w:rsidR="00201F4F" w:rsidRPr="001E2B86" w:rsidRDefault="00201F4F" w:rsidP="00201F4F">
      <w:pPr>
        <w:pStyle w:val="PL"/>
      </w:pPr>
      <w:r w:rsidRPr="001E2B86">
        <w:t>BEGIN</w:t>
      </w:r>
    </w:p>
    <w:p w14:paraId="2FFFE00E" w14:textId="77777777" w:rsidR="00201F4F" w:rsidRPr="001E2B86" w:rsidRDefault="00201F4F" w:rsidP="00201F4F">
      <w:pPr>
        <w:pStyle w:val="PL"/>
      </w:pPr>
    </w:p>
    <w:p w14:paraId="06433FE6" w14:textId="77777777" w:rsidR="00201F4F" w:rsidRPr="001E2B86" w:rsidRDefault="00201F4F" w:rsidP="00201F4F">
      <w:pPr>
        <w:pStyle w:val="PL"/>
      </w:pPr>
      <w:r w:rsidRPr="001E2B86">
        <w:t>IMPORTS</w:t>
      </w:r>
    </w:p>
    <w:p w14:paraId="5CF7009E" w14:textId="77777777" w:rsidR="00201F4F" w:rsidRPr="001E2B86" w:rsidRDefault="00201F4F" w:rsidP="00201F4F">
      <w:pPr>
        <w:pStyle w:val="PL"/>
      </w:pPr>
      <w:r w:rsidRPr="001E2B86">
        <w:tab/>
        <w:t>RRCConnectionReestablishmentReject,</w:t>
      </w:r>
    </w:p>
    <w:p w14:paraId="0ADF91BB" w14:textId="77777777" w:rsidR="00201F4F" w:rsidRPr="001E2B86" w:rsidRDefault="00201F4F" w:rsidP="00201F4F">
      <w:pPr>
        <w:pStyle w:val="PL"/>
      </w:pPr>
      <w:r w:rsidRPr="001E2B86">
        <w:tab/>
        <w:t>SecurityModeCommand,</w:t>
      </w:r>
    </w:p>
    <w:p w14:paraId="3DE66EBA" w14:textId="77777777" w:rsidR="00201F4F" w:rsidRPr="001E2B86" w:rsidRDefault="00201F4F" w:rsidP="00201F4F">
      <w:pPr>
        <w:pStyle w:val="PL"/>
      </w:pPr>
      <w:r w:rsidRPr="001E2B86">
        <w:tab/>
        <w:t>SecurityModeComplete,</w:t>
      </w:r>
    </w:p>
    <w:p w14:paraId="4C32AD76" w14:textId="77777777" w:rsidR="00201F4F" w:rsidRPr="001E2B86" w:rsidRDefault="00201F4F" w:rsidP="00201F4F">
      <w:pPr>
        <w:pStyle w:val="PL"/>
      </w:pPr>
      <w:r w:rsidRPr="001E2B86">
        <w:tab/>
        <w:t>SecurityModeFailure,</w:t>
      </w:r>
    </w:p>
    <w:p w14:paraId="4F35642E" w14:textId="77777777" w:rsidR="00201F4F" w:rsidRPr="001E2B86" w:rsidRDefault="00201F4F" w:rsidP="00201F4F">
      <w:pPr>
        <w:pStyle w:val="PL"/>
      </w:pPr>
      <w:r w:rsidRPr="001E2B86">
        <w:tab/>
        <w:t>AdditionalSpectrumEmission,</w:t>
      </w:r>
    </w:p>
    <w:p w14:paraId="4E510A28" w14:textId="77777777" w:rsidR="00201F4F" w:rsidRPr="001E2B86" w:rsidRDefault="00201F4F" w:rsidP="00201F4F">
      <w:pPr>
        <w:pStyle w:val="PL"/>
      </w:pPr>
      <w:r w:rsidRPr="001E2B86">
        <w:tab/>
        <w:t>ARFCN-ValueEUTRA-r9,</w:t>
      </w:r>
    </w:p>
    <w:p w14:paraId="15FF8B62" w14:textId="77777777" w:rsidR="00201F4F" w:rsidRPr="001E2B86" w:rsidRDefault="00201F4F" w:rsidP="00201F4F">
      <w:pPr>
        <w:pStyle w:val="PL"/>
      </w:pPr>
      <w:r w:rsidRPr="001E2B86">
        <w:tab/>
        <w:t>CarrierFreqsGERAN,</w:t>
      </w:r>
    </w:p>
    <w:p w14:paraId="0792E2D5" w14:textId="77777777" w:rsidR="00201F4F" w:rsidRPr="001E2B86" w:rsidRDefault="00201F4F" w:rsidP="00201F4F">
      <w:pPr>
        <w:pStyle w:val="PL"/>
      </w:pPr>
      <w:r w:rsidRPr="001E2B86">
        <w:tab/>
        <w:t>CellGlobalIdEUTRA,</w:t>
      </w:r>
    </w:p>
    <w:p w14:paraId="2914A9A5" w14:textId="77777777" w:rsidR="00201F4F" w:rsidRPr="001E2B86" w:rsidRDefault="00201F4F" w:rsidP="00201F4F">
      <w:pPr>
        <w:pStyle w:val="PL"/>
      </w:pPr>
      <w:r w:rsidRPr="001E2B86">
        <w:tab/>
        <w:t>CellIdentity,</w:t>
      </w:r>
    </w:p>
    <w:p w14:paraId="18BCF57C" w14:textId="77777777" w:rsidR="00201F4F" w:rsidRPr="001E2B86" w:rsidRDefault="00201F4F" w:rsidP="00201F4F">
      <w:pPr>
        <w:pStyle w:val="PL"/>
      </w:pPr>
      <w:r w:rsidRPr="001E2B86">
        <w:tab/>
        <w:t>C-RNTI,</w:t>
      </w:r>
    </w:p>
    <w:p w14:paraId="24226805" w14:textId="77777777" w:rsidR="00201F4F" w:rsidRPr="001E2B86" w:rsidRDefault="00201F4F" w:rsidP="00201F4F">
      <w:pPr>
        <w:pStyle w:val="PL"/>
      </w:pPr>
      <w:r w:rsidRPr="001E2B86">
        <w:tab/>
        <w:t>DedicatedInfoNAS,</w:t>
      </w:r>
    </w:p>
    <w:p w14:paraId="56FD56B7" w14:textId="77777777" w:rsidR="00201F4F" w:rsidRPr="001E2B86" w:rsidRDefault="00201F4F" w:rsidP="00201F4F">
      <w:pPr>
        <w:pStyle w:val="PL"/>
      </w:pPr>
      <w:r w:rsidRPr="001E2B86">
        <w:tab/>
        <w:t>DRB-Identity,</w:t>
      </w:r>
    </w:p>
    <w:p w14:paraId="4FF48E96" w14:textId="77777777" w:rsidR="00201F4F" w:rsidRPr="001E2B86" w:rsidRDefault="00201F4F" w:rsidP="00201F4F">
      <w:pPr>
        <w:pStyle w:val="PL"/>
      </w:pPr>
      <w:r w:rsidRPr="001E2B86">
        <w:tab/>
        <w:t>GNSS-PositionFixDuration-r18,</w:t>
      </w:r>
    </w:p>
    <w:p w14:paraId="740EDDBE" w14:textId="77777777" w:rsidR="00201F4F" w:rsidRPr="001E2B86" w:rsidRDefault="00201F4F" w:rsidP="00201F4F">
      <w:pPr>
        <w:pStyle w:val="PL"/>
      </w:pPr>
      <w:r w:rsidRPr="001E2B86">
        <w:tab/>
        <w:t>GNSS-ValidityDuration-r17,</w:t>
      </w:r>
    </w:p>
    <w:p w14:paraId="795DA646" w14:textId="77777777" w:rsidR="00201F4F" w:rsidRPr="001E2B86" w:rsidRDefault="00201F4F" w:rsidP="00201F4F">
      <w:pPr>
        <w:pStyle w:val="PL"/>
      </w:pPr>
      <w:r w:rsidRPr="001E2B86">
        <w:tab/>
        <w:t>InitialUE-Identity,</w:t>
      </w:r>
    </w:p>
    <w:p w14:paraId="18C0CD22" w14:textId="77777777" w:rsidR="00201F4F" w:rsidRPr="001E2B86" w:rsidRDefault="00201F4F" w:rsidP="00201F4F">
      <w:pPr>
        <w:pStyle w:val="PL"/>
      </w:pPr>
      <w:r w:rsidRPr="001E2B86">
        <w:tab/>
        <w:t>IntraFreqExcludedCellList,</w:t>
      </w:r>
    </w:p>
    <w:p w14:paraId="378A5503" w14:textId="77777777" w:rsidR="00201F4F" w:rsidRPr="001E2B86" w:rsidRDefault="00201F4F" w:rsidP="00201F4F">
      <w:pPr>
        <w:pStyle w:val="PL"/>
      </w:pPr>
      <w:r w:rsidRPr="001E2B86">
        <w:tab/>
        <w:t>IntraFreqNeighCellList,</w:t>
      </w:r>
    </w:p>
    <w:p w14:paraId="50EC2EC1" w14:textId="77777777" w:rsidR="00201F4F" w:rsidRPr="001E2B86" w:rsidRDefault="00201F4F" w:rsidP="00201F4F">
      <w:pPr>
        <w:pStyle w:val="PL"/>
      </w:pPr>
      <w:r w:rsidRPr="001E2B86">
        <w:tab/>
        <w:t>I-RNTI-r15,</w:t>
      </w:r>
    </w:p>
    <w:p w14:paraId="0FCA73B7" w14:textId="77777777" w:rsidR="00201F4F" w:rsidRPr="001E2B86" w:rsidRDefault="00201F4F" w:rsidP="00201F4F">
      <w:pPr>
        <w:pStyle w:val="PL"/>
      </w:pPr>
      <w:r w:rsidRPr="001E2B86">
        <w:tab/>
        <w:t>LocationInfo-r10,</w:t>
      </w:r>
    </w:p>
    <w:p w14:paraId="64C5DF89" w14:textId="77777777" w:rsidR="00201F4F" w:rsidRPr="001E2B86" w:rsidRDefault="00201F4F" w:rsidP="00201F4F">
      <w:pPr>
        <w:pStyle w:val="PL"/>
      </w:pPr>
      <w:r w:rsidRPr="001E2B86">
        <w:tab/>
        <w:t>maxAccessCat-1-r15,</w:t>
      </w:r>
    </w:p>
    <w:p w14:paraId="161D837B" w14:textId="77777777" w:rsidR="00201F4F" w:rsidRPr="001E2B86" w:rsidRDefault="00201F4F" w:rsidP="00201F4F">
      <w:pPr>
        <w:pStyle w:val="PL"/>
      </w:pPr>
      <w:r w:rsidRPr="001E2B86">
        <w:tab/>
        <w:t>maxBands,</w:t>
      </w:r>
    </w:p>
    <w:p w14:paraId="0549D111" w14:textId="77777777" w:rsidR="00201F4F" w:rsidRPr="001E2B86" w:rsidRDefault="00201F4F" w:rsidP="00201F4F">
      <w:pPr>
        <w:pStyle w:val="PL"/>
      </w:pPr>
      <w:r w:rsidRPr="001E2B86">
        <w:tab/>
        <w:t>maxExcludedCell,</w:t>
      </w:r>
    </w:p>
    <w:p w14:paraId="7BE6224F" w14:textId="77777777" w:rsidR="00201F4F" w:rsidRPr="001E2B86" w:rsidRDefault="00201F4F" w:rsidP="00201F4F">
      <w:pPr>
        <w:pStyle w:val="PL"/>
      </w:pPr>
      <w:r w:rsidRPr="001E2B86">
        <w:tab/>
        <w:t>maxCellInter,</w:t>
      </w:r>
    </w:p>
    <w:p w14:paraId="46BF2630" w14:textId="77777777" w:rsidR="00201F4F" w:rsidRPr="001E2B86" w:rsidRDefault="00201F4F" w:rsidP="00201F4F">
      <w:pPr>
        <w:pStyle w:val="PL"/>
      </w:pPr>
      <w:r w:rsidRPr="001E2B86">
        <w:tab/>
        <w:t>maxCellIntra,</w:t>
      </w:r>
    </w:p>
    <w:p w14:paraId="2E28D216" w14:textId="77777777" w:rsidR="00201F4F" w:rsidRPr="001E2B86" w:rsidRDefault="00201F4F" w:rsidP="00201F4F">
      <w:pPr>
        <w:pStyle w:val="PL"/>
      </w:pPr>
      <w:r w:rsidRPr="001E2B86">
        <w:tab/>
        <w:t>maxFBI2,</w:t>
      </w:r>
    </w:p>
    <w:p w14:paraId="6F1056E1" w14:textId="77777777" w:rsidR="00201F4F" w:rsidRPr="001E2B86" w:rsidRDefault="00201F4F" w:rsidP="00201F4F">
      <w:pPr>
        <w:pStyle w:val="PL"/>
      </w:pPr>
      <w:r w:rsidRPr="001E2B86">
        <w:tab/>
        <w:t>maxFreq,</w:t>
      </w:r>
    </w:p>
    <w:p w14:paraId="60E1DB1D" w14:textId="77777777" w:rsidR="00201F4F" w:rsidRPr="001E2B86" w:rsidRDefault="00201F4F" w:rsidP="00201F4F">
      <w:pPr>
        <w:pStyle w:val="PL"/>
      </w:pPr>
      <w:r w:rsidRPr="001E2B86">
        <w:tab/>
        <w:t>maxMultiBands,</w:t>
      </w:r>
    </w:p>
    <w:p w14:paraId="539FDE98" w14:textId="77777777" w:rsidR="00201F4F" w:rsidRPr="001E2B86" w:rsidRDefault="00201F4F" w:rsidP="00201F4F">
      <w:pPr>
        <w:pStyle w:val="PL"/>
      </w:pPr>
      <w:r w:rsidRPr="001E2B86">
        <w:tab/>
        <w:t>maxNrofS-NSSAI-r15,</w:t>
      </w:r>
    </w:p>
    <w:p w14:paraId="372B5F1C" w14:textId="77777777" w:rsidR="00201F4F" w:rsidRPr="001E2B86" w:rsidRDefault="00201F4F" w:rsidP="00201F4F">
      <w:pPr>
        <w:pStyle w:val="PL"/>
      </w:pPr>
      <w:r w:rsidRPr="001E2B86">
        <w:tab/>
        <w:t>maxPageRec,</w:t>
      </w:r>
    </w:p>
    <w:p w14:paraId="15EC929C" w14:textId="77777777" w:rsidR="00201F4F" w:rsidRPr="001E2B86" w:rsidRDefault="00201F4F" w:rsidP="00201F4F">
      <w:pPr>
        <w:pStyle w:val="PL"/>
      </w:pPr>
      <w:r w:rsidRPr="001E2B86">
        <w:tab/>
        <w:t>maxPLMN-r11,</w:t>
      </w:r>
    </w:p>
    <w:p w14:paraId="2FC1318E" w14:textId="77777777" w:rsidR="00201F4F" w:rsidRPr="001E2B86" w:rsidRDefault="00201F4F" w:rsidP="00201F4F">
      <w:pPr>
        <w:pStyle w:val="PL"/>
      </w:pPr>
      <w:r w:rsidRPr="001E2B86">
        <w:tab/>
        <w:t>maxSAI-MBMS-r11,</w:t>
      </w:r>
    </w:p>
    <w:p w14:paraId="2196E7FC" w14:textId="77777777" w:rsidR="00201F4F" w:rsidRPr="001E2B86" w:rsidRDefault="00201F4F" w:rsidP="00201F4F">
      <w:pPr>
        <w:pStyle w:val="PL"/>
      </w:pPr>
      <w:r w:rsidRPr="001E2B86">
        <w:tab/>
        <w:t>maxSat-r17,</w:t>
      </w:r>
    </w:p>
    <w:p w14:paraId="354E6864" w14:textId="77777777" w:rsidR="00201F4F" w:rsidRPr="001E2B86" w:rsidRDefault="00201F4F" w:rsidP="00201F4F">
      <w:pPr>
        <w:pStyle w:val="PL"/>
      </w:pPr>
      <w:r w:rsidRPr="001E2B86">
        <w:tab/>
        <w:t>maxSIB,</w:t>
      </w:r>
    </w:p>
    <w:p w14:paraId="1C07A6DD" w14:textId="77777777" w:rsidR="00201F4F" w:rsidRPr="001E2B86" w:rsidRDefault="00201F4F" w:rsidP="00201F4F">
      <w:pPr>
        <w:pStyle w:val="PL"/>
      </w:pPr>
      <w:r w:rsidRPr="001E2B86">
        <w:tab/>
        <w:t>maxSIB-1,</w:t>
      </w:r>
    </w:p>
    <w:p w14:paraId="6C991A4A" w14:textId="77777777" w:rsidR="00201F4F" w:rsidRPr="001E2B86" w:rsidRDefault="00201F4F" w:rsidP="00201F4F">
      <w:pPr>
        <w:pStyle w:val="PL"/>
      </w:pPr>
      <w:r w:rsidRPr="001E2B86">
        <w:tab/>
        <w:t>MBMS-SAI-r11,</w:t>
      </w:r>
    </w:p>
    <w:p w14:paraId="489276F4" w14:textId="77777777" w:rsidR="00201F4F" w:rsidRPr="001E2B86" w:rsidRDefault="00201F4F" w:rsidP="00201F4F">
      <w:pPr>
        <w:pStyle w:val="PL"/>
      </w:pPr>
      <w:r w:rsidRPr="001E2B86">
        <w:tab/>
        <w:t>MBMS-SAI-List-r11,</w:t>
      </w:r>
    </w:p>
    <w:p w14:paraId="35EA4209" w14:textId="77777777" w:rsidR="00201F4F" w:rsidRPr="001E2B86" w:rsidRDefault="00201F4F" w:rsidP="00201F4F">
      <w:pPr>
        <w:pStyle w:val="PL"/>
      </w:pPr>
      <w:r w:rsidRPr="001E2B86">
        <w:tab/>
        <w:t>MBMSSessionInfo-r13,</w:t>
      </w:r>
    </w:p>
    <w:p w14:paraId="76F43379" w14:textId="77777777" w:rsidR="00201F4F" w:rsidRPr="001E2B86" w:rsidRDefault="00201F4F" w:rsidP="00201F4F">
      <w:pPr>
        <w:pStyle w:val="PL"/>
      </w:pPr>
      <w:r w:rsidRPr="001E2B86">
        <w:tab/>
        <w:t>NeighSatelliteInfoList-r18,</w:t>
      </w:r>
    </w:p>
    <w:p w14:paraId="1BCEDAB3" w14:textId="77777777" w:rsidR="003E517E" w:rsidRDefault="00201F4F" w:rsidP="00201F4F">
      <w:pPr>
        <w:pStyle w:val="PL"/>
        <w:rPr>
          <w:ins w:id="1372" w:author="Huawei, HiSilicon" w:date="2025-11-06T20:27:00Z"/>
        </w:rPr>
      </w:pPr>
      <w:r w:rsidRPr="001E2B86">
        <w:tab/>
      </w:r>
      <w:ins w:id="1373" w:author="Huawei, HiSilicon" w:date="2025-11-06T20:27:00Z">
        <w:r w:rsidR="003E517E" w:rsidRPr="001E2B86">
          <w:t>NeighSatelliteInfoList-v19</w:t>
        </w:r>
        <w:r w:rsidR="003E517E">
          <w:t>00,</w:t>
        </w:r>
      </w:ins>
    </w:p>
    <w:p w14:paraId="1167B1DB" w14:textId="69A8CEE8" w:rsidR="00201F4F" w:rsidRPr="001E2B86" w:rsidRDefault="003E517E" w:rsidP="00201F4F">
      <w:pPr>
        <w:pStyle w:val="PL"/>
      </w:pPr>
      <w:ins w:id="1374" w:author="Huawei, HiSilicon" w:date="2025-11-06T20:27:00Z">
        <w:r>
          <w:lastRenderedPageBreak/>
          <w:tab/>
        </w:r>
      </w:ins>
      <w:r w:rsidR="00201F4F" w:rsidRPr="001E2B86">
        <w:t>NextHopChainingCount,</w:t>
      </w:r>
    </w:p>
    <w:p w14:paraId="521ECCA4" w14:textId="77777777" w:rsidR="00201F4F" w:rsidRPr="001E2B86" w:rsidRDefault="00201F4F" w:rsidP="00201F4F">
      <w:pPr>
        <w:pStyle w:val="PL"/>
      </w:pPr>
      <w:r w:rsidRPr="001E2B86">
        <w:tab/>
        <w:t>NG-5G-S-TMSI-r15,</w:t>
      </w:r>
    </w:p>
    <w:p w14:paraId="029D7E42" w14:textId="77777777" w:rsidR="00201F4F" w:rsidRPr="001E2B86" w:rsidRDefault="00201F4F" w:rsidP="00201F4F">
      <w:pPr>
        <w:pStyle w:val="PL"/>
      </w:pPr>
      <w:r w:rsidRPr="001E2B86">
        <w:tab/>
        <w:t>PagingUE-Identity,</w:t>
      </w:r>
    </w:p>
    <w:p w14:paraId="6F0152CF" w14:textId="77777777" w:rsidR="00201F4F" w:rsidRPr="001E2B86" w:rsidRDefault="00201F4F" w:rsidP="00201F4F">
      <w:pPr>
        <w:pStyle w:val="PL"/>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LMN-Identity,</w:t>
      </w:r>
    </w:p>
    <w:p w14:paraId="20D2CF2E" w14:textId="77777777" w:rsidR="00201F4F" w:rsidRPr="001E2B86" w:rsidRDefault="00201F4F" w:rsidP="00201F4F">
      <w:pPr>
        <w:pStyle w:val="PL"/>
      </w:pPr>
      <w:r w:rsidRPr="001E2B86">
        <w:tab/>
        <w:t>PLMN-IdentityList2,</w:t>
      </w:r>
    </w:p>
    <w:p w14:paraId="5262EB8E" w14:textId="77777777" w:rsidR="00201F4F" w:rsidRPr="001E2B86" w:rsidRDefault="00201F4F" w:rsidP="00201F4F">
      <w:pPr>
        <w:pStyle w:val="PL"/>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37F38A3E" w14:textId="77777777" w:rsidR="00201F4F" w:rsidRPr="001E2B86" w:rsidRDefault="00201F4F" w:rsidP="00201F4F">
      <w:pPr>
        <w:pStyle w:val="PL"/>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owerRampingParameters,</w:t>
      </w:r>
    </w:p>
    <w:p w14:paraId="150B3655" w14:textId="77777777" w:rsidR="00201F4F" w:rsidRPr="001E2B86" w:rsidRDefault="00201F4F" w:rsidP="00201F4F">
      <w:pPr>
        <w:pStyle w:val="PL"/>
      </w:pPr>
      <w:r w:rsidRPr="001E2B86">
        <w:tab/>
        <w:t>PreambleTransMax,</w:t>
      </w:r>
    </w:p>
    <w:p w14:paraId="6A300B21" w14:textId="77777777" w:rsidR="00201F4F" w:rsidRPr="001E2B86" w:rsidRDefault="00201F4F" w:rsidP="00201F4F">
      <w:pPr>
        <w:pStyle w:val="PL"/>
      </w:pPr>
      <w:r w:rsidRPr="001E2B86">
        <w:tab/>
        <w:t>PhysCellId,</w:t>
      </w:r>
    </w:p>
    <w:p w14:paraId="5027F04A" w14:textId="77777777" w:rsidR="00201F4F" w:rsidRPr="001E2B86" w:rsidRDefault="00201F4F" w:rsidP="00201F4F">
      <w:pPr>
        <w:pStyle w:val="PL"/>
      </w:pPr>
      <w:r w:rsidRPr="001E2B86">
        <w:tab/>
        <w:t>Q-OffsetRange,</w:t>
      </w:r>
    </w:p>
    <w:p w14:paraId="273A3807" w14:textId="77777777" w:rsidR="00201F4F" w:rsidRPr="001E2B86" w:rsidRDefault="00201F4F" w:rsidP="00201F4F">
      <w:pPr>
        <w:pStyle w:val="PL"/>
      </w:pPr>
      <w:r w:rsidRPr="001E2B86">
        <w:tab/>
        <w:t>Q-QualMin-r9,</w:t>
      </w:r>
    </w:p>
    <w:p w14:paraId="7F8422A8" w14:textId="77777777" w:rsidR="00201F4F" w:rsidRPr="001E2B86" w:rsidRDefault="00201F4F" w:rsidP="00201F4F">
      <w:pPr>
        <w:pStyle w:val="PL"/>
      </w:pPr>
      <w:r w:rsidRPr="001E2B86">
        <w:tab/>
        <w:t>Q-RxLevMin,</w:t>
      </w:r>
    </w:p>
    <w:p w14:paraId="0B327721" w14:textId="77777777" w:rsidR="00201F4F" w:rsidRPr="001E2B86" w:rsidRDefault="00201F4F" w:rsidP="00201F4F">
      <w:pPr>
        <w:pStyle w:val="PL"/>
      </w:pPr>
      <w:r w:rsidRPr="001E2B86">
        <w:tab/>
        <w:t>ReestabUE-Identity,</w:t>
      </w:r>
    </w:p>
    <w:p w14:paraId="2A10D647" w14:textId="77777777" w:rsidR="00201F4F" w:rsidRPr="001E2B86" w:rsidRDefault="00201F4F" w:rsidP="00201F4F">
      <w:pPr>
        <w:pStyle w:val="PL"/>
      </w:pPr>
      <w:r w:rsidRPr="001E2B86">
        <w:tab/>
        <w:t>RegisteredAMF-r15,</w:t>
      </w:r>
    </w:p>
    <w:p w14:paraId="62F9187D" w14:textId="77777777" w:rsidR="00201F4F" w:rsidRPr="001E2B86" w:rsidRDefault="00201F4F" w:rsidP="00201F4F">
      <w:pPr>
        <w:pStyle w:val="PL"/>
      </w:pPr>
      <w:r w:rsidRPr="001E2B86">
        <w:tab/>
        <w:t>RegisteredMME,</w:t>
      </w:r>
    </w:p>
    <w:p w14:paraId="092D642E" w14:textId="77777777" w:rsidR="00201F4F" w:rsidRPr="001E2B86" w:rsidRDefault="00201F4F" w:rsidP="00201F4F">
      <w:pPr>
        <w:pStyle w:val="PL"/>
      </w:pPr>
      <w:r w:rsidRPr="001E2B86">
        <w:tab/>
        <w:t>ReselectionThreshold,</w:t>
      </w:r>
    </w:p>
    <w:p w14:paraId="2D68FA59" w14:textId="77777777" w:rsidR="00201F4F" w:rsidRPr="001E2B86" w:rsidRDefault="00201F4F" w:rsidP="00201F4F">
      <w:pPr>
        <w:pStyle w:val="PL"/>
      </w:pPr>
      <w:r w:rsidRPr="001E2B86">
        <w:tab/>
        <w:t>ResumeIdentity-r13,</w:t>
      </w:r>
    </w:p>
    <w:p w14:paraId="2F5906AB" w14:textId="77777777" w:rsidR="00201F4F" w:rsidRPr="001E2B86" w:rsidRDefault="00201F4F" w:rsidP="00201F4F">
      <w:pPr>
        <w:pStyle w:val="PL"/>
      </w:pPr>
      <w:r w:rsidRPr="001E2B86">
        <w:tab/>
        <w:t>RRC-TransactionIdentifier,</w:t>
      </w:r>
    </w:p>
    <w:p w14:paraId="05619BE7" w14:textId="77777777" w:rsidR="00201F4F" w:rsidRPr="001E2B86" w:rsidRDefault="00201F4F" w:rsidP="00201F4F">
      <w:pPr>
        <w:pStyle w:val="PL"/>
      </w:pPr>
      <w:r w:rsidRPr="001E2B86">
        <w:tab/>
        <w:t>RSRP-Range,</w:t>
      </w:r>
    </w:p>
    <w:p w14:paraId="0CA68EDD" w14:textId="77777777" w:rsidR="00201F4F" w:rsidRPr="001E2B86" w:rsidRDefault="00201F4F" w:rsidP="00201F4F">
      <w:pPr>
        <w:pStyle w:val="PL"/>
      </w:pPr>
      <w:r w:rsidRPr="001E2B86">
        <w:tab/>
        <w:t>S-NSSAI-r15,</w:t>
      </w:r>
    </w:p>
    <w:p w14:paraId="6CC372A0" w14:textId="77777777" w:rsidR="00201F4F" w:rsidRPr="00EB05E1" w:rsidRDefault="00201F4F" w:rsidP="00201F4F">
      <w:pPr>
        <w:pStyle w:val="PL"/>
        <w:rPr>
          <w:lang w:val="de-DE"/>
        </w:rPr>
      </w:pPr>
      <w:r w:rsidRPr="001E2B86">
        <w:tab/>
      </w:r>
      <w:r w:rsidRPr="00EB05E1">
        <w:rPr>
          <w:lang w:val="de-DE"/>
        </w:rPr>
        <w:t>S-TMSI,</w:t>
      </w:r>
    </w:p>
    <w:p w14:paraId="211142C3" w14:textId="77777777" w:rsidR="00201F4F" w:rsidRPr="00EB05E1" w:rsidRDefault="00201F4F" w:rsidP="00201F4F">
      <w:pPr>
        <w:pStyle w:val="PL"/>
        <w:rPr>
          <w:lang w:val="de-DE"/>
        </w:rPr>
      </w:pPr>
      <w:r w:rsidRPr="00EB05E1">
        <w:rPr>
          <w:lang w:val="de-DE"/>
        </w:rPr>
        <w:tab/>
        <w:t>SatelliteId-r18,</w:t>
      </w:r>
    </w:p>
    <w:p w14:paraId="2E3AF634" w14:textId="77777777" w:rsidR="00201F4F" w:rsidRPr="00EB05E1" w:rsidRDefault="00201F4F" w:rsidP="00201F4F">
      <w:pPr>
        <w:pStyle w:val="PL"/>
        <w:rPr>
          <w:lang w:val="de-DE"/>
        </w:rPr>
      </w:pPr>
      <w:r w:rsidRPr="00EB05E1">
        <w:rPr>
          <w:lang w:val="de-DE"/>
        </w:rPr>
        <w:tab/>
        <w:t>SatelliteInfoList-r17,</w:t>
      </w:r>
    </w:p>
    <w:p w14:paraId="2703E7AF" w14:textId="77777777" w:rsidR="00201F4F" w:rsidRPr="00EB05E1" w:rsidRDefault="00201F4F" w:rsidP="00201F4F">
      <w:pPr>
        <w:pStyle w:val="PL"/>
        <w:rPr>
          <w:lang w:val="de-DE"/>
        </w:rPr>
      </w:pPr>
      <w:r w:rsidRPr="00EB05E1">
        <w:rPr>
          <w:lang w:val="de-DE"/>
        </w:rPr>
        <w:tab/>
        <w:t>SatelliteInfoList-v1800,</w:t>
      </w:r>
    </w:p>
    <w:p w14:paraId="5BDBE04A" w14:textId="77777777" w:rsidR="00201F4F" w:rsidRPr="001E2B86" w:rsidRDefault="00201F4F" w:rsidP="00201F4F">
      <w:pPr>
        <w:pStyle w:val="PL"/>
      </w:pPr>
      <w:r w:rsidRPr="00EB05E1">
        <w:rPr>
          <w:lang w:val="de-DE"/>
        </w:rPr>
        <w:tab/>
      </w:r>
      <w:r w:rsidRPr="001E2B86">
        <w:t>ServingSatelliteInfo-r17,</w:t>
      </w:r>
    </w:p>
    <w:p w14:paraId="1D386E2C" w14:textId="77777777" w:rsidR="00201F4F" w:rsidRPr="001E2B86" w:rsidRDefault="00201F4F" w:rsidP="00201F4F">
      <w:pPr>
        <w:pStyle w:val="PL"/>
      </w:pPr>
      <w:r w:rsidRPr="001E2B86">
        <w:tab/>
        <w:t>ServingSatelliteInfo-v1820,</w:t>
      </w:r>
    </w:p>
    <w:p w14:paraId="18E7480E" w14:textId="77777777" w:rsidR="00201F4F" w:rsidRPr="001E2B86" w:rsidRDefault="00201F4F" w:rsidP="00201F4F">
      <w:pPr>
        <w:pStyle w:val="PL"/>
      </w:pPr>
      <w:r w:rsidRPr="001E2B86">
        <w:tab/>
        <w:t>SetupRelease,</w:t>
      </w:r>
    </w:p>
    <w:p w14:paraId="7BC41228" w14:textId="77777777" w:rsidR="00201F4F" w:rsidRPr="001E2B86" w:rsidRDefault="00201F4F" w:rsidP="00201F4F">
      <w:pPr>
        <w:pStyle w:val="PL"/>
      </w:pPr>
      <w:r w:rsidRPr="001E2B86">
        <w:tab/>
        <w:t>ShortMAC-I,</w:t>
      </w:r>
    </w:p>
    <w:p w14:paraId="2BF976E7" w14:textId="77777777" w:rsidR="00201F4F" w:rsidRPr="00EB05E1" w:rsidRDefault="00201F4F" w:rsidP="00201F4F">
      <w:pPr>
        <w:pStyle w:val="PL"/>
        <w:rPr>
          <w:lang w:val="de-DE"/>
        </w:rPr>
      </w:pPr>
      <w:r w:rsidRPr="001E2B86">
        <w:tab/>
      </w:r>
      <w:r w:rsidRPr="00EB05E1">
        <w:rPr>
          <w:lang w:val="de-DE"/>
        </w:rPr>
        <w:t>SystemInformationBlockType16-r11,</w:t>
      </w:r>
    </w:p>
    <w:p w14:paraId="1C5344D3" w14:textId="77777777" w:rsidR="00201F4F" w:rsidRPr="00EB05E1" w:rsidRDefault="00201F4F" w:rsidP="00201F4F">
      <w:pPr>
        <w:pStyle w:val="PL"/>
        <w:rPr>
          <w:lang w:val="de-DE"/>
        </w:rPr>
      </w:pPr>
      <w:r w:rsidRPr="00EB05E1">
        <w:rPr>
          <w:lang w:val="de-DE"/>
        </w:rPr>
        <w:tab/>
        <w:t>SystemInfoValueTagSI-r13,</w:t>
      </w:r>
    </w:p>
    <w:p w14:paraId="41842260" w14:textId="77777777" w:rsidR="00201F4F" w:rsidRPr="00EB05E1" w:rsidRDefault="00201F4F" w:rsidP="00201F4F">
      <w:pPr>
        <w:pStyle w:val="PL"/>
        <w:rPr>
          <w:lang w:val="de-DE"/>
        </w:rPr>
      </w:pPr>
      <w:r w:rsidRPr="00EB05E1">
        <w:rPr>
          <w:lang w:val="de-DE"/>
        </w:rPr>
        <w:tab/>
        <w:t>T-Reordering,</w:t>
      </w:r>
    </w:p>
    <w:p w14:paraId="0527A0E8" w14:textId="77777777" w:rsidR="00201F4F" w:rsidRPr="001E2B86" w:rsidRDefault="00201F4F" w:rsidP="00201F4F">
      <w:pPr>
        <w:pStyle w:val="PL"/>
      </w:pPr>
      <w:r w:rsidRPr="00EB05E1">
        <w:rPr>
          <w:lang w:val="de-DE"/>
        </w:rPr>
        <w:tab/>
      </w:r>
      <w:r w:rsidRPr="001E2B86">
        <w:t>T-ReorderingExt-r17,</w:t>
      </w:r>
    </w:p>
    <w:p w14:paraId="5C54AA90" w14:textId="77777777" w:rsidR="00201F4F" w:rsidRPr="001E2B86" w:rsidRDefault="00201F4F" w:rsidP="00201F4F">
      <w:pPr>
        <w:pStyle w:val="PL"/>
      </w:pPr>
      <w:r w:rsidRPr="001E2B86">
        <w:tab/>
        <w:t>TimeAlignmentTimer,</w:t>
      </w:r>
    </w:p>
    <w:p w14:paraId="37203EB0" w14:textId="77777777" w:rsidR="00201F4F" w:rsidRPr="001E2B86" w:rsidRDefault="00201F4F" w:rsidP="00201F4F">
      <w:pPr>
        <w:pStyle w:val="PL"/>
      </w:pPr>
      <w:r w:rsidRPr="001E2B86">
        <w:tab/>
        <w:t>TimeSinceFailure-r11,</w:t>
      </w:r>
    </w:p>
    <w:p w14:paraId="6B11C0C0" w14:textId="77777777" w:rsidR="00201F4F" w:rsidRPr="001E2B86" w:rsidRDefault="00201F4F" w:rsidP="00201F4F">
      <w:pPr>
        <w:pStyle w:val="PL"/>
      </w:pPr>
      <w:r w:rsidRPr="001E2B86">
        <w:tab/>
        <w:t>TimeOffsetUTC-r17,</w:t>
      </w:r>
    </w:p>
    <w:p w14:paraId="231C6549" w14:textId="77777777" w:rsidR="00201F4F" w:rsidRPr="001E2B86" w:rsidRDefault="00201F4F" w:rsidP="00201F4F">
      <w:pPr>
        <w:pStyle w:val="PL"/>
      </w:pPr>
      <w:r w:rsidRPr="001E2B86">
        <w:tab/>
        <w:t>TMGI-r9,</w:t>
      </w:r>
    </w:p>
    <w:p w14:paraId="13666BC7" w14:textId="77777777" w:rsidR="00201F4F" w:rsidRPr="001E2B86" w:rsidRDefault="00201F4F" w:rsidP="00201F4F">
      <w:pPr>
        <w:pStyle w:val="PL"/>
      </w:pPr>
      <w:r w:rsidRPr="001E2B86">
        <w:tab/>
        <w:t>TrackingAreaCode,</w:t>
      </w:r>
    </w:p>
    <w:p w14:paraId="5B4164FE" w14:textId="77777777" w:rsidR="00201F4F" w:rsidRPr="001E2B86" w:rsidRDefault="00201F4F" w:rsidP="00201F4F">
      <w:pPr>
        <w:pStyle w:val="PL"/>
      </w:pPr>
      <w:r w:rsidRPr="001E2B86">
        <w:tab/>
        <w:t>TrackingAreaCode-5GC-r15,</w:t>
      </w:r>
    </w:p>
    <w:p w14:paraId="76CC4AD9" w14:textId="77777777" w:rsidR="00201F4F" w:rsidRPr="001E2B86" w:rsidRDefault="00201F4F" w:rsidP="00201F4F">
      <w:pPr>
        <w:pStyle w:val="PL"/>
      </w:pPr>
      <w:r w:rsidRPr="001E2B86">
        <w:tab/>
        <w:t>UAC-AC1-SelectAssistInfo-r15,</w:t>
      </w:r>
    </w:p>
    <w:p w14:paraId="16605A39" w14:textId="77777777" w:rsidR="00201F4F" w:rsidRPr="001E2B86" w:rsidRDefault="00201F4F" w:rsidP="00201F4F">
      <w:pPr>
        <w:pStyle w:val="PL"/>
      </w:pPr>
      <w:r w:rsidRPr="001E2B86">
        <w:tab/>
        <w:t>DataInactivityTimer-r14</w:t>
      </w:r>
    </w:p>
    <w:p w14:paraId="09720C0F" w14:textId="77777777" w:rsidR="00201F4F" w:rsidRPr="001E2B86" w:rsidRDefault="00201F4F" w:rsidP="00201F4F">
      <w:pPr>
        <w:pStyle w:val="PL"/>
      </w:pPr>
    </w:p>
    <w:p w14:paraId="77455CA2" w14:textId="77777777" w:rsidR="00201F4F" w:rsidRPr="001E2B86" w:rsidRDefault="00201F4F" w:rsidP="00201F4F">
      <w:pPr>
        <w:pStyle w:val="PL"/>
      </w:pPr>
      <w:r w:rsidRPr="001E2B86">
        <w:t>FROM EUTRA-RRC-Definitions;</w:t>
      </w:r>
    </w:p>
    <w:p w14:paraId="3AFFB41A" w14:textId="77777777" w:rsidR="00201F4F" w:rsidRPr="001E2B86" w:rsidRDefault="00201F4F" w:rsidP="00201F4F">
      <w:pPr>
        <w:pStyle w:val="PL"/>
      </w:pPr>
    </w:p>
    <w:p w14:paraId="7EAD3005" w14:textId="77777777" w:rsidR="00201F4F" w:rsidRPr="001E2B86" w:rsidRDefault="00201F4F" w:rsidP="00201F4F">
      <w:pPr>
        <w:pStyle w:val="PL"/>
      </w:pPr>
      <w:r w:rsidRPr="001E2B86">
        <w:t>-- ASN1STOP</w:t>
      </w:r>
    </w:p>
    <w:p w14:paraId="55182334" w14:textId="44F8367F" w:rsidR="00201F4F" w:rsidRDefault="00201F4F" w:rsidP="00201F4F">
      <w:pPr>
        <w:rPr>
          <w:rFonts w:eastAsiaTheme="minorEastAsia"/>
        </w:rPr>
      </w:pPr>
    </w:p>
    <w:p w14:paraId="6215A9AE" w14:textId="77777777" w:rsidR="00201F4F" w:rsidRPr="003576D0" w:rsidRDefault="00201F4F" w:rsidP="00201F4F">
      <w:pPr>
        <w:pStyle w:val="Note-Boxed"/>
        <w:jc w:val="center"/>
      </w:pPr>
      <w:r>
        <w:rPr>
          <w:rFonts w:ascii="Times New Roman" w:eastAsia="等线" w:hAnsi="Times New Roman" w:cs="Times New Roman"/>
          <w:noProof/>
          <w:lang w:eastAsia="zh-CN"/>
        </w:rPr>
        <w:t>Next</w:t>
      </w:r>
      <w:r w:rsidRPr="003576D0">
        <w:rPr>
          <w:rFonts w:ascii="Times New Roman" w:eastAsia="等线" w:hAnsi="Times New Roman" w:cs="Times New Roman"/>
          <w:noProof/>
          <w:lang w:eastAsia="zh-CN"/>
        </w:rPr>
        <w:t xml:space="preserve"> Change</w:t>
      </w:r>
    </w:p>
    <w:p w14:paraId="014F8107" w14:textId="77777777" w:rsidR="00201F4F" w:rsidRPr="00201F4F" w:rsidRDefault="00201F4F" w:rsidP="00201F4F">
      <w:pPr>
        <w:rPr>
          <w:rFonts w:eastAsiaTheme="minorEastAsia"/>
        </w:rPr>
      </w:pPr>
    </w:p>
    <w:p w14:paraId="35F2CAA5" w14:textId="77777777" w:rsidR="00394849" w:rsidRPr="0098192A" w:rsidRDefault="00394849" w:rsidP="00394849">
      <w:pPr>
        <w:pStyle w:val="Heading3"/>
      </w:pPr>
      <w:r w:rsidRPr="0098192A">
        <w:t>6.7.3</w:t>
      </w:r>
      <w:r w:rsidRPr="0098192A">
        <w:tab/>
        <w:t>NB-IoT information elements</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402283CF" w14:textId="77777777" w:rsidR="005F6736" w:rsidRDefault="005F6736" w:rsidP="005F6736">
      <w:pPr>
        <w:pStyle w:val="Heading4"/>
        <w:rPr>
          <w:lang w:val="en-GB" w:eastAsia="zh-CN"/>
        </w:rPr>
      </w:pPr>
      <w:bookmarkStart w:id="1375" w:name="_Toc210248502"/>
      <w:bookmarkStart w:id="1376" w:name="_Toc201562661"/>
      <w:bookmarkStart w:id="1377" w:name="_Toc193474728"/>
      <w:bookmarkStart w:id="1378" w:name="_Toc185641044"/>
      <w:bookmarkStart w:id="1379" w:name="_Toc46483858"/>
      <w:bookmarkStart w:id="1380" w:name="_Toc46482624"/>
      <w:bookmarkStart w:id="1381" w:name="_Toc46481390"/>
      <w:bookmarkStart w:id="1382" w:name="_Toc37082749"/>
      <w:bookmarkStart w:id="1383" w:name="_Toc36939769"/>
      <w:bookmarkStart w:id="1384" w:name="_Toc36847116"/>
      <w:bookmarkStart w:id="1385" w:name="_Toc36810752"/>
      <w:bookmarkStart w:id="1386" w:name="_Toc36567301"/>
      <w:bookmarkStart w:id="1387" w:name="_Toc29344035"/>
      <w:bookmarkStart w:id="1388" w:name="_Toc29342896"/>
      <w:bookmarkStart w:id="1389" w:name="_Toc20487595"/>
      <w:r>
        <w:t>6.7.3.1</w:t>
      </w:r>
      <w:r>
        <w:tab/>
        <w:t>NB-IoT System information blocks</w:t>
      </w:r>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p>
    <w:p w14:paraId="072774D8" w14:textId="77777777" w:rsidR="005F6736" w:rsidRDefault="005F6736" w:rsidP="005F6736">
      <w:pPr>
        <w:pStyle w:val="Heading4"/>
        <w:rPr>
          <w:i/>
          <w:noProof/>
        </w:rPr>
      </w:pPr>
      <w:bookmarkStart w:id="1390" w:name="_Toc210248503"/>
      <w:bookmarkStart w:id="1391" w:name="_Toc201562662"/>
      <w:bookmarkStart w:id="1392" w:name="_Toc193474729"/>
      <w:bookmarkStart w:id="1393" w:name="_Toc185641045"/>
      <w:bookmarkStart w:id="1394" w:name="_Toc46483859"/>
      <w:bookmarkStart w:id="1395" w:name="_Toc46482625"/>
      <w:bookmarkStart w:id="1396" w:name="_Toc46481391"/>
      <w:bookmarkStart w:id="1397" w:name="_Toc37082750"/>
      <w:bookmarkStart w:id="1398" w:name="_Toc36939770"/>
      <w:bookmarkStart w:id="1399" w:name="_Toc36847117"/>
      <w:bookmarkStart w:id="1400" w:name="_Toc36810753"/>
      <w:bookmarkStart w:id="1401" w:name="_Toc36567302"/>
      <w:bookmarkStart w:id="1402" w:name="_Toc29344036"/>
      <w:bookmarkStart w:id="1403" w:name="_Toc29342897"/>
      <w:bookmarkStart w:id="1404" w:name="_Toc20487596"/>
      <w:bookmarkStart w:id="1405" w:name="MCCQCTEMPBM_00000592"/>
      <w:r>
        <w:t>–</w:t>
      </w:r>
      <w:r>
        <w:tab/>
      </w:r>
      <w:r>
        <w:rPr>
          <w:i/>
          <w:noProof/>
        </w:rPr>
        <w:t>SystemInformationBlockType2-NB</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bookmarkEnd w:id="1405"/>
    <w:p w14:paraId="0FBA3161" w14:textId="77777777" w:rsidR="005F6736" w:rsidRDefault="005F6736" w:rsidP="005F6736">
      <w:r>
        <w:t xml:space="preserve">The IE </w:t>
      </w:r>
      <w:r>
        <w:rPr>
          <w:i/>
          <w:noProof/>
        </w:rPr>
        <w:t>SystemInformationBlockType2-NB</w:t>
      </w:r>
      <w:r>
        <w:t xml:space="preserve"> contains radio resource configuration information that is common for all UEs.</w:t>
      </w:r>
    </w:p>
    <w:p w14:paraId="7504FE79" w14:textId="77777777" w:rsidR="005F6736" w:rsidRDefault="005F6736" w:rsidP="005F6736">
      <w:pPr>
        <w:pStyle w:val="NO"/>
      </w:pPr>
      <w:r>
        <w:t>NOTE:</w:t>
      </w:r>
      <w:r>
        <w:tab/>
        <w:t>UE timers and constants related to functionality for which parameters are provided in another SIB are included in the corresponding SIB.</w:t>
      </w:r>
    </w:p>
    <w:p w14:paraId="5BA3568D" w14:textId="77777777" w:rsidR="005F6736" w:rsidRDefault="005F6736" w:rsidP="005F6736">
      <w:pPr>
        <w:pStyle w:val="TH"/>
        <w:rPr>
          <w:bCs/>
          <w:i/>
          <w:iCs/>
          <w:noProof/>
        </w:rPr>
      </w:pPr>
      <w:r>
        <w:rPr>
          <w:bCs/>
          <w:i/>
          <w:iCs/>
          <w:noProof/>
        </w:rPr>
        <w:t xml:space="preserve">SystemInformationBlockType2-NB </w:t>
      </w:r>
      <w:r>
        <w:rPr>
          <w:bCs/>
          <w:iCs/>
          <w:noProof/>
        </w:rPr>
        <w:t>information element</w:t>
      </w:r>
    </w:p>
    <w:p w14:paraId="243C3CF6" w14:textId="77777777" w:rsidR="005F6736" w:rsidRDefault="005F6736" w:rsidP="005F6736">
      <w:pPr>
        <w:pStyle w:val="PL"/>
      </w:pPr>
      <w:r>
        <w:t>-- ASN1START</w:t>
      </w:r>
    </w:p>
    <w:p w14:paraId="35FB65C3" w14:textId="77777777" w:rsidR="005F6736" w:rsidRDefault="005F6736" w:rsidP="005F6736">
      <w:pPr>
        <w:pStyle w:val="PL"/>
      </w:pPr>
    </w:p>
    <w:p w14:paraId="087BACC1" w14:textId="77777777" w:rsidR="005F6736" w:rsidRDefault="005F6736" w:rsidP="005F6736">
      <w:pPr>
        <w:pStyle w:val="PL"/>
      </w:pPr>
      <w:r>
        <w:t>SystemInformationBlockType2-NB-r13 ::=</w:t>
      </w:r>
      <w:r>
        <w:tab/>
        <w:t>SEQUENCE {</w:t>
      </w:r>
    </w:p>
    <w:p w14:paraId="0B9F2376" w14:textId="77777777" w:rsidR="005F6736" w:rsidRDefault="005F6736" w:rsidP="005F6736">
      <w:pPr>
        <w:pStyle w:val="PL"/>
      </w:pPr>
      <w:r>
        <w:tab/>
        <w:t>radioResourceConfigCommon-r13</w:t>
      </w:r>
      <w:r>
        <w:tab/>
      </w:r>
      <w:r>
        <w:tab/>
      </w:r>
      <w:r>
        <w:tab/>
        <w:t>RadioResourceConfigCommonSIB-NB-r13,</w:t>
      </w:r>
    </w:p>
    <w:p w14:paraId="732013F2" w14:textId="77777777" w:rsidR="005F6736" w:rsidRDefault="005F6736" w:rsidP="005F6736">
      <w:pPr>
        <w:pStyle w:val="PL"/>
      </w:pPr>
      <w:r>
        <w:tab/>
        <w:t>ue-TimersAndConstants-r13</w:t>
      </w:r>
      <w:r>
        <w:tab/>
      </w:r>
      <w:r>
        <w:tab/>
      </w:r>
      <w:r>
        <w:tab/>
      </w:r>
      <w:r>
        <w:tab/>
        <w:t>UE-TimersAndConstants-NB-r13,</w:t>
      </w:r>
    </w:p>
    <w:p w14:paraId="30AA1FF4" w14:textId="77777777" w:rsidR="005F6736" w:rsidRDefault="005F6736" w:rsidP="005F6736">
      <w:pPr>
        <w:pStyle w:val="PL"/>
      </w:pPr>
      <w:r>
        <w:tab/>
        <w:t>freqInfo-r13</w:t>
      </w:r>
      <w:r>
        <w:tab/>
      </w:r>
      <w:r>
        <w:tab/>
      </w:r>
      <w:r>
        <w:tab/>
      </w:r>
      <w:r>
        <w:tab/>
      </w:r>
      <w:r>
        <w:tab/>
      </w:r>
      <w:r>
        <w:tab/>
      </w:r>
      <w:r>
        <w:tab/>
        <w:t>SEQUENCE {</w:t>
      </w:r>
    </w:p>
    <w:p w14:paraId="0998A2FE" w14:textId="77777777" w:rsidR="005F6736" w:rsidRDefault="005F6736" w:rsidP="005F6736">
      <w:pPr>
        <w:pStyle w:val="PL"/>
      </w:pPr>
      <w:r>
        <w:tab/>
      </w:r>
      <w:r>
        <w:tab/>
        <w:t>ul-CarrierFreq-r13</w:t>
      </w:r>
      <w:r>
        <w:tab/>
      </w:r>
      <w:r>
        <w:tab/>
      </w:r>
      <w:r>
        <w:tab/>
      </w:r>
      <w:r>
        <w:tab/>
      </w:r>
      <w:r>
        <w:tab/>
      </w:r>
      <w:r>
        <w:tab/>
        <w:t>CarrierFreq-NB-r13</w:t>
      </w:r>
      <w:r>
        <w:tab/>
      </w:r>
      <w:r>
        <w:tab/>
      </w:r>
      <w:r>
        <w:tab/>
        <w:t>OPTIONAL,</w:t>
      </w:r>
      <w:r>
        <w:tab/>
        <w:t>-- Need OP</w:t>
      </w:r>
    </w:p>
    <w:p w14:paraId="3FB1AB76" w14:textId="77777777" w:rsidR="005F6736" w:rsidRDefault="005F6736" w:rsidP="005F6736">
      <w:pPr>
        <w:pStyle w:val="PL"/>
      </w:pPr>
      <w:r>
        <w:tab/>
      </w:r>
      <w:r>
        <w:tab/>
        <w:t>additionalSpectrumEmission-r13</w:t>
      </w:r>
      <w:r>
        <w:tab/>
      </w:r>
      <w:r>
        <w:tab/>
      </w:r>
      <w:r>
        <w:tab/>
        <w:t>AdditionalSpectrumEmission</w:t>
      </w:r>
    </w:p>
    <w:p w14:paraId="1E0BA8C2" w14:textId="77777777" w:rsidR="005F6736" w:rsidRDefault="005F6736" w:rsidP="005F6736">
      <w:pPr>
        <w:pStyle w:val="PL"/>
      </w:pPr>
      <w:r>
        <w:tab/>
        <w:t>},</w:t>
      </w:r>
    </w:p>
    <w:p w14:paraId="4055DA9E" w14:textId="77777777" w:rsidR="005F6736" w:rsidRDefault="005F6736" w:rsidP="005F6736">
      <w:pPr>
        <w:pStyle w:val="PL"/>
      </w:pPr>
      <w:r>
        <w:tab/>
        <w:t>timeAlignmentTimerCommon-r13</w:t>
      </w:r>
      <w:r>
        <w:tab/>
      </w:r>
      <w:r>
        <w:tab/>
      </w:r>
      <w:r>
        <w:tab/>
        <w:t>TimeAlignmentTimer,</w:t>
      </w:r>
    </w:p>
    <w:p w14:paraId="38B0A575" w14:textId="77777777" w:rsidR="005F6736" w:rsidRDefault="005F6736" w:rsidP="005F6736">
      <w:pPr>
        <w:pStyle w:val="PL"/>
      </w:pPr>
      <w:r>
        <w:lastRenderedPageBreak/>
        <w:tab/>
        <w:t>multiBandInfoList-r13</w:t>
      </w:r>
      <w:r>
        <w:tab/>
        <w:t>SEQUENCE (SIZE (1..maxMultiBands)) OF AdditionalSpectrumEmission</w:t>
      </w:r>
      <w:r>
        <w:tab/>
      </w:r>
      <w:r>
        <w:tab/>
        <w:t>OPTIONAL,</w:t>
      </w:r>
      <w:r>
        <w:tab/>
        <w:t>-- Need OR</w:t>
      </w:r>
    </w:p>
    <w:p w14:paraId="6BC84CF9" w14:textId="77777777" w:rsidR="005F6736" w:rsidRDefault="005F6736" w:rsidP="005F6736">
      <w:pPr>
        <w:pStyle w:val="PL"/>
      </w:pPr>
      <w:r>
        <w:tab/>
        <w:t>lateNonCriticalExtension</w:t>
      </w:r>
      <w:r>
        <w:tab/>
      </w:r>
      <w:r>
        <w:tab/>
      </w:r>
      <w:r>
        <w:tab/>
      </w:r>
      <w:r>
        <w:tab/>
        <w:t>OCTET STRING</w:t>
      </w:r>
      <w:r>
        <w:tab/>
      </w:r>
      <w:r>
        <w:tab/>
      </w:r>
      <w:r>
        <w:tab/>
      </w:r>
      <w:r>
        <w:tab/>
      </w:r>
      <w:r>
        <w:tab/>
        <w:t>OPTIONAL,</w:t>
      </w:r>
    </w:p>
    <w:p w14:paraId="7E3DD3A1" w14:textId="77777777" w:rsidR="005F6736" w:rsidRDefault="005F6736" w:rsidP="005F6736">
      <w:pPr>
        <w:pStyle w:val="PL"/>
      </w:pPr>
      <w:r>
        <w:tab/>
        <w:t>...,</w:t>
      </w:r>
    </w:p>
    <w:p w14:paraId="24ECCC57" w14:textId="77777777" w:rsidR="005F6736" w:rsidRDefault="005F6736" w:rsidP="005F6736">
      <w:pPr>
        <w:pStyle w:val="PL"/>
      </w:pPr>
      <w:r>
        <w:tab/>
        <w:t>[[</w:t>
      </w:r>
      <w:r>
        <w:tab/>
        <w:t>cp-Reestablishment-r14</w:t>
      </w:r>
      <w:r>
        <w:tab/>
      </w:r>
      <w:r>
        <w:tab/>
      </w:r>
      <w:r>
        <w:tab/>
      </w:r>
      <w:r>
        <w:tab/>
        <w:t>ENUMERATED {true}</w:t>
      </w:r>
      <w:r>
        <w:tab/>
      </w:r>
      <w:r>
        <w:tab/>
      </w:r>
      <w:r>
        <w:tab/>
      </w:r>
      <w:r>
        <w:tab/>
        <w:t>OPTIONAL</w:t>
      </w:r>
      <w:r>
        <w:tab/>
      </w:r>
      <w:r>
        <w:tab/>
        <w:t>-- Need OP</w:t>
      </w:r>
    </w:p>
    <w:p w14:paraId="2B67DB08" w14:textId="77777777" w:rsidR="005F6736" w:rsidRDefault="005F6736" w:rsidP="005F6736">
      <w:pPr>
        <w:pStyle w:val="PL"/>
      </w:pPr>
      <w:r>
        <w:tab/>
        <w:t>]],</w:t>
      </w:r>
    </w:p>
    <w:p w14:paraId="4A4A88F0" w14:textId="77777777" w:rsidR="005F6736" w:rsidRDefault="005F6736" w:rsidP="005F6736">
      <w:pPr>
        <w:pStyle w:val="PL"/>
      </w:pPr>
      <w:r>
        <w:tab/>
        <w:t>[[</w:t>
      </w:r>
      <w:r>
        <w:tab/>
        <w:t>servingCellMeasInfo-r14</w:t>
      </w:r>
      <w:r>
        <w:tab/>
      </w:r>
      <w:r>
        <w:tab/>
      </w:r>
      <w:r>
        <w:tab/>
      </w:r>
      <w:r>
        <w:tab/>
        <w:t>ENUMERATED {true}</w:t>
      </w:r>
      <w:r>
        <w:tab/>
      </w:r>
      <w:r>
        <w:tab/>
      </w:r>
      <w:r>
        <w:tab/>
      </w:r>
      <w:r>
        <w:tab/>
        <w:t>OPTIONAL,</w:t>
      </w:r>
      <w:r>
        <w:tab/>
      </w:r>
      <w:r>
        <w:tab/>
        <w:t>-- Need OR</w:t>
      </w:r>
    </w:p>
    <w:p w14:paraId="28744085" w14:textId="77777777" w:rsidR="005F6736" w:rsidRDefault="005F6736" w:rsidP="005F6736">
      <w:pPr>
        <w:pStyle w:val="PL"/>
      </w:pPr>
      <w:r>
        <w:tab/>
      </w:r>
      <w:r>
        <w:tab/>
        <w:t>cqi-Reporting-r14</w:t>
      </w:r>
      <w:r>
        <w:tab/>
      </w:r>
      <w:r>
        <w:tab/>
      </w:r>
      <w:r>
        <w:tab/>
      </w:r>
      <w:r>
        <w:tab/>
      </w:r>
      <w:r>
        <w:tab/>
        <w:t>ENUMERATED {true}</w:t>
      </w:r>
      <w:r>
        <w:tab/>
      </w:r>
      <w:r>
        <w:tab/>
      </w:r>
      <w:r>
        <w:tab/>
      </w:r>
      <w:r>
        <w:tab/>
        <w:t>OPTIONAL</w:t>
      </w:r>
      <w:r>
        <w:tab/>
      </w:r>
      <w:r>
        <w:tab/>
        <w:t>-- Need OR</w:t>
      </w:r>
    </w:p>
    <w:p w14:paraId="0EDC0649" w14:textId="77777777" w:rsidR="005F6736" w:rsidRDefault="005F6736" w:rsidP="005F6736">
      <w:pPr>
        <w:pStyle w:val="PL"/>
      </w:pPr>
      <w:r>
        <w:tab/>
        <w:t>]],</w:t>
      </w:r>
    </w:p>
    <w:p w14:paraId="29E9DB70" w14:textId="77777777" w:rsidR="005F6736" w:rsidRDefault="005F6736" w:rsidP="005F6736">
      <w:pPr>
        <w:pStyle w:val="PL"/>
      </w:pPr>
      <w:r>
        <w:tab/>
        <w:t>[[</w:t>
      </w:r>
      <w:r>
        <w:tab/>
        <w:t>enhancedPHR-r15</w:t>
      </w:r>
      <w:r>
        <w:tab/>
      </w:r>
      <w:r>
        <w:tab/>
      </w:r>
      <w:r>
        <w:tab/>
      </w:r>
      <w:r>
        <w:tab/>
      </w:r>
      <w:r>
        <w:tab/>
      </w:r>
      <w:r>
        <w:tab/>
        <w:t>ENUMERATED {true}</w:t>
      </w:r>
      <w:r>
        <w:tab/>
      </w:r>
      <w:r>
        <w:tab/>
        <w:t>OPTIONAL,</w:t>
      </w:r>
      <w:r>
        <w:tab/>
        <w:t>-- Need OR</w:t>
      </w:r>
    </w:p>
    <w:p w14:paraId="0B942504" w14:textId="77777777" w:rsidR="005F6736" w:rsidRDefault="005F6736" w:rsidP="005F6736">
      <w:pPr>
        <w:pStyle w:val="PL"/>
      </w:pPr>
      <w:r>
        <w:tab/>
      </w:r>
      <w:r>
        <w:tab/>
        <w:t>freqInfo-v1530</w:t>
      </w:r>
      <w:r>
        <w:tab/>
      </w:r>
      <w:r>
        <w:tab/>
      </w:r>
      <w:r>
        <w:tab/>
      </w:r>
      <w:r>
        <w:tab/>
      </w:r>
      <w:r>
        <w:tab/>
      </w:r>
      <w:r>
        <w:tab/>
        <w:t>SEQUENCE {</w:t>
      </w:r>
    </w:p>
    <w:p w14:paraId="4D5CCF50" w14:textId="77777777" w:rsidR="005F6736" w:rsidRDefault="005F6736" w:rsidP="005F6736">
      <w:pPr>
        <w:pStyle w:val="PL"/>
      </w:pPr>
      <w:r>
        <w:tab/>
      </w:r>
      <w:r>
        <w:tab/>
      </w:r>
      <w:r>
        <w:tab/>
        <w:t>tdd-UL-DL-AlignmentOffset-r15</w:t>
      </w:r>
      <w:r>
        <w:tab/>
      </w:r>
      <w:r>
        <w:tab/>
        <w:t>TDD-UL-DL-AlignmentOffset-NB-r15</w:t>
      </w:r>
    </w:p>
    <w:p w14:paraId="7C8A0720" w14:textId="77777777" w:rsidR="005F6736" w:rsidRDefault="005F6736" w:rsidP="005F6736">
      <w:pPr>
        <w:pStyle w:val="PL"/>
      </w:pPr>
      <w:r>
        <w:tab/>
      </w:r>
      <w:r>
        <w:tab/>
        <w:t>}</w:t>
      </w:r>
      <w:r>
        <w:tab/>
        <w:t>OPTIONAL,</w:t>
      </w:r>
      <w:r>
        <w:tab/>
      </w:r>
      <w:r>
        <w:tab/>
        <w:t>-- Cond TDD</w:t>
      </w:r>
    </w:p>
    <w:p w14:paraId="56405960" w14:textId="77777777" w:rsidR="005F6736" w:rsidRDefault="005F6736" w:rsidP="005F6736">
      <w:pPr>
        <w:pStyle w:val="PL"/>
      </w:pPr>
      <w:r>
        <w:tab/>
      </w:r>
      <w:r>
        <w:tab/>
        <w:t>cp-EDT-r15</w:t>
      </w:r>
      <w:r>
        <w:tab/>
      </w:r>
      <w:r>
        <w:tab/>
      </w:r>
      <w:r>
        <w:tab/>
      </w:r>
      <w:r>
        <w:tab/>
      </w:r>
      <w:r>
        <w:tab/>
      </w:r>
      <w:r>
        <w:tab/>
      </w:r>
      <w:r>
        <w:tab/>
        <w:t>ENUMERATED {true}</w:t>
      </w:r>
      <w:r>
        <w:tab/>
      </w:r>
      <w:r>
        <w:tab/>
        <w:t>OPTIONAL,</w:t>
      </w:r>
      <w:r>
        <w:tab/>
        <w:t>-- Need OR</w:t>
      </w:r>
    </w:p>
    <w:p w14:paraId="7DB1905D" w14:textId="77777777" w:rsidR="005F6736" w:rsidRDefault="005F6736" w:rsidP="005F6736">
      <w:pPr>
        <w:pStyle w:val="PL"/>
      </w:pPr>
      <w:r>
        <w:tab/>
      </w:r>
      <w:r>
        <w:tab/>
        <w:t>up-EDT-r15</w:t>
      </w:r>
      <w:r>
        <w:tab/>
      </w:r>
      <w:r>
        <w:tab/>
      </w:r>
      <w:r>
        <w:tab/>
      </w:r>
      <w:r>
        <w:tab/>
      </w:r>
      <w:r>
        <w:tab/>
      </w:r>
      <w:r>
        <w:tab/>
      </w:r>
      <w:r>
        <w:tab/>
        <w:t>ENUMERATED {true}</w:t>
      </w:r>
      <w:r>
        <w:tab/>
      </w:r>
      <w:r>
        <w:tab/>
        <w:t>OPTIONAL</w:t>
      </w:r>
      <w:r>
        <w:tab/>
        <w:t>-- Need OR</w:t>
      </w:r>
    </w:p>
    <w:p w14:paraId="1FFC2D7C" w14:textId="77777777" w:rsidR="005F6736" w:rsidRDefault="005F6736" w:rsidP="005F6736">
      <w:pPr>
        <w:pStyle w:val="PL"/>
      </w:pPr>
      <w:r>
        <w:tab/>
        <w:t>]],</w:t>
      </w:r>
    </w:p>
    <w:p w14:paraId="28699E87" w14:textId="77777777" w:rsidR="005F6736" w:rsidRDefault="005F6736" w:rsidP="005F6736">
      <w:pPr>
        <w:pStyle w:val="PL"/>
      </w:pPr>
      <w:r>
        <w:tab/>
        <w:t>[[</w:t>
      </w:r>
      <w:r>
        <w:tab/>
        <w:t>earlySecurityReactivation-r16</w:t>
      </w:r>
      <w:r>
        <w:tab/>
      </w:r>
      <w:r>
        <w:tab/>
        <w:t>ENUMERATED {true}</w:t>
      </w:r>
      <w:r>
        <w:tab/>
      </w:r>
      <w:r>
        <w:tab/>
        <w:t>OPTIONAL,</w:t>
      </w:r>
      <w:r>
        <w:tab/>
        <w:t>-- Need OR</w:t>
      </w:r>
    </w:p>
    <w:p w14:paraId="76F36886" w14:textId="77777777" w:rsidR="005F6736" w:rsidRDefault="005F6736" w:rsidP="005F6736">
      <w:pPr>
        <w:pStyle w:val="PL"/>
      </w:pPr>
      <w:r>
        <w:tab/>
      </w:r>
      <w:r>
        <w:tab/>
        <w:t>cp-EDT-5GC-r16</w:t>
      </w:r>
      <w:r>
        <w:tab/>
      </w:r>
      <w:r>
        <w:tab/>
      </w:r>
      <w:r>
        <w:tab/>
      </w:r>
      <w:r>
        <w:tab/>
      </w:r>
      <w:r>
        <w:tab/>
      </w:r>
      <w:r>
        <w:tab/>
        <w:t>ENUMERATED {true}</w:t>
      </w:r>
      <w:r>
        <w:tab/>
      </w:r>
      <w:r>
        <w:tab/>
        <w:t>OPTIONAL,</w:t>
      </w:r>
      <w:r>
        <w:tab/>
        <w:t>-- Need OR</w:t>
      </w:r>
    </w:p>
    <w:p w14:paraId="72FDC175" w14:textId="77777777" w:rsidR="005F6736" w:rsidRDefault="005F6736" w:rsidP="005F6736">
      <w:pPr>
        <w:pStyle w:val="PL"/>
      </w:pPr>
      <w:r>
        <w:tab/>
      </w:r>
      <w:r>
        <w:tab/>
        <w:t>up-EDT-5GC-r16</w:t>
      </w:r>
      <w:r>
        <w:tab/>
      </w:r>
      <w:r>
        <w:tab/>
      </w:r>
      <w:r>
        <w:tab/>
      </w:r>
      <w:r>
        <w:tab/>
      </w:r>
      <w:r>
        <w:tab/>
      </w:r>
      <w:r>
        <w:tab/>
        <w:t>ENUMERATED {true}</w:t>
      </w:r>
      <w:r>
        <w:tab/>
      </w:r>
      <w:r>
        <w:tab/>
        <w:t>OPTIONAL,</w:t>
      </w:r>
      <w:r>
        <w:tab/>
        <w:t>-- Need OR</w:t>
      </w:r>
    </w:p>
    <w:p w14:paraId="0BF38B2F" w14:textId="77777777" w:rsidR="005F6736" w:rsidRDefault="005F6736" w:rsidP="005F6736">
      <w:pPr>
        <w:pStyle w:val="PL"/>
      </w:pPr>
      <w:r>
        <w:tab/>
      </w:r>
      <w:r>
        <w:tab/>
        <w:t>cp-PUR-EPC-r16</w:t>
      </w:r>
      <w:r>
        <w:tab/>
      </w:r>
      <w:r>
        <w:tab/>
      </w:r>
      <w:r>
        <w:tab/>
      </w:r>
      <w:r>
        <w:tab/>
      </w:r>
      <w:r>
        <w:tab/>
      </w:r>
      <w:r>
        <w:tab/>
        <w:t>ENUMERATED {true}</w:t>
      </w:r>
      <w:r>
        <w:tab/>
      </w:r>
      <w:r>
        <w:tab/>
        <w:t>OPTIONAL,</w:t>
      </w:r>
      <w:r>
        <w:tab/>
        <w:t>-- Need OR</w:t>
      </w:r>
    </w:p>
    <w:p w14:paraId="192F5049" w14:textId="77777777" w:rsidR="005F6736" w:rsidRDefault="005F6736" w:rsidP="005F6736">
      <w:pPr>
        <w:pStyle w:val="PL"/>
      </w:pPr>
      <w:r>
        <w:tab/>
      </w:r>
      <w:r>
        <w:tab/>
        <w:t>up-PUR-EPC-r16</w:t>
      </w:r>
      <w:r>
        <w:tab/>
      </w:r>
      <w:r>
        <w:tab/>
      </w:r>
      <w:r>
        <w:tab/>
      </w:r>
      <w:r>
        <w:tab/>
      </w:r>
      <w:r>
        <w:tab/>
      </w:r>
      <w:r>
        <w:tab/>
        <w:t>ENUMERATED {true}</w:t>
      </w:r>
      <w:r>
        <w:tab/>
      </w:r>
      <w:r>
        <w:tab/>
        <w:t>OPTIONAL,</w:t>
      </w:r>
      <w:r>
        <w:tab/>
        <w:t>-- Need OR</w:t>
      </w:r>
    </w:p>
    <w:p w14:paraId="4727BB90" w14:textId="77777777" w:rsidR="005F6736" w:rsidRDefault="005F6736" w:rsidP="005F6736">
      <w:pPr>
        <w:pStyle w:val="PL"/>
      </w:pPr>
      <w:r>
        <w:tab/>
      </w:r>
      <w:r>
        <w:tab/>
        <w:t>cp-PUR-5GC-r16</w:t>
      </w:r>
      <w:r>
        <w:tab/>
      </w:r>
      <w:r>
        <w:tab/>
      </w:r>
      <w:r>
        <w:tab/>
      </w:r>
      <w:r>
        <w:tab/>
      </w:r>
      <w:r>
        <w:tab/>
      </w:r>
      <w:r>
        <w:tab/>
        <w:t>ENUMERATED {true}</w:t>
      </w:r>
      <w:r>
        <w:tab/>
      </w:r>
      <w:r>
        <w:tab/>
        <w:t>OPTIONAL,</w:t>
      </w:r>
      <w:r>
        <w:tab/>
        <w:t>-- Need OR</w:t>
      </w:r>
    </w:p>
    <w:p w14:paraId="5A53623F" w14:textId="77777777" w:rsidR="005F6736" w:rsidRDefault="005F6736" w:rsidP="005F6736">
      <w:pPr>
        <w:pStyle w:val="PL"/>
      </w:pPr>
      <w:r>
        <w:tab/>
      </w:r>
      <w:r>
        <w:tab/>
        <w:t>up-PUR-5GC-r16</w:t>
      </w:r>
      <w:r>
        <w:tab/>
      </w:r>
      <w:r>
        <w:tab/>
      </w:r>
      <w:r>
        <w:tab/>
      </w:r>
      <w:r>
        <w:tab/>
      </w:r>
      <w:r>
        <w:tab/>
      </w:r>
      <w:r>
        <w:tab/>
        <w:t>ENUMERATED {true}</w:t>
      </w:r>
      <w:r>
        <w:tab/>
      </w:r>
      <w:r>
        <w:tab/>
        <w:t>OPTIONAL,</w:t>
      </w:r>
      <w:r>
        <w:tab/>
        <w:t>-- Need OR</w:t>
      </w:r>
    </w:p>
    <w:p w14:paraId="4BECEA0C" w14:textId="77777777" w:rsidR="005F6736" w:rsidRDefault="005F6736" w:rsidP="005F6736">
      <w:pPr>
        <w:pStyle w:val="PL"/>
      </w:pPr>
      <w:r>
        <w:tab/>
      </w:r>
      <w:r>
        <w:tab/>
        <w:t>rai-ActivationEnh-r16</w:t>
      </w:r>
      <w:r>
        <w:tab/>
      </w:r>
      <w:r>
        <w:tab/>
      </w:r>
      <w:r>
        <w:tab/>
      </w:r>
      <w:r>
        <w:tab/>
        <w:t>ENUMERATED {true}</w:t>
      </w:r>
      <w:r>
        <w:tab/>
      </w:r>
      <w:r>
        <w:tab/>
        <w:t>OPTIONAL</w:t>
      </w:r>
      <w:r>
        <w:tab/>
        <w:t>-- Need OR</w:t>
      </w:r>
    </w:p>
    <w:p w14:paraId="5ADB9C0F" w14:textId="77777777" w:rsidR="005F6736" w:rsidRDefault="005F6736" w:rsidP="005F6736">
      <w:pPr>
        <w:pStyle w:val="PL"/>
      </w:pPr>
      <w:r>
        <w:tab/>
        <w:t>]],</w:t>
      </w:r>
    </w:p>
    <w:p w14:paraId="35FED327" w14:textId="77777777" w:rsidR="005F6736" w:rsidRDefault="005F6736" w:rsidP="005F6736">
      <w:pPr>
        <w:pStyle w:val="PL"/>
      </w:pPr>
      <w:r>
        <w:tab/>
        <w:t>[[</w:t>
      </w:r>
      <w:r>
        <w:tab/>
        <w:t>gnss-PositionFixDurationReporting-r18</w:t>
      </w:r>
      <w:r>
        <w:tab/>
        <w:t>ENUMERATED {true}</w:t>
      </w:r>
      <w:r>
        <w:tab/>
      </w:r>
      <w:r>
        <w:tab/>
        <w:t>OPTIONAL</w:t>
      </w:r>
      <w:r>
        <w:tab/>
        <w:t>-- Need OR</w:t>
      </w:r>
    </w:p>
    <w:p w14:paraId="3A154118" w14:textId="25A6F823" w:rsidR="0078765B" w:rsidRDefault="005F6736" w:rsidP="0078765B">
      <w:pPr>
        <w:pStyle w:val="PL"/>
        <w:rPr>
          <w:ins w:id="1406" w:author="Huawei, HiSilicon" w:date="2025-10-21T20:45:00Z"/>
        </w:rPr>
      </w:pPr>
      <w:r>
        <w:tab/>
        <w:t>]]</w:t>
      </w:r>
      <w:ins w:id="1407" w:author="Huawei, HiSilicon" w:date="2025-10-21T20:45:00Z">
        <w:r w:rsidR="0078765B">
          <w:t>,</w:t>
        </w:r>
        <w:r w:rsidR="0078765B" w:rsidRPr="005F6736">
          <w:t xml:space="preserve"> </w:t>
        </w:r>
        <w:r w:rsidR="0078765B">
          <w:tab/>
        </w:r>
      </w:ins>
    </w:p>
    <w:p w14:paraId="5C6EFC00" w14:textId="118A29D0" w:rsidR="0078765B" w:rsidRDefault="0078765B" w:rsidP="0078765B">
      <w:pPr>
        <w:pStyle w:val="PL"/>
        <w:rPr>
          <w:ins w:id="1408" w:author="Huawei, HiSilicon" w:date="2025-10-21T20:45:00Z"/>
        </w:rPr>
      </w:pPr>
      <w:ins w:id="1409" w:author="Huawei, HiSilicon" w:date="2025-10-21T20:45:00Z">
        <w:r>
          <w:tab/>
          <w:t>[[</w:t>
        </w:r>
        <w:r>
          <w:tab/>
          <w:t>cp-CB-Msg3-EDT-r19</w:t>
        </w:r>
        <w:r>
          <w:tab/>
        </w:r>
        <w:r>
          <w:tab/>
        </w:r>
        <w:r>
          <w:tab/>
        </w:r>
        <w:r>
          <w:tab/>
        </w:r>
        <w:r>
          <w:tab/>
          <w:t>ENUMERATED {true}</w:t>
        </w:r>
        <w:r>
          <w:tab/>
        </w:r>
        <w:r>
          <w:tab/>
          <w:t>OPTIONAL,</w:t>
        </w:r>
        <w:r>
          <w:tab/>
          <w:t>-- Need OR</w:t>
        </w:r>
      </w:ins>
    </w:p>
    <w:p w14:paraId="28C67460" w14:textId="7C72D4E5" w:rsidR="0078765B" w:rsidRDefault="0078765B" w:rsidP="0078765B">
      <w:pPr>
        <w:pStyle w:val="PL"/>
        <w:rPr>
          <w:ins w:id="1410" w:author="Huawei, HiSilicon" w:date="2025-10-21T20:45:00Z"/>
        </w:rPr>
      </w:pPr>
      <w:ins w:id="1411" w:author="Huawei, HiSilicon" w:date="2025-10-21T20:45:00Z">
        <w:r>
          <w:tab/>
        </w:r>
        <w:r>
          <w:tab/>
          <w:t>up-CB-Msg3-EDT-r19</w:t>
        </w:r>
        <w:r>
          <w:tab/>
        </w:r>
        <w:r>
          <w:tab/>
        </w:r>
        <w:r>
          <w:tab/>
        </w:r>
        <w:r>
          <w:tab/>
        </w:r>
        <w:r>
          <w:tab/>
          <w:t>ENUMERATED {true}</w:t>
        </w:r>
        <w:r>
          <w:tab/>
        </w:r>
        <w:r>
          <w:tab/>
          <w:t>OPTIONAL</w:t>
        </w:r>
        <w:r>
          <w:tab/>
          <w:t>-- Need OR</w:t>
        </w:r>
      </w:ins>
    </w:p>
    <w:p w14:paraId="0BF741A2" w14:textId="606B61B0" w:rsidR="005F6736" w:rsidRDefault="0078765B" w:rsidP="0078765B">
      <w:pPr>
        <w:pStyle w:val="PL"/>
      </w:pPr>
      <w:ins w:id="1412" w:author="Huawei, HiSilicon" w:date="2025-10-21T20:45:00Z">
        <w:r>
          <w:tab/>
          <w:t>]]</w:t>
        </w:r>
      </w:ins>
    </w:p>
    <w:p w14:paraId="279D9BC0" w14:textId="77777777" w:rsidR="005F6736" w:rsidRDefault="005F6736" w:rsidP="005F6736">
      <w:pPr>
        <w:pStyle w:val="PL"/>
      </w:pPr>
      <w:r>
        <w:t>}</w:t>
      </w:r>
    </w:p>
    <w:p w14:paraId="646CDB8E" w14:textId="77777777" w:rsidR="005F6736" w:rsidRDefault="005F6736" w:rsidP="005F6736">
      <w:pPr>
        <w:pStyle w:val="PL"/>
      </w:pPr>
    </w:p>
    <w:p w14:paraId="3F2FC960" w14:textId="77777777" w:rsidR="005F6736" w:rsidRDefault="005F6736" w:rsidP="005F6736">
      <w:pPr>
        <w:pStyle w:val="PL"/>
      </w:pPr>
      <w:r>
        <w:t>-- ASN1STOP</w:t>
      </w:r>
    </w:p>
    <w:p w14:paraId="274D4C35" w14:textId="77777777" w:rsidR="005F6736" w:rsidRDefault="005F6736" w:rsidP="005F6736">
      <w:pPr>
        <w:rPr>
          <w:iCs/>
        </w:rPr>
      </w:pPr>
    </w:p>
    <w:tbl>
      <w:tblPr>
        <w:tblW w:w="9645"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F6736" w14:paraId="240C2941" w14:textId="77777777" w:rsidTr="005F6736">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5B71490C" w14:textId="77777777" w:rsidR="005F6736" w:rsidRDefault="005F6736">
            <w:pPr>
              <w:pStyle w:val="TAH"/>
              <w:rPr>
                <w:lang w:eastAsia="en-GB"/>
              </w:rPr>
            </w:pPr>
            <w:r>
              <w:rPr>
                <w:i/>
                <w:noProof/>
                <w:lang w:eastAsia="en-GB"/>
              </w:rPr>
              <w:lastRenderedPageBreak/>
              <w:t>SystemInformationBlockType2-NB</w:t>
            </w:r>
            <w:r>
              <w:rPr>
                <w:iCs/>
                <w:noProof/>
                <w:lang w:eastAsia="en-GB"/>
              </w:rPr>
              <w:t xml:space="preserve"> field descriptions</w:t>
            </w:r>
          </w:p>
        </w:tc>
      </w:tr>
      <w:tr w:rsidR="005F6736" w14:paraId="3572C654"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975891" w14:textId="77777777" w:rsidR="005F6736" w:rsidRDefault="005F6736">
            <w:pPr>
              <w:pStyle w:val="TAL"/>
              <w:rPr>
                <w:b/>
                <w:i/>
                <w:noProof/>
                <w:lang w:eastAsia="ja-JP"/>
              </w:rPr>
            </w:pPr>
            <w:r>
              <w:rPr>
                <w:b/>
                <w:i/>
                <w:noProof/>
                <w:lang w:eastAsia="ja-JP"/>
              </w:rPr>
              <w:t>additionalSpectrumEmission</w:t>
            </w:r>
          </w:p>
          <w:p w14:paraId="262D5DC3" w14:textId="77777777" w:rsidR="005F6736" w:rsidRDefault="005F6736">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noProof/>
                <w:lang w:eastAsia="ja-JP"/>
              </w:rPr>
              <w:t>.</w:t>
            </w:r>
          </w:p>
        </w:tc>
      </w:tr>
      <w:tr w:rsidR="0078765B" w14:paraId="17600759" w14:textId="77777777" w:rsidTr="005F6736">
        <w:trPr>
          <w:cantSplit/>
          <w:ins w:id="1413" w:author="Huawei, HiSilicon" w:date="2025-10-21T20:46:00Z"/>
        </w:trPr>
        <w:tc>
          <w:tcPr>
            <w:tcW w:w="9644" w:type="dxa"/>
            <w:tcBorders>
              <w:top w:val="single" w:sz="4" w:space="0" w:color="808080"/>
              <w:left w:val="single" w:sz="4" w:space="0" w:color="808080"/>
              <w:bottom w:val="single" w:sz="4" w:space="0" w:color="808080"/>
              <w:right w:val="single" w:sz="4" w:space="0" w:color="808080"/>
            </w:tcBorders>
          </w:tcPr>
          <w:p w14:paraId="5A0696D4" w14:textId="77777777" w:rsidR="0078765B" w:rsidRPr="005F6736" w:rsidRDefault="0078765B" w:rsidP="0078765B">
            <w:pPr>
              <w:pStyle w:val="TAL"/>
              <w:rPr>
                <w:ins w:id="1414" w:author="Huawei, HiSilicon" w:date="2025-10-21T20:46:00Z"/>
                <w:b/>
                <w:i/>
                <w:lang w:eastAsia="ja-JP"/>
              </w:rPr>
            </w:pPr>
            <w:ins w:id="1415" w:author="Huawei, HiSilicon" w:date="2025-10-21T20:46:00Z">
              <w:r w:rsidRPr="005F6736">
                <w:rPr>
                  <w:b/>
                  <w:i/>
                  <w:lang w:eastAsia="ja-JP"/>
                </w:rPr>
                <w:t>cp-CB-Msg3-EDT</w:t>
              </w:r>
            </w:ins>
          </w:p>
          <w:p w14:paraId="498BE86A" w14:textId="49D53761" w:rsidR="0078765B" w:rsidRDefault="0078765B" w:rsidP="0078765B">
            <w:pPr>
              <w:pStyle w:val="TAL"/>
              <w:rPr>
                <w:ins w:id="1416" w:author="Huawei, HiSilicon" w:date="2025-10-21T20:46:00Z"/>
                <w:b/>
                <w:i/>
                <w:noProof/>
                <w:lang w:eastAsia="ja-JP"/>
              </w:rPr>
            </w:pPr>
            <w:ins w:id="1417" w:author="Huawei, HiSilicon" w:date="2025-10-21T20:46:00Z">
              <w:r>
                <w:rPr>
                  <w:lang w:eastAsia="en-GB"/>
                </w:rPr>
                <w:t>This field indicates whether the UE is allowed to initiate CP-</w:t>
              </w:r>
              <w:r>
                <w:t>EDT using the CB-Msg3-EDT procedure</w:t>
              </w:r>
              <w:r>
                <w:rPr>
                  <w:lang w:eastAsia="en-GB"/>
                </w:rPr>
                <w:t xml:space="preserve"> in NTN, see 5.3.3.1b.</w:t>
              </w:r>
            </w:ins>
          </w:p>
        </w:tc>
      </w:tr>
      <w:tr w:rsidR="005F6736" w14:paraId="48BA1A5D" w14:textId="77777777" w:rsidTr="005F6736">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0F2F443F" w14:textId="77777777" w:rsidR="005F6736" w:rsidRDefault="005F6736">
            <w:pPr>
              <w:pStyle w:val="TAL"/>
              <w:rPr>
                <w:b/>
                <w:i/>
                <w:lang w:eastAsia="ja-JP"/>
              </w:rPr>
            </w:pPr>
            <w:r>
              <w:rPr>
                <w:b/>
                <w:i/>
                <w:lang w:eastAsia="ja-JP"/>
              </w:rPr>
              <w:t>cp-EDT</w:t>
            </w:r>
          </w:p>
          <w:p w14:paraId="2359D7D7" w14:textId="77777777" w:rsidR="005F6736" w:rsidRDefault="005F6736">
            <w:pPr>
              <w:pStyle w:val="TAL"/>
              <w:rPr>
                <w:lang w:eastAsia="en-GB"/>
              </w:rPr>
            </w:pPr>
            <w:r>
              <w:rPr>
                <w:lang w:eastAsia="en-GB"/>
              </w:rPr>
              <w:t>For FDD: This field indicates whether the UE is allowed to initiate CP-EDT when connected to EPC, see 5.3.3.1b.</w:t>
            </w:r>
          </w:p>
        </w:tc>
      </w:tr>
      <w:tr w:rsidR="005F6736" w14:paraId="66757A0A"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9231A9" w14:textId="77777777" w:rsidR="005F6736" w:rsidRDefault="005F6736">
            <w:pPr>
              <w:pStyle w:val="TAL"/>
              <w:rPr>
                <w:b/>
                <w:i/>
                <w:lang w:eastAsia="ja-JP"/>
              </w:rPr>
            </w:pPr>
            <w:r>
              <w:rPr>
                <w:b/>
                <w:i/>
                <w:lang w:eastAsia="ja-JP"/>
              </w:rPr>
              <w:t>cp-EDT-5GC</w:t>
            </w:r>
          </w:p>
          <w:p w14:paraId="5187EBFF" w14:textId="77777777" w:rsidR="005F6736" w:rsidRDefault="005F6736">
            <w:pPr>
              <w:pStyle w:val="TAL"/>
              <w:rPr>
                <w:b/>
                <w:i/>
                <w:noProof/>
                <w:lang w:eastAsia="ja-JP"/>
              </w:rPr>
            </w:pPr>
            <w:r>
              <w:rPr>
                <w:lang w:eastAsia="en-GB"/>
              </w:rPr>
              <w:t>For FDD: This field indicates whether the UE is allowed to initiate CP-EDT when connected to 5GC, see 5.3.3.1b.</w:t>
            </w:r>
          </w:p>
        </w:tc>
      </w:tr>
      <w:tr w:rsidR="005F6736" w14:paraId="0025E594"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7BAC2" w14:textId="77777777" w:rsidR="005F6736" w:rsidRDefault="005F6736">
            <w:pPr>
              <w:pStyle w:val="TAL"/>
              <w:rPr>
                <w:b/>
                <w:i/>
                <w:lang w:eastAsia="ja-JP"/>
              </w:rPr>
            </w:pPr>
            <w:r>
              <w:rPr>
                <w:b/>
                <w:i/>
                <w:lang w:eastAsia="ja-JP"/>
              </w:rPr>
              <w:t>cp-PUR-5GC</w:t>
            </w:r>
          </w:p>
          <w:p w14:paraId="4624783F" w14:textId="77777777" w:rsidR="005F6736" w:rsidRDefault="005F6736">
            <w:pPr>
              <w:pStyle w:val="TAL"/>
              <w:rPr>
                <w:b/>
                <w:i/>
                <w:lang w:eastAsia="ja-JP"/>
              </w:rPr>
            </w:pPr>
            <w:r>
              <w:rPr>
                <w:iCs/>
                <w:lang w:eastAsia="ja-JP"/>
              </w:rPr>
              <w:t xml:space="preserve">For FDD: Indicates whether CP transmission using PUR is allowed in the cell </w:t>
            </w:r>
            <w:r>
              <w:rPr>
                <w:rFonts w:cs="Arial"/>
                <w:bCs/>
                <w:szCs w:val="18"/>
                <w:lang w:eastAsia="ja-JP"/>
              </w:rPr>
              <w:t>when connected to 5GC, see 5.3.3.1c.</w:t>
            </w:r>
          </w:p>
        </w:tc>
      </w:tr>
      <w:tr w:rsidR="005F6736" w14:paraId="04ADEF54"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E50654" w14:textId="77777777" w:rsidR="005F6736" w:rsidRDefault="005F6736">
            <w:pPr>
              <w:pStyle w:val="TAL"/>
              <w:rPr>
                <w:b/>
                <w:i/>
                <w:lang w:eastAsia="ja-JP"/>
              </w:rPr>
            </w:pPr>
            <w:r>
              <w:rPr>
                <w:b/>
                <w:i/>
                <w:lang w:eastAsia="ja-JP"/>
              </w:rPr>
              <w:t>cp-PUR-EPC</w:t>
            </w:r>
          </w:p>
          <w:p w14:paraId="15309AC3" w14:textId="77777777" w:rsidR="005F6736" w:rsidRDefault="005F6736">
            <w:pPr>
              <w:pStyle w:val="TAL"/>
              <w:rPr>
                <w:b/>
                <w:i/>
                <w:lang w:eastAsia="ja-JP"/>
              </w:rPr>
            </w:pPr>
            <w:r>
              <w:rPr>
                <w:rFonts w:cs="Arial"/>
                <w:bCs/>
                <w:szCs w:val="18"/>
                <w:lang w:eastAsia="ja-JP"/>
              </w:rPr>
              <w:t>For FDD: Indicates whether CP transmission using PUR is allowed in the cell when connected to EPC, see 5.3.3.1c.</w:t>
            </w:r>
          </w:p>
        </w:tc>
      </w:tr>
      <w:tr w:rsidR="005F6736" w14:paraId="38AFF936"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C31DBE" w14:textId="77777777" w:rsidR="005F6736" w:rsidRDefault="005F6736">
            <w:pPr>
              <w:pStyle w:val="TAL"/>
              <w:rPr>
                <w:b/>
                <w:i/>
                <w:noProof/>
                <w:lang w:eastAsia="ja-JP"/>
              </w:rPr>
            </w:pPr>
            <w:r>
              <w:rPr>
                <w:b/>
                <w:i/>
                <w:noProof/>
                <w:lang w:eastAsia="ja-JP"/>
              </w:rPr>
              <w:t>cp-Reestablishment</w:t>
            </w:r>
          </w:p>
          <w:p w14:paraId="1B58CCA8" w14:textId="77777777" w:rsidR="005F6736" w:rsidRDefault="005F6736">
            <w:pPr>
              <w:pStyle w:val="TAL"/>
              <w:rPr>
                <w:b/>
                <w:bCs/>
                <w:i/>
                <w:lang w:eastAsia="en-GB"/>
              </w:rPr>
            </w:pPr>
            <w:r>
              <w:rPr>
                <w:lang w:eastAsia="en-GB"/>
              </w:rPr>
              <w:t>This field indicates if the NB-IoT UE is allowed to trigger RRC connection re-establishment when AS security has not been activated.</w:t>
            </w:r>
          </w:p>
        </w:tc>
      </w:tr>
      <w:tr w:rsidR="005F6736" w14:paraId="14EAF138"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F85E97" w14:textId="77777777" w:rsidR="005F6736" w:rsidRDefault="005F6736">
            <w:pPr>
              <w:pStyle w:val="TAL"/>
              <w:rPr>
                <w:b/>
                <w:i/>
                <w:noProof/>
                <w:lang w:eastAsia="ja-JP"/>
              </w:rPr>
            </w:pPr>
            <w:r>
              <w:rPr>
                <w:b/>
                <w:i/>
                <w:noProof/>
                <w:lang w:eastAsia="ja-JP"/>
              </w:rPr>
              <w:t>cqi-Reporting</w:t>
            </w:r>
          </w:p>
          <w:p w14:paraId="405195C1" w14:textId="77777777" w:rsidR="005F6736" w:rsidRDefault="005F6736">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RRCConnectionResumeRequest-NB</w:t>
            </w:r>
            <w:r>
              <w:rPr>
                <w:rFonts w:eastAsia="等线"/>
                <w:lang w:eastAsia="en-GB"/>
              </w:rPr>
              <w:t xml:space="preserve"> and</w:t>
            </w:r>
            <w:r>
              <w:rPr>
                <w:rFonts w:eastAsia="等线"/>
                <w:i/>
                <w:iCs/>
                <w:lang w:eastAsia="en-GB"/>
              </w:rPr>
              <w:t xml:space="preserve"> RRCEarlyDataRequest-NB</w:t>
            </w:r>
            <w:r>
              <w:rPr>
                <w:i/>
                <w:iCs/>
                <w:lang w:eastAsia="en-GB"/>
              </w:rPr>
              <w:t xml:space="preserve"> message </w:t>
            </w:r>
            <w:r>
              <w:rPr>
                <w:iCs/>
                <w:lang w:eastAsia="en-GB"/>
              </w:rPr>
              <w:t>is allowed.</w:t>
            </w:r>
          </w:p>
        </w:tc>
      </w:tr>
      <w:tr w:rsidR="005F6736" w14:paraId="52254A25"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434BE99" w14:textId="77777777" w:rsidR="005F6736" w:rsidRDefault="005F6736">
            <w:pPr>
              <w:keepNext/>
              <w:keepLines/>
              <w:spacing w:after="0"/>
              <w:rPr>
                <w:rFonts w:ascii="Arial" w:hAnsi="Arial"/>
                <w:b/>
                <w:i/>
                <w:sz w:val="18"/>
              </w:rPr>
            </w:pPr>
            <w:bookmarkStart w:id="1418" w:name="_MCCTEMPBM_CRPT23361312___7"/>
            <w:r>
              <w:rPr>
                <w:rFonts w:ascii="Arial" w:hAnsi="Arial"/>
                <w:b/>
                <w:i/>
                <w:sz w:val="18"/>
              </w:rPr>
              <w:t>earlySecurityReactivation</w:t>
            </w:r>
            <w:bookmarkEnd w:id="1418"/>
          </w:p>
          <w:p w14:paraId="4680B179" w14:textId="77777777" w:rsidR="005F6736" w:rsidRDefault="005F6736">
            <w:pPr>
              <w:pStyle w:val="TAL"/>
              <w:rPr>
                <w:b/>
                <w:i/>
                <w:noProof/>
                <w:lang w:eastAsia="ja-JP"/>
              </w:rPr>
            </w:pPr>
            <w:r>
              <w:rPr>
                <w:lang w:eastAsia="ja-JP"/>
              </w:rPr>
              <w:t>Indicates that early security reactivation when resuming a suspended RRC connection as specified in 5.3.3.18 is supported.</w:t>
            </w:r>
          </w:p>
        </w:tc>
      </w:tr>
      <w:tr w:rsidR="005F6736" w14:paraId="5D48AB4F"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B9A4973" w14:textId="77777777" w:rsidR="005F6736" w:rsidRDefault="005F6736">
            <w:pPr>
              <w:pStyle w:val="TAL"/>
              <w:rPr>
                <w:b/>
                <w:bCs/>
                <w:i/>
                <w:iCs/>
                <w:noProof/>
                <w:lang w:eastAsia="ja-JP"/>
              </w:rPr>
            </w:pPr>
            <w:r>
              <w:rPr>
                <w:b/>
                <w:bCs/>
                <w:i/>
                <w:iCs/>
                <w:noProof/>
                <w:lang w:eastAsia="ja-JP"/>
              </w:rPr>
              <w:t>enhancedPHR</w:t>
            </w:r>
          </w:p>
          <w:p w14:paraId="6900C313" w14:textId="77777777" w:rsidR="005F6736" w:rsidRDefault="005F6736">
            <w:pPr>
              <w:pStyle w:val="TAL"/>
              <w:rPr>
                <w:b/>
                <w:bCs/>
                <w:i/>
                <w:lang w:eastAsia="ja-JP"/>
              </w:rPr>
            </w:pPr>
            <w:r>
              <w:rPr>
                <w:lang w:eastAsia="en-GB"/>
              </w:rPr>
              <w:t xml:space="preserve">For FDD: </w:t>
            </w:r>
            <w:r>
              <w:rPr>
                <w:lang w:eastAsia="ja-JP"/>
              </w:rPr>
              <w:t>This field indicates if the NB-IoT UE is allowed to report enhanced PHR in MSG3 as specified in TS 36.321 [6].</w:t>
            </w:r>
          </w:p>
        </w:tc>
      </w:tr>
      <w:tr w:rsidR="005F6736" w14:paraId="095AB727"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E0D5C2" w14:textId="77777777" w:rsidR="005F6736" w:rsidRDefault="005F6736">
            <w:pPr>
              <w:pStyle w:val="TAL"/>
              <w:rPr>
                <w:b/>
                <w:bCs/>
                <w:i/>
                <w:iCs/>
                <w:lang w:eastAsia="ja-JP"/>
              </w:rPr>
            </w:pPr>
            <w:r>
              <w:rPr>
                <w:b/>
                <w:bCs/>
                <w:i/>
                <w:iCs/>
                <w:lang w:eastAsia="ja-JP"/>
              </w:rPr>
              <w:t>gnss-PositionFixDurationReporting</w:t>
            </w:r>
          </w:p>
          <w:p w14:paraId="17754813" w14:textId="77777777" w:rsidR="005F6736" w:rsidRDefault="005F6736">
            <w:pPr>
              <w:pStyle w:val="TAL"/>
              <w:rPr>
                <w:b/>
                <w:bCs/>
                <w:i/>
                <w:iCs/>
                <w:noProof/>
                <w:lang w:eastAsia="ja-JP"/>
              </w:rPr>
            </w:pPr>
            <w:r>
              <w:rPr>
                <w:lang w:eastAsia="ja-JP"/>
              </w:rPr>
              <w:t xml:space="preserve">If present, this field indicates that UEs capable of performing GNSS position fix in RRC_CONNECTED are configured to include the time duration required to acquire a GNSS position in </w:t>
            </w:r>
            <w:r>
              <w:rPr>
                <w:i/>
                <w:lang w:eastAsia="ja-JP"/>
              </w:rPr>
              <w:t>RRCConnectionSetupComplete-NB</w:t>
            </w:r>
            <w:r>
              <w:rPr>
                <w:lang w:eastAsia="ja-JP"/>
              </w:rPr>
              <w:t xml:space="preserve">, </w:t>
            </w:r>
            <w:r>
              <w:rPr>
                <w:i/>
                <w:lang w:eastAsia="ja-JP"/>
              </w:rPr>
              <w:t>RRCConnectionResumeComplete-NB</w:t>
            </w:r>
            <w:r>
              <w:rPr>
                <w:lang w:eastAsia="ja-JP"/>
              </w:rPr>
              <w:t xml:space="preserve">, and </w:t>
            </w:r>
            <w:r>
              <w:rPr>
                <w:i/>
                <w:lang w:eastAsia="ja-JP"/>
              </w:rPr>
              <w:t>RRCConnectionReestablishmentComplete-NB</w:t>
            </w:r>
            <w:r>
              <w:rPr>
                <w:lang w:eastAsia="ja-JP"/>
              </w:rPr>
              <w:t>.</w:t>
            </w:r>
          </w:p>
        </w:tc>
      </w:tr>
      <w:tr w:rsidR="005F6736" w14:paraId="13D92126"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8311A1F" w14:textId="77777777" w:rsidR="005F6736" w:rsidRDefault="005F6736">
            <w:pPr>
              <w:pStyle w:val="TAL"/>
              <w:rPr>
                <w:b/>
                <w:bCs/>
                <w:i/>
                <w:lang w:eastAsia="en-GB"/>
              </w:rPr>
            </w:pPr>
            <w:r>
              <w:rPr>
                <w:b/>
                <w:bCs/>
                <w:i/>
                <w:lang w:eastAsia="en-GB"/>
              </w:rPr>
              <w:t>multiBandInfoList</w:t>
            </w:r>
          </w:p>
          <w:p w14:paraId="0EC417FE" w14:textId="77777777" w:rsidR="005F6736" w:rsidRDefault="005F6736">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5F6736" w14:paraId="1B3ADBD7"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D97949" w14:textId="77777777" w:rsidR="005F6736" w:rsidRDefault="005F6736">
            <w:pPr>
              <w:pStyle w:val="TAL"/>
              <w:rPr>
                <w:b/>
                <w:i/>
                <w:lang w:eastAsia="ja-JP"/>
              </w:rPr>
            </w:pPr>
            <w:r>
              <w:rPr>
                <w:b/>
                <w:i/>
                <w:lang w:eastAsia="ja-JP"/>
              </w:rPr>
              <w:t>rai-ActivationEnh</w:t>
            </w:r>
          </w:p>
          <w:p w14:paraId="310EAE20" w14:textId="77777777" w:rsidR="005F6736" w:rsidRDefault="005F6736">
            <w:pPr>
              <w:pStyle w:val="TAL"/>
              <w:rPr>
                <w:b/>
                <w:i/>
                <w:noProof/>
                <w:lang w:eastAsia="ja-JP"/>
              </w:rPr>
            </w:pPr>
            <w:r>
              <w:rPr>
                <w:lang w:eastAsia="en-GB"/>
              </w:rPr>
              <w:t>Indicates whether the UE is allowed to report the AS Release Assistance Indication using the DCQR and AS RAI MAC CE</w:t>
            </w:r>
            <w:r>
              <w:rPr>
                <w:lang w:eastAsia="ja-JP"/>
              </w:rPr>
              <w:t xml:space="preserve"> as specified in TS 36.321 [6]</w:t>
            </w:r>
            <w:r>
              <w:rPr>
                <w:lang w:eastAsia="en-GB"/>
              </w:rPr>
              <w:t xml:space="preserve"> when connected to EPC.</w:t>
            </w:r>
          </w:p>
        </w:tc>
      </w:tr>
      <w:tr w:rsidR="005F6736" w14:paraId="615B0DF0"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109542" w14:textId="77777777" w:rsidR="005F6736" w:rsidRDefault="005F6736">
            <w:pPr>
              <w:pStyle w:val="TAL"/>
              <w:rPr>
                <w:b/>
                <w:i/>
                <w:lang w:eastAsia="ja-JP"/>
              </w:rPr>
            </w:pPr>
            <w:r>
              <w:rPr>
                <w:b/>
                <w:i/>
                <w:lang w:eastAsia="ja-JP"/>
              </w:rPr>
              <w:t>servingCellMeasInfo</w:t>
            </w:r>
          </w:p>
          <w:p w14:paraId="633AC9C2" w14:textId="77777777" w:rsidR="005F6736" w:rsidRDefault="005F6736">
            <w:pPr>
              <w:pStyle w:val="TAL"/>
              <w:rPr>
                <w:lang w:eastAsia="ja-JP"/>
              </w:rPr>
            </w:pPr>
            <w:r>
              <w:rPr>
                <w:iCs/>
                <w:lang w:eastAsia="ja-JP"/>
              </w:rPr>
              <w:t xml:space="preserve">This field indicates if serving cell idle mode measurement reporting in </w:t>
            </w:r>
            <w:r>
              <w:rPr>
                <w:i/>
                <w:iCs/>
                <w:lang w:eastAsia="ja-JP"/>
              </w:rPr>
              <w:t>RRCConnectionReestablishmentComplete-NB</w:t>
            </w:r>
            <w:r>
              <w:rPr>
                <w:iCs/>
                <w:lang w:eastAsia="ja-JP"/>
              </w:rPr>
              <w:t xml:space="preserve">, </w:t>
            </w:r>
            <w:r>
              <w:rPr>
                <w:i/>
                <w:iCs/>
                <w:lang w:eastAsia="ja-JP"/>
              </w:rPr>
              <w:t>RRCConnectionResumeComplete-NB</w:t>
            </w:r>
            <w:r>
              <w:rPr>
                <w:iCs/>
                <w:lang w:eastAsia="ja-JP"/>
              </w:rPr>
              <w:t xml:space="preserve"> and </w:t>
            </w:r>
            <w:r>
              <w:rPr>
                <w:i/>
                <w:iCs/>
                <w:lang w:eastAsia="ja-JP"/>
              </w:rPr>
              <w:t>RRCConnectionSetupComplete-NB</w:t>
            </w:r>
            <w:r>
              <w:rPr>
                <w:iCs/>
                <w:lang w:eastAsia="ja-JP"/>
              </w:rPr>
              <w:t xml:space="preserve"> is allowed. </w:t>
            </w:r>
          </w:p>
        </w:tc>
      </w:tr>
      <w:tr w:rsidR="005F6736" w14:paraId="671DE7B6"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3290B1" w14:textId="77777777" w:rsidR="005F6736" w:rsidRDefault="005F6736">
            <w:pPr>
              <w:keepNext/>
              <w:keepLines/>
              <w:spacing w:after="0"/>
              <w:rPr>
                <w:rFonts w:ascii="Arial" w:hAnsi="Arial"/>
                <w:b/>
                <w:bCs/>
                <w:i/>
                <w:iCs/>
                <w:noProof/>
                <w:sz w:val="18"/>
                <w:lang w:eastAsia="x-none"/>
              </w:rPr>
            </w:pPr>
            <w:bookmarkStart w:id="1419" w:name="_MCCTEMPBM_CRPT23361313___7"/>
            <w:r>
              <w:rPr>
                <w:rFonts w:ascii="Arial" w:hAnsi="Arial"/>
                <w:b/>
                <w:bCs/>
                <w:i/>
                <w:iCs/>
                <w:noProof/>
                <w:sz w:val="18"/>
                <w:lang w:eastAsia="x-none"/>
              </w:rPr>
              <w:t>tdd-UL-DL-AlignmentOffset</w:t>
            </w:r>
          </w:p>
          <w:p w14:paraId="17E5D4B5" w14:textId="77777777" w:rsidR="005F6736" w:rsidRDefault="005F6736">
            <w:pPr>
              <w:keepNext/>
              <w:keepLines/>
              <w:spacing w:after="0"/>
              <w:rPr>
                <w:rFonts w:ascii="Arial" w:hAnsi="Arial"/>
                <w:b/>
                <w:bCs/>
                <w:i/>
                <w:noProof/>
                <w:sz w:val="18"/>
                <w:lang w:eastAsia="en-GB"/>
              </w:rPr>
            </w:pPr>
            <w:r>
              <w:rPr>
                <w:rFonts w:ascii="Arial" w:hAnsi="Arial"/>
                <w:sz w:val="18"/>
              </w:rPr>
              <w:t>Indicates the offset between the UL carrier frequency center with respect to DL carrier frequency center for the anchor carrier.</w:t>
            </w:r>
          </w:p>
        </w:tc>
        <w:bookmarkEnd w:id="1419"/>
      </w:tr>
      <w:tr w:rsidR="005F6736" w14:paraId="1062E383"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4F27A8" w14:textId="77777777" w:rsidR="005F6736" w:rsidRDefault="005F6736">
            <w:pPr>
              <w:pStyle w:val="TAL"/>
              <w:rPr>
                <w:b/>
                <w:bCs/>
                <w:i/>
                <w:noProof/>
                <w:lang w:eastAsia="en-GB"/>
              </w:rPr>
            </w:pPr>
            <w:r>
              <w:rPr>
                <w:b/>
                <w:bCs/>
                <w:i/>
                <w:noProof/>
                <w:lang w:eastAsia="en-GB"/>
              </w:rPr>
              <w:t>ul-CarrierFreq</w:t>
            </w:r>
          </w:p>
          <w:p w14:paraId="54B11925" w14:textId="77777777" w:rsidR="005F6736" w:rsidRDefault="005F6736">
            <w:pPr>
              <w:pStyle w:val="TAL"/>
              <w:rPr>
                <w:noProof/>
                <w:lang w:eastAsia="ja-JP"/>
              </w:rPr>
            </w:pPr>
            <w:r>
              <w:rPr>
                <w:bCs/>
                <w:noProof/>
                <w:lang w:eastAsia="en-GB"/>
              </w:rPr>
              <w:t>For FDD: Uplink carrier frequency as defined in TS 36.101 [42], clause 5.7.3F</w:t>
            </w:r>
            <w:r>
              <w:rPr>
                <w:bCs/>
                <w:szCs w:val="18"/>
                <w:lang w:eastAsia="ja-JP"/>
              </w:rPr>
              <w:t xml:space="preserve"> and TS 36.102 [113], clause </w:t>
            </w:r>
            <w:r>
              <w:rPr>
                <w:szCs w:val="18"/>
                <w:lang w:eastAsia="ja-JP"/>
              </w:rPr>
              <w:t>5.4B.2</w:t>
            </w:r>
            <w:r>
              <w:rPr>
                <w:bCs/>
                <w:noProof/>
                <w:lang w:eastAsia="en-GB"/>
              </w:rPr>
              <w:t xml:space="preserve">. </w:t>
            </w:r>
            <w:r>
              <w:rPr>
                <w:noProof/>
                <w:lang w:eastAsia="ja-JP"/>
              </w:rPr>
              <w:t xml:space="preserve">If </w:t>
            </w:r>
            <w:r>
              <w:rPr>
                <w:i/>
                <w:noProof/>
                <w:lang w:eastAsia="ja-JP"/>
              </w:rPr>
              <w:t xml:space="preserve">operationModeInfo </w:t>
            </w:r>
            <w:r>
              <w:rPr>
                <w:noProof/>
                <w:lang w:eastAsia="ja-JP"/>
              </w:rPr>
              <w:t xml:space="preserve">in the MIB-NB is set to </w:t>
            </w:r>
            <w:r>
              <w:rPr>
                <w:i/>
                <w:noProof/>
                <w:lang w:eastAsia="ja-JP"/>
              </w:rPr>
              <w:t>standalone</w:t>
            </w:r>
            <w:r>
              <w:rPr>
                <w:noProof/>
                <w:lang w:eastAsia="ja-JP"/>
              </w:rPr>
              <w:t xml:space="preserve"> and the field is absent</w:t>
            </w:r>
            <w:r>
              <w:rPr>
                <w:i/>
                <w:noProof/>
                <w:lang w:eastAsia="ja-JP"/>
              </w:rPr>
              <w:t xml:space="preserve">, </w:t>
            </w:r>
            <w:r>
              <w:rPr>
                <w:noProof/>
                <w:lang w:eastAsia="ja-JP"/>
              </w:rPr>
              <w:t>the</w:t>
            </w:r>
            <w:r>
              <w:rPr>
                <w:i/>
                <w:noProof/>
                <w:lang w:eastAsia="ja-JP"/>
              </w:rPr>
              <w:t xml:space="preserve"> </w:t>
            </w:r>
            <w:r>
              <w:rPr>
                <w:noProof/>
                <w:lang w:eastAsia="ja-JP"/>
              </w:rPr>
              <w:t>value of the carrier frequency is determined by the T</w:t>
            </w:r>
            <w:r>
              <w:rPr>
                <w:lang w:eastAsia="ja-JP"/>
              </w:rPr>
              <w:t xml:space="preserve">X-RX frequency separation defined in TS 36.101 [42], table 5.7.4-1, and the value of the </w:t>
            </w:r>
            <w:r>
              <w:rPr>
                <w:noProof/>
                <w:lang w:eastAsia="ja-JP"/>
              </w:rPr>
              <w:t>carrier frequency offset is 0</w:t>
            </w:r>
            <w:r>
              <w:rPr>
                <w:lang w:eastAsia="ja-JP"/>
              </w:rPr>
              <w:t xml:space="preserve">. </w:t>
            </w:r>
            <w:r>
              <w:rPr>
                <w:noProof/>
                <w:lang w:eastAsia="ja-JP"/>
              </w:rPr>
              <w:t xml:space="preserve">If </w:t>
            </w:r>
            <w:r>
              <w:rPr>
                <w:i/>
                <w:noProof/>
                <w:lang w:eastAsia="ja-JP"/>
              </w:rPr>
              <w:t xml:space="preserve">operationModeInfo </w:t>
            </w:r>
            <w:r>
              <w:rPr>
                <w:noProof/>
                <w:lang w:eastAsia="ja-JP"/>
              </w:rPr>
              <w:t xml:space="preserve">in the MIB-NB is not set to </w:t>
            </w:r>
            <w:r>
              <w:rPr>
                <w:i/>
                <w:noProof/>
                <w:lang w:eastAsia="ja-JP"/>
              </w:rPr>
              <w:t xml:space="preserve">standalone, </w:t>
            </w:r>
            <w:r>
              <w:rPr>
                <w:noProof/>
                <w:lang w:eastAsia="ja-JP"/>
              </w:rPr>
              <w:t>the</w:t>
            </w:r>
            <w:r>
              <w:rPr>
                <w:i/>
                <w:noProof/>
                <w:lang w:eastAsia="ja-JP"/>
              </w:rPr>
              <w:t xml:space="preserve"> </w:t>
            </w:r>
            <w:r>
              <w:rPr>
                <w:noProof/>
                <w:lang w:eastAsia="ja-JP"/>
              </w:rPr>
              <w:t>field is mandatory present.</w:t>
            </w:r>
          </w:p>
          <w:p w14:paraId="291E745D" w14:textId="77777777" w:rsidR="005F6736" w:rsidRDefault="005F6736">
            <w:pPr>
              <w:pStyle w:val="TAL"/>
              <w:rPr>
                <w:b/>
                <w:bCs/>
                <w:i/>
                <w:lang w:eastAsia="en-GB"/>
              </w:rPr>
            </w:pPr>
            <w:r>
              <w:rPr>
                <w:noProof/>
                <w:lang w:eastAsia="ja-JP"/>
              </w:rPr>
              <w:t>For TDD: This field is absent and the uplink carrier frequency is same as the downlink frequency.</w:t>
            </w:r>
          </w:p>
        </w:tc>
      </w:tr>
      <w:tr w:rsidR="0078765B" w14:paraId="61E9CBA8" w14:textId="77777777" w:rsidTr="005F6736">
        <w:trPr>
          <w:cantSplit/>
          <w:ins w:id="1420" w:author="Huawei, HiSilicon" w:date="2025-10-21T20:46:00Z"/>
        </w:trPr>
        <w:tc>
          <w:tcPr>
            <w:tcW w:w="9644" w:type="dxa"/>
            <w:tcBorders>
              <w:top w:val="single" w:sz="4" w:space="0" w:color="808080"/>
              <w:left w:val="single" w:sz="4" w:space="0" w:color="808080"/>
              <w:bottom w:val="single" w:sz="4" w:space="0" w:color="808080"/>
              <w:right w:val="single" w:sz="4" w:space="0" w:color="808080"/>
            </w:tcBorders>
          </w:tcPr>
          <w:p w14:paraId="6136CB43" w14:textId="7F18DF8D" w:rsidR="0078765B" w:rsidRPr="005F6736" w:rsidRDefault="0078765B" w:rsidP="0078765B">
            <w:pPr>
              <w:pStyle w:val="TAL"/>
              <w:rPr>
                <w:ins w:id="1421" w:author="Huawei, HiSilicon" w:date="2025-10-21T20:46:00Z"/>
                <w:b/>
                <w:i/>
                <w:lang w:eastAsia="ja-JP"/>
              </w:rPr>
            </w:pPr>
            <w:ins w:id="1422" w:author="Huawei, HiSilicon" w:date="2025-10-21T20:46:00Z">
              <w:r>
                <w:rPr>
                  <w:b/>
                  <w:i/>
                  <w:lang w:eastAsia="ja-JP"/>
                </w:rPr>
                <w:t>u</w:t>
              </w:r>
              <w:r w:rsidRPr="005F6736">
                <w:rPr>
                  <w:b/>
                  <w:i/>
                  <w:lang w:eastAsia="ja-JP"/>
                </w:rPr>
                <w:t>p-CB-Msg3-EDT</w:t>
              </w:r>
            </w:ins>
          </w:p>
          <w:p w14:paraId="7039511D" w14:textId="0FB5B9CC" w:rsidR="0078765B" w:rsidRDefault="0078765B" w:rsidP="0078765B">
            <w:pPr>
              <w:pStyle w:val="TAL"/>
              <w:rPr>
                <w:ins w:id="1423" w:author="Huawei, HiSilicon" w:date="2025-10-21T20:46:00Z"/>
                <w:b/>
                <w:bCs/>
                <w:i/>
                <w:noProof/>
                <w:lang w:eastAsia="en-GB"/>
              </w:rPr>
            </w:pPr>
            <w:ins w:id="1424" w:author="Huawei, HiSilicon" w:date="2025-10-21T20:46:00Z">
              <w:r>
                <w:rPr>
                  <w:lang w:eastAsia="en-GB"/>
                </w:rPr>
                <w:t>This field indicates whether the UE is allowed to initiate UP-</w:t>
              </w:r>
              <w:r>
                <w:t>EDT using the CB-Msg3-EDT procedure</w:t>
              </w:r>
              <w:r>
                <w:rPr>
                  <w:lang w:eastAsia="en-GB"/>
                </w:rPr>
                <w:t xml:space="preserve"> in NTN, see 5.3.3.1b.</w:t>
              </w:r>
            </w:ins>
          </w:p>
        </w:tc>
      </w:tr>
      <w:tr w:rsidR="005F6736" w14:paraId="0F62945B"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BED642" w14:textId="77777777" w:rsidR="005F6736" w:rsidRDefault="005F6736">
            <w:pPr>
              <w:pStyle w:val="TAL"/>
              <w:rPr>
                <w:b/>
                <w:bCs/>
                <w:i/>
                <w:noProof/>
                <w:lang w:eastAsia="en-GB"/>
              </w:rPr>
            </w:pPr>
            <w:r>
              <w:rPr>
                <w:b/>
                <w:bCs/>
                <w:i/>
                <w:noProof/>
                <w:lang w:eastAsia="en-GB"/>
              </w:rPr>
              <w:t>up-EDT</w:t>
            </w:r>
          </w:p>
          <w:p w14:paraId="002E6843" w14:textId="77777777" w:rsidR="005F6736" w:rsidRDefault="005F6736">
            <w:pPr>
              <w:pStyle w:val="TAL"/>
              <w:rPr>
                <w:bCs/>
                <w:noProof/>
                <w:lang w:eastAsia="en-GB"/>
              </w:rPr>
            </w:pPr>
            <w:r>
              <w:rPr>
                <w:lang w:eastAsia="en-GB"/>
              </w:rPr>
              <w:t xml:space="preserve">For FDD: </w:t>
            </w:r>
            <w:r>
              <w:rPr>
                <w:bCs/>
                <w:noProof/>
                <w:lang w:eastAsia="en-GB"/>
              </w:rPr>
              <w:t>This field indicates whether the UE is allowed to initiate UP-EDT</w:t>
            </w:r>
            <w:r>
              <w:rPr>
                <w:lang w:eastAsia="en-GB"/>
              </w:rPr>
              <w:t xml:space="preserve"> when connected to EPC</w:t>
            </w:r>
            <w:r>
              <w:rPr>
                <w:bCs/>
                <w:noProof/>
                <w:lang w:eastAsia="en-GB"/>
              </w:rPr>
              <w:t>, see 5.3.3.1b.</w:t>
            </w:r>
          </w:p>
        </w:tc>
      </w:tr>
      <w:tr w:rsidR="005F6736" w14:paraId="34E4173E"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E21B82" w14:textId="77777777" w:rsidR="005F6736" w:rsidRDefault="005F6736">
            <w:pPr>
              <w:pStyle w:val="TAL"/>
              <w:rPr>
                <w:b/>
                <w:i/>
                <w:lang w:eastAsia="ja-JP"/>
              </w:rPr>
            </w:pPr>
            <w:r>
              <w:rPr>
                <w:b/>
                <w:i/>
                <w:lang w:eastAsia="ja-JP"/>
              </w:rPr>
              <w:t>up-EDT-5GC</w:t>
            </w:r>
          </w:p>
          <w:p w14:paraId="24463821" w14:textId="77777777" w:rsidR="005F6736" w:rsidRDefault="005F6736">
            <w:pPr>
              <w:pStyle w:val="TAL"/>
              <w:rPr>
                <w:b/>
                <w:bCs/>
                <w:i/>
                <w:noProof/>
                <w:lang w:eastAsia="en-GB"/>
              </w:rPr>
            </w:pPr>
            <w:r>
              <w:rPr>
                <w:lang w:eastAsia="en-GB"/>
              </w:rPr>
              <w:t>For FDD: This field indicates whether the UE is allowed to initiate UP-EDT when connected to 5GC, see 5.3.3.1b.</w:t>
            </w:r>
          </w:p>
        </w:tc>
      </w:tr>
      <w:tr w:rsidR="005F6736" w14:paraId="6846ECAD" w14:textId="77777777" w:rsidTr="005F6736">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5C636A" w14:textId="77777777" w:rsidR="005F6736" w:rsidRDefault="005F6736">
            <w:pPr>
              <w:pStyle w:val="TAL"/>
              <w:rPr>
                <w:b/>
                <w:i/>
                <w:lang w:eastAsia="ja-JP"/>
              </w:rPr>
            </w:pPr>
            <w:r>
              <w:rPr>
                <w:b/>
                <w:i/>
                <w:lang w:eastAsia="ja-JP"/>
              </w:rPr>
              <w:t>up-PUR-5GC</w:t>
            </w:r>
          </w:p>
          <w:p w14:paraId="4C5EB4B2" w14:textId="77777777" w:rsidR="005F6736" w:rsidRDefault="005F6736">
            <w:pPr>
              <w:pStyle w:val="TAL"/>
              <w:rPr>
                <w:b/>
                <w:bCs/>
                <w:i/>
                <w:noProof/>
                <w:lang w:eastAsia="en-GB"/>
              </w:rPr>
            </w:pPr>
            <w:r>
              <w:rPr>
                <w:lang w:eastAsia="ja-JP"/>
              </w:rPr>
              <w:t xml:space="preserve">For FDD: Indicates whether UP </w:t>
            </w:r>
            <w:r>
              <w:rPr>
                <w:iCs/>
                <w:lang w:eastAsia="ja-JP"/>
              </w:rPr>
              <w:t xml:space="preserve">transmission using PUR is allowed in the cell </w:t>
            </w:r>
            <w:r>
              <w:rPr>
                <w:rFonts w:cs="Arial"/>
                <w:bCs/>
                <w:szCs w:val="18"/>
                <w:lang w:eastAsia="ja-JP"/>
              </w:rPr>
              <w:t>when connected to 5GC, see 5.3.3.1c.</w:t>
            </w:r>
          </w:p>
        </w:tc>
      </w:tr>
      <w:tr w:rsidR="005F6736" w14:paraId="7ABCADFF" w14:textId="77777777" w:rsidTr="005F673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03F284CA" w14:textId="77777777" w:rsidR="005F6736" w:rsidRDefault="005F6736">
            <w:pPr>
              <w:pStyle w:val="TAL"/>
              <w:rPr>
                <w:b/>
                <w:bCs/>
                <w:i/>
                <w:iCs/>
                <w:lang w:eastAsia="ja-JP"/>
              </w:rPr>
            </w:pPr>
            <w:r>
              <w:rPr>
                <w:b/>
                <w:bCs/>
                <w:i/>
                <w:iCs/>
                <w:lang w:eastAsia="ja-JP"/>
              </w:rPr>
              <w:t>up-PUR-EPC</w:t>
            </w:r>
          </w:p>
          <w:p w14:paraId="09DCE7FE" w14:textId="77777777" w:rsidR="005F6736" w:rsidRDefault="005F6736">
            <w:pPr>
              <w:pStyle w:val="TAL"/>
              <w:rPr>
                <w:b/>
                <w:i/>
                <w:lang w:eastAsia="ja-JP"/>
              </w:rPr>
            </w:pPr>
            <w:r>
              <w:rPr>
                <w:rFonts w:cs="Arial"/>
                <w:bCs/>
                <w:szCs w:val="18"/>
                <w:lang w:eastAsia="ja-JP"/>
              </w:rPr>
              <w:t>For FDD: Indicates whether UP transmission using PUR is allowed in the cell when connected to EPC, see 5.3.3.1c.</w:t>
            </w:r>
          </w:p>
        </w:tc>
      </w:tr>
    </w:tbl>
    <w:p w14:paraId="336C0EB7" w14:textId="77777777" w:rsidR="005F6736" w:rsidRDefault="005F6736" w:rsidP="005F6736">
      <w:pPr>
        <w:overflowPunct/>
        <w:autoSpaceDE/>
        <w:adjustRightInd/>
        <w:rPr>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F6736" w14:paraId="3465CFC2" w14:textId="77777777" w:rsidTr="00AF153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37D5EB7" w14:textId="77777777" w:rsidR="005F6736" w:rsidRDefault="005F6736">
            <w:pPr>
              <w:pStyle w:val="TAH"/>
              <w:rPr>
                <w:lang w:eastAsia="ja-JP"/>
              </w:rPr>
            </w:pPr>
            <w:r>
              <w:rPr>
                <w:lang w:eastAsia="ja-JP"/>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BA78353" w14:textId="77777777" w:rsidR="005F6736" w:rsidRDefault="005F6736">
            <w:pPr>
              <w:pStyle w:val="TAH"/>
              <w:rPr>
                <w:lang w:eastAsia="ja-JP"/>
              </w:rPr>
            </w:pPr>
            <w:r>
              <w:rPr>
                <w:lang w:eastAsia="ja-JP"/>
              </w:rPr>
              <w:t>Explanation</w:t>
            </w:r>
          </w:p>
        </w:tc>
      </w:tr>
      <w:tr w:rsidR="005F6736" w14:paraId="56BB01EC" w14:textId="77777777" w:rsidTr="00AF1532">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0E01FB1" w14:textId="77777777" w:rsidR="005F6736" w:rsidRDefault="005F6736">
            <w:pPr>
              <w:pStyle w:val="TAL"/>
              <w:rPr>
                <w:i/>
                <w:noProof/>
                <w:lang w:eastAsia="ja-JP"/>
              </w:rPr>
            </w:pPr>
            <w:r>
              <w:rPr>
                <w:i/>
                <w:noProof/>
                <w:lang w:eastAsia="ja-JP"/>
              </w:rPr>
              <w:t>TDD</w:t>
            </w:r>
          </w:p>
        </w:tc>
        <w:tc>
          <w:tcPr>
            <w:tcW w:w="7376" w:type="dxa"/>
            <w:tcBorders>
              <w:top w:val="single" w:sz="4" w:space="0" w:color="808080"/>
              <w:left w:val="single" w:sz="4" w:space="0" w:color="808080"/>
              <w:bottom w:val="single" w:sz="4" w:space="0" w:color="808080"/>
              <w:right w:val="single" w:sz="4" w:space="0" w:color="808080"/>
            </w:tcBorders>
            <w:hideMark/>
          </w:tcPr>
          <w:p w14:paraId="712C9773" w14:textId="77777777" w:rsidR="005F6736" w:rsidRDefault="005F6736">
            <w:pPr>
              <w:pStyle w:val="TAL"/>
              <w:rPr>
                <w:lang w:eastAsia="ja-JP"/>
              </w:rPr>
            </w:pPr>
            <w:r>
              <w:rPr>
                <w:lang w:eastAsia="ja-JP"/>
              </w:rPr>
              <w:t>The field is mandatory present for TDD; otherwise the field is not present and the UE shall delete any existing value for this field.</w:t>
            </w:r>
          </w:p>
        </w:tc>
      </w:tr>
    </w:tbl>
    <w:p w14:paraId="5FE1506E" w14:textId="77777777" w:rsidR="00AF1532" w:rsidRPr="001E2B86" w:rsidRDefault="00AF1532" w:rsidP="00AF1532"/>
    <w:p w14:paraId="61D76DAA" w14:textId="77777777" w:rsidR="00AF1532" w:rsidRPr="001E2B86" w:rsidRDefault="00AF1532" w:rsidP="00AF1532">
      <w:pPr>
        <w:pStyle w:val="Heading4"/>
      </w:pPr>
      <w:bookmarkStart w:id="1425" w:name="_Toc185641058"/>
      <w:bookmarkStart w:id="1426" w:name="_Toc193474742"/>
      <w:bookmarkStart w:id="1427" w:name="_Toc201562675"/>
      <w:bookmarkStart w:id="1428" w:name="_Toc210248519"/>
      <w:bookmarkStart w:id="1429" w:name="MCCQCTEMPBM_00000608"/>
      <w:r w:rsidRPr="001E2B86">
        <w:lastRenderedPageBreak/>
        <w:t>–</w:t>
      </w:r>
      <w:r w:rsidRPr="001E2B86">
        <w:tab/>
      </w:r>
      <w:r w:rsidRPr="001E2B86">
        <w:rPr>
          <w:i/>
          <w:iCs/>
        </w:rPr>
        <w:t>SystemInformationBlockType33-NB</w:t>
      </w:r>
      <w:bookmarkEnd w:id="1425"/>
      <w:bookmarkEnd w:id="1426"/>
      <w:bookmarkEnd w:id="1427"/>
      <w:bookmarkEnd w:id="1428"/>
    </w:p>
    <w:bookmarkEnd w:id="1429"/>
    <w:p w14:paraId="20970D91" w14:textId="77777777" w:rsidR="00AF1532" w:rsidRPr="001E2B86" w:rsidRDefault="00AF1532" w:rsidP="00AF1532">
      <w:r w:rsidRPr="001E2B86">
        <w:t xml:space="preserve">The IE </w:t>
      </w:r>
      <w:r w:rsidRPr="001E2B86">
        <w:rPr>
          <w:i/>
        </w:rPr>
        <w:t>SystemInformationBlockType33-NB</w:t>
      </w:r>
      <w:r w:rsidRPr="001E2B86">
        <w:t xml:space="preserve"> contains satellite assistance information for neighbour cells.</w:t>
      </w:r>
    </w:p>
    <w:p w14:paraId="5DF04259" w14:textId="77777777" w:rsidR="00AF1532" w:rsidRPr="001E2B86" w:rsidRDefault="00AF1532" w:rsidP="00AF1532">
      <w:pPr>
        <w:pStyle w:val="TH"/>
      </w:pPr>
      <w:r w:rsidRPr="001E2B86">
        <w:rPr>
          <w:i/>
          <w:iCs/>
        </w:rPr>
        <w:t>SystemInformationBlockType33-NB</w:t>
      </w:r>
      <w:r w:rsidRPr="001E2B86">
        <w:t xml:space="preserve"> information element</w:t>
      </w:r>
    </w:p>
    <w:p w14:paraId="652E45E4" w14:textId="77777777" w:rsidR="00AF1532" w:rsidRPr="001E2B86" w:rsidRDefault="00AF1532" w:rsidP="00AF1532">
      <w:pPr>
        <w:pStyle w:val="PL"/>
      </w:pPr>
      <w:r w:rsidRPr="001E2B86">
        <w:t>-- ASN1START</w:t>
      </w:r>
    </w:p>
    <w:p w14:paraId="3B3C3BCE" w14:textId="77777777" w:rsidR="00AF1532" w:rsidRPr="001E2B86" w:rsidRDefault="00AF1532" w:rsidP="00AF1532">
      <w:pPr>
        <w:pStyle w:val="PL"/>
      </w:pPr>
    </w:p>
    <w:p w14:paraId="10CF30F8" w14:textId="77777777" w:rsidR="00AF1532" w:rsidRPr="001E2B86" w:rsidRDefault="00AF1532" w:rsidP="00AF1532">
      <w:pPr>
        <w:pStyle w:val="PL"/>
      </w:pPr>
      <w:r w:rsidRPr="001E2B86">
        <w:t>SystemInformationBlockType33-NB-r18 ::= SEQUENCE {</w:t>
      </w:r>
    </w:p>
    <w:p w14:paraId="7796597B" w14:textId="77777777" w:rsidR="00AF1532" w:rsidRPr="001E2B86" w:rsidRDefault="00AF1532" w:rsidP="00AF1532">
      <w:pPr>
        <w:pStyle w:val="PL"/>
      </w:pPr>
      <w:r w:rsidRPr="001E2B86">
        <w:tab/>
        <w:t>neighSatelliteInfoList-r18</w:t>
      </w:r>
      <w:r w:rsidRPr="001E2B86">
        <w:tab/>
      </w:r>
      <w:r w:rsidRPr="001E2B86">
        <w:tab/>
        <w:t>NeighSatelliteInfoList-r18</w:t>
      </w:r>
      <w:r w:rsidRPr="001E2B86">
        <w:tab/>
      </w:r>
      <w:r w:rsidRPr="001E2B86">
        <w:tab/>
        <w:t>OPTIONAL,</w:t>
      </w:r>
      <w:r w:rsidRPr="001E2B86">
        <w:tab/>
        <w:t>-- Need OR</w:t>
      </w:r>
    </w:p>
    <w:p w14:paraId="5DF3B726" w14:textId="77777777" w:rsidR="00AF1532" w:rsidRPr="001E2B86" w:rsidRDefault="00AF1532" w:rsidP="00AF1532">
      <w:pPr>
        <w:pStyle w:val="PL"/>
      </w:pPr>
      <w:r w:rsidRPr="001E2B86">
        <w:tab/>
        <w:t>neighValidityDuration-r18</w:t>
      </w:r>
      <w:r w:rsidRPr="001E2B86">
        <w:tab/>
      </w:r>
      <w:r w:rsidRPr="001E2B86">
        <w:tab/>
        <w:t>ENUMERATED {s5, s10, s15, s20, s25, s30, s35, s40,</w:t>
      </w:r>
    </w:p>
    <w:p w14:paraId="69C60332" w14:textId="77777777" w:rsidR="00AF1532" w:rsidRPr="001E2B86" w:rsidRDefault="00AF1532" w:rsidP="00AF1532">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6C757F8F" w14:textId="77777777" w:rsidR="00AF1532" w:rsidRPr="001E2B86" w:rsidRDefault="00AF1532" w:rsidP="00AF1532">
      <w:pPr>
        <w:pStyle w:val="PL"/>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2AB8E74" w14:textId="77777777" w:rsidR="00AF1532" w:rsidRPr="001E2B86" w:rsidRDefault="00AF1532" w:rsidP="00AF1532">
      <w:pPr>
        <w:pStyle w:val="PL"/>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3A84DB92" w14:textId="77777777" w:rsidR="00AF1532" w:rsidRPr="001E2B86" w:rsidRDefault="00AF1532" w:rsidP="00AF1532">
      <w:pPr>
        <w:pStyle w:val="PL"/>
      </w:pPr>
      <w:r w:rsidRPr="001E2B86">
        <w:tab/>
        <w:t>... ,</w:t>
      </w:r>
    </w:p>
    <w:p w14:paraId="032D23CB" w14:textId="4DC3C457" w:rsidR="00662E55" w:rsidRDefault="00AF1532" w:rsidP="00AF1532">
      <w:pPr>
        <w:pStyle w:val="PL"/>
        <w:rPr>
          <w:ins w:id="1430" w:author="Huawei, HiSilicon" w:date="2025-11-06T20:21:00Z"/>
        </w:rPr>
      </w:pPr>
      <w:r w:rsidRPr="001E2B86">
        <w:tab/>
        <w:t>[[</w:t>
      </w:r>
      <w:r w:rsidRPr="001E2B86">
        <w:tab/>
        <w:t>neighSatelliteInfoList</w:t>
      </w:r>
      <w:commentRangeStart w:id="1431"/>
      <w:commentRangeStart w:id="1432"/>
      <w:commentRangeStart w:id="1433"/>
      <w:commentRangeStart w:id="1434"/>
      <w:commentRangeStart w:id="1435"/>
      <w:commentRangeStart w:id="1436"/>
      <w:ins w:id="1437" w:author="Huawei, HiSilicon" w:date="2025-11-06T20:18:00Z">
        <w:r w:rsidR="00662E55">
          <w:t>-IoT-TDD</w:t>
        </w:r>
      </w:ins>
      <w:commentRangeEnd w:id="1431"/>
      <w:r w:rsidR="002207E4">
        <w:rPr>
          <w:rStyle w:val="CommentReference"/>
          <w:rFonts w:ascii="Times New Roman" w:hAnsi="Times New Roman"/>
          <w:noProof w:val="0"/>
          <w:lang w:eastAsia="ja-JP"/>
        </w:rPr>
        <w:commentReference w:id="1431"/>
      </w:r>
      <w:commentRangeEnd w:id="1432"/>
      <w:r w:rsidR="000D4237">
        <w:rPr>
          <w:rStyle w:val="CommentReference"/>
          <w:rFonts w:ascii="Times New Roman" w:hAnsi="Times New Roman"/>
          <w:noProof w:val="0"/>
          <w:lang w:eastAsia="ja-JP"/>
        </w:rPr>
        <w:commentReference w:id="1432"/>
      </w:r>
      <w:commentRangeEnd w:id="1433"/>
      <w:r w:rsidR="00AF076D">
        <w:rPr>
          <w:rStyle w:val="CommentReference"/>
          <w:rFonts w:ascii="Times New Roman" w:hAnsi="Times New Roman"/>
          <w:noProof w:val="0"/>
          <w:lang w:eastAsia="ja-JP"/>
        </w:rPr>
        <w:commentReference w:id="1433"/>
      </w:r>
      <w:commentRangeEnd w:id="1434"/>
      <w:r w:rsidR="00B85FD7">
        <w:rPr>
          <w:rStyle w:val="CommentReference"/>
          <w:rFonts w:ascii="Times New Roman" w:hAnsi="Times New Roman"/>
          <w:noProof w:val="0"/>
          <w:lang w:eastAsia="ja-JP"/>
        </w:rPr>
        <w:commentReference w:id="1434"/>
      </w:r>
      <w:commentRangeEnd w:id="1435"/>
      <w:r w:rsidR="00ED3FEF">
        <w:rPr>
          <w:rStyle w:val="CommentReference"/>
          <w:rFonts w:ascii="Times New Roman" w:hAnsi="Times New Roman"/>
          <w:noProof w:val="0"/>
          <w:lang w:eastAsia="ja-JP"/>
        </w:rPr>
        <w:commentReference w:id="1435"/>
      </w:r>
      <w:commentRangeEnd w:id="1436"/>
      <w:r w:rsidR="009D4716">
        <w:rPr>
          <w:rStyle w:val="CommentReference"/>
          <w:rFonts w:ascii="Times New Roman" w:hAnsi="Times New Roman"/>
          <w:noProof w:val="0"/>
          <w:lang w:eastAsia="ja-JP"/>
        </w:rPr>
        <w:commentReference w:id="1436"/>
      </w:r>
      <w:r w:rsidRPr="001E2B86">
        <w:t>-v1900</w:t>
      </w:r>
      <w:r w:rsidRPr="001E2B86">
        <w:tab/>
        <w:t>NeighSatelliteInfoList</w:t>
      </w:r>
      <w:ins w:id="1438" w:author="Huawei, HiSilicon" w:date="2025-11-06T20:18:00Z">
        <w:r w:rsidR="00662E55">
          <w:t>-IoT-TDD</w:t>
        </w:r>
      </w:ins>
      <w:r w:rsidRPr="001E2B86">
        <w:t>-v1900</w:t>
      </w:r>
      <w:r w:rsidRPr="001E2B86">
        <w:tab/>
        <w:t>OPTIONAL</w:t>
      </w:r>
      <w:ins w:id="1439" w:author="Huawei, HiSilicon" w:date="2025-11-06T20:21:00Z">
        <w:r w:rsidR="00662E55">
          <w:t>,</w:t>
        </w:r>
      </w:ins>
      <w:r w:rsidRPr="001E2B86">
        <w:tab/>
      </w:r>
    </w:p>
    <w:p w14:paraId="15E84B61" w14:textId="75C2D073" w:rsidR="00AF1532" w:rsidRDefault="00662E55" w:rsidP="00AF1532">
      <w:pPr>
        <w:pStyle w:val="PL"/>
        <w:rPr>
          <w:ins w:id="1440" w:author="Huawei, HiSilicon" w:date="2025-11-06T19:46:00Z"/>
        </w:rPr>
      </w:pPr>
      <w:ins w:id="1441" w:author="Huawei, HiSilicon" w:date="2025-11-06T20:21:00Z">
        <w:r>
          <w:tab/>
        </w:r>
      </w:ins>
      <w:r w:rsidR="00AF1532" w:rsidRPr="001E2B86">
        <w:t>-- Need OR</w:t>
      </w:r>
    </w:p>
    <w:p w14:paraId="616B0B56" w14:textId="41BB602E" w:rsidR="006E2D9D" w:rsidRPr="001E2B86" w:rsidRDefault="006E2D9D" w:rsidP="00AF1532">
      <w:pPr>
        <w:pStyle w:val="PL"/>
      </w:pPr>
      <w:ins w:id="1442" w:author="Huawei, HiSilicon" w:date="2025-11-06T19:46:00Z">
        <w:r>
          <w:tab/>
        </w:r>
        <w:r>
          <w:tab/>
        </w:r>
        <w:r w:rsidRPr="001E2B86">
          <w:t>neighSatelliteInfoList-v19</w:t>
        </w:r>
        <w:r>
          <w:t>xy</w:t>
        </w:r>
        <w:r w:rsidRPr="001E2B86">
          <w:tab/>
          <w:t>NeighSatelliteInfoList-v19</w:t>
        </w:r>
      </w:ins>
      <w:ins w:id="1443" w:author="Huawei, HiSilicon" w:date="2025-11-06T20:17:00Z">
        <w:r w:rsidR="00662E55">
          <w:t>00</w:t>
        </w:r>
      </w:ins>
      <w:ins w:id="1444" w:author="Huawei, HiSilicon" w:date="2025-11-06T19:46:00Z">
        <w:r w:rsidRPr="001E2B86">
          <w:tab/>
          <w:t>OPTIONAL</w:t>
        </w:r>
        <w:r w:rsidRPr="001E2B86">
          <w:tab/>
          <w:t>-- Need OR</w:t>
        </w:r>
      </w:ins>
    </w:p>
    <w:p w14:paraId="0BA08BD4" w14:textId="77777777" w:rsidR="00AF1532" w:rsidRPr="001E2B86" w:rsidRDefault="00AF1532" w:rsidP="00AF1532">
      <w:pPr>
        <w:pStyle w:val="PL"/>
      </w:pPr>
      <w:r w:rsidRPr="001E2B86">
        <w:tab/>
        <w:t>]]</w:t>
      </w:r>
    </w:p>
    <w:p w14:paraId="2920F159" w14:textId="77777777" w:rsidR="00AF1532" w:rsidRPr="001E2B86" w:rsidRDefault="00AF1532" w:rsidP="00AF1532">
      <w:pPr>
        <w:pStyle w:val="PL"/>
      </w:pPr>
      <w:r w:rsidRPr="001E2B86">
        <w:t>}</w:t>
      </w:r>
    </w:p>
    <w:p w14:paraId="6FD7B90C" w14:textId="77777777" w:rsidR="00AF1532" w:rsidRPr="001E2B86" w:rsidRDefault="00AF1532" w:rsidP="00AF1532">
      <w:pPr>
        <w:pStyle w:val="PL"/>
        <w:rPr>
          <w:rFonts w:eastAsiaTheme="minorEastAsia"/>
        </w:rPr>
      </w:pPr>
    </w:p>
    <w:p w14:paraId="41E2F9C5" w14:textId="2034CA3E" w:rsidR="00AF1532" w:rsidRPr="001E2B86" w:rsidRDefault="00AF1532" w:rsidP="00AF1532">
      <w:pPr>
        <w:pStyle w:val="PL"/>
      </w:pPr>
      <w:r w:rsidRPr="001E2B86">
        <w:t>NeighSatelliteInfoList</w:t>
      </w:r>
      <w:ins w:id="1445" w:author="Huawei, HiSilicon" w:date="2025-11-06T20:21:00Z">
        <w:r w:rsidR="00662E55">
          <w:t>-IoT-TDD</w:t>
        </w:r>
      </w:ins>
      <w:r w:rsidRPr="001E2B86">
        <w:t>-v1900 ::=</w:t>
      </w:r>
      <w:r w:rsidRPr="001E2B86">
        <w:tab/>
        <w:t>SEQUENCE (SIZE(1..maxSat-r17)) OF NeighSatelliteInfo-</w:t>
      </w:r>
      <w:ins w:id="1446" w:author="Huawei, HiSilicon" w:date="2025-11-06T20:21:00Z">
        <w:r w:rsidR="00662E55">
          <w:t>IoT-TDD</w:t>
        </w:r>
      </w:ins>
      <w:ins w:id="1447" w:author="Huawei, HiSilicon" w:date="2025-11-06T20:22:00Z">
        <w:r w:rsidR="00662E55">
          <w:t>-</w:t>
        </w:r>
      </w:ins>
      <w:r w:rsidRPr="001E2B86">
        <w:t>v1900</w:t>
      </w:r>
    </w:p>
    <w:p w14:paraId="6880DE8F" w14:textId="77777777" w:rsidR="006E2D9D" w:rsidRPr="001E2B86" w:rsidRDefault="006E2D9D" w:rsidP="00AF1532">
      <w:pPr>
        <w:pStyle w:val="PL"/>
        <w:rPr>
          <w:rFonts w:eastAsiaTheme="minorEastAsia"/>
        </w:rPr>
      </w:pPr>
    </w:p>
    <w:p w14:paraId="570FF22D" w14:textId="349D2120" w:rsidR="00AF1532" w:rsidRPr="001E2B86" w:rsidRDefault="00AF1532" w:rsidP="00AF1532">
      <w:pPr>
        <w:pStyle w:val="PL"/>
      </w:pPr>
      <w:r w:rsidRPr="001E2B86">
        <w:t>NeighSatelliteInfo</w:t>
      </w:r>
      <w:ins w:id="1448" w:author="Huawei, HiSilicon" w:date="2025-11-06T20:22:00Z">
        <w:r w:rsidR="00662E55">
          <w:t>-IoT-TDD</w:t>
        </w:r>
      </w:ins>
      <w:r w:rsidRPr="001E2B86">
        <w:t>-v1900 ::=</w:t>
      </w:r>
      <w:r w:rsidRPr="001E2B86">
        <w:tab/>
        <w:t>SEQUENCE {</w:t>
      </w:r>
    </w:p>
    <w:p w14:paraId="19CA9838" w14:textId="77777777" w:rsidR="00AF1532" w:rsidRPr="001E2B86" w:rsidRDefault="00AF1532" w:rsidP="00AF1532">
      <w:pPr>
        <w:pStyle w:val="PL"/>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r w:rsidRPr="001E2B86">
        <w:tab/>
        <w:t>-- Need OP</w:t>
      </w:r>
    </w:p>
    <w:p w14:paraId="0C3E5717" w14:textId="77777777" w:rsidR="00AF1532" w:rsidRPr="001E2B86" w:rsidRDefault="00AF1532" w:rsidP="00AF1532">
      <w:pPr>
        <w:pStyle w:val="PL"/>
        <w:rPr>
          <w:rFonts w:eastAsiaTheme="minorEastAsia"/>
        </w:rPr>
      </w:pPr>
      <w:r w:rsidRPr="001E2B86">
        <w:tab/>
        <w:t>radioFrameOffset-r19</w:t>
      </w:r>
      <w:r w:rsidRPr="001E2B86">
        <w:tab/>
      </w:r>
      <w:r w:rsidRPr="001E2B86">
        <w:tab/>
      </w:r>
      <w:r w:rsidRPr="001E2B86">
        <w:tab/>
        <w:t>INTEGER (-8..8)</w:t>
      </w:r>
      <w:r w:rsidRPr="001E2B86">
        <w:tab/>
      </w:r>
      <w:r w:rsidRPr="001E2B86">
        <w:tab/>
      </w:r>
      <w:r w:rsidRPr="001E2B86">
        <w:tab/>
      </w:r>
      <w:r w:rsidRPr="001E2B86">
        <w:tab/>
      </w:r>
      <w:r w:rsidRPr="001E2B86">
        <w:tab/>
        <w:t>OPTIONAL</w:t>
      </w:r>
      <w:r w:rsidRPr="001E2B86">
        <w:tab/>
        <w:t>-- Need OP</w:t>
      </w:r>
    </w:p>
    <w:p w14:paraId="4E9FD06A" w14:textId="77777777" w:rsidR="00AF1532" w:rsidRPr="001E2B86" w:rsidRDefault="00AF1532" w:rsidP="00AF1532">
      <w:pPr>
        <w:pStyle w:val="PL"/>
        <w:rPr>
          <w:rFonts w:eastAsiaTheme="minorEastAsia"/>
        </w:rPr>
      </w:pPr>
      <w:r w:rsidRPr="001E2B86">
        <w:t>}</w:t>
      </w:r>
    </w:p>
    <w:p w14:paraId="640B6226" w14:textId="77777777" w:rsidR="00AF1532" w:rsidRPr="001E2B86" w:rsidRDefault="00AF1532" w:rsidP="00AF1532">
      <w:pPr>
        <w:pStyle w:val="PL"/>
      </w:pPr>
    </w:p>
    <w:p w14:paraId="23C13E5F" w14:textId="77777777" w:rsidR="00AF1532" w:rsidRPr="001E2B86" w:rsidRDefault="00AF1532" w:rsidP="00AF1532">
      <w:pPr>
        <w:pStyle w:val="PL"/>
      </w:pPr>
      <w:r w:rsidRPr="001E2B86">
        <w:t>-- ASN1STOP</w:t>
      </w:r>
    </w:p>
    <w:p w14:paraId="478291F0" w14:textId="77777777" w:rsidR="00AF1532" w:rsidRPr="001E2B86" w:rsidRDefault="00AF1532" w:rsidP="00AF153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F1532" w:rsidRPr="001E2B86" w14:paraId="71BA42BC" w14:textId="77777777" w:rsidTr="00AF1532">
        <w:trPr>
          <w:cantSplit/>
        </w:trPr>
        <w:tc>
          <w:tcPr>
            <w:tcW w:w="9639" w:type="dxa"/>
          </w:tcPr>
          <w:p w14:paraId="77256C57" w14:textId="77777777" w:rsidR="00AF1532" w:rsidRPr="001E2B86" w:rsidRDefault="00AF1532" w:rsidP="00AF153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AF1532" w:rsidRPr="001E2B86" w14:paraId="59FA21DC" w14:textId="77777777" w:rsidTr="00AF1532">
        <w:trPr>
          <w:cantSplit/>
        </w:trPr>
        <w:tc>
          <w:tcPr>
            <w:tcW w:w="9639" w:type="dxa"/>
          </w:tcPr>
          <w:p w14:paraId="119F0D54" w14:textId="77777777" w:rsidR="00AF1532" w:rsidRPr="001E2B86" w:rsidRDefault="00AF1532" w:rsidP="00AF1532">
            <w:pPr>
              <w:pStyle w:val="TAL"/>
              <w:rPr>
                <w:b/>
                <w:bCs/>
                <w:i/>
                <w:iCs/>
              </w:rPr>
            </w:pPr>
            <w:r w:rsidRPr="001E2B86">
              <w:rPr>
                <w:b/>
                <w:bCs/>
                <w:i/>
                <w:iCs/>
              </w:rPr>
              <w:t>k-Mac</w:t>
            </w:r>
          </w:p>
          <w:p w14:paraId="1DCEF9B4" w14:textId="77777777" w:rsidR="00AF1532" w:rsidRPr="001E2B86" w:rsidRDefault="00AF1532" w:rsidP="00AF1532">
            <w:pPr>
              <w:pStyle w:val="TAL"/>
            </w:pPr>
            <w:r w:rsidRPr="001E2B86">
              <w:t xml:space="preserve">Scheduling offset used when downlink and uplink frame timing are not aligned at the eNB, see TS 36.213 [23]. Unit in ms.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284E2BFC" w14:textId="77777777" w:rsidR="00AF1532" w:rsidRPr="001E2B86" w:rsidRDefault="00AF1532" w:rsidP="00AF153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AF1532" w:rsidRPr="001E2B86" w14:paraId="714FD9D4" w14:textId="77777777" w:rsidTr="00AF1532">
        <w:trPr>
          <w:cantSplit/>
        </w:trPr>
        <w:tc>
          <w:tcPr>
            <w:tcW w:w="9639" w:type="dxa"/>
          </w:tcPr>
          <w:p w14:paraId="6BF1E16A" w14:textId="77777777" w:rsidR="00AF1532" w:rsidRPr="001E2B86" w:rsidRDefault="00AF1532" w:rsidP="00AF1532">
            <w:pPr>
              <w:pStyle w:val="TAL"/>
              <w:rPr>
                <w:b/>
                <w:bCs/>
                <w:i/>
                <w:iCs/>
              </w:rPr>
            </w:pPr>
            <w:r w:rsidRPr="001E2B86">
              <w:rPr>
                <w:b/>
                <w:bCs/>
                <w:i/>
                <w:iCs/>
              </w:rPr>
              <w:t>neighSatelliteInfoList</w:t>
            </w:r>
          </w:p>
          <w:p w14:paraId="3961A04F" w14:textId="43B2ECB4" w:rsidR="00AF1532" w:rsidRPr="001E2B86" w:rsidRDefault="00AF1532" w:rsidP="00AF1532">
            <w:pPr>
              <w:pStyle w:val="TAL"/>
            </w:pPr>
            <w:r w:rsidRPr="001E2B86">
              <w:t xml:space="preserve">List of neighbour satellite information. If E-UTRAN includes </w:t>
            </w:r>
            <w:r w:rsidRPr="001E2B86">
              <w:rPr>
                <w:i/>
                <w:iCs/>
              </w:rPr>
              <w:t>neighSatelliteInfoList-</w:t>
            </w:r>
            <w:del w:id="1449" w:author="Huawei, HiSilicon" w:date="2025-11-06T20:26:00Z">
              <w:r w:rsidRPr="001E2B86" w:rsidDel="003E517E">
                <w:rPr>
                  <w:i/>
                  <w:iCs/>
                </w:rPr>
                <w:delText>v1900</w:delText>
              </w:r>
            </w:del>
            <w:ins w:id="1450" w:author="Huawei, HiSilicon" w:date="2025-11-06T20:26:00Z">
              <w:r w:rsidR="003E517E" w:rsidRPr="001E2B86">
                <w:rPr>
                  <w:i/>
                  <w:iCs/>
                </w:rPr>
                <w:t>v19</w:t>
              </w:r>
              <w:r w:rsidR="003E517E">
                <w:rPr>
                  <w:i/>
                  <w:iCs/>
                </w:rPr>
                <w:t>xy</w:t>
              </w:r>
            </w:ins>
            <w:r w:rsidRPr="001E2B86">
              <w:t xml:space="preserve">, it includes the same number of entries, and listed in the same order, as in </w:t>
            </w:r>
            <w:r w:rsidRPr="001E2B86">
              <w:rPr>
                <w:i/>
                <w:iCs/>
              </w:rPr>
              <w:t>neighSatelliteInfoList-r18</w:t>
            </w:r>
            <w:r w:rsidRPr="001E2B86">
              <w:t>.</w:t>
            </w:r>
          </w:p>
        </w:tc>
      </w:tr>
      <w:tr w:rsidR="006E2D9D" w:rsidRPr="001E2B86" w14:paraId="3FE2D2C4" w14:textId="77777777" w:rsidTr="00AF1532">
        <w:trPr>
          <w:cantSplit/>
          <w:ins w:id="1451" w:author="Huawei, HiSilicon" w:date="2025-11-06T19:51:00Z"/>
        </w:trPr>
        <w:tc>
          <w:tcPr>
            <w:tcW w:w="9639" w:type="dxa"/>
          </w:tcPr>
          <w:p w14:paraId="1044315A" w14:textId="1FAAE7EE" w:rsidR="006E2D9D" w:rsidRPr="001E2B86" w:rsidRDefault="006E2D9D" w:rsidP="006E2D9D">
            <w:pPr>
              <w:pStyle w:val="TAL"/>
              <w:rPr>
                <w:ins w:id="1452" w:author="Huawei, HiSilicon" w:date="2025-11-06T19:51:00Z"/>
                <w:b/>
                <w:bCs/>
                <w:i/>
                <w:iCs/>
              </w:rPr>
            </w:pPr>
            <w:ins w:id="1453" w:author="Huawei, HiSilicon" w:date="2025-11-06T19:51:00Z">
              <w:r w:rsidRPr="001E2B86">
                <w:rPr>
                  <w:b/>
                  <w:bCs/>
                  <w:i/>
                  <w:iCs/>
                </w:rPr>
                <w:t>neighSatelliteInfoList</w:t>
              </w:r>
            </w:ins>
            <w:ins w:id="1454" w:author="Huawei, HiSilicon" w:date="2025-11-06T20:22:00Z">
              <w:r w:rsidR="00662E55" w:rsidRPr="00662E55">
                <w:rPr>
                  <w:b/>
                  <w:bCs/>
                  <w:i/>
                  <w:iCs/>
                </w:rPr>
                <w:t>-IoT-TDD</w:t>
              </w:r>
            </w:ins>
          </w:p>
          <w:p w14:paraId="5032974A" w14:textId="1DF53350" w:rsidR="006E2D9D" w:rsidRPr="001E2B86" w:rsidRDefault="006E2D9D" w:rsidP="006E2D9D">
            <w:pPr>
              <w:pStyle w:val="TAL"/>
              <w:rPr>
                <w:ins w:id="1455" w:author="Huawei, HiSilicon" w:date="2025-11-06T19:51:00Z"/>
                <w:b/>
                <w:bCs/>
                <w:i/>
                <w:iCs/>
              </w:rPr>
            </w:pPr>
            <w:ins w:id="1456" w:author="Huawei, HiSilicon" w:date="2025-11-06T19:51:00Z">
              <w:r w:rsidRPr="001E2B86">
                <w:t>List of neighbour satellite information</w:t>
              </w:r>
            </w:ins>
            <w:ins w:id="1457" w:author="Huawei, HiSilicon" w:date="2025-11-06T19:52:00Z">
              <w:r>
                <w:t xml:space="preserve"> </w:t>
              </w:r>
            </w:ins>
            <w:ins w:id="1458" w:author="Huawei, HiSilicon" w:date="2025-11-06T20:22:00Z">
              <w:r w:rsidR="00662E55">
                <w:t>i</w:t>
              </w:r>
            </w:ins>
            <w:ins w:id="1459" w:author="Huawei, HiSilicon" w:date="2025-11-06T20:24:00Z">
              <w:r w:rsidR="00662E55">
                <w:t>n IoT NTN TDD mode</w:t>
              </w:r>
            </w:ins>
            <w:ins w:id="1460" w:author="Huawei, HiSilicon" w:date="2025-11-06T19:51:00Z">
              <w:r w:rsidRPr="001E2B86">
                <w:t xml:space="preserve">. If E-UTRAN includes </w:t>
              </w:r>
              <w:r w:rsidRPr="001E2B86">
                <w:rPr>
                  <w:i/>
                  <w:iCs/>
                </w:rPr>
                <w:t>neighSatelliteInfoList</w:t>
              </w:r>
            </w:ins>
            <w:ins w:id="1461" w:author="Huawei, HiSilicon" w:date="2025-11-06T20:24:00Z">
              <w:r w:rsidR="00662E55">
                <w:rPr>
                  <w:i/>
                  <w:iCs/>
                </w:rPr>
                <w:t>-IoT-TDD</w:t>
              </w:r>
            </w:ins>
            <w:ins w:id="1462" w:author="Huawei, HiSilicon" w:date="2025-11-06T19:51:00Z">
              <w:r w:rsidRPr="001E2B86">
                <w:rPr>
                  <w:i/>
                  <w:iCs/>
                </w:rPr>
                <w:t>-v19</w:t>
              </w:r>
            </w:ins>
            <w:ins w:id="1463" w:author="Huawei, HiSilicon" w:date="2025-11-06T20:24:00Z">
              <w:r w:rsidR="00662E55">
                <w:rPr>
                  <w:i/>
                  <w:iCs/>
                </w:rPr>
                <w:t>00</w:t>
              </w:r>
            </w:ins>
            <w:ins w:id="1464" w:author="Huawei, HiSilicon" w:date="2025-11-06T19:51:00Z">
              <w:r w:rsidRPr="001E2B86">
                <w:t xml:space="preserve">, it includes the same number of entries, and listed in the same order, as in </w:t>
              </w:r>
              <w:r w:rsidRPr="001E2B86">
                <w:rPr>
                  <w:i/>
                  <w:iCs/>
                </w:rPr>
                <w:t>neighSatelliteInfoList-r18</w:t>
              </w:r>
              <w:r w:rsidRPr="001E2B86">
                <w:t>.</w:t>
              </w:r>
            </w:ins>
          </w:p>
        </w:tc>
      </w:tr>
      <w:tr w:rsidR="00AF1532" w:rsidRPr="001E2B86" w14:paraId="5A62B72E" w14:textId="77777777" w:rsidTr="00AF1532">
        <w:trPr>
          <w:cantSplit/>
        </w:trPr>
        <w:tc>
          <w:tcPr>
            <w:tcW w:w="9639" w:type="dxa"/>
          </w:tcPr>
          <w:p w14:paraId="1F647FC5" w14:textId="77777777" w:rsidR="00AF1532" w:rsidRPr="001E2B86" w:rsidRDefault="00AF1532" w:rsidP="00AF1532">
            <w:pPr>
              <w:pStyle w:val="TAL"/>
              <w:rPr>
                <w:b/>
                <w:bCs/>
                <w:i/>
                <w:iCs/>
              </w:rPr>
            </w:pPr>
            <w:r w:rsidRPr="001E2B86">
              <w:rPr>
                <w:b/>
                <w:bCs/>
                <w:i/>
                <w:iCs/>
              </w:rPr>
              <w:t>radioFrameOffset</w:t>
            </w:r>
          </w:p>
          <w:p w14:paraId="6D8675D1" w14:textId="77777777" w:rsidR="00AF1532" w:rsidRPr="001E2B86" w:rsidRDefault="00AF1532" w:rsidP="00AF1532">
            <w:pPr>
              <w:pStyle w:val="TAL"/>
              <w:rPr>
                <w:b/>
                <w:bCs/>
                <w:i/>
                <w:iCs/>
              </w:rPr>
            </w:pPr>
            <w:r w:rsidRPr="001E2B86">
              <w:rPr>
                <w:rFonts w:eastAsia="等线"/>
                <w:bCs/>
                <w:iCs/>
                <w:szCs w:val="18"/>
              </w:rPr>
              <w:t>Offset, in</w:t>
            </w:r>
            <w:r w:rsidRPr="001E2B86">
              <w:rPr>
                <w:bCs/>
                <w:iCs/>
                <w:szCs w:val="18"/>
                <w:lang w:eastAsia="sv-SE"/>
              </w:rPr>
              <w:t xml:space="preserve"> number of frames,</w:t>
            </w:r>
            <w:r w:rsidRPr="001E2B86">
              <w:rPr>
                <w:rFonts w:eastAsia="等线"/>
                <w:bCs/>
                <w:iCs/>
                <w:szCs w:val="18"/>
              </w:rPr>
              <w:t xml:space="preserve"> between the start of IoT NTN TDD pattern of serving cell </w:t>
            </w:r>
            <w:r w:rsidRPr="001E2B86">
              <w:rPr>
                <w:bCs/>
                <w:iCs/>
                <w:szCs w:val="18"/>
                <w:lang w:eastAsia="sv-SE"/>
              </w:rPr>
              <w:t>and the</w:t>
            </w:r>
            <w:r w:rsidRPr="001E2B86">
              <w:rPr>
                <w:rFonts w:eastAsia="宋体"/>
                <w:bCs/>
                <w:iCs/>
                <w:szCs w:val="18"/>
              </w:rPr>
              <w:t xml:space="preserve"> start of the</w:t>
            </w:r>
            <w:r w:rsidRPr="001E2B86">
              <w:rPr>
                <w:bCs/>
                <w:iCs/>
                <w:szCs w:val="18"/>
                <w:lang w:eastAsia="sv-SE"/>
              </w:rPr>
              <w:t xml:space="preserve"> </w:t>
            </w:r>
            <w:r w:rsidRPr="001E2B86">
              <w:rPr>
                <w:rFonts w:eastAsia="宋体"/>
                <w:bCs/>
                <w:iCs/>
                <w:szCs w:val="18"/>
              </w:rPr>
              <w:t xml:space="preserve">nearest </w:t>
            </w:r>
            <w:r w:rsidRPr="001E2B86">
              <w:rPr>
                <w:rFonts w:eastAsia="等线"/>
                <w:bCs/>
                <w:iCs/>
                <w:szCs w:val="18"/>
              </w:rPr>
              <w:t xml:space="preserve">IoT NTN TDD pattern of the neighbor cell, </w:t>
            </w:r>
            <w:r w:rsidRPr="001E2B86">
              <w:t xml:space="preserve">at the uplink time synchronization reference point defined in clause 16.1.2 of TS 36.213 [6]. </w:t>
            </w:r>
          </w:p>
        </w:tc>
      </w:tr>
    </w:tbl>
    <w:p w14:paraId="181A3B0D" w14:textId="77777777" w:rsidR="00AF1532" w:rsidRPr="001E2B86" w:rsidRDefault="00AF1532" w:rsidP="00AF1532"/>
    <w:p w14:paraId="5F45B158" w14:textId="6A29C32B" w:rsidR="005F6736" w:rsidRPr="00AF1532" w:rsidRDefault="005F6736" w:rsidP="005F6736">
      <w:pPr>
        <w:rPr>
          <w:rFonts w:eastAsia="等线"/>
          <w:lang w:eastAsia="zh-CN"/>
        </w:rPr>
      </w:pPr>
    </w:p>
    <w:p w14:paraId="7F50C901" w14:textId="77777777" w:rsidR="005F6736" w:rsidRPr="003576D0" w:rsidRDefault="005F6736" w:rsidP="005F6736">
      <w:pPr>
        <w:pStyle w:val="Note-Boxed"/>
        <w:jc w:val="center"/>
      </w:pPr>
      <w:r>
        <w:rPr>
          <w:rFonts w:ascii="Times New Roman" w:eastAsia="等线" w:hAnsi="Times New Roman" w:cs="Times New Roman"/>
          <w:noProof/>
          <w:lang w:eastAsia="zh-CN"/>
        </w:rPr>
        <w:t xml:space="preserve">Next </w:t>
      </w:r>
      <w:r w:rsidRPr="003576D0">
        <w:rPr>
          <w:rFonts w:ascii="Times New Roman" w:eastAsia="等线" w:hAnsi="Times New Roman" w:cs="Times New Roman"/>
          <w:noProof/>
          <w:lang w:eastAsia="zh-CN"/>
        </w:rPr>
        <w:t>Change</w:t>
      </w:r>
    </w:p>
    <w:p w14:paraId="5F313F28" w14:textId="77777777" w:rsidR="005F6736" w:rsidRPr="005F6736" w:rsidRDefault="005F6736" w:rsidP="005F6736">
      <w:pPr>
        <w:rPr>
          <w:rFonts w:eastAsia="等线"/>
          <w:lang w:eastAsia="zh-CN"/>
        </w:rPr>
      </w:pPr>
    </w:p>
    <w:p w14:paraId="43202E3B" w14:textId="1EFA0471" w:rsidR="00394849" w:rsidRPr="00394849" w:rsidRDefault="00394849" w:rsidP="00394849">
      <w:pPr>
        <w:pStyle w:val="Heading4"/>
      </w:pPr>
      <w:r w:rsidRPr="0098192A">
        <w:t>6.7.3.2</w:t>
      </w:r>
      <w:r w:rsidRPr="0098192A">
        <w:tab/>
        <w:t>NB-IoT Radio resource control information elements</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14:paraId="449A5597" w14:textId="77777777" w:rsidR="00394849" w:rsidRPr="00333793" w:rsidRDefault="00394849" w:rsidP="00394849">
      <w:pPr>
        <w:pStyle w:val="Heading4"/>
        <w:ind w:left="0" w:firstLine="0"/>
        <w:rPr>
          <w:rFonts w:eastAsia="宋体"/>
          <w:i/>
          <w:lang w:eastAsia="en-US"/>
        </w:rPr>
      </w:pPr>
      <w:r w:rsidRPr="00333793">
        <w:rPr>
          <w:i/>
        </w:rPr>
        <w:t>–</w:t>
      </w:r>
      <w:r w:rsidRPr="00333793">
        <w:rPr>
          <w:i/>
        </w:rPr>
        <w:tab/>
        <w:t>CB-Msg3-ConfigSIB-NB</w:t>
      </w:r>
    </w:p>
    <w:p w14:paraId="6FD2589F" w14:textId="77777777" w:rsidR="00394849" w:rsidRDefault="00394849" w:rsidP="00394849">
      <w:r>
        <w:t xml:space="preserve">The IE </w:t>
      </w:r>
      <w:r>
        <w:rPr>
          <w:i/>
        </w:rPr>
        <w:t>CB-Msg3-ConfigSIB-NB</w:t>
      </w:r>
      <w:r>
        <w:t xml:space="preserve"> is used to specify the CB-Msg3-EDT configuration.</w:t>
      </w:r>
    </w:p>
    <w:p w14:paraId="739EB2A3" w14:textId="77777777" w:rsidR="00394849" w:rsidRDefault="00394849" w:rsidP="00394849">
      <w:pPr>
        <w:pStyle w:val="TH"/>
        <w:rPr>
          <w:bCs/>
          <w:i/>
          <w:iCs/>
        </w:rPr>
      </w:pPr>
      <w:bookmarkStart w:id="1465" w:name="_Hlk215225665"/>
      <w:r>
        <w:rPr>
          <w:bCs/>
          <w:i/>
          <w:iCs/>
        </w:rPr>
        <w:t>CB-Msg3-ConfigSIB-NB</w:t>
      </w:r>
      <w:bookmarkEnd w:id="1465"/>
      <w:r>
        <w:rPr>
          <w:bCs/>
          <w:i/>
          <w:iCs/>
        </w:rPr>
        <w:t xml:space="preserve"> </w:t>
      </w:r>
      <w:r>
        <w:rPr>
          <w:bCs/>
          <w:iCs/>
        </w:rPr>
        <w:t>information element</w:t>
      </w:r>
    </w:p>
    <w:p w14:paraId="2A380031" w14:textId="77777777" w:rsidR="00394849" w:rsidRDefault="00394849" w:rsidP="00394849">
      <w:pPr>
        <w:pStyle w:val="PL"/>
      </w:pPr>
      <w:r>
        <w:t>-- ASN1START</w:t>
      </w:r>
    </w:p>
    <w:p w14:paraId="416C1DB6" w14:textId="77777777" w:rsidR="00394849" w:rsidRDefault="00394849" w:rsidP="00394849">
      <w:pPr>
        <w:pStyle w:val="PL"/>
      </w:pPr>
    </w:p>
    <w:p w14:paraId="6BBC94A6" w14:textId="77777777" w:rsidR="00394849" w:rsidRDefault="00394849" w:rsidP="00394849">
      <w:pPr>
        <w:pStyle w:val="PL"/>
      </w:pPr>
      <w:bookmarkStart w:id="1466" w:name="OLE_LINK174"/>
      <w:r>
        <w:t>CB-Msg3-ConfigSIB-NB-r19</w:t>
      </w:r>
      <w:bookmarkEnd w:id="1466"/>
      <w:r>
        <w:t xml:space="preserve"> ::=</w:t>
      </w:r>
      <w:r>
        <w:tab/>
      </w:r>
      <w:r>
        <w:tab/>
        <w:t>SEQUENCE {</w:t>
      </w:r>
    </w:p>
    <w:p w14:paraId="3C9F93B9" w14:textId="77777777" w:rsidR="00394849" w:rsidRDefault="00394849" w:rsidP="00394849">
      <w:pPr>
        <w:pStyle w:val="PL"/>
      </w:pPr>
      <w:r>
        <w:tab/>
        <w:t>cb-Msg3-MinRSRP-Threshold-NB-r19</w:t>
      </w:r>
      <w:r>
        <w:tab/>
      </w:r>
      <w:r>
        <w:tab/>
        <w:t>NRSRP-Range-NB-r14</w:t>
      </w:r>
      <w:r>
        <w:tab/>
      </w:r>
      <w:r>
        <w:tab/>
      </w:r>
      <w:r>
        <w:tab/>
      </w:r>
      <w:r>
        <w:tab/>
        <w:t>OPTIONAL,</w:t>
      </w:r>
      <w:r>
        <w:tab/>
        <w:t>--Need OR</w:t>
      </w:r>
    </w:p>
    <w:p w14:paraId="50F2FDF1" w14:textId="77777777" w:rsidR="00394849" w:rsidRDefault="00394849" w:rsidP="00394849">
      <w:pPr>
        <w:pStyle w:val="PL"/>
      </w:pPr>
      <w:r>
        <w:tab/>
        <w:t>cb-Msg3-RSRP-CE-Levels-NB-r19</w:t>
      </w:r>
      <w:r>
        <w:tab/>
      </w:r>
      <w:r>
        <w:tab/>
      </w:r>
      <w:r>
        <w:tab/>
        <w:t>CB-Msg3-RSRP-CE-Levels-NB-r19</w:t>
      </w:r>
      <w:r>
        <w:tab/>
        <w:t>OPTIONAL,</w:t>
      </w:r>
      <w:r>
        <w:tab/>
        <w:t>--Need OR</w:t>
      </w:r>
    </w:p>
    <w:p w14:paraId="1504E94F" w14:textId="77777777" w:rsidR="00394849" w:rsidRDefault="00394849" w:rsidP="00394849">
      <w:pPr>
        <w:pStyle w:val="PL"/>
      </w:pPr>
      <w:r>
        <w:tab/>
        <w:t>cb-Msg3-ConfigList-NB-r19</w:t>
      </w:r>
      <w:r>
        <w:tab/>
      </w:r>
      <w:r>
        <w:tab/>
      </w:r>
      <w:r>
        <w:tab/>
      </w:r>
      <w:r>
        <w:tab/>
        <w:t>CB-Msg3-</w:t>
      </w:r>
      <w:bookmarkStart w:id="1467" w:name="OLE_LINK148"/>
      <w:r>
        <w:t>ConfigList</w:t>
      </w:r>
      <w:bookmarkEnd w:id="1467"/>
      <w:r>
        <w:t>-NB-r19,</w:t>
      </w:r>
    </w:p>
    <w:p w14:paraId="78773E9B" w14:textId="1A624178" w:rsidR="00394849" w:rsidRDefault="00394849" w:rsidP="00394849">
      <w:pPr>
        <w:pStyle w:val="PL"/>
      </w:pPr>
      <w:r>
        <w:tab/>
      </w:r>
      <w:r w:rsidRPr="0098192A">
        <w:t>powerRampingParameters</w:t>
      </w:r>
      <w:r>
        <w:t>-NB-r19</w:t>
      </w:r>
      <w:r w:rsidRPr="0098192A">
        <w:tab/>
      </w:r>
      <w:r w:rsidRPr="0098192A">
        <w:tab/>
      </w:r>
      <w:r w:rsidRPr="0098192A">
        <w:tab/>
        <w:t>PowerRampingParameters</w:t>
      </w:r>
      <w:r>
        <w:t>-NB-r19</w:t>
      </w:r>
      <w:ins w:id="1468" w:author="Huawei-post132" w:date="2025-11-28T11:10:00Z">
        <w:r w:rsidR="00394518">
          <w:t>,</w:t>
        </w:r>
      </w:ins>
    </w:p>
    <w:p w14:paraId="11A9C862" w14:textId="2A21F1CC" w:rsidR="00394849" w:rsidRPr="00394518" w:rsidDel="00996AB3" w:rsidRDefault="00394518" w:rsidP="00394849">
      <w:pPr>
        <w:pStyle w:val="PL"/>
        <w:rPr>
          <w:del w:id="1469" w:author="Huawei-post132" w:date="2025-11-28T11:07:00Z"/>
          <w:rFonts w:eastAsia="等线"/>
          <w:lang w:eastAsia="zh-CN"/>
        </w:rPr>
      </w:pPr>
      <w:commentRangeStart w:id="1470"/>
      <w:ins w:id="1471" w:author="Huawei-post132" w:date="2025-11-28T11:11:00Z">
        <w:r>
          <w:rPr>
            <w:rFonts w:eastAsia="等线"/>
            <w:lang w:eastAsia="zh-CN"/>
          </w:rPr>
          <w:tab/>
        </w:r>
        <w:r>
          <w:rPr>
            <w:rFonts w:eastAsia="等线" w:hint="eastAsia"/>
            <w:lang w:eastAsia="zh-CN"/>
          </w:rPr>
          <w:t>.</w:t>
        </w:r>
        <w:r>
          <w:rPr>
            <w:rFonts w:eastAsia="等线"/>
            <w:lang w:eastAsia="zh-CN"/>
          </w:rPr>
          <w:t>..</w:t>
        </w:r>
        <w:commentRangeEnd w:id="1470"/>
        <w:r>
          <w:rPr>
            <w:rStyle w:val="CommentReference"/>
            <w:rFonts w:ascii="Times New Roman" w:hAnsi="Times New Roman"/>
            <w:noProof w:val="0"/>
            <w:lang w:eastAsia="ja-JP"/>
          </w:rPr>
          <w:commentReference w:id="1470"/>
        </w:r>
      </w:ins>
    </w:p>
    <w:p w14:paraId="397905AF" w14:textId="77777777" w:rsidR="00394849" w:rsidRDefault="00394849" w:rsidP="00394849">
      <w:pPr>
        <w:pStyle w:val="PL"/>
      </w:pPr>
      <w:r>
        <w:t>}</w:t>
      </w:r>
    </w:p>
    <w:p w14:paraId="72DBD93F" w14:textId="77777777" w:rsidR="00394849" w:rsidRDefault="00394849" w:rsidP="00394849">
      <w:pPr>
        <w:pStyle w:val="PL"/>
      </w:pPr>
    </w:p>
    <w:p w14:paraId="772A3B72" w14:textId="77777777" w:rsidR="00394849" w:rsidRDefault="00394849" w:rsidP="00394849">
      <w:pPr>
        <w:pStyle w:val="PL"/>
        <w:tabs>
          <w:tab w:val="clear" w:pos="3840"/>
          <w:tab w:val="left" w:pos="3916"/>
        </w:tabs>
      </w:pPr>
      <w:r>
        <w:t>CB-Msg3-ConfigList-NB-r19 ::=</w:t>
      </w:r>
      <w:r>
        <w:tab/>
      </w:r>
      <w:r>
        <w:tab/>
        <w:t xml:space="preserve">SEQUENCE (SIZE (1.. </w:t>
      </w:r>
      <w:bookmarkStart w:id="1472" w:name="OLE_LINK155"/>
      <w:r>
        <w:t>maxCE-Level-CB-Msg3-NB-r19</w:t>
      </w:r>
      <w:bookmarkEnd w:id="1472"/>
      <w:r>
        <w:t>)) OF</w:t>
      </w:r>
    </w:p>
    <w:p w14:paraId="2A378478" w14:textId="77777777" w:rsidR="00394849" w:rsidRDefault="00394849" w:rsidP="00394849">
      <w:pPr>
        <w:pStyle w:val="PL"/>
      </w:pPr>
      <w:r>
        <w:tab/>
      </w:r>
      <w:r>
        <w:tab/>
      </w:r>
      <w:r>
        <w:tab/>
      </w:r>
      <w:r>
        <w:tab/>
      </w:r>
      <w:r>
        <w:tab/>
      </w:r>
      <w:r>
        <w:tab/>
      </w:r>
      <w:r>
        <w:tab/>
      </w:r>
      <w:r>
        <w:tab/>
      </w:r>
      <w:r>
        <w:tab/>
      </w:r>
      <w:r>
        <w:tab/>
        <w:t>CB-Msg3-Config-NB-r19</w:t>
      </w:r>
    </w:p>
    <w:p w14:paraId="2EE1B368" w14:textId="77777777" w:rsidR="00394849" w:rsidRDefault="00394849" w:rsidP="00394849">
      <w:pPr>
        <w:pStyle w:val="PL"/>
      </w:pPr>
    </w:p>
    <w:p w14:paraId="23AC5F05" w14:textId="77777777" w:rsidR="00394849" w:rsidRDefault="00394849" w:rsidP="00394849">
      <w:pPr>
        <w:pStyle w:val="PL"/>
      </w:pPr>
      <w:r>
        <w:t>CB-Msg3-Config-NB-r19 ::=</w:t>
      </w:r>
      <w:r>
        <w:tab/>
      </w:r>
      <w:r>
        <w:tab/>
      </w:r>
      <w:r>
        <w:tab/>
        <w:t>SEQUENCE {</w:t>
      </w:r>
    </w:p>
    <w:p w14:paraId="26C60C2C" w14:textId="4F18F714" w:rsidR="00394849" w:rsidDel="008203D5" w:rsidRDefault="00394849" w:rsidP="00394849">
      <w:pPr>
        <w:pStyle w:val="PL"/>
        <w:ind w:left="4230" w:hanging="4230"/>
        <w:rPr>
          <w:del w:id="1473" w:author="Huawei-post132" w:date="2025-11-25T16:37:00Z"/>
        </w:rPr>
      </w:pPr>
      <w:del w:id="1474" w:author="Huawei-post132" w:date="2025-11-28T12:34:00Z">
        <w:r w:rsidDel="00DB55A0">
          <w:tab/>
        </w:r>
      </w:del>
      <w:commentRangeStart w:id="1475"/>
      <w:del w:id="1476" w:author="Huawei-post132" w:date="2025-11-28T10:22:00Z">
        <w:r w:rsidR="009F0BFF" w:rsidDel="009D4716">
          <w:rPr>
            <w:rStyle w:val="CommentReference"/>
            <w:rFonts w:ascii="Times New Roman" w:hAnsi="Times New Roman"/>
            <w:noProof w:val="0"/>
            <w:lang w:eastAsia="ja-JP"/>
          </w:rPr>
          <w:commentReference w:id="1477"/>
        </w:r>
        <w:commentRangeEnd w:id="1475"/>
        <w:r w:rsidR="009D4716" w:rsidDel="009D4716">
          <w:rPr>
            <w:rStyle w:val="CommentReference"/>
            <w:rFonts w:ascii="Times New Roman" w:hAnsi="Times New Roman"/>
            <w:noProof w:val="0"/>
            <w:lang w:eastAsia="ja-JP"/>
          </w:rPr>
          <w:commentReference w:id="1475"/>
        </w:r>
      </w:del>
      <w:del w:id="1478" w:author="Huawei-post132" w:date="2025-11-28T12:32:00Z">
        <w:r w:rsidR="009D4716" w:rsidDel="00DB55A0">
          <w:tab/>
        </w:r>
      </w:del>
      <w:del w:id="1479" w:author="Huawei-post132" w:date="2025-11-25T16:37:00Z">
        <w:r w:rsidDel="008203D5">
          <w:delText>cb-Msg3-TBS-NB-r19</w:delText>
        </w:r>
        <w:r w:rsidDel="008203D5">
          <w:tab/>
        </w:r>
        <w:r w:rsidDel="008203D5">
          <w:tab/>
        </w:r>
        <w:r w:rsidDel="008203D5">
          <w:tab/>
        </w:r>
        <w:r w:rsidDel="008203D5">
          <w:tab/>
        </w:r>
        <w:r w:rsidDel="008203D5">
          <w:tab/>
        </w:r>
        <w:r w:rsidDel="008203D5">
          <w:tab/>
          <w:delText xml:space="preserve">ENUMERATED {b144, b328, b408, b504, b584, b680, b808, </w:delText>
        </w:r>
      </w:del>
    </w:p>
    <w:p w14:paraId="16CDC728" w14:textId="187ADA36" w:rsidR="00394849" w:rsidDel="008203D5" w:rsidRDefault="00394849" w:rsidP="00394849">
      <w:pPr>
        <w:pStyle w:val="PL"/>
        <w:ind w:left="4230" w:hanging="4230"/>
        <w:rPr>
          <w:del w:id="1480" w:author="Huawei-post132" w:date="2025-11-25T16:37:00Z"/>
        </w:rPr>
      </w:pPr>
      <w:del w:id="1481" w:author="Huawei-post132" w:date="2025-11-25T16:37:00Z">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r>
        <w:r w:rsidDel="008203D5">
          <w:tab/>
          <w:delText>b936}</w:delText>
        </w:r>
      </w:del>
      <w:del w:id="1482" w:author="Huawei-post132" w:date="2025-11-25T15:17:00Z">
        <w:r w:rsidDel="00B961DD">
          <w:delText>,</w:delText>
        </w:r>
      </w:del>
    </w:p>
    <w:p w14:paraId="6F5E14D5" w14:textId="623E8DB9" w:rsidR="00394849" w:rsidRDefault="00394849" w:rsidP="00394849">
      <w:pPr>
        <w:pStyle w:val="PL"/>
      </w:pPr>
      <w:r>
        <w:tab/>
      </w:r>
      <w:ins w:id="1483" w:author="Huawei-post132" w:date="2025-11-25T15:10:00Z">
        <w:r w:rsidR="007D1990">
          <w:tab/>
        </w:r>
      </w:ins>
      <w:r>
        <w:t>cb-Msg3-NumOfReplicas-NB-r19</w:t>
      </w:r>
      <w:r>
        <w:tab/>
      </w:r>
      <w:r>
        <w:tab/>
      </w:r>
      <w:r>
        <w:tab/>
      </w:r>
      <w:r>
        <w:tab/>
        <w:t>INTEGER (1..4)</w:t>
      </w:r>
      <w:del w:id="1484" w:author="Huawei-post132" w:date="2025-11-25T15:18:00Z">
        <w:r w:rsidDel="00B961DD">
          <w:delText>,</w:delText>
        </w:r>
      </w:del>
      <w:r w:rsidR="009D4716">
        <w:tab/>
      </w:r>
      <w:ins w:id="1485" w:author="Huawei-post132" w:date="2025-11-25T15:18:00Z">
        <w:r w:rsidR="00B961DD" w:rsidRPr="007E072E">
          <w:t>OPTIONAL,</w:t>
        </w:r>
        <w:r w:rsidR="00B961DD" w:rsidRPr="007E072E">
          <w:tab/>
        </w:r>
      </w:ins>
      <w:ins w:id="1486" w:author="Huawei-post132" w:date="2025-11-28T11:27:00Z">
        <w:r w:rsidR="00DF770B">
          <w:t>-- Cond SIB2</w:t>
        </w:r>
      </w:ins>
    </w:p>
    <w:p w14:paraId="07521E47" w14:textId="1BCA413B" w:rsidR="00394849" w:rsidRPr="001003EF" w:rsidRDefault="00394849" w:rsidP="00394849">
      <w:pPr>
        <w:pStyle w:val="PL"/>
      </w:pPr>
      <w:r>
        <w:tab/>
      </w:r>
      <w:ins w:id="1487" w:author="Huawei-post132" w:date="2025-11-25T15:10:00Z">
        <w:r w:rsidR="007D1990">
          <w:tab/>
        </w:r>
      </w:ins>
      <w:bookmarkStart w:id="1488" w:name="OLE_LINK3"/>
      <w:bookmarkStart w:id="1489" w:name="OLE_LINK4"/>
      <w:r>
        <w:rPr>
          <w:lang w:val="en-US"/>
        </w:rPr>
        <w:t>cb-Msg3-TimeResource-NB-r19</w:t>
      </w:r>
      <w:bookmarkEnd w:id="1488"/>
      <w:bookmarkEnd w:id="1489"/>
      <w:commentRangeStart w:id="1490"/>
      <w:r>
        <w:rPr>
          <w:lang w:val="en-US"/>
        </w:rPr>
        <w:tab/>
      </w:r>
      <w:r>
        <w:rPr>
          <w:lang w:val="en-US"/>
        </w:rPr>
        <w:tab/>
      </w:r>
      <w:commentRangeEnd w:id="1490"/>
      <w:r w:rsidR="009F0BFF">
        <w:rPr>
          <w:rStyle w:val="CommentReference"/>
          <w:rFonts w:ascii="Times New Roman" w:hAnsi="Times New Roman"/>
          <w:noProof w:val="0"/>
          <w:lang w:eastAsia="ja-JP"/>
        </w:rPr>
        <w:commentReference w:id="1490"/>
      </w:r>
      <w:r>
        <w:rPr>
          <w:lang w:val="en-US"/>
        </w:rPr>
        <w:t>SEQUENCE {</w:t>
      </w:r>
    </w:p>
    <w:p w14:paraId="746036AC" w14:textId="393539F8" w:rsidR="00394849" w:rsidRDefault="00394849" w:rsidP="00394849">
      <w:pPr>
        <w:pStyle w:val="PL"/>
      </w:pPr>
      <w:r>
        <w:tab/>
      </w:r>
      <w:r>
        <w:tab/>
      </w:r>
      <w:ins w:id="1491" w:author="Huawei-post132" w:date="2025-11-25T15:10:00Z">
        <w:r w:rsidR="007D1990">
          <w:tab/>
        </w:r>
      </w:ins>
      <w:r>
        <w:t>npusch-Periodicity-r19</w:t>
      </w:r>
      <w:r>
        <w:tab/>
      </w:r>
      <w:r>
        <w:tab/>
      </w:r>
      <w:r>
        <w:tab/>
      </w:r>
      <w:r>
        <w:tab/>
      </w:r>
      <w:r>
        <w:tab/>
        <w:t>ENUMERATED {ms40, ms80, ms160, ms240,</w:t>
      </w:r>
    </w:p>
    <w:p w14:paraId="2A1E5D1F" w14:textId="77777777" w:rsidR="00394849" w:rsidRPr="008A290F" w:rsidRDefault="00394849" w:rsidP="00394849">
      <w:pPr>
        <w:pStyle w:val="PL"/>
        <w:rPr>
          <w:lang w:val="de-DE"/>
        </w:rPr>
      </w:pPr>
      <w:r>
        <w:tab/>
      </w:r>
      <w:r>
        <w:tab/>
      </w:r>
      <w:r>
        <w:tab/>
      </w:r>
      <w:r>
        <w:tab/>
      </w:r>
      <w:r>
        <w:tab/>
      </w:r>
      <w:r>
        <w:tab/>
      </w:r>
      <w:r>
        <w:tab/>
      </w:r>
      <w:r>
        <w:tab/>
      </w:r>
      <w:r>
        <w:tab/>
      </w:r>
      <w:r>
        <w:tab/>
      </w:r>
      <w:r>
        <w:tab/>
      </w:r>
      <w:r>
        <w:tab/>
      </w:r>
      <w:r>
        <w:tab/>
      </w:r>
      <w:r>
        <w:tab/>
      </w:r>
      <w:r>
        <w:tab/>
      </w:r>
      <w:r w:rsidRPr="008A290F">
        <w:rPr>
          <w:lang w:val="de-DE"/>
        </w:rPr>
        <w:t>ms320, ms640, ms1280, ms2560},</w:t>
      </w:r>
    </w:p>
    <w:p w14:paraId="69E732D2" w14:textId="49FDA826" w:rsidR="00394849" w:rsidRPr="008A290F" w:rsidRDefault="00394849" w:rsidP="00394849">
      <w:pPr>
        <w:pStyle w:val="PL"/>
        <w:rPr>
          <w:lang w:val="de-DE"/>
        </w:rPr>
      </w:pPr>
      <w:r w:rsidRPr="008A290F">
        <w:rPr>
          <w:lang w:val="de-DE"/>
        </w:rPr>
        <w:tab/>
      </w:r>
      <w:r w:rsidRPr="008A290F">
        <w:rPr>
          <w:lang w:val="de-DE"/>
        </w:rPr>
        <w:tab/>
      </w:r>
      <w:ins w:id="1492" w:author="Huawei-post132" w:date="2025-11-25T15:11:00Z">
        <w:r w:rsidR="007D1990" w:rsidRPr="008A290F">
          <w:rPr>
            <w:lang w:val="de-DE"/>
          </w:rPr>
          <w:tab/>
        </w:r>
      </w:ins>
      <w:r w:rsidRPr="008A290F">
        <w:rPr>
          <w:lang w:val="de-DE"/>
        </w:rPr>
        <w:t>npusch-StartSFN-r19</w:t>
      </w:r>
      <w:r w:rsidRPr="008A290F">
        <w:rPr>
          <w:lang w:val="de-DE"/>
        </w:rPr>
        <w:tab/>
      </w:r>
      <w:r w:rsidRPr="008A290F">
        <w:rPr>
          <w:lang w:val="de-DE"/>
        </w:rPr>
        <w:tab/>
      </w:r>
      <w:r w:rsidRPr="008A290F">
        <w:rPr>
          <w:lang w:val="de-DE"/>
        </w:rPr>
        <w:tab/>
      </w:r>
      <w:r w:rsidRPr="008A290F">
        <w:rPr>
          <w:lang w:val="de-DE"/>
        </w:rPr>
        <w:tab/>
      </w:r>
      <w:r w:rsidRPr="008A290F">
        <w:rPr>
          <w:lang w:val="de-DE"/>
        </w:rPr>
        <w:tab/>
      </w:r>
      <w:r w:rsidRPr="008A290F">
        <w:rPr>
          <w:lang w:val="de-DE"/>
        </w:rPr>
        <w:tab/>
        <w:t>INTEGER (0..1023),</w:t>
      </w:r>
    </w:p>
    <w:p w14:paraId="659583D8" w14:textId="23289778" w:rsidR="00394849" w:rsidRDefault="00394849" w:rsidP="00394849">
      <w:pPr>
        <w:pStyle w:val="PL"/>
      </w:pPr>
      <w:r w:rsidRPr="008A290F">
        <w:rPr>
          <w:lang w:val="de-DE"/>
        </w:rPr>
        <w:tab/>
      </w:r>
      <w:r w:rsidRPr="008A290F">
        <w:rPr>
          <w:lang w:val="de-DE"/>
        </w:rPr>
        <w:tab/>
      </w:r>
      <w:ins w:id="1493" w:author="Huawei-post132" w:date="2025-11-25T15:11:00Z">
        <w:r w:rsidR="007D1990" w:rsidRPr="008A290F">
          <w:rPr>
            <w:lang w:val="de-DE"/>
          </w:rPr>
          <w:tab/>
        </w:r>
      </w:ins>
      <w:r>
        <w:t>npusch-StartSubframe-r19</w:t>
      </w:r>
      <w:r>
        <w:tab/>
      </w:r>
      <w:r>
        <w:tab/>
      </w:r>
      <w:r>
        <w:tab/>
      </w:r>
      <w:r>
        <w:tab/>
        <w:t>INTEGER (0..9)</w:t>
      </w:r>
    </w:p>
    <w:p w14:paraId="33EFE257" w14:textId="173DB0DE" w:rsidR="00394849" w:rsidRDefault="00394849" w:rsidP="00394849">
      <w:pPr>
        <w:pStyle w:val="PL"/>
        <w:rPr>
          <w:lang w:val="en-US"/>
        </w:rPr>
      </w:pPr>
      <w:commentRangeStart w:id="1494"/>
      <w:r>
        <w:rPr>
          <w:lang w:val="en-US"/>
        </w:rPr>
        <w:tab/>
      </w:r>
      <w:commentRangeEnd w:id="1494"/>
      <w:r w:rsidR="009F0BFF">
        <w:rPr>
          <w:rStyle w:val="CommentReference"/>
          <w:rFonts w:ascii="Times New Roman" w:hAnsi="Times New Roman"/>
          <w:noProof w:val="0"/>
          <w:lang w:eastAsia="ja-JP"/>
        </w:rPr>
        <w:commentReference w:id="1494"/>
      </w:r>
      <w:r w:rsidR="009D4716">
        <w:rPr>
          <w:lang w:val="en-US"/>
        </w:rPr>
        <w:tab/>
      </w:r>
      <w:r>
        <w:rPr>
          <w:lang w:val="en-US"/>
        </w:rPr>
        <w:t>}</w:t>
      </w:r>
      <w:del w:id="1495" w:author="Huawei-post132" w:date="2025-11-25T15:18:00Z">
        <w:r w:rsidDel="00B961DD">
          <w:rPr>
            <w:lang w:val="en-US"/>
          </w:rPr>
          <w:delText>,</w:delText>
        </w:r>
      </w:del>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r w:rsidR="009D4716">
        <w:rPr>
          <w:lang w:val="en-US"/>
        </w:rPr>
        <w:tab/>
      </w:r>
      <w:ins w:id="1496" w:author="Huawei-post132" w:date="2025-11-25T15:18:00Z">
        <w:r w:rsidR="00B961DD" w:rsidRPr="007E072E">
          <w:t>OPTIONAL,</w:t>
        </w:r>
        <w:r w:rsidR="00B961DD" w:rsidRPr="007E072E">
          <w:tab/>
        </w:r>
      </w:ins>
      <w:ins w:id="1497" w:author="Huawei-post132" w:date="2025-11-28T11:27:00Z">
        <w:r w:rsidR="00DF770B">
          <w:t>-- Cond SIB2</w:t>
        </w:r>
      </w:ins>
    </w:p>
    <w:p w14:paraId="14CAFA86" w14:textId="67478C04" w:rsidR="00394849" w:rsidRDefault="00394849" w:rsidP="00394849">
      <w:pPr>
        <w:pStyle w:val="PL"/>
      </w:pPr>
      <w:r>
        <w:tab/>
      </w:r>
      <w:ins w:id="1498" w:author="Huawei-post132" w:date="2025-11-25T15:11:00Z">
        <w:r w:rsidR="007D1990">
          <w:tab/>
        </w:r>
      </w:ins>
      <w:r>
        <w:t>cb-Msg3-PhysicalConfig-r19</w:t>
      </w:r>
      <w:r>
        <w:tab/>
      </w:r>
      <w:r>
        <w:tab/>
        <w:t>SEQUENCE {</w:t>
      </w:r>
    </w:p>
    <w:p w14:paraId="49F9B521" w14:textId="05D72F6C" w:rsidR="00394849" w:rsidRDefault="00394849" w:rsidP="00394849">
      <w:pPr>
        <w:pStyle w:val="PL"/>
      </w:pPr>
      <w:r>
        <w:tab/>
      </w:r>
      <w:r>
        <w:tab/>
      </w:r>
      <w:ins w:id="1499" w:author="Huawei-post132" w:date="2025-11-25T15:11:00Z">
        <w:r w:rsidR="007D1990">
          <w:tab/>
        </w:r>
      </w:ins>
      <w:r>
        <w:t>npusch-NumRUsIndex-r19</w:t>
      </w:r>
      <w:r>
        <w:tab/>
      </w:r>
      <w:r>
        <w:tab/>
      </w:r>
      <w:r>
        <w:tab/>
      </w:r>
      <w:r>
        <w:tab/>
      </w:r>
      <w:r>
        <w:tab/>
        <w:t>INTEGER (0..7)</w:t>
      </w:r>
      <w:del w:id="1500" w:author="Huawei-post132" w:date="2025-11-25T15:18:00Z">
        <w:r w:rsidDel="00B961DD">
          <w:delText>,</w:delText>
        </w:r>
      </w:del>
      <w:r w:rsidR="009D4716">
        <w:tab/>
      </w:r>
      <w:ins w:id="1501" w:author="Huawei-post132" w:date="2025-11-25T15:18:00Z">
        <w:r w:rsidR="00B961DD" w:rsidRPr="007E072E">
          <w:t>OPTIONAL,</w:t>
        </w:r>
        <w:r w:rsidR="00B961DD" w:rsidRPr="007E072E">
          <w:tab/>
        </w:r>
      </w:ins>
      <w:ins w:id="1502" w:author="Huawei-post132" w:date="2025-11-28T11:27:00Z">
        <w:r w:rsidR="00DF770B">
          <w:t>-- Cond SIB2</w:t>
        </w:r>
      </w:ins>
    </w:p>
    <w:p w14:paraId="0BA693A6" w14:textId="1FC5285C" w:rsidR="00394849" w:rsidRDefault="00394849" w:rsidP="00394849">
      <w:pPr>
        <w:pStyle w:val="PL"/>
      </w:pPr>
      <w:r>
        <w:tab/>
      </w:r>
      <w:r>
        <w:tab/>
      </w:r>
      <w:ins w:id="1503" w:author="Huawei-post132" w:date="2025-11-25T15:11:00Z">
        <w:r w:rsidR="007D1990">
          <w:tab/>
        </w:r>
      </w:ins>
      <w:r>
        <w:t>npusch-NumRepetitionsIndex-r19</w:t>
      </w:r>
      <w:r>
        <w:tab/>
      </w:r>
      <w:r>
        <w:tab/>
      </w:r>
      <w:r>
        <w:tab/>
        <w:t>INTEGER (0..7)</w:t>
      </w:r>
      <w:del w:id="1504" w:author="Huawei-post132" w:date="2025-11-25T15:18:00Z">
        <w:r w:rsidDel="00B961DD">
          <w:delText>,</w:delText>
        </w:r>
      </w:del>
      <w:r w:rsidR="009D4716">
        <w:tab/>
      </w:r>
      <w:ins w:id="1505" w:author="Huawei-post132" w:date="2025-11-25T15:18:00Z">
        <w:r w:rsidR="00B961DD" w:rsidRPr="007E072E">
          <w:t>OPTIONAL,</w:t>
        </w:r>
        <w:r w:rsidR="00B961DD" w:rsidRPr="007E072E">
          <w:tab/>
        </w:r>
      </w:ins>
      <w:ins w:id="1506" w:author="Huawei-post132" w:date="2025-11-28T11:27:00Z">
        <w:r w:rsidR="00DF770B">
          <w:t>-- Cond SIB2</w:t>
        </w:r>
      </w:ins>
    </w:p>
    <w:p w14:paraId="2B259E17" w14:textId="39072339" w:rsidR="00A73328" w:rsidRDefault="00394849" w:rsidP="00A73328">
      <w:pPr>
        <w:pStyle w:val="PL"/>
        <w:tabs>
          <w:tab w:val="clear" w:pos="3840"/>
        </w:tabs>
        <w:rPr>
          <w:ins w:id="1507" w:author="Huawei, HiSilicon" w:date="2025-10-21T20:08:00Z"/>
        </w:rPr>
      </w:pPr>
      <w:r>
        <w:tab/>
      </w:r>
      <w:r>
        <w:tab/>
      </w:r>
      <w:ins w:id="1508" w:author="Huawei-post132" w:date="2025-11-25T15:11:00Z">
        <w:r w:rsidR="007D1990">
          <w:tab/>
        </w:r>
      </w:ins>
      <w:del w:id="1509" w:author="Huawei, HiSilicon" w:date="2025-10-21T20:09:00Z">
        <w:r w:rsidDel="00A73328">
          <w:delText>npusch-SubCarrierSetList-r19</w:delText>
        </w:r>
        <w:r w:rsidDel="00A73328">
          <w:tab/>
        </w:r>
        <w:r w:rsidRPr="00D12C85" w:rsidDel="00A73328">
          <w:delText>SEQUENCE (SIZE(1..</w:delText>
        </w:r>
        <w:r w:rsidRPr="00485D28" w:rsidDel="00A73328">
          <w:delText>48</w:delText>
        </w:r>
        <w:r w:rsidRPr="00D12C85" w:rsidDel="00A73328">
          <w:delText xml:space="preserve">)) OF </w:delText>
        </w:r>
        <w:r w:rsidDel="00A73328">
          <w:delText>NPUSCH-SubCarrierSet-r19,</w:delText>
        </w:r>
      </w:del>
      <w:ins w:id="1510" w:author="Huawei, HiSilicon" w:date="2025-10-21T20:08:00Z">
        <w:r w:rsidR="00A73328">
          <w:t>npusch-SubCarrierSetList-r19</w:t>
        </w:r>
        <w:r w:rsidR="00A73328">
          <w:tab/>
        </w:r>
        <w:r w:rsidR="00A73328">
          <w:tab/>
          <w:t>CHOICE {</w:t>
        </w:r>
      </w:ins>
    </w:p>
    <w:p w14:paraId="5D2EA754" w14:textId="5353CA7F" w:rsidR="00A73328" w:rsidRDefault="00A73328" w:rsidP="00A73328">
      <w:pPr>
        <w:pStyle w:val="PL"/>
        <w:rPr>
          <w:ins w:id="1511" w:author="Huawei, HiSilicon" w:date="2025-10-21T20:08:00Z"/>
        </w:rPr>
      </w:pPr>
      <w:ins w:id="1512" w:author="Huawei, HiSilicon" w:date="2025-10-21T20:08:00Z">
        <w:r>
          <w:tab/>
        </w:r>
        <w:r>
          <w:tab/>
        </w:r>
        <w:r>
          <w:tab/>
        </w:r>
      </w:ins>
      <w:ins w:id="1513" w:author="Huawei-post132" w:date="2025-11-25T15:11:00Z">
        <w:r w:rsidR="007D1990">
          <w:tab/>
        </w:r>
      </w:ins>
      <w:ins w:id="1514" w:author="Huawei, HiSilicon" w:date="2025-10-21T20:09:00Z">
        <w:r>
          <w:t>npusch-SubCarrierSetList-khz15</w:t>
        </w:r>
      </w:ins>
      <w:ins w:id="1515" w:author="Huawei, HiSilicon" w:date="2025-10-21T20:08:00Z">
        <w:r>
          <w:tab/>
        </w:r>
        <w:r>
          <w:tab/>
        </w:r>
      </w:ins>
      <w:ins w:id="1516" w:author="Huawei, HiSilicon" w:date="2025-10-21T20:09:00Z">
        <w:r>
          <w:t>SEQUENCE (SIZE(1..12)) OF INTEGER (0..18)</w:t>
        </w:r>
      </w:ins>
      <w:ins w:id="1517" w:author="Huawei, HiSilicon" w:date="2025-10-21T20:08:00Z">
        <w:r>
          <w:t>,</w:t>
        </w:r>
      </w:ins>
    </w:p>
    <w:p w14:paraId="61D62C96" w14:textId="508C50F0" w:rsidR="00A73328" w:rsidRDefault="00A73328" w:rsidP="00A73328">
      <w:pPr>
        <w:pStyle w:val="PL"/>
        <w:rPr>
          <w:ins w:id="1518" w:author="Huawei, HiSilicon" w:date="2025-10-21T20:08:00Z"/>
        </w:rPr>
      </w:pPr>
      <w:ins w:id="1519" w:author="Huawei, HiSilicon" w:date="2025-10-21T20:08:00Z">
        <w:r>
          <w:tab/>
        </w:r>
        <w:r>
          <w:tab/>
        </w:r>
        <w:r>
          <w:tab/>
        </w:r>
      </w:ins>
      <w:ins w:id="1520" w:author="Huawei-post132" w:date="2025-11-25T15:11:00Z">
        <w:r w:rsidR="007D1990">
          <w:tab/>
        </w:r>
      </w:ins>
      <w:ins w:id="1521" w:author="Huawei, HiSilicon" w:date="2025-10-21T20:09:00Z">
        <w:r>
          <w:t>npusch-SubCarrierSetList-khz3dot75</w:t>
        </w:r>
      </w:ins>
      <w:ins w:id="1522" w:author="Huawei, HiSilicon" w:date="2025-10-21T20:08:00Z">
        <w:r>
          <w:tab/>
        </w:r>
      </w:ins>
      <w:ins w:id="1523" w:author="Huawei, HiSilicon" w:date="2025-10-21T20:09:00Z">
        <w:r>
          <w:t>SEQUENCE (SIZE(1..48)) OF INTEGER (0..47)</w:t>
        </w:r>
      </w:ins>
    </w:p>
    <w:p w14:paraId="0FEFC6DB" w14:textId="6D731350" w:rsidR="00A73328" w:rsidRDefault="00A73328" w:rsidP="00436830">
      <w:pPr>
        <w:pStyle w:val="PL"/>
        <w:tabs>
          <w:tab w:val="clear" w:pos="3840"/>
        </w:tabs>
      </w:pPr>
      <w:ins w:id="1524" w:author="Huawei, HiSilicon" w:date="2025-10-21T20:08:00Z">
        <w:r>
          <w:tab/>
        </w:r>
        <w:r>
          <w:tab/>
          <w:t>}</w:t>
        </w:r>
        <w:del w:id="1525" w:author="Huawei-post132" w:date="2025-11-25T15:18:00Z">
          <w:r w:rsidDel="00B961DD">
            <w:delText>,</w:delText>
          </w:r>
        </w:del>
      </w:ins>
      <w:ins w:id="1526" w:author="Huawei-post132" w:date="2025-11-25T15:19:00Z">
        <w:r w:rsidR="00B961DD">
          <w:t xml:space="preserve"> </w:t>
        </w:r>
      </w:ins>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ins w:id="1527" w:author="Huawei-post132" w:date="2025-11-28T10:33:00Z">
        <w:r w:rsidR="00436830">
          <w:tab/>
        </w:r>
        <w:r w:rsidR="00436830">
          <w:tab/>
        </w:r>
      </w:ins>
      <w:ins w:id="1528" w:author="Huawei-post132" w:date="2025-11-25T15:19:00Z">
        <w:r w:rsidR="00B961DD" w:rsidRPr="007E072E">
          <w:t>OPTIONAL,</w:t>
        </w:r>
        <w:r w:rsidR="00B961DD" w:rsidRPr="007E072E">
          <w:tab/>
        </w:r>
      </w:ins>
      <w:ins w:id="1529" w:author="Huawei-post132" w:date="2025-11-28T11:27:00Z">
        <w:r w:rsidR="00DF770B">
          <w:t>-- Cond SIB2</w:t>
        </w:r>
      </w:ins>
    </w:p>
    <w:p w14:paraId="5AC54760" w14:textId="6060ACEA" w:rsidR="00394849" w:rsidRDefault="00394849" w:rsidP="00394849">
      <w:pPr>
        <w:pStyle w:val="PL"/>
      </w:pPr>
      <w:r>
        <w:tab/>
      </w:r>
      <w:r>
        <w:tab/>
      </w:r>
      <w:ins w:id="1530" w:author="Huawei-post132" w:date="2025-11-25T15:11:00Z">
        <w:r w:rsidR="007D1990">
          <w:tab/>
        </w:r>
      </w:ins>
      <w:r>
        <w:t>npusch-MCS-r19</w:t>
      </w:r>
      <w:r>
        <w:tab/>
      </w:r>
      <w:r>
        <w:tab/>
      </w:r>
      <w:r>
        <w:tab/>
      </w:r>
      <w:r>
        <w:tab/>
        <w:t>CHOICE {</w:t>
      </w:r>
    </w:p>
    <w:p w14:paraId="5D501E31" w14:textId="41410D3F" w:rsidR="00394849" w:rsidRDefault="00394849" w:rsidP="00394849">
      <w:pPr>
        <w:pStyle w:val="PL"/>
      </w:pPr>
      <w:r>
        <w:tab/>
      </w:r>
      <w:r>
        <w:tab/>
      </w:r>
      <w:r>
        <w:tab/>
      </w:r>
      <w:ins w:id="1531" w:author="Huawei-post132" w:date="2025-11-25T15:11:00Z">
        <w:r w:rsidR="007D1990">
          <w:tab/>
        </w:r>
      </w:ins>
      <w:r>
        <w:t>singleTone</w:t>
      </w:r>
      <w:r>
        <w:tab/>
      </w:r>
      <w:r>
        <w:tab/>
      </w:r>
      <w:r>
        <w:tab/>
      </w:r>
      <w:r>
        <w:tab/>
      </w:r>
      <w:r>
        <w:tab/>
      </w:r>
      <w:r>
        <w:tab/>
      </w:r>
      <w:r>
        <w:tab/>
        <w:t>INTEGER (0..10),</w:t>
      </w:r>
    </w:p>
    <w:p w14:paraId="65A3225A" w14:textId="77A6128F" w:rsidR="00394849" w:rsidRDefault="00394849" w:rsidP="00394849">
      <w:pPr>
        <w:pStyle w:val="PL"/>
      </w:pPr>
      <w:r>
        <w:tab/>
      </w:r>
      <w:r>
        <w:tab/>
      </w:r>
      <w:r>
        <w:tab/>
      </w:r>
      <w:ins w:id="1532" w:author="Huawei-post132" w:date="2025-11-25T15:11:00Z">
        <w:r w:rsidR="007D1990">
          <w:tab/>
        </w:r>
      </w:ins>
      <w:r>
        <w:t>multiTone</w:t>
      </w:r>
      <w:r>
        <w:tab/>
      </w:r>
      <w:r>
        <w:tab/>
      </w:r>
      <w:r>
        <w:tab/>
      </w:r>
      <w:r>
        <w:tab/>
      </w:r>
      <w:r>
        <w:tab/>
      </w:r>
      <w:r>
        <w:tab/>
      </w:r>
      <w:r>
        <w:tab/>
        <w:t>INTEGER (0..13)</w:t>
      </w:r>
    </w:p>
    <w:p w14:paraId="3E69CDC2" w14:textId="22354C02" w:rsidR="00394849" w:rsidRDefault="00394849" w:rsidP="00394849">
      <w:pPr>
        <w:pStyle w:val="PL"/>
      </w:pPr>
      <w:r>
        <w:tab/>
      </w:r>
      <w:r>
        <w:tab/>
        <w:t>}</w:t>
      </w:r>
      <w:del w:id="1533" w:author="Huawei-post132" w:date="2025-11-25T15:19:00Z">
        <w:r w:rsidDel="00B961DD">
          <w:delText>,</w:delText>
        </w:r>
      </w:del>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r w:rsidR="009D4716">
        <w:tab/>
      </w:r>
      <w:ins w:id="1534" w:author="Huawei-post132" w:date="2025-11-25T15:19:00Z">
        <w:r w:rsidR="00B961DD" w:rsidRPr="007E072E">
          <w:t>OPTIONAL,</w:t>
        </w:r>
        <w:r w:rsidR="00B961DD" w:rsidRPr="007E072E">
          <w:tab/>
        </w:r>
      </w:ins>
      <w:ins w:id="1535" w:author="Huawei-post132" w:date="2025-11-28T11:27:00Z">
        <w:r w:rsidR="00DF770B">
          <w:t>-- Cond SIB2</w:t>
        </w:r>
      </w:ins>
    </w:p>
    <w:p w14:paraId="7C075700" w14:textId="6FDA0988" w:rsidR="00394849" w:rsidRDefault="00394849" w:rsidP="00394849">
      <w:pPr>
        <w:pStyle w:val="PL"/>
      </w:pPr>
      <w:r>
        <w:tab/>
      </w:r>
      <w:r>
        <w:tab/>
      </w:r>
      <w:ins w:id="1536" w:author="Huawei-post132" w:date="2025-11-25T15:11:00Z">
        <w:r w:rsidR="007D1990">
          <w:tab/>
        </w:r>
      </w:ins>
      <w:r>
        <w:t>ack-NumRepetitions-NB-r19</w:t>
      </w:r>
      <w:r>
        <w:tab/>
      </w:r>
      <w:r>
        <w:tab/>
      </w:r>
      <w:del w:id="1537" w:author="Huawei-post132" w:date="2025-11-28T11:27:00Z">
        <w:r w:rsidDel="00DF770B">
          <w:tab/>
        </w:r>
      </w:del>
      <w:r>
        <w:t>ACK-NACK-NumRepetitions-NB-r13</w:t>
      </w:r>
      <w:del w:id="1538" w:author="Huawei-post132" w:date="2025-11-25T15:19:00Z">
        <w:r w:rsidRPr="00D12C85" w:rsidDel="00B961DD">
          <w:delText>,</w:delText>
        </w:r>
      </w:del>
      <w:r w:rsidR="009D4716">
        <w:tab/>
      </w:r>
      <w:ins w:id="1539" w:author="Huawei-post132" w:date="2025-11-25T15:19:00Z">
        <w:r w:rsidR="00B961DD" w:rsidRPr="007E072E">
          <w:t>OPTIONAL,</w:t>
        </w:r>
      </w:ins>
      <w:ins w:id="1540" w:author="Huawei-post132" w:date="2025-11-25T15:22:00Z">
        <w:r w:rsidR="00B961DD" w:rsidRPr="007E072E">
          <w:t xml:space="preserve"> </w:t>
        </w:r>
      </w:ins>
      <w:ins w:id="1541" w:author="Huawei-post132" w:date="2025-11-28T11:27:00Z">
        <w:r w:rsidR="00DF770B">
          <w:t>-- Cond SIB2</w:t>
        </w:r>
      </w:ins>
    </w:p>
    <w:p w14:paraId="40A19ECD" w14:textId="48066BAA" w:rsidR="00394849" w:rsidDel="00985D23" w:rsidRDefault="00394849" w:rsidP="00394849">
      <w:pPr>
        <w:pStyle w:val="PL"/>
        <w:rPr>
          <w:del w:id="1542" w:author="Huawei-post132" w:date="2025-11-25T16:57:00Z"/>
        </w:rPr>
      </w:pPr>
      <w:del w:id="1543" w:author="Huawei-post132" w:date="2025-11-25T16:57:00Z">
        <w:r w:rsidDel="00985D23">
          <w:tab/>
        </w:r>
        <w:r w:rsidDel="00985D23">
          <w:tab/>
          <w:delText>p0-UE-NPUSCH-r19</w:delText>
        </w:r>
        <w:r w:rsidDel="00985D23">
          <w:tab/>
        </w:r>
        <w:r w:rsidDel="00985D23">
          <w:tab/>
        </w:r>
        <w:r w:rsidDel="00985D23">
          <w:tab/>
        </w:r>
        <w:r w:rsidDel="00985D23">
          <w:tab/>
        </w:r>
        <w:r w:rsidDel="00985D23">
          <w:tab/>
        </w:r>
        <w:r w:rsidDel="00985D23">
          <w:tab/>
          <w:delText>INTEGER (-8..7)</w:delText>
        </w:r>
      </w:del>
      <w:del w:id="1544" w:author="Huawei-post132" w:date="2025-11-25T15:19:00Z">
        <w:r w:rsidDel="00B961DD">
          <w:delText>,</w:delText>
        </w:r>
      </w:del>
    </w:p>
    <w:p w14:paraId="1355E56F" w14:textId="36A8A662" w:rsidR="00394849" w:rsidRDefault="00394849" w:rsidP="00394849">
      <w:pPr>
        <w:pStyle w:val="PL"/>
      </w:pPr>
      <w:r>
        <w:tab/>
      </w:r>
      <w:r>
        <w:tab/>
      </w:r>
      <w:ins w:id="1545" w:author="Huawei-post132" w:date="2025-11-25T15:11:00Z">
        <w:r w:rsidR="007D1990">
          <w:tab/>
        </w:r>
      </w:ins>
      <w:r>
        <w:t>alpha-NB-r19</w:t>
      </w:r>
      <w:r>
        <w:tab/>
      </w:r>
      <w:r>
        <w:tab/>
      </w:r>
      <w:r>
        <w:tab/>
      </w:r>
      <w:r>
        <w:tab/>
      </w:r>
      <w:r>
        <w:tab/>
      </w:r>
      <w:r>
        <w:tab/>
      </w:r>
      <w:r>
        <w:tab/>
        <w:t>ENUMERATED {al0, al04, al05, al06,</w:t>
      </w:r>
    </w:p>
    <w:p w14:paraId="5A4DE3BB" w14:textId="77777777" w:rsidR="00B961DD" w:rsidRDefault="00394849" w:rsidP="00394849">
      <w:pPr>
        <w:pStyle w:val="PL"/>
        <w:rPr>
          <w:ins w:id="1546" w:author="Huawei-post132" w:date="2025-11-25T15:23:00Z"/>
        </w:rPr>
      </w:pPr>
      <w:r>
        <w:tab/>
      </w:r>
      <w:r>
        <w:tab/>
      </w:r>
      <w:r>
        <w:tab/>
      </w:r>
      <w:r>
        <w:tab/>
      </w:r>
      <w:r>
        <w:tab/>
      </w:r>
      <w:r>
        <w:tab/>
      </w:r>
      <w:r>
        <w:tab/>
      </w:r>
      <w:r>
        <w:tab/>
      </w:r>
      <w:r>
        <w:tab/>
      </w:r>
      <w:r>
        <w:tab/>
      </w:r>
      <w:r>
        <w:tab/>
      </w:r>
      <w:r>
        <w:tab/>
      </w:r>
      <w:r>
        <w:tab/>
      </w:r>
      <w:r>
        <w:tab/>
      </w:r>
      <w:r>
        <w:tab/>
        <w:t>al07, al08, al09, al1}</w:t>
      </w:r>
      <w:del w:id="1547" w:author="Huawei-post132" w:date="2025-11-25T15:19:00Z">
        <w:r w:rsidDel="00B961DD">
          <w:delText>,</w:delText>
        </w:r>
      </w:del>
      <w:ins w:id="1548" w:author="Huawei-post132" w:date="2025-11-25T15:19:00Z">
        <w:r w:rsidR="00B961DD">
          <w:t xml:space="preserve"> </w:t>
        </w:r>
      </w:ins>
    </w:p>
    <w:p w14:paraId="614F8753" w14:textId="21DBD793" w:rsidR="00394849" w:rsidRDefault="00B961DD" w:rsidP="00B961DD">
      <w:pPr>
        <w:pStyle w:val="PL"/>
      </w:pPr>
      <w:ins w:id="1549" w:author="Huawei-post132" w:date="2025-11-25T15:23:00Z">
        <w:r>
          <w:tab/>
        </w:r>
        <w:r>
          <w:tab/>
        </w:r>
        <w:r>
          <w:tab/>
        </w:r>
        <w:r>
          <w:tab/>
        </w:r>
        <w:r>
          <w:tab/>
        </w:r>
        <w:r>
          <w:tab/>
        </w:r>
        <w:r>
          <w:tab/>
        </w:r>
        <w:r>
          <w:tab/>
        </w:r>
        <w:r>
          <w:tab/>
        </w:r>
        <w:r>
          <w:tab/>
        </w:r>
        <w:r>
          <w:tab/>
        </w:r>
        <w:r>
          <w:tab/>
        </w:r>
        <w:r>
          <w:tab/>
        </w:r>
        <w:r>
          <w:tab/>
        </w:r>
        <w:r>
          <w:tab/>
        </w:r>
        <w:r>
          <w:tab/>
        </w:r>
        <w:r>
          <w:tab/>
        </w:r>
      </w:ins>
      <w:ins w:id="1550" w:author="Huawei-post132" w:date="2025-11-25T15:19:00Z">
        <w:r w:rsidRPr="007E072E">
          <w:t>OPTIONAL,</w:t>
        </w:r>
      </w:ins>
      <w:ins w:id="1551" w:author="Huawei-post132" w:date="2025-11-25T15:23:00Z">
        <w:r w:rsidRPr="007E072E">
          <w:t xml:space="preserve"> </w:t>
        </w:r>
      </w:ins>
      <w:ins w:id="1552" w:author="Huawei-post132" w:date="2025-11-28T11:27:00Z">
        <w:r w:rsidR="00DF770B">
          <w:t>-- Cond SIB2</w:t>
        </w:r>
      </w:ins>
    </w:p>
    <w:p w14:paraId="4307573D" w14:textId="7F03C29B" w:rsidR="00394849" w:rsidRDefault="00394849" w:rsidP="00394849">
      <w:pPr>
        <w:pStyle w:val="PL"/>
      </w:pPr>
      <w:r>
        <w:tab/>
      </w:r>
      <w:r>
        <w:tab/>
      </w:r>
      <w:bookmarkStart w:id="1553" w:name="OLE_LINK169"/>
      <w:bookmarkStart w:id="1554" w:name="OLE_LINK161"/>
      <w:ins w:id="1555" w:author="Huawei-post132" w:date="2025-11-25T15:11:00Z">
        <w:r w:rsidR="007D1990">
          <w:tab/>
        </w:r>
      </w:ins>
      <w:r>
        <w:t>npdcch-CarrierIndex</w:t>
      </w:r>
      <w:bookmarkEnd w:id="1553"/>
      <w:r>
        <w:t>-r19</w:t>
      </w:r>
      <w:r>
        <w:tab/>
      </w:r>
      <w:r>
        <w:tab/>
      </w:r>
      <w:r>
        <w:tab/>
      </w:r>
      <w:r>
        <w:tab/>
      </w:r>
      <w:r>
        <w:tab/>
        <w:t>INTEGER (1..maxNonAnchorCarriers-NB-r14)</w:t>
      </w:r>
    </w:p>
    <w:p w14:paraId="0BAAA212" w14:textId="002689C3" w:rsidR="00394849" w:rsidRDefault="00394849" w:rsidP="00394849">
      <w:pPr>
        <w:pStyle w:val="PL"/>
      </w:pPr>
      <w:r>
        <w:tab/>
      </w:r>
      <w:r>
        <w:tab/>
      </w:r>
      <w:r>
        <w:tab/>
      </w:r>
      <w:r>
        <w:tab/>
      </w:r>
      <w:r>
        <w:tab/>
      </w:r>
      <w:r>
        <w:tab/>
      </w:r>
      <w:r>
        <w:tab/>
      </w:r>
      <w:r>
        <w:tab/>
      </w:r>
      <w:r>
        <w:tab/>
      </w:r>
      <w:r>
        <w:tab/>
      </w:r>
      <w:r>
        <w:tab/>
      </w:r>
      <w:r>
        <w:tab/>
      </w:r>
      <w:r>
        <w:tab/>
      </w:r>
      <w:r>
        <w:tab/>
      </w:r>
      <w:ins w:id="1556" w:author="Huawei-post132" w:date="2025-11-25T15:23:00Z">
        <w:r w:rsidR="00B961DD">
          <w:tab/>
        </w:r>
        <w:r w:rsidR="00B961DD">
          <w:tab/>
        </w:r>
        <w:r w:rsidR="00B961DD">
          <w:tab/>
        </w:r>
      </w:ins>
      <w:r>
        <w:t>OPTIONAL,</w:t>
      </w:r>
      <w:r>
        <w:tab/>
        <w:t>-- Need OP</w:t>
      </w:r>
    </w:p>
    <w:p w14:paraId="2C183706" w14:textId="4E4DBFAD" w:rsidR="00394849" w:rsidRDefault="00394849" w:rsidP="00394849">
      <w:pPr>
        <w:pStyle w:val="PL"/>
      </w:pPr>
      <w:r>
        <w:tab/>
      </w:r>
      <w:r>
        <w:tab/>
      </w:r>
      <w:ins w:id="1557" w:author="Huawei-post132" w:date="2025-11-25T15:11:00Z">
        <w:r w:rsidR="007D1990">
          <w:tab/>
        </w:r>
      </w:ins>
      <w:r>
        <w:t>npdcch-NumRepetitions</w:t>
      </w:r>
      <w:bookmarkEnd w:id="1554"/>
      <w:r>
        <w:t>-r19</w:t>
      </w:r>
      <w:r>
        <w:tab/>
      </w:r>
      <w:r>
        <w:tab/>
      </w:r>
      <w:r>
        <w:tab/>
      </w:r>
      <w:r>
        <w:tab/>
        <w:t>ENUMERATED {r1, r2, r4, r8, r16, r32, r64, r128,</w:t>
      </w:r>
    </w:p>
    <w:p w14:paraId="3803BAA5" w14:textId="77777777" w:rsidR="00394849" w:rsidRDefault="00394849" w:rsidP="00394849">
      <w:pPr>
        <w:pStyle w:val="PL"/>
      </w:pPr>
      <w:r>
        <w:tab/>
      </w:r>
      <w:r>
        <w:tab/>
      </w:r>
      <w:r>
        <w:tab/>
      </w:r>
      <w:r>
        <w:tab/>
      </w:r>
      <w:r>
        <w:tab/>
      </w:r>
      <w:r>
        <w:tab/>
      </w:r>
      <w:r>
        <w:tab/>
      </w:r>
      <w:r>
        <w:tab/>
      </w:r>
      <w:r>
        <w:tab/>
      </w:r>
      <w:r>
        <w:tab/>
      </w:r>
      <w:r>
        <w:tab/>
      </w:r>
      <w:r>
        <w:tab/>
      </w:r>
      <w:r>
        <w:tab/>
      </w:r>
      <w:r>
        <w:tab/>
      </w:r>
      <w:r>
        <w:tab/>
        <w:t>r256, r512, r1024, r2048,</w:t>
      </w:r>
    </w:p>
    <w:p w14:paraId="217674DD" w14:textId="77777777" w:rsidR="00B961DD" w:rsidRDefault="00394849" w:rsidP="00394849">
      <w:pPr>
        <w:pStyle w:val="PL"/>
        <w:rPr>
          <w:ins w:id="1558" w:author="Huawei-post132" w:date="2025-11-25T15:23:00Z"/>
        </w:rPr>
      </w:pPr>
      <w:r>
        <w:tab/>
      </w:r>
      <w:r>
        <w:tab/>
      </w:r>
      <w:r>
        <w:tab/>
      </w:r>
      <w:r>
        <w:tab/>
      </w:r>
      <w:r>
        <w:tab/>
      </w:r>
      <w:r>
        <w:tab/>
      </w:r>
      <w:r>
        <w:tab/>
      </w:r>
      <w:r>
        <w:tab/>
      </w:r>
      <w:r>
        <w:tab/>
      </w:r>
      <w:r>
        <w:tab/>
      </w:r>
      <w:r>
        <w:tab/>
      </w:r>
      <w:r>
        <w:tab/>
      </w:r>
      <w:r>
        <w:tab/>
      </w:r>
      <w:r>
        <w:tab/>
      </w:r>
      <w:r>
        <w:tab/>
        <w:t>spare4, spare3, spare2, spare1}</w:t>
      </w:r>
      <w:del w:id="1559" w:author="Huawei-post132" w:date="2025-11-25T15:20:00Z">
        <w:r w:rsidDel="00B961DD">
          <w:delText>,</w:delText>
        </w:r>
      </w:del>
      <w:ins w:id="1560" w:author="Huawei-post132" w:date="2025-11-25T15:20:00Z">
        <w:r w:rsidR="00B961DD">
          <w:t xml:space="preserve"> </w:t>
        </w:r>
      </w:ins>
    </w:p>
    <w:p w14:paraId="021C2124" w14:textId="2F9A6975" w:rsidR="00394849" w:rsidRDefault="00B961DD" w:rsidP="00394849">
      <w:pPr>
        <w:pStyle w:val="PL"/>
      </w:pPr>
      <w:ins w:id="1561" w:author="Huawei-post132" w:date="2025-11-25T15:23:00Z">
        <w:r>
          <w:tab/>
        </w:r>
        <w:r>
          <w:tab/>
        </w:r>
        <w:r>
          <w:tab/>
        </w:r>
        <w:r>
          <w:tab/>
        </w:r>
        <w:r>
          <w:tab/>
        </w:r>
        <w:r>
          <w:tab/>
        </w:r>
        <w:r>
          <w:tab/>
        </w:r>
        <w:r>
          <w:tab/>
        </w:r>
        <w:r>
          <w:tab/>
        </w:r>
        <w:r>
          <w:tab/>
        </w:r>
        <w:r>
          <w:tab/>
        </w:r>
        <w:r>
          <w:tab/>
        </w:r>
        <w:r>
          <w:tab/>
        </w:r>
        <w:r>
          <w:tab/>
        </w:r>
        <w:r>
          <w:tab/>
        </w:r>
        <w:r>
          <w:tab/>
        </w:r>
        <w:r>
          <w:tab/>
        </w:r>
      </w:ins>
      <w:ins w:id="1562" w:author="Huawei-post132" w:date="2025-11-25T15:20:00Z">
        <w:r w:rsidRPr="007E072E">
          <w:t>OPTIONAL,</w:t>
        </w:r>
        <w:r w:rsidRPr="007E072E">
          <w:tab/>
        </w:r>
      </w:ins>
      <w:ins w:id="1563" w:author="Huawei-post132" w:date="2025-11-28T11:16:00Z">
        <w:r w:rsidR="00E35AA5">
          <w:t xml:space="preserve">-- Cond </w:t>
        </w:r>
      </w:ins>
      <w:ins w:id="1564" w:author="Huawei-post132" w:date="2025-11-28T11:19:00Z">
        <w:r w:rsidR="00DF770B">
          <w:t>SIB2</w:t>
        </w:r>
      </w:ins>
    </w:p>
    <w:p w14:paraId="0F64EE7C" w14:textId="77777777" w:rsidR="00B961DD" w:rsidRDefault="00394849" w:rsidP="00394849">
      <w:pPr>
        <w:pStyle w:val="PL"/>
        <w:ind w:left="4605" w:hanging="4605"/>
        <w:rPr>
          <w:ins w:id="1565" w:author="Huawei-post132" w:date="2025-11-25T15:23:00Z"/>
        </w:rPr>
      </w:pPr>
      <w:r>
        <w:tab/>
      </w:r>
      <w:r>
        <w:tab/>
      </w:r>
      <w:ins w:id="1566" w:author="Huawei-post132" w:date="2025-11-25T15:11:00Z">
        <w:r w:rsidR="007D1990">
          <w:tab/>
        </w:r>
      </w:ins>
      <w:r>
        <w:t>npdcch-StartSF-CSS-r19</w:t>
      </w:r>
      <w:r>
        <w:tab/>
      </w:r>
      <w:r>
        <w:tab/>
      </w:r>
      <w:r>
        <w:tab/>
      </w:r>
      <w:r>
        <w:tab/>
      </w:r>
      <w:r>
        <w:tab/>
        <w:t>ENUMERATED {v1dot5, v2, v4, v8, v16, v32, v48, v64}</w:t>
      </w:r>
      <w:del w:id="1567" w:author="Huawei-post132" w:date="2025-11-25T15:20:00Z">
        <w:r w:rsidDel="00B961DD">
          <w:delText>,</w:delText>
        </w:r>
      </w:del>
      <w:ins w:id="1568" w:author="Huawei-post132" w:date="2025-11-25T15:20:00Z">
        <w:r w:rsidR="00B961DD">
          <w:t xml:space="preserve"> </w:t>
        </w:r>
      </w:ins>
    </w:p>
    <w:p w14:paraId="0C30035A" w14:textId="46016B22" w:rsidR="00394849" w:rsidRDefault="00B961DD" w:rsidP="00394849">
      <w:pPr>
        <w:pStyle w:val="PL"/>
        <w:ind w:left="4605" w:hanging="4605"/>
      </w:pPr>
      <w:ins w:id="1569" w:author="Huawei-post132" w:date="2025-11-25T15:23:00Z">
        <w:r>
          <w:tab/>
        </w:r>
        <w:r>
          <w:tab/>
        </w:r>
        <w:r>
          <w:tab/>
        </w:r>
        <w:r>
          <w:tab/>
        </w:r>
        <w:r>
          <w:tab/>
        </w:r>
        <w:r>
          <w:tab/>
        </w:r>
        <w:r>
          <w:tab/>
        </w:r>
        <w:r>
          <w:tab/>
        </w:r>
        <w:r>
          <w:tab/>
        </w:r>
        <w:r>
          <w:tab/>
        </w:r>
        <w:r>
          <w:tab/>
        </w:r>
        <w:r>
          <w:tab/>
        </w:r>
        <w:r>
          <w:tab/>
        </w:r>
        <w:r>
          <w:tab/>
        </w:r>
        <w:r>
          <w:tab/>
        </w:r>
        <w:r>
          <w:tab/>
        </w:r>
        <w:r>
          <w:tab/>
        </w:r>
        <w:r>
          <w:tab/>
        </w:r>
      </w:ins>
      <w:ins w:id="1570" w:author="Huawei-post132" w:date="2025-11-25T15:20:00Z">
        <w:r w:rsidRPr="007E072E">
          <w:t>OPTIONAL,</w:t>
        </w:r>
        <w:r w:rsidRPr="007E072E">
          <w:tab/>
        </w:r>
      </w:ins>
      <w:ins w:id="1571" w:author="Huawei-post132" w:date="2025-11-28T11:27:00Z">
        <w:r w:rsidR="00DF770B">
          <w:t>-- Cond SIB2</w:t>
        </w:r>
      </w:ins>
    </w:p>
    <w:p w14:paraId="7F5CEE3F" w14:textId="77777777" w:rsidR="00436830" w:rsidRDefault="00394849" w:rsidP="00436830">
      <w:pPr>
        <w:pStyle w:val="PL"/>
        <w:ind w:left="4995" w:hanging="4995"/>
      </w:pPr>
      <w:r>
        <w:tab/>
      </w:r>
      <w:r>
        <w:tab/>
      </w:r>
      <w:ins w:id="1572" w:author="Huawei-post132" w:date="2025-11-25T15:11:00Z">
        <w:r w:rsidR="007D1990">
          <w:tab/>
        </w:r>
      </w:ins>
      <w:r>
        <w:t>npdcch-Offset-CSS-r19</w:t>
      </w:r>
      <w:r>
        <w:tab/>
      </w:r>
      <w:r>
        <w:tab/>
      </w:r>
      <w:r>
        <w:tab/>
      </w:r>
      <w:r>
        <w:tab/>
      </w:r>
      <w:r>
        <w:tab/>
      </w:r>
      <w:r>
        <w:tab/>
        <w:t xml:space="preserve">ENUMERATED {zero, oneEighth, oneFourth, </w:t>
      </w:r>
    </w:p>
    <w:p w14:paraId="28FD39B0" w14:textId="799F9051" w:rsidR="00394849" w:rsidRDefault="00436830" w:rsidP="00436830">
      <w:pPr>
        <w:pStyle w:val="PL"/>
        <w:ind w:left="4995" w:hanging="4995"/>
      </w:pPr>
      <w:r>
        <w:tab/>
      </w:r>
      <w:r>
        <w:tab/>
      </w:r>
      <w:r>
        <w:tab/>
      </w:r>
      <w:r>
        <w:tab/>
      </w:r>
      <w:r>
        <w:tab/>
      </w:r>
      <w:r>
        <w:tab/>
      </w:r>
      <w:r>
        <w:tab/>
      </w:r>
      <w:r>
        <w:tab/>
      </w:r>
      <w:r>
        <w:tab/>
      </w:r>
      <w:r>
        <w:tab/>
      </w:r>
      <w:r>
        <w:tab/>
      </w:r>
      <w:r>
        <w:tab/>
      </w:r>
      <w:r>
        <w:tab/>
      </w:r>
      <w:r>
        <w:tab/>
      </w:r>
      <w:r>
        <w:tab/>
      </w:r>
      <w:r>
        <w:tab/>
      </w:r>
      <w:r w:rsidR="00394849">
        <w:t>threeEighth}</w:t>
      </w:r>
      <w:r>
        <w:tab/>
      </w:r>
      <w:ins w:id="1573" w:author="Huawei-post132" w:date="2025-11-25T15:21:00Z">
        <w:r w:rsidR="00B961DD" w:rsidRPr="007E072E">
          <w:t>OPTIONAL</w:t>
        </w:r>
      </w:ins>
      <w:ins w:id="1574" w:author="Huawei-post132" w:date="2025-11-28T10:32:00Z">
        <w:r>
          <w:t>,</w:t>
        </w:r>
      </w:ins>
      <w:ins w:id="1575" w:author="Huawei-post132" w:date="2025-11-25T15:21:00Z">
        <w:r w:rsidR="00B961DD" w:rsidRPr="007E072E">
          <w:tab/>
        </w:r>
      </w:ins>
      <w:ins w:id="1576" w:author="Huawei-post132" w:date="2025-11-28T11:27:00Z">
        <w:r w:rsidR="00DF770B">
          <w:t>-- Cond SIB2</w:t>
        </w:r>
      </w:ins>
    </w:p>
    <w:p w14:paraId="159AE2EE" w14:textId="75A8CC93" w:rsidR="00394849" w:rsidDel="00436830" w:rsidRDefault="00394849" w:rsidP="00394849">
      <w:pPr>
        <w:pStyle w:val="PL"/>
        <w:rPr>
          <w:del w:id="1577" w:author="Huawei-post132" w:date="2025-11-28T10:32:00Z"/>
        </w:rPr>
      </w:pPr>
      <w:del w:id="1578" w:author="Huawei-post132" w:date="2025-11-28T10:32:00Z">
        <w:r w:rsidDel="00436830">
          <w:tab/>
          <w:delText>},</w:delText>
        </w:r>
      </w:del>
    </w:p>
    <w:p w14:paraId="7200926C" w14:textId="6A1BC85E" w:rsidR="00394849" w:rsidRPr="001003EF" w:rsidRDefault="00394849" w:rsidP="00394849">
      <w:pPr>
        <w:pStyle w:val="PL"/>
        <w:rPr>
          <w:rFonts w:eastAsiaTheme="minorEastAsia"/>
        </w:rPr>
      </w:pPr>
      <w:r>
        <w:tab/>
      </w:r>
      <w:ins w:id="1579" w:author="Huawei-post132" w:date="2025-11-25T15:12:00Z">
        <w:r w:rsidR="007D1990">
          <w:tab/>
        </w:r>
      </w:ins>
      <w:r>
        <w:t>cb-Msg3-TxWindow-NB-r19</w:t>
      </w:r>
      <w:r>
        <w:tab/>
      </w:r>
      <w:r>
        <w:tab/>
      </w:r>
      <w:r>
        <w:tab/>
        <w:t>SEQUENCE {</w:t>
      </w:r>
    </w:p>
    <w:p w14:paraId="1AFE2625" w14:textId="3EEF68A4" w:rsidR="00394849" w:rsidDel="00706AEC" w:rsidRDefault="00394849" w:rsidP="00394849">
      <w:pPr>
        <w:pStyle w:val="PL"/>
        <w:rPr>
          <w:del w:id="1580" w:author="Huawei, HiSilicon" w:date="2025-10-24T14:36:00Z"/>
        </w:rPr>
      </w:pPr>
      <w:r>
        <w:tab/>
      </w:r>
      <w:r>
        <w:tab/>
      </w:r>
      <w:ins w:id="1581" w:author="Huawei-post132" w:date="2025-11-25T15:12:00Z">
        <w:r w:rsidR="007D1990">
          <w:tab/>
        </w:r>
      </w:ins>
      <w:r>
        <w:t>windowSize-NB-r19</w:t>
      </w:r>
      <w:r>
        <w:tab/>
      </w:r>
      <w:r>
        <w:tab/>
      </w:r>
      <w:r>
        <w:tab/>
      </w:r>
      <w:r>
        <w:tab/>
      </w:r>
      <w:r>
        <w:tab/>
      </w:r>
      <w:r>
        <w:tab/>
      </w:r>
      <w:del w:id="1582" w:author="Huawei, HiSilicon" w:date="2025-10-24T14:36:00Z">
        <w:r w:rsidDel="00706AEC">
          <w:delText xml:space="preserve">ENUMERATED </w:delText>
        </w:r>
      </w:del>
      <w:commentRangeStart w:id="1583"/>
      <w:ins w:id="1584" w:author="Huawei, HiSilicon" w:date="2025-10-24T14:36:00Z">
        <w:r w:rsidR="00706AEC">
          <w:t>INTEGER</w:t>
        </w:r>
      </w:ins>
      <w:commentRangeEnd w:id="1583"/>
      <w:r w:rsidR="00EE5401">
        <w:rPr>
          <w:rStyle w:val="CommentReference"/>
          <w:rFonts w:ascii="Times New Roman" w:hAnsi="Times New Roman"/>
          <w:noProof w:val="0"/>
          <w:lang w:eastAsia="ja-JP"/>
        </w:rPr>
        <w:commentReference w:id="1583"/>
      </w:r>
      <w:ins w:id="1585" w:author="Huawei, HiSilicon" w:date="2025-10-24T14:36:00Z">
        <w:r w:rsidR="00706AEC">
          <w:t xml:space="preserve"> </w:t>
        </w:r>
      </w:ins>
      <w:ins w:id="1586" w:author="Huawei-post132" w:date="2025-11-28T10:23:00Z">
        <w:r w:rsidR="009D4716">
          <w:t>(</w:t>
        </w:r>
      </w:ins>
      <w:del w:id="1587" w:author="Huawei, HiSilicon" w:date="2025-10-21T21:04:00Z">
        <w:r w:rsidDel="00310018">
          <w:delText>n8</w:delText>
        </w:r>
      </w:del>
      <w:del w:id="1588" w:author="Huawei, HiSilicon" w:date="2025-10-24T14:36:00Z">
        <w:r w:rsidRPr="00F63FCA" w:rsidDel="00706AEC">
          <w:delText xml:space="preserve">, </w:delText>
        </w:r>
      </w:del>
      <w:del w:id="1589" w:author="Huawei, HiSilicon" w:date="2025-10-21T21:04:00Z">
        <w:r w:rsidDel="00310018">
          <w:delText>n16</w:delText>
        </w:r>
      </w:del>
      <w:del w:id="1590" w:author="Huawei, HiSilicon" w:date="2025-10-24T14:36:00Z">
        <w:r w:rsidDel="00706AEC">
          <w:delText>,</w:delText>
        </w:r>
        <w:r w:rsidRPr="00F63FCA" w:rsidDel="00706AEC">
          <w:delText xml:space="preserve"> </w:delText>
        </w:r>
      </w:del>
      <w:del w:id="1591" w:author="Huawei, HiSilicon" w:date="2025-10-21T21:04:00Z">
        <w:r w:rsidDel="00310018">
          <w:delText>n32</w:delText>
        </w:r>
      </w:del>
      <w:del w:id="1592" w:author="Huawei, HiSilicon" w:date="2025-10-24T14:36:00Z">
        <w:r w:rsidDel="00706AEC">
          <w:delText xml:space="preserve">, </w:delText>
        </w:r>
      </w:del>
      <w:del w:id="1593" w:author="Huawei, HiSilicon" w:date="2025-10-21T21:04:00Z">
        <w:r w:rsidDel="00310018">
          <w:delText>n64</w:delText>
        </w:r>
      </w:del>
      <w:del w:id="1594" w:author="Huawei, HiSilicon" w:date="2025-10-24T14:36:00Z">
        <w:r w:rsidDel="00706AEC">
          <w:delText xml:space="preserve">, </w:delText>
        </w:r>
      </w:del>
      <w:del w:id="1595" w:author="Huawei, HiSilicon" w:date="2025-10-21T21:05:00Z">
        <w:r w:rsidDel="00310018">
          <w:delText>n128</w:delText>
        </w:r>
      </w:del>
      <w:del w:id="1596" w:author="Huawei, HiSilicon" w:date="2025-10-24T14:36:00Z">
        <w:r w:rsidDel="00706AEC">
          <w:delText>, n256,</w:delText>
        </w:r>
      </w:del>
    </w:p>
    <w:p w14:paraId="230A20B3" w14:textId="25BC2BF7" w:rsidR="00394849" w:rsidRDefault="00394849" w:rsidP="00706AEC">
      <w:pPr>
        <w:pStyle w:val="PL"/>
      </w:pPr>
      <w:del w:id="1597" w:author="Huawei, HiSilicon" w:date="2025-10-24T14:36:00Z">
        <w:r w:rsidDel="00706AEC">
          <w:tab/>
        </w:r>
        <w:r w:rsidDel="00706AEC">
          <w:tab/>
        </w:r>
        <w:r w:rsidDel="00706AEC">
          <w:tab/>
        </w:r>
        <w:r w:rsidDel="00706AEC">
          <w:tab/>
        </w:r>
        <w:r w:rsidDel="00706AEC">
          <w:tab/>
        </w:r>
        <w:r w:rsidDel="00706AEC">
          <w:tab/>
        </w:r>
        <w:r w:rsidDel="00706AEC">
          <w:tab/>
        </w:r>
        <w:r w:rsidDel="00706AEC">
          <w:tab/>
        </w:r>
        <w:r w:rsidDel="00706AEC">
          <w:tab/>
        </w:r>
        <w:r w:rsidDel="00706AEC">
          <w:tab/>
        </w:r>
        <w:r w:rsidDel="00706AEC">
          <w:tab/>
        </w:r>
        <w:r w:rsidDel="00706AEC">
          <w:tab/>
        </w:r>
        <w:r w:rsidDel="00706AEC">
          <w:tab/>
        </w:r>
        <w:r w:rsidDel="00706AEC">
          <w:tab/>
        </w:r>
        <w:r w:rsidDel="00706AEC">
          <w:tab/>
        </w:r>
      </w:del>
      <w:del w:id="1598" w:author="Huawei, HiSilicon" w:date="2025-10-21T21:05:00Z">
        <w:r w:rsidDel="00310018">
          <w:delText>n512</w:delText>
        </w:r>
      </w:del>
      <w:del w:id="1599" w:author="Huawei, HiSilicon" w:date="2025-10-24T14:36:00Z">
        <w:r w:rsidDel="00706AEC">
          <w:delText xml:space="preserve">, </w:delText>
        </w:r>
      </w:del>
      <w:del w:id="1600" w:author="Huawei, HiSilicon" w:date="2025-10-21T21:05:00Z">
        <w:r w:rsidDel="00310018">
          <w:delText>n1024</w:delText>
        </w:r>
      </w:del>
      <w:ins w:id="1601" w:author="Huawei, HiSilicon" w:date="2025-10-24T14:36:00Z">
        <w:r w:rsidR="00706AEC">
          <w:t>3..</w:t>
        </w:r>
      </w:ins>
      <w:ins w:id="1602" w:author="Huawei-post132" w:date="2025-11-25T16:15:00Z">
        <w:r w:rsidR="009B36A9">
          <w:t>34</w:t>
        </w:r>
      </w:ins>
      <w:ins w:id="1603" w:author="Huawei-post132" w:date="2025-11-28T10:23:00Z">
        <w:r w:rsidR="009D4716">
          <w:t>)</w:t>
        </w:r>
      </w:ins>
      <w:r>
        <w:t>,</w:t>
      </w:r>
    </w:p>
    <w:p w14:paraId="73323A8C" w14:textId="5010DCE8" w:rsidR="007D1990" w:rsidRDefault="00394849" w:rsidP="007D1990">
      <w:pPr>
        <w:pStyle w:val="PL"/>
        <w:ind w:left="4995" w:hanging="4995"/>
        <w:rPr>
          <w:ins w:id="1604" w:author="Huawei-post132" w:date="2025-11-25T15:14:00Z"/>
        </w:rPr>
      </w:pPr>
      <w:r>
        <w:tab/>
      </w:r>
      <w:r>
        <w:tab/>
      </w:r>
      <w:ins w:id="1605" w:author="Huawei-post132" w:date="2025-11-25T15:12:00Z">
        <w:r w:rsidR="007D1990">
          <w:tab/>
        </w:r>
      </w:ins>
      <w:r>
        <w:t>windowPeriodicity-NB-r19</w:t>
      </w:r>
      <w:r>
        <w:tab/>
      </w:r>
      <w:r>
        <w:tab/>
      </w:r>
      <w:r>
        <w:tab/>
      </w:r>
      <w:r>
        <w:tab/>
        <w:t>ENUMERATED {</w:t>
      </w:r>
      <w:del w:id="1606" w:author="Huawei, HiSilicon" w:date="2025-10-21T21:07:00Z">
        <w:r w:rsidDel="00310018">
          <w:delText>n</w:delText>
        </w:r>
        <w:r w:rsidRPr="00F63FCA" w:rsidDel="00310018">
          <w:delText>8,</w:delText>
        </w:r>
      </w:del>
      <w:r>
        <w:t xml:space="preserve"> n16,</w:t>
      </w:r>
      <w:r w:rsidRPr="00F63FCA">
        <w:t xml:space="preserve"> </w:t>
      </w:r>
      <w:r>
        <w:t>n32, n64, n128, n256,</w:t>
      </w:r>
      <w:ins w:id="1607" w:author="Huawei, HiSilicon" w:date="2025-10-24T14:47:00Z">
        <w:r w:rsidR="00CE15AA">
          <w:t xml:space="preserve"> </w:t>
        </w:r>
      </w:ins>
    </w:p>
    <w:p w14:paraId="569542E6" w14:textId="31F79343" w:rsidR="00394849" w:rsidDel="007D1990" w:rsidRDefault="007D1990" w:rsidP="00B961DD">
      <w:pPr>
        <w:pStyle w:val="PL"/>
        <w:ind w:left="4995" w:hanging="4995"/>
        <w:rPr>
          <w:del w:id="1608" w:author="Huawei-post132" w:date="2025-11-25T15:13:00Z"/>
        </w:rPr>
      </w:pPr>
      <w:ins w:id="1609" w:author="Huawei-post132" w:date="2025-11-25T15:14:00Z">
        <w:r>
          <w:tab/>
        </w:r>
        <w:r>
          <w:tab/>
        </w:r>
        <w:r>
          <w:tab/>
        </w:r>
        <w:r>
          <w:tab/>
        </w:r>
        <w:r>
          <w:tab/>
        </w:r>
        <w:r>
          <w:tab/>
        </w:r>
        <w:r>
          <w:tab/>
        </w:r>
        <w:r>
          <w:tab/>
        </w:r>
        <w:r>
          <w:tab/>
        </w:r>
        <w:r>
          <w:tab/>
        </w:r>
        <w:r>
          <w:tab/>
        </w:r>
        <w:r>
          <w:tab/>
        </w:r>
        <w:r>
          <w:tab/>
        </w:r>
        <w:r>
          <w:tab/>
        </w:r>
      </w:ins>
    </w:p>
    <w:p w14:paraId="37346385" w14:textId="61F27001" w:rsidR="00394849" w:rsidRDefault="00394849" w:rsidP="001555C2">
      <w:pPr>
        <w:pStyle w:val="PL"/>
        <w:ind w:left="4995" w:hanging="4995"/>
      </w:pPr>
      <w:del w:id="1610" w:author="Huawei-post132" w:date="2025-11-25T15:13:00Z">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del>
      <w:r>
        <w:t>n512</w:t>
      </w:r>
      <w:r w:rsidR="002C1DC9">
        <w:rPr>
          <w:rFonts w:ascii="微软雅黑" w:eastAsia="微软雅黑" w:hAnsi="微软雅黑" w:cs="微软雅黑" w:hint="eastAsia"/>
          <w:lang w:eastAsia="zh-CN"/>
        </w:rPr>
        <w:t>,</w:t>
      </w:r>
      <w:r>
        <w:t xml:space="preserve"> n1024</w:t>
      </w:r>
      <w:ins w:id="1611" w:author="Huawei, HiSilicon" w:date="2025-10-24T14:43:00Z">
        <w:r w:rsidR="00706AEC">
          <w:t>,</w:t>
        </w:r>
      </w:ins>
      <w:ins w:id="1612" w:author="Huawei, HiSilicon" w:date="2025-10-24T14:44:00Z">
        <w:r w:rsidR="00706AEC">
          <w:t xml:space="preserve"> </w:t>
        </w:r>
      </w:ins>
      <w:ins w:id="1613" w:author="Huawei-post132" w:date="2025-11-25T16:30:00Z">
        <w:r w:rsidR="001555C2">
          <w:t xml:space="preserve">n1536, </w:t>
        </w:r>
      </w:ins>
      <w:ins w:id="1614" w:author="Huawei, HiSilicon" w:date="2025-10-24T14:44:00Z">
        <w:r w:rsidR="00706AEC">
          <w:t>n</w:t>
        </w:r>
        <w:r w:rsidR="00CE15AA">
          <w:t>2</w:t>
        </w:r>
      </w:ins>
      <w:ins w:id="1615" w:author="Huawei-post132" w:date="2025-11-25T16:27:00Z">
        <w:r w:rsidR="001555C2">
          <w:t>048</w:t>
        </w:r>
      </w:ins>
      <w:ins w:id="1616" w:author="Huawei, HiSilicon" w:date="2025-10-24T14:44:00Z">
        <w:r w:rsidR="00CE15AA">
          <w:t xml:space="preserve">, </w:t>
        </w:r>
      </w:ins>
      <w:ins w:id="1617" w:author="Huawei, HiSilicon" w:date="2025-10-24T14:46:00Z">
        <w:r w:rsidR="00CE15AA">
          <w:rPr>
            <w:rFonts w:ascii="等线" w:eastAsia="等线" w:hAnsi="等线" w:hint="eastAsia"/>
            <w:lang w:eastAsia="zh-CN"/>
          </w:rPr>
          <w:t>n</w:t>
        </w:r>
        <w:r w:rsidR="00CE15AA">
          <w:t>3072</w:t>
        </w:r>
      </w:ins>
      <w:ins w:id="1618" w:author="Huawei-post132" w:date="2025-11-25T16:28:00Z">
        <w:r w:rsidR="001555C2">
          <w:t>, n4096, n5120, n6144,</w:t>
        </w:r>
      </w:ins>
      <w:ins w:id="1619" w:author="Huawei-post132" w:date="2025-11-25T16:29:00Z">
        <w:r w:rsidR="001555C2">
          <w:t xml:space="preserve"> n7168, n8192, n</w:t>
        </w:r>
      </w:ins>
      <w:ins w:id="1620" w:author="Huawei-post132" w:date="2025-11-25T16:30:00Z">
        <w:r w:rsidR="001555C2">
          <w:t>8704</w:t>
        </w:r>
      </w:ins>
      <w:ins w:id="1621" w:author="Huawei, HiSilicon" w:date="2025-10-24T14:46:00Z">
        <w:r w:rsidR="00CE15AA">
          <w:t xml:space="preserve"> </w:t>
        </w:r>
      </w:ins>
      <w:r>
        <w:t>}</w:t>
      </w:r>
    </w:p>
    <w:p w14:paraId="6FDAC9B8" w14:textId="45AD03EB" w:rsidR="00394849" w:rsidRDefault="00394849" w:rsidP="00394849">
      <w:pPr>
        <w:pStyle w:val="PL"/>
      </w:pPr>
      <w:r>
        <w:tab/>
      </w:r>
      <w:r w:rsidR="009D4716">
        <w:tab/>
      </w:r>
      <w:r>
        <w:t>}</w:t>
      </w:r>
      <w:r>
        <w:tab/>
      </w:r>
      <w:r>
        <w:tab/>
      </w:r>
      <w:r>
        <w:tab/>
      </w:r>
      <w:r>
        <w:tab/>
      </w:r>
      <w:r>
        <w:tab/>
      </w:r>
      <w:r>
        <w:tab/>
      </w:r>
      <w:r>
        <w:tab/>
      </w:r>
      <w:r>
        <w:tab/>
      </w:r>
      <w:r>
        <w:tab/>
      </w:r>
      <w:r>
        <w:tab/>
      </w:r>
      <w:r>
        <w:tab/>
      </w:r>
      <w:r>
        <w:tab/>
      </w:r>
      <w:r>
        <w:tab/>
      </w:r>
      <w:r>
        <w:tab/>
      </w:r>
      <w:r>
        <w:tab/>
      </w:r>
      <w:r>
        <w:tab/>
      </w:r>
      <w:del w:id="1622" w:author="Huawei-post132" w:date="2025-11-25T15:23:00Z">
        <w:r w:rsidDel="00B961DD">
          <w:tab/>
        </w:r>
        <w:r w:rsidDel="00B961DD">
          <w:tab/>
        </w:r>
      </w:del>
      <w:r w:rsidRPr="00D12C85">
        <w:t>OPTIONAL,</w:t>
      </w:r>
      <w:r w:rsidRPr="00D12C85">
        <w:tab/>
        <w:t>--</w:t>
      </w:r>
      <w:ins w:id="1623" w:author="Huawei-post132" w:date="2025-11-28T11:28:00Z">
        <w:r w:rsidR="00DF770B" w:rsidRPr="00DF770B">
          <w:t xml:space="preserve"> </w:t>
        </w:r>
        <w:r w:rsidR="00DF770B">
          <w:t>Cond SIB2</w:t>
        </w:r>
      </w:ins>
      <w:del w:id="1624" w:author="Huawei-post132" w:date="2025-11-28T11:28:00Z">
        <w:r w:rsidRPr="00D12C85" w:rsidDel="00DF770B">
          <w:delText>Need O</w:delText>
        </w:r>
        <w:r w:rsidDel="00DF770B">
          <w:delText>P</w:delText>
        </w:r>
      </w:del>
    </w:p>
    <w:p w14:paraId="377980F8" w14:textId="5FD16ECD" w:rsidR="00394849" w:rsidDel="007D1990" w:rsidRDefault="00394849" w:rsidP="00B961DD">
      <w:pPr>
        <w:pStyle w:val="PL"/>
        <w:ind w:left="5370" w:hanging="5370"/>
        <w:rPr>
          <w:del w:id="1625" w:author="Huawei-post132" w:date="2025-11-25T15:15:00Z"/>
        </w:rPr>
      </w:pPr>
      <w:r>
        <w:tab/>
      </w:r>
      <w:ins w:id="1626" w:author="Huawei-post132" w:date="2025-11-25T15:12:00Z">
        <w:r w:rsidR="007D1990">
          <w:tab/>
        </w:r>
      </w:ins>
      <w:r>
        <w:t>cb-Msg3-ResponseWindow-NB-r19</w:t>
      </w:r>
      <w:r>
        <w:tab/>
      </w:r>
      <w:r>
        <w:tab/>
      </w:r>
      <w:r>
        <w:tab/>
      </w:r>
      <w:r>
        <w:tab/>
      </w:r>
      <w:r>
        <w:tab/>
        <w:t>ENUMERATED {pp1, pp2, pp3, pp4, pp8, pp16, pp32,</w:t>
      </w:r>
      <w:ins w:id="1627" w:author="Huawei-post132" w:date="2025-11-25T15:15:00Z">
        <w:r w:rsidR="007D1990">
          <w:t xml:space="preserve"> </w:t>
        </w:r>
      </w:ins>
      <w:del w:id="1628" w:author="Huawei-post132" w:date="2025-11-25T15:15:00Z">
        <w:r w:rsidDel="007D1990">
          <w:delText xml:space="preserve"> </w:delText>
        </w:r>
      </w:del>
    </w:p>
    <w:p w14:paraId="4B557DF0" w14:textId="145EDDFF" w:rsidR="00394849" w:rsidRDefault="00394849" w:rsidP="00B961DD">
      <w:pPr>
        <w:pStyle w:val="PL"/>
        <w:ind w:left="5370" w:hanging="5370"/>
      </w:pPr>
      <w:del w:id="1629" w:author="Huawei-post132" w:date="2025-11-25T15:15:00Z">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r w:rsidDel="007D1990">
          <w:tab/>
        </w:r>
      </w:del>
      <w:r>
        <w:t>pp64}</w:t>
      </w:r>
      <w:del w:id="1630" w:author="Huawei-post132" w:date="2025-11-25T15:21:00Z">
        <w:r w:rsidDel="00B961DD">
          <w:delText>,</w:delText>
        </w:r>
      </w:del>
      <w:ins w:id="1631" w:author="Huawei-post132" w:date="2025-11-25T15:21:00Z">
        <w:r w:rsidR="00B961DD">
          <w:t xml:space="preserve"> </w:t>
        </w:r>
        <w:r w:rsidR="00B961DD" w:rsidRPr="007E072E">
          <w:t>OPTIONAL,</w:t>
        </w:r>
        <w:r w:rsidR="00B961DD" w:rsidRPr="007E072E">
          <w:tab/>
        </w:r>
      </w:ins>
      <w:ins w:id="1632" w:author="Huawei-post132" w:date="2025-11-28T11:28:00Z">
        <w:r w:rsidR="00DF770B">
          <w:t>-- Cond SIB2</w:t>
        </w:r>
      </w:ins>
    </w:p>
    <w:p w14:paraId="29CD43D8" w14:textId="44177C6B" w:rsidR="00394849" w:rsidRDefault="00394849" w:rsidP="00394849">
      <w:pPr>
        <w:pStyle w:val="PL"/>
      </w:pPr>
      <w:r>
        <w:tab/>
      </w:r>
      <w:ins w:id="1633" w:author="Huawei-post132" w:date="2025-11-25T15:12:00Z">
        <w:r w:rsidR="007D1990">
          <w:tab/>
        </w:r>
      </w:ins>
      <w:r>
        <w:t>cb-Msg3-Max</w:t>
      </w:r>
      <w:bookmarkStart w:id="1634" w:name="OLE_LINK151"/>
      <w:r>
        <w:t>Attempt</w:t>
      </w:r>
      <w:bookmarkEnd w:id="1634"/>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del w:id="1635" w:author="Huawei-post132" w:date="2025-11-25T15:23:00Z">
        <w:r w:rsidDel="00B961DD">
          <w:tab/>
        </w:r>
      </w:del>
      <w:r w:rsidRPr="00D12C85">
        <w:t>OPTIONAL</w:t>
      </w:r>
      <w:del w:id="1636" w:author="Huawei-post132" w:date="2025-11-28T11:12:00Z">
        <w:r w:rsidRPr="00D12C85" w:rsidDel="00394518">
          <w:delText>,</w:delText>
        </w:r>
      </w:del>
      <w:r w:rsidRPr="00D12C85">
        <w:tab/>
        <w:t>--</w:t>
      </w:r>
      <w:ins w:id="1637" w:author="Huawei-post132" w:date="2025-11-28T11:29:00Z">
        <w:r w:rsidR="00DF770B" w:rsidRPr="00DF770B">
          <w:t xml:space="preserve"> </w:t>
        </w:r>
        <w:r w:rsidR="00DF770B">
          <w:t>Cond SIB2</w:t>
        </w:r>
      </w:ins>
      <w:del w:id="1638" w:author="Huawei-post132" w:date="2025-11-28T11:29:00Z">
        <w:r w:rsidRPr="00D12C85" w:rsidDel="00DF770B">
          <w:delText>Need O</w:delText>
        </w:r>
        <w:r w:rsidDel="00DF770B">
          <w:delText>P</w:delText>
        </w:r>
      </w:del>
    </w:p>
    <w:p w14:paraId="11FCD964" w14:textId="26C2FCEF" w:rsidR="00B961DD" w:rsidDel="00DB55A0" w:rsidRDefault="00394849" w:rsidP="00394849">
      <w:pPr>
        <w:pStyle w:val="PL"/>
        <w:rPr>
          <w:del w:id="1639" w:author="Huawei-post132" w:date="2025-11-28T12:34:00Z"/>
        </w:rPr>
      </w:pPr>
      <w:del w:id="1640" w:author="Huawei-post132" w:date="2025-11-28T11:12:00Z">
        <w:r w:rsidDel="00394518">
          <w:tab/>
        </w:r>
        <w:commentRangeStart w:id="1641"/>
        <w:commentRangeStart w:id="1642"/>
        <w:r w:rsidDel="00394518">
          <w:delText>...</w:delText>
        </w:r>
        <w:commentRangeEnd w:id="1641"/>
        <w:r w:rsidR="009F0BFF" w:rsidDel="00394518">
          <w:rPr>
            <w:rStyle w:val="CommentReference"/>
            <w:rFonts w:ascii="Times New Roman" w:hAnsi="Times New Roman"/>
            <w:noProof w:val="0"/>
            <w:lang w:eastAsia="ja-JP"/>
          </w:rPr>
          <w:commentReference w:id="1641"/>
        </w:r>
        <w:commentRangeEnd w:id="1642"/>
        <w:r w:rsidR="00996AB3" w:rsidDel="00394518">
          <w:rPr>
            <w:rStyle w:val="CommentReference"/>
            <w:rFonts w:ascii="Times New Roman" w:hAnsi="Times New Roman"/>
            <w:noProof w:val="0"/>
            <w:lang w:eastAsia="ja-JP"/>
          </w:rPr>
          <w:commentReference w:id="1642"/>
        </w:r>
      </w:del>
      <w:commentRangeStart w:id="1643"/>
      <w:del w:id="1644" w:author="Huawei-post132" w:date="2025-11-28T12:34:00Z">
        <w:r w:rsidR="009F0BFF" w:rsidDel="00DB55A0">
          <w:rPr>
            <w:rStyle w:val="CommentReference"/>
            <w:rFonts w:ascii="Times New Roman" w:hAnsi="Times New Roman"/>
            <w:noProof w:val="0"/>
            <w:lang w:eastAsia="ja-JP"/>
          </w:rPr>
          <w:commentReference w:id="1645"/>
        </w:r>
        <w:commentRangeEnd w:id="1643"/>
        <w:r w:rsidR="00237708" w:rsidDel="00DB55A0">
          <w:rPr>
            <w:rStyle w:val="CommentReference"/>
            <w:rFonts w:ascii="Times New Roman" w:hAnsi="Times New Roman"/>
            <w:noProof w:val="0"/>
            <w:lang w:eastAsia="ja-JP"/>
          </w:rPr>
          <w:commentReference w:id="1643"/>
        </w:r>
      </w:del>
    </w:p>
    <w:p w14:paraId="080F770D" w14:textId="77777777" w:rsidR="00394849" w:rsidRDefault="00394849" w:rsidP="00394849">
      <w:pPr>
        <w:pStyle w:val="PL"/>
        <w:rPr>
          <w:lang w:eastAsia="zh-CN"/>
        </w:rPr>
      </w:pPr>
      <w:r>
        <w:rPr>
          <w:lang w:eastAsia="zh-CN"/>
        </w:rPr>
        <w:t>}</w:t>
      </w:r>
    </w:p>
    <w:p w14:paraId="5456E04C" w14:textId="77777777" w:rsidR="00394849" w:rsidRDefault="00394849" w:rsidP="00394849">
      <w:pPr>
        <w:pStyle w:val="PL"/>
        <w:rPr>
          <w:lang w:eastAsia="en-US"/>
        </w:rPr>
      </w:pPr>
    </w:p>
    <w:p w14:paraId="23E7B4C1" w14:textId="77777777" w:rsidR="00394849" w:rsidRDefault="00394849" w:rsidP="00394849">
      <w:pPr>
        <w:pStyle w:val="PL"/>
      </w:pPr>
      <w:r>
        <w:t xml:space="preserve">CB-Msg3-RSRP-CE-Levels-NB-r19 </w:t>
      </w:r>
      <w:r w:rsidRPr="00AC5F01">
        <w:t>::=</w:t>
      </w:r>
      <w:r w:rsidRPr="00AC5F01">
        <w:tab/>
        <w:t>SEQUENCE (SIZE(1..2)) OF RSRP-Range</w:t>
      </w:r>
    </w:p>
    <w:p w14:paraId="0B0E0E3B" w14:textId="77777777" w:rsidR="00394849" w:rsidRDefault="00394849" w:rsidP="00394849">
      <w:pPr>
        <w:pStyle w:val="PL"/>
        <w:rPr>
          <w:rFonts w:eastAsiaTheme="minorEastAsia"/>
        </w:rPr>
      </w:pPr>
    </w:p>
    <w:p w14:paraId="3544B72A" w14:textId="77777777" w:rsidR="00394849" w:rsidRDefault="00394849" w:rsidP="00394849">
      <w:pPr>
        <w:pStyle w:val="PL"/>
      </w:pPr>
      <w:r>
        <w:t xml:space="preserve">NPUSCH-SubCarrierSet-r19 </w:t>
      </w:r>
      <w:r w:rsidRPr="00AC5F01">
        <w:t>::=</w:t>
      </w:r>
      <w:r>
        <w:tab/>
      </w:r>
      <w:r>
        <w:tab/>
        <w:t>CHOICE {</w:t>
      </w:r>
    </w:p>
    <w:p w14:paraId="283395E9" w14:textId="77777777" w:rsidR="00394849" w:rsidRDefault="00394849" w:rsidP="00394849">
      <w:pPr>
        <w:pStyle w:val="PL"/>
      </w:pPr>
      <w:r>
        <w:tab/>
      </w:r>
      <w:r>
        <w:tab/>
      </w:r>
      <w:r>
        <w:tab/>
        <w:t>khz15</w:t>
      </w:r>
      <w:r>
        <w:tab/>
      </w:r>
      <w:r>
        <w:tab/>
      </w:r>
      <w:r>
        <w:tab/>
      </w:r>
      <w:r>
        <w:tab/>
      </w:r>
      <w:r>
        <w:tab/>
      </w:r>
      <w:r>
        <w:tab/>
      </w:r>
      <w:r>
        <w:tab/>
      </w:r>
      <w:r>
        <w:tab/>
        <w:t>INTEGER (0..18),</w:t>
      </w:r>
    </w:p>
    <w:p w14:paraId="5E0AC257" w14:textId="77777777" w:rsidR="00394849" w:rsidRDefault="00394849" w:rsidP="00394849">
      <w:pPr>
        <w:pStyle w:val="PL"/>
      </w:pPr>
      <w:r>
        <w:tab/>
      </w:r>
      <w:r>
        <w:tab/>
      </w:r>
      <w:r>
        <w:tab/>
        <w:t>khz3dot75</w:t>
      </w:r>
      <w:r>
        <w:tab/>
      </w:r>
      <w:r>
        <w:tab/>
      </w:r>
      <w:r>
        <w:tab/>
      </w:r>
      <w:r>
        <w:tab/>
      </w:r>
      <w:r>
        <w:tab/>
      </w:r>
      <w:r>
        <w:tab/>
      </w:r>
      <w:r>
        <w:tab/>
        <w:t>INTEGER (0..47)</w:t>
      </w:r>
    </w:p>
    <w:p w14:paraId="5DCE745F" w14:textId="77777777" w:rsidR="00394849" w:rsidRDefault="00394849" w:rsidP="00394849">
      <w:pPr>
        <w:pStyle w:val="PL"/>
        <w:rPr>
          <w:rFonts w:eastAsiaTheme="minorEastAsia"/>
        </w:rPr>
      </w:pPr>
      <w:r>
        <w:t>}</w:t>
      </w:r>
    </w:p>
    <w:p w14:paraId="54534883" w14:textId="77777777" w:rsidR="00394849" w:rsidRDefault="00394849" w:rsidP="00394849">
      <w:pPr>
        <w:pStyle w:val="PL"/>
        <w:rPr>
          <w:rFonts w:eastAsiaTheme="minorEastAsia"/>
        </w:rPr>
      </w:pPr>
    </w:p>
    <w:p w14:paraId="1A11A7ED" w14:textId="77777777" w:rsidR="00394849" w:rsidRPr="0098192A" w:rsidRDefault="00394849" w:rsidP="00394849">
      <w:pPr>
        <w:pStyle w:val="PL"/>
      </w:pPr>
      <w:r w:rsidRPr="0098192A">
        <w:t>PowerRampingParameters</w:t>
      </w:r>
      <w:r>
        <w:t>-NB-r19</w:t>
      </w:r>
      <w:r w:rsidRPr="0098192A">
        <w:t xml:space="preserve"> ::=</w:t>
      </w:r>
      <w:r w:rsidRPr="0098192A">
        <w:tab/>
      </w:r>
      <w:r w:rsidRPr="0098192A">
        <w:tab/>
      </w:r>
      <w:r w:rsidRPr="0098192A">
        <w:tab/>
        <w:t>SEQUENCE {</w:t>
      </w:r>
    </w:p>
    <w:p w14:paraId="3263FCE0" w14:textId="27DC66E1" w:rsidR="00394849" w:rsidRPr="0098192A" w:rsidRDefault="00394849" w:rsidP="00394849">
      <w:pPr>
        <w:pStyle w:val="PL"/>
      </w:pPr>
      <w:r w:rsidRPr="0098192A">
        <w:tab/>
      </w:r>
      <w:commentRangeStart w:id="1646"/>
      <w:commentRangeStart w:id="1647"/>
      <w:del w:id="1648" w:author="Huawei-post132" w:date="2025-11-26T16:28:00Z">
        <w:r w:rsidRPr="0098192A" w:rsidDel="00554FFD">
          <w:delText>P</w:delText>
        </w:r>
        <w:commentRangeEnd w:id="1646"/>
        <w:r w:rsidR="00AF6686" w:rsidDel="00554FFD">
          <w:rPr>
            <w:rStyle w:val="CommentReference"/>
            <w:rFonts w:ascii="Times New Roman" w:hAnsi="Times New Roman"/>
            <w:noProof w:val="0"/>
            <w:lang w:eastAsia="ja-JP"/>
          </w:rPr>
          <w:commentReference w:id="1646"/>
        </w:r>
      </w:del>
      <w:commentRangeEnd w:id="1647"/>
      <w:r w:rsidR="00554FFD">
        <w:rPr>
          <w:rStyle w:val="CommentReference"/>
          <w:rFonts w:ascii="Times New Roman" w:hAnsi="Times New Roman"/>
          <w:noProof w:val="0"/>
          <w:lang w:eastAsia="ja-JP"/>
        </w:rPr>
        <w:commentReference w:id="1647"/>
      </w:r>
      <w:ins w:id="1649" w:author="Huawei-post132" w:date="2025-11-26T16:28:00Z">
        <w:r w:rsidR="00554FFD">
          <w:t>p</w:t>
        </w:r>
      </w:ins>
      <w:r w:rsidRPr="0098192A">
        <w:t>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p>
    <w:p w14:paraId="40E8E5AE" w14:textId="77777777" w:rsidR="00394849" w:rsidRPr="0098192A" w:rsidRDefault="00394849" w:rsidP="00394849">
      <w:pPr>
        <w:pStyle w:val="PL"/>
      </w:pPr>
      <w:r w:rsidRPr="0098192A">
        <w:tab/>
      </w:r>
      <w:r>
        <w:t>cb-Msg3-</w:t>
      </w:r>
      <w:r w:rsidRPr="0098192A">
        <w:t>InitialReceivedTargetPower</w:t>
      </w:r>
      <w:r>
        <w:t>-NB-r19</w:t>
      </w:r>
      <w:r w:rsidRPr="0098192A">
        <w:tab/>
        <w:t>ENUMERATED {</w:t>
      </w:r>
    </w:p>
    <w:p w14:paraId="41C028EA" w14:textId="77777777" w:rsidR="00394849" w:rsidRDefault="00394849" w:rsidP="00394849">
      <w:pPr>
        <w:pStyle w:val="PL"/>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r w:rsidRPr="0098192A">
        <w:t>dBm-130, dBm-128, dBm-126, dBm-124, dBm-122,</w:t>
      </w:r>
      <w:r>
        <w:t xml:space="preserve"> </w:t>
      </w:r>
    </w:p>
    <w:p w14:paraId="03EE77A5" w14:textId="77777777" w:rsidR="00394849" w:rsidRDefault="00394849" w:rsidP="00394849">
      <w:pPr>
        <w:pStyle w:val="PL"/>
      </w:pPr>
      <w:r>
        <w:tab/>
      </w:r>
      <w:r>
        <w:tab/>
      </w:r>
      <w:r>
        <w:tab/>
      </w:r>
      <w:r>
        <w:tab/>
      </w:r>
      <w:r>
        <w:tab/>
      </w:r>
      <w:r>
        <w:tab/>
      </w:r>
      <w:r>
        <w:tab/>
      </w:r>
      <w:r>
        <w:tab/>
      </w:r>
      <w:r>
        <w:tab/>
      </w:r>
      <w:r>
        <w:tab/>
      </w:r>
      <w:r>
        <w:tab/>
      </w:r>
      <w:r>
        <w:tab/>
      </w:r>
      <w:r w:rsidRPr="0098192A">
        <w:t xml:space="preserve">dBm-120, dBm-118, dBm-116, dBm-114, dBm-112, </w:t>
      </w:r>
    </w:p>
    <w:p w14:paraId="6E70B839" w14:textId="77777777" w:rsidR="00394849" w:rsidRDefault="00394849" w:rsidP="00394849">
      <w:pPr>
        <w:pStyle w:val="PL"/>
      </w:pPr>
      <w:r>
        <w:tab/>
      </w:r>
      <w:r>
        <w:tab/>
      </w:r>
      <w:r>
        <w:tab/>
      </w:r>
      <w:r>
        <w:tab/>
      </w:r>
      <w:r>
        <w:tab/>
      </w:r>
      <w:r>
        <w:tab/>
      </w:r>
      <w:r>
        <w:tab/>
      </w:r>
      <w:r>
        <w:tab/>
      </w:r>
      <w:r>
        <w:tab/>
      </w:r>
      <w:r>
        <w:tab/>
      </w:r>
      <w:r>
        <w:tab/>
      </w:r>
      <w:r>
        <w:tab/>
      </w:r>
      <w:r w:rsidRPr="0098192A">
        <w:t xml:space="preserve">dBm-110, dBm-108, dBm-106, dBm-104, dBm-102, </w:t>
      </w:r>
    </w:p>
    <w:p w14:paraId="75586741" w14:textId="77777777" w:rsidR="00394849" w:rsidRDefault="00394849" w:rsidP="00394849">
      <w:pPr>
        <w:pStyle w:val="PL"/>
      </w:pPr>
      <w:r>
        <w:tab/>
      </w:r>
      <w:r>
        <w:tab/>
      </w:r>
      <w:r>
        <w:tab/>
      </w:r>
      <w:r>
        <w:tab/>
      </w:r>
      <w:r>
        <w:tab/>
      </w:r>
      <w:r>
        <w:tab/>
      </w:r>
      <w:r>
        <w:tab/>
      </w:r>
      <w:r>
        <w:tab/>
      </w:r>
      <w:r>
        <w:tab/>
      </w:r>
      <w:r>
        <w:tab/>
      </w:r>
      <w:r>
        <w:tab/>
      </w:r>
      <w:r>
        <w:tab/>
      </w:r>
      <w:r w:rsidRPr="0098192A">
        <w:t>dBm-100, dBm-98, dBm-96, dBm-94, dBm-92, dBm-90</w:t>
      </w:r>
      <w:r>
        <w:t>,</w:t>
      </w:r>
    </w:p>
    <w:p w14:paraId="5B7E0EE4" w14:textId="77777777" w:rsidR="00394849" w:rsidRPr="0098192A" w:rsidRDefault="00394849" w:rsidP="00394849">
      <w:pPr>
        <w:pStyle w:val="PL"/>
      </w:pPr>
      <w:r>
        <w:tab/>
      </w:r>
      <w:r>
        <w:tab/>
      </w:r>
      <w:r>
        <w:tab/>
      </w:r>
      <w:r>
        <w:tab/>
      </w:r>
      <w:r>
        <w:tab/>
      </w:r>
      <w:r>
        <w:tab/>
      </w:r>
      <w:r>
        <w:tab/>
      </w:r>
      <w:r>
        <w:tab/>
      </w:r>
      <w:r>
        <w:tab/>
      </w:r>
      <w:r>
        <w:tab/>
      </w:r>
      <w:r>
        <w:tab/>
      </w:r>
      <w:r>
        <w:tab/>
        <w:t>d</w:t>
      </w:r>
      <w:r w:rsidRPr="0098192A">
        <w:t>Bm-88, dBm-86, dBm-84,dBm-82, dBm-80}</w:t>
      </w:r>
    </w:p>
    <w:p w14:paraId="0E0E186C" w14:textId="77777777" w:rsidR="00394849" w:rsidRDefault="00394849" w:rsidP="00394849">
      <w:pPr>
        <w:pStyle w:val="PL"/>
        <w:rPr>
          <w:rFonts w:eastAsiaTheme="minorEastAsia"/>
        </w:rPr>
      </w:pPr>
      <w:r w:rsidRPr="0098192A">
        <w:t>}</w:t>
      </w:r>
    </w:p>
    <w:p w14:paraId="4DCBA7AC" w14:textId="77777777" w:rsidR="00394849" w:rsidRPr="006E7588" w:rsidRDefault="00394849" w:rsidP="00394849">
      <w:pPr>
        <w:pStyle w:val="PL"/>
        <w:rPr>
          <w:rFonts w:eastAsiaTheme="minorEastAsia"/>
        </w:rPr>
      </w:pPr>
    </w:p>
    <w:p w14:paraId="18EC536B" w14:textId="77777777" w:rsidR="00394849" w:rsidRDefault="00394849" w:rsidP="00394849">
      <w:pPr>
        <w:pStyle w:val="PL"/>
      </w:pPr>
      <w:r>
        <w:t>-- ASN1STOP</w:t>
      </w:r>
    </w:p>
    <w:p w14:paraId="4FBAC776" w14:textId="1DF96EBD" w:rsidR="00333207" w:rsidRDefault="00333207" w:rsidP="00333207">
      <w:pPr>
        <w:pStyle w:val="B2"/>
        <w:ind w:left="0" w:firstLine="0"/>
        <w:rPr>
          <w:rFonts w:eastAsiaTheme="minorEastAsia"/>
        </w:rPr>
      </w:pPr>
    </w:p>
    <w:p w14:paraId="37669FAD" w14:textId="77777777" w:rsidR="00A73328" w:rsidRDefault="00A73328" w:rsidP="00A73328">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A73328" w14:paraId="1A18FED5" w14:textId="77777777" w:rsidTr="00A73328">
        <w:trPr>
          <w:cantSplit/>
        </w:trPr>
        <w:tc>
          <w:tcPr>
            <w:tcW w:w="9690" w:type="dxa"/>
            <w:tcBorders>
              <w:top w:val="single" w:sz="4" w:space="0" w:color="808080"/>
              <w:left w:val="single" w:sz="4" w:space="0" w:color="808080"/>
              <w:bottom w:val="single" w:sz="4" w:space="0" w:color="808080"/>
              <w:right w:val="single" w:sz="4" w:space="0" w:color="808080"/>
            </w:tcBorders>
            <w:hideMark/>
          </w:tcPr>
          <w:p w14:paraId="77087262" w14:textId="77777777" w:rsidR="00A73328" w:rsidRDefault="00A73328">
            <w:pPr>
              <w:pStyle w:val="TAH"/>
              <w:rPr>
                <w:lang w:eastAsia="ja-JP"/>
              </w:rPr>
            </w:pPr>
            <w:r>
              <w:rPr>
                <w:i/>
                <w:lang w:eastAsia="ja-JP"/>
              </w:rPr>
              <w:lastRenderedPageBreak/>
              <w:t>CB-Msg3-ConfigSIB-NB</w:t>
            </w:r>
            <w:r>
              <w:rPr>
                <w:noProof/>
                <w:lang w:eastAsia="ja-JP"/>
              </w:rPr>
              <w:t xml:space="preserve"> field descriptions</w:t>
            </w:r>
          </w:p>
        </w:tc>
      </w:tr>
      <w:tr w:rsidR="00A73328" w14:paraId="2C934D85"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BF4F424" w14:textId="77777777" w:rsidR="00A73328" w:rsidRDefault="00A73328">
            <w:pPr>
              <w:pStyle w:val="TAL"/>
              <w:rPr>
                <w:b/>
                <w:bCs/>
                <w:i/>
                <w:iCs/>
                <w:kern w:val="2"/>
                <w:lang w:eastAsia="ja-JP"/>
              </w:rPr>
            </w:pPr>
            <w:r>
              <w:rPr>
                <w:b/>
                <w:bCs/>
                <w:i/>
                <w:iCs/>
                <w:kern w:val="2"/>
                <w:lang w:eastAsia="ja-JP"/>
              </w:rPr>
              <w:t>ack-NumRepetitions-NB</w:t>
            </w:r>
          </w:p>
          <w:p w14:paraId="59650DB9" w14:textId="77777777" w:rsidR="00B961DD" w:rsidRDefault="00A73328">
            <w:pPr>
              <w:pStyle w:val="TAL"/>
              <w:rPr>
                <w:ins w:id="1650" w:author="Huawei-post132" w:date="2025-11-25T15:24:00Z"/>
                <w:bCs/>
                <w:iCs/>
                <w:lang w:eastAsia="ja-JP"/>
              </w:rPr>
            </w:pPr>
            <w:r>
              <w:rPr>
                <w:bCs/>
                <w:iCs/>
                <w:lang w:eastAsia="ja-JP"/>
              </w:rPr>
              <w:t>Number of repetitions for the ACK resource unit carrying HARQ response to NPDSCH, see TS 36.213 [23], clause 16.4.2.</w:t>
            </w:r>
          </w:p>
          <w:p w14:paraId="0F46DCDA" w14:textId="516A1E6F" w:rsidR="00A73328" w:rsidRDefault="0096342E">
            <w:pPr>
              <w:pStyle w:val="TAL"/>
              <w:rPr>
                <w:b/>
                <w:bCs/>
                <w:i/>
                <w:iCs/>
                <w:kern w:val="2"/>
                <w:lang w:eastAsia="ja-JP"/>
              </w:rPr>
            </w:pPr>
            <w:ins w:id="1651" w:author="Huawei-post132" w:date="2025-11-28T12:25: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607BF8AA"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A11B53E" w14:textId="77777777" w:rsidR="00A73328" w:rsidRDefault="00A73328">
            <w:pPr>
              <w:pStyle w:val="TAL"/>
              <w:rPr>
                <w:b/>
                <w:bCs/>
                <w:i/>
                <w:iCs/>
                <w:kern w:val="2"/>
                <w:lang w:eastAsia="ja-JP"/>
              </w:rPr>
            </w:pPr>
            <w:r>
              <w:rPr>
                <w:b/>
                <w:bCs/>
                <w:i/>
                <w:iCs/>
                <w:kern w:val="2"/>
                <w:lang w:eastAsia="ja-JP"/>
              </w:rPr>
              <w:t>alpha-NB</w:t>
            </w:r>
          </w:p>
          <w:p w14:paraId="5958640E" w14:textId="77777777" w:rsidR="00B961DD" w:rsidRDefault="00A73328">
            <w:pPr>
              <w:pStyle w:val="TAL"/>
              <w:rPr>
                <w:ins w:id="1652" w:author="Huawei-post132" w:date="2025-11-25T15:24:00Z"/>
                <w:lang w:eastAsia="ja-JP"/>
              </w:rPr>
            </w:pPr>
            <w:r>
              <w:rPr>
                <w:lang w:eastAsia="ja-JP"/>
              </w:rPr>
              <w:t xml:space="preserve">Parameter: </w:t>
            </w:r>
            <w:r>
              <w:rPr>
                <w:rFonts w:cs="Arial"/>
                <w:i/>
                <w:sz w:val="22"/>
                <w:szCs w:val="22"/>
                <w:lang w:eastAsia="ja-JP"/>
              </w:rPr>
              <w:t>α</w:t>
            </w:r>
            <w:r>
              <w:rPr>
                <w:i/>
                <w:sz w:val="22"/>
                <w:szCs w:val="22"/>
                <w:vertAlign w:val="subscript"/>
                <w:lang w:eastAsia="ja-JP"/>
              </w:rPr>
              <w:t>c</w:t>
            </w:r>
            <w:r>
              <w:rPr>
                <w:sz w:val="22"/>
                <w:szCs w:val="22"/>
                <w:lang w:eastAsia="ja-JP"/>
              </w:rPr>
              <w:t>(</w:t>
            </w:r>
            <w:commentRangeStart w:id="1653"/>
            <w:r>
              <w:rPr>
                <w:sz w:val="22"/>
                <w:szCs w:val="22"/>
                <w:lang w:eastAsia="ja-JP"/>
              </w:rPr>
              <w:t>3</w:t>
            </w:r>
            <w:commentRangeEnd w:id="1653"/>
            <w:r w:rsidR="00723EAD">
              <w:rPr>
                <w:rStyle w:val="CommentReference"/>
                <w:rFonts w:ascii="Times New Roman" w:hAnsi="Times New Roman"/>
                <w:lang w:val="en-GB" w:eastAsia="ja-JP"/>
              </w:rPr>
              <w:commentReference w:id="1653"/>
            </w:r>
            <w:r>
              <w:rPr>
                <w:sz w:val="22"/>
                <w:szCs w:val="22"/>
                <w:lang w:eastAsia="ja-JP"/>
              </w:rPr>
              <w:t>)</w:t>
            </w:r>
            <w:r>
              <w:rPr>
                <w:lang w:eastAsia="ja-JP"/>
              </w:rPr>
              <w:t>. See TS 36.213 [23], clause 16.2.1.1.1.</w:t>
            </w:r>
          </w:p>
          <w:p w14:paraId="0462E1C5" w14:textId="334DF984" w:rsidR="00A73328" w:rsidRDefault="0096342E">
            <w:pPr>
              <w:pStyle w:val="TAL"/>
              <w:rPr>
                <w:noProof/>
                <w:lang w:eastAsia="ja-JP"/>
              </w:rPr>
            </w:pPr>
            <w:ins w:id="1655" w:author="Huawei-post132" w:date="2025-11-28T12:26: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r w:rsidR="00A73328">
              <w:rPr>
                <w:lang w:eastAsia="en-GB"/>
              </w:rPr>
              <w:t xml:space="preserve"> </w:t>
            </w:r>
          </w:p>
        </w:tc>
      </w:tr>
      <w:tr w:rsidR="00A73328" w14:paraId="535198E9"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EFF7125" w14:textId="77777777" w:rsidR="00A73328" w:rsidRDefault="00A73328">
            <w:pPr>
              <w:pStyle w:val="TAL"/>
              <w:rPr>
                <w:b/>
                <w:bCs/>
                <w:i/>
                <w:iCs/>
                <w:lang w:eastAsia="ja-JP"/>
              </w:rPr>
            </w:pPr>
            <w:r>
              <w:rPr>
                <w:b/>
                <w:bCs/>
                <w:i/>
                <w:iCs/>
                <w:lang w:eastAsia="ja-JP"/>
              </w:rPr>
              <w:t>cb-Msg3-ConfigList-NB</w:t>
            </w:r>
          </w:p>
          <w:p w14:paraId="78A454AE" w14:textId="77777777" w:rsidR="00A73328" w:rsidRPr="005F4C9B" w:rsidRDefault="00A73328">
            <w:pPr>
              <w:pStyle w:val="TAL"/>
              <w:rPr>
                <w:rFonts w:cs="Arial"/>
                <w:lang w:eastAsia="ja-JP"/>
              </w:rPr>
            </w:pPr>
            <w:r w:rsidRPr="005F4C9B">
              <w:rPr>
                <w:rFonts w:eastAsia="等线" w:cs="Arial"/>
                <w:lang w:eastAsia="ja-JP"/>
              </w:rPr>
              <w:t xml:space="preserve">CB-Msg3-EDT configuration for each CE level </w:t>
            </w:r>
            <w:r w:rsidRPr="005F4C9B">
              <w:rPr>
                <w:rFonts w:cs="Arial"/>
                <w:noProof/>
                <w:lang w:eastAsia="en-GB"/>
              </w:rPr>
              <w:t xml:space="preserve">applicable to a UE performing CB-Msg3-EDT. The first entry in the list is the </w:t>
            </w:r>
            <w:r w:rsidRPr="008B6569">
              <w:rPr>
                <w:rFonts w:eastAsia="等线" w:cs="Arial"/>
                <w:lang w:eastAsia="ja-JP"/>
              </w:rPr>
              <w:t>CB-Msg3-EDT configuration</w:t>
            </w:r>
            <w:r w:rsidRPr="008B6569">
              <w:rPr>
                <w:rFonts w:cs="Arial"/>
                <w:noProof/>
                <w:lang w:eastAsia="en-GB"/>
              </w:rPr>
              <w:t xml:space="preserve"> for CE level 0, the second entry in the list is the </w:t>
            </w:r>
            <w:r w:rsidRPr="008B6569">
              <w:rPr>
                <w:rFonts w:eastAsia="等线" w:cs="Arial"/>
                <w:lang w:eastAsia="ja-JP"/>
              </w:rPr>
              <w:t>CB-Msg3-EDT configuration</w:t>
            </w:r>
            <w:r w:rsidRPr="008B6569">
              <w:rPr>
                <w:rFonts w:cs="Arial"/>
                <w:noProof/>
                <w:lang w:eastAsia="en-GB"/>
              </w:rPr>
              <w:t xml:space="preserve"> for CE level 1, and so on. </w:t>
            </w:r>
            <w:r w:rsidRPr="00ED3FEF">
              <w:rPr>
                <w:rStyle w:val="cf01"/>
                <w:rFonts w:ascii="Arial" w:hAnsi="Arial" w:cs="Arial" w:hint="default"/>
                <w:lang w:eastAsia="ja-JP"/>
              </w:rPr>
              <w:t xml:space="preserve">For the </w:t>
            </w:r>
            <w:r w:rsidRPr="00ED3FEF">
              <w:rPr>
                <w:rStyle w:val="cf11"/>
                <w:rFonts w:ascii="Arial" w:hAnsi="Arial" w:cs="Arial" w:hint="default"/>
                <w:i/>
                <w:lang w:eastAsia="ja-JP"/>
              </w:rPr>
              <w:t>CB-Msg3-ConfigList-NB</w:t>
            </w:r>
            <w:r w:rsidRPr="00ED3FEF">
              <w:rPr>
                <w:rStyle w:val="cf11"/>
                <w:rFonts w:ascii="Arial" w:hAnsi="Arial" w:cs="Arial" w:hint="default"/>
                <w:lang w:eastAsia="ja-JP"/>
              </w:rPr>
              <w:t xml:space="preserve"> in </w:t>
            </w:r>
            <w:r w:rsidRPr="00ED3FEF">
              <w:rPr>
                <w:rStyle w:val="cf11"/>
                <w:rFonts w:ascii="Arial" w:hAnsi="Arial" w:cs="Arial" w:hint="default"/>
                <w:i/>
                <w:iCs/>
                <w:lang w:eastAsia="ja-JP"/>
              </w:rPr>
              <w:t>SystemInformationBlockType22-NB</w:t>
            </w:r>
            <w:r w:rsidRPr="00ED3FEF">
              <w:rPr>
                <w:rStyle w:val="cf11"/>
                <w:rFonts w:ascii="Arial" w:hAnsi="Arial" w:cs="Arial" w:hint="default"/>
                <w:lang w:eastAsia="ja-JP"/>
              </w:rPr>
              <w:t xml:space="preserve">, E-UTRAN includes the same number of entries, and listed in the same order, as in </w:t>
            </w:r>
            <w:r w:rsidRPr="00ED3FEF">
              <w:rPr>
                <w:rStyle w:val="cf11"/>
                <w:rFonts w:ascii="Arial" w:hAnsi="Arial" w:cs="Arial" w:hint="default"/>
                <w:i/>
                <w:iCs/>
                <w:lang w:eastAsia="ja-JP"/>
              </w:rPr>
              <w:t>CB-Msg3-ConfigList-NB</w:t>
            </w:r>
            <w:r w:rsidRPr="00ED3FEF">
              <w:rPr>
                <w:rStyle w:val="cf11"/>
                <w:rFonts w:ascii="Arial" w:hAnsi="Arial" w:cs="Arial" w:hint="default"/>
                <w:lang w:eastAsia="ja-JP"/>
              </w:rPr>
              <w:t xml:space="preserve"> in </w:t>
            </w:r>
            <w:r w:rsidRPr="00ED3FEF">
              <w:rPr>
                <w:rStyle w:val="cf11"/>
                <w:rFonts w:ascii="Arial" w:hAnsi="Arial" w:cs="Arial" w:hint="default"/>
                <w:i/>
                <w:iCs/>
                <w:lang w:eastAsia="ja-JP"/>
              </w:rPr>
              <w:t>SystemInformationBlockType2-NB.</w:t>
            </w:r>
          </w:p>
        </w:tc>
      </w:tr>
      <w:tr w:rsidR="00A73328" w14:paraId="29AAAEC5"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C640CAA" w14:textId="77777777" w:rsidR="00A73328" w:rsidRDefault="00A73328">
            <w:pPr>
              <w:pStyle w:val="TAL"/>
              <w:rPr>
                <w:b/>
                <w:i/>
                <w:noProof/>
                <w:lang w:eastAsia="en-GB"/>
              </w:rPr>
            </w:pPr>
            <w:r>
              <w:rPr>
                <w:b/>
                <w:i/>
                <w:noProof/>
                <w:lang w:eastAsia="en-GB"/>
              </w:rPr>
              <w:t>cb-Msg3-InitialReceivedTargetPower-NB</w:t>
            </w:r>
          </w:p>
          <w:p w14:paraId="2546D6C9" w14:textId="77777777" w:rsidR="00A73328" w:rsidRDefault="00A73328">
            <w:pPr>
              <w:pStyle w:val="TAL"/>
              <w:rPr>
                <w:b/>
                <w:bCs/>
                <w:i/>
                <w:iCs/>
                <w:kern w:val="2"/>
                <w:lang w:eastAsia="ja-JP"/>
              </w:rPr>
            </w:pPr>
            <w:r>
              <w:rPr>
                <w:noProof/>
                <w:lang w:eastAsia="en-GB"/>
              </w:rPr>
              <w:t xml:space="preserve">Initial power for CB-Msg3 transmission as specified in TS 36.321 [6]. Value in dBm. </w:t>
            </w:r>
            <w:r>
              <w:rPr>
                <w:lang w:eastAsia="en-GB"/>
              </w:rPr>
              <w:t>Value dBm-130 corresponds to -130 dBm, dBm-128 corresponds to -128 dBm and so on.</w:t>
            </w:r>
          </w:p>
        </w:tc>
      </w:tr>
      <w:tr w:rsidR="00A73328" w14:paraId="2880D800"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3FF7590" w14:textId="77777777" w:rsidR="00A73328" w:rsidRDefault="00A73328">
            <w:pPr>
              <w:pStyle w:val="TAL"/>
              <w:rPr>
                <w:b/>
                <w:bCs/>
                <w:i/>
                <w:iCs/>
                <w:kern w:val="2"/>
                <w:lang w:eastAsia="ja-JP"/>
              </w:rPr>
            </w:pPr>
            <w:r>
              <w:rPr>
                <w:b/>
                <w:bCs/>
                <w:i/>
                <w:iCs/>
                <w:kern w:val="2"/>
                <w:lang w:eastAsia="ja-JP"/>
              </w:rPr>
              <w:t>cb-Msg3-MaxAttemptNum-NB</w:t>
            </w:r>
          </w:p>
          <w:p w14:paraId="4A4DDF6B" w14:textId="77777777" w:rsidR="00A73328" w:rsidRDefault="00A73328">
            <w:pPr>
              <w:pStyle w:val="TAL"/>
              <w:rPr>
                <w:rFonts w:eastAsia="等线"/>
                <w:bCs/>
                <w:iCs/>
                <w:kern w:val="2"/>
                <w:lang w:eastAsia="ja-JP"/>
              </w:rPr>
            </w:pPr>
            <w:r>
              <w:rPr>
                <w:rFonts w:eastAsia="等线"/>
                <w:bCs/>
                <w:iCs/>
                <w:kern w:val="2"/>
                <w:lang w:eastAsia="ja-JP"/>
              </w:rPr>
              <w:t xml:space="preserve">The maximum number of attempts of CB-Msg3-EDT within this CE level. </w:t>
            </w:r>
            <w:r>
              <w:rPr>
                <w:noProof/>
                <w:lang w:eastAsia="en-GB"/>
              </w:rPr>
              <w:t>If the field is absent, the UE shall assume no re-attempt.</w:t>
            </w:r>
          </w:p>
        </w:tc>
      </w:tr>
      <w:tr w:rsidR="00A73328" w14:paraId="559C9333"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1EB4074" w14:textId="77777777" w:rsidR="00A73328" w:rsidRDefault="00A73328">
            <w:pPr>
              <w:pStyle w:val="TAL"/>
              <w:rPr>
                <w:b/>
                <w:bCs/>
                <w:i/>
                <w:noProof/>
                <w:lang w:eastAsia="en-GB"/>
              </w:rPr>
            </w:pPr>
            <w:r>
              <w:rPr>
                <w:b/>
                <w:bCs/>
                <w:i/>
                <w:noProof/>
                <w:lang w:eastAsia="en-GB"/>
              </w:rPr>
              <w:t>cb-Msg3-MinRSRP-Threshold-NB</w:t>
            </w:r>
          </w:p>
          <w:p w14:paraId="691494C7" w14:textId="77777777" w:rsidR="00A73328" w:rsidRDefault="00A73328">
            <w:pPr>
              <w:pStyle w:val="TAL"/>
              <w:rPr>
                <w:b/>
                <w:bCs/>
                <w:i/>
                <w:iCs/>
                <w:kern w:val="2"/>
                <w:lang w:eastAsia="ja-JP"/>
              </w:rPr>
            </w:pPr>
            <w:r>
              <w:rPr>
                <w:iCs/>
                <w:noProof/>
                <w:lang w:eastAsia="en-GB"/>
              </w:rPr>
              <w:t>Indicates the minimum RSRP threshold for initiating CB-Msg3-EDT</w:t>
            </w:r>
            <w:r>
              <w:rPr>
                <w:lang w:eastAsia="ja-JP"/>
              </w:rPr>
              <w:t>.</w:t>
            </w:r>
          </w:p>
        </w:tc>
      </w:tr>
      <w:tr w:rsidR="00A73328" w14:paraId="455E9B3C"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2C7DD7F" w14:textId="77777777" w:rsidR="00A73328" w:rsidRDefault="00A73328">
            <w:pPr>
              <w:pStyle w:val="TAL"/>
              <w:rPr>
                <w:b/>
                <w:bCs/>
                <w:i/>
                <w:noProof/>
                <w:lang w:eastAsia="en-GB"/>
              </w:rPr>
            </w:pPr>
            <w:r>
              <w:rPr>
                <w:b/>
                <w:bCs/>
                <w:i/>
                <w:noProof/>
                <w:lang w:eastAsia="en-GB"/>
              </w:rPr>
              <w:t>cb-Msg3-NumOfReplicas-NB</w:t>
            </w:r>
          </w:p>
          <w:p w14:paraId="2CA740DC" w14:textId="77777777" w:rsidR="00A73328" w:rsidRDefault="00A73328">
            <w:pPr>
              <w:pStyle w:val="TAL"/>
              <w:rPr>
                <w:ins w:id="1656" w:author="Huawei-post132" w:date="2025-11-25T15:24:00Z"/>
                <w:lang w:eastAsia="ja-JP"/>
              </w:rPr>
            </w:pPr>
            <w:r>
              <w:rPr>
                <w:iCs/>
                <w:noProof/>
                <w:lang w:eastAsia="en-GB"/>
              </w:rPr>
              <w:t>Indicates the number of replicas that UE should send within one attempt of CB-Msg3-EDT</w:t>
            </w:r>
            <w:r>
              <w:rPr>
                <w:lang w:eastAsia="ja-JP"/>
              </w:rPr>
              <w:t>.</w:t>
            </w:r>
          </w:p>
          <w:p w14:paraId="78894665" w14:textId="2DEE1BB1" w:rsidR="00B961DD" w:rsidRPr="00B961DD" w:rsidRDefault="0096342E">
            <w:pPr>
              <w:pStyle w:val="TAL"/>
              <w:rPr>
                <w:rFonts w:eastAsiaTheme="minorEastAsia"/>
                <w:b/>
                <w:bCs/>
                <w:iCs/>
                <w:kern w:val="2"/>
                <w:lang w:eastAsia="ja-JP"/>
              </w:rPr>
            </w:pPr>
            <w:ins w:id="1657"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70619DF1"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9762117" w14:textId="77777777" w:rsidR="00A73328" w:rsidRDefault="00A73328">
            <w:pPr>
              <w:pStyle w:val="TAL"/>
              <w:rPr>
                <w:b/>
                <w:bCs/>
                <w:i/>
                <w:noProof/>
                <w:lang w:eastAsia="en-GB"/>
              </w:rPr>
            </w:pPr>
            <w:r>
              <w:rPr>
                <w:b/>
                <w:bCs/>
                <w:i/>
                <w:noProof/>
                <w:lang w:eastAsia="en-GB"/>
              </w:rPr>
              <w:t>cb-Msg3-ResponseWindow-NB</w:t>
            </w:r>
          </w:p>
          <w:p w14:paraId="4535E118" w14:textId="55188E72" w:rsidR="00A73328" w:rsidRDefault="00A73328">
            <w:pPr>
              <w:pStyle w:val="TAL"/>
              <w:rPr>
                <w:ins w:id="1658" w:author="Huawei-post132" w:date="2025-11-25T15:25:00Z"/>
                <w:noProof/>
                <w:lang w:eastAsia="zh-TW"/>
              </w:rPr>
            </w:pPr>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Pr>
                <w:bCs/>
                <w:i/>
                <w:noProof/>
                <w:lang w:eastAsia="en-GB"/>
              </w:rPr>
              <w:t>cb-Msg3-ResponseWindow-NB</w:t>
            </w:r>
            <w:r>
              <w:rPr>
                <w:noProof/>
                <w:lang w:eastAsia="zh-TW"/>
              </w:rPr>
              <w:t xml:space="preserve"> = Min (signaled value </w:t>
            </w:r>
            <w:del w:id="1659" w:author="Huawei-post132" w:date="2025-11-25T16:17:00Z">
              <w:r w:rsidDel="002C1DC9">
                <w:rPr>
                  <w:noProof/>
                  <w:lang w:eastAsia="zh-TW"/>
                </w:rPr>
                <w:delText xml:space="preserve">x </w:delText>
              </w:r>
            </w:del>
            <w:ins w:id="1660" w:author="Huawei-post132" w:date="2025-11-25T16:17:00Z">
              <w:r w:rsidR="002C1DC9">
                <w:rPr>
                  <w:noProof/>
                  <w:lang w:eastAsia="zh-TW"/>
                </w:rPr>
                <w:t xml:space="preserve">* </w:t>
              </w:r>
            </w:ins>
            <w:r>
              <w:rPr>
                <w:noProof/>
                <w:lang w:eastAsia="zh-TW"/>
              </w:rPr>
              <w:t xml:space="preserve">PDCCH period, </w:t>
            </w:r>
            <w:r>
              <w:rPr>
                <w:rFonts w:eastAsia="PMingLiU"/>
                <w:noProof/>
                <w:lang w:eastAsia="zh-TW"/>
              </w:rPr>
              <w:t>10.24</w:t>
            </w:r>
            <w:r>
              <w:rPr>
                <w:noProof/>
                <w:lang w:eastAsia="zh-TW"/>
              </w:rPr>
              <w:t>s).</w:t>
            </w:r>
          </w:p>
          <w:p w14:paraId="23E05675" w14:textId="363452ED" w:rsidR="00B961DD" w:rsidRPr="00B961DD" w:rsidRDefault="0096342E">
            <w:pPr>
              <w:pStyle w:val="TAL"/>
              <w:rPr>
                <w:rFonts w:eastAsiaTheme="minorEastAsia"/>
                <w:b/>
                <w:bCs/>
                <w:iCs/>
                <w:kern w:val="2"/>
                <w:lang w:eastAsia="ja-JP"/>
              </w:rPr>
            </w:pPr>
            <w:ins w:id="1661"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2C5DD6A6"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BF525C7" w14:textId="77777777" w:rsidR="00A73328" w:rsidRDefault="00A73328">
            <w:pPr>
              <w:pStyle w:val="TAL"/>
              <w:rPr>
                <w:b/>
                <w:bCs/>
                <w:i/>
                <w:noProof/>
                <w:lang w:eastAsia="en-GB"/>
              </w:rPr>
            </w:pPr>
            <w:r>
              <w:rPr>
                <w:b/>
                <w:bCs/>
                <w:i/>
                <w:noProof/>
                <w:lang w:eastAsia="en-GB"/>
              </w:rPr>
              <w:t>cb-Msg3-RSRP-CE-Levels-NB</w:t>
            </w:r>
          </w:p>
          <w:p w14:paraId="36B72D9E" w14:textId="77777777" w:rsidR="00A73328" w:rsidRDefault="00A73328">
            <w:pPr>
              <w:pStyle w:val="TAL"/>
              <w:rPr>
                <w:b/>
                <w:bCs/>
                <w:i/>
                <w:noProof/>
                <w:lang w:eastAsia="en-GB"/>
              </w:rPr>
            </w:pPr>
            <w:r>
              <w:rPr>
                <w:iCs/>
                <w:noProof/>
                <w:lang w:eastAsia="en-GB"/>
              </w:rPr>
              <w:t>RSRP thresholds for determing which configuration is used for CB-Msg3-EDT</w:t>
            </w:r>
            <w:r>
              <w:rPr>
                <w:lang w:eastAsia="ja-JP"/>
              </w:rPr>
              <w:t>.</w:t>
            </w:r>
          </w:p>
        </w:tc>
      </w:tr>
      <w:tr w:rsidR="00A73328" w:rsidDel="001555C2" w14:paraId="13512AD7" w14:textId="400F5D10" w:rsidTr="00A73328">
        <w:trPr>
          <w:cantSplit/>
          <w:tblHeader/>
          <w:del w:id="1662" w:author="Huawei-post132" w:date="2025-11-25T16:32:00Z"/>
        </w:trPr>
        <w:tc>
          <w:tcPr>
            <w:tcW w:w="9690" w:type="dxa"/>
            <w:tcBorders>
              <w:top w:val="single" w:sz="4" w:space="0" w:color="808080"/>
              <w:left w:val="single" w:sz="4" w:space="0" w:color="808080"/>
              <w:bottom w:val="single" w:sz="4" w:space="0" w:color="808080"/>
              <w:right w:val="single" w:sz="4" w:space="0" w:color="808080"/>
            </w:tcBorders>
            <w:hideMark/>
          </w:tcPr>
          <w:p w14:paraId="27006663" w14:textId="2CBFC15D" w:rsidR="00A73328" w:rsidDel="001555C2" w:rsidRDefault="00A73328">
            <w:pPr>
              <w:pStyle w:val="TAL"/>
              <w:rPr>
                <w:del w:id="1663" w:author="Huawei-post132" w:date="2025-11-25T16:32:00Z"/>
                <w:b/>
                <w:bCs/>
                <w:i/>
                <w:noProof/>
                <w:lang w:eastAsia="en-GB"/>
              </w:rPr>
            </w:pPr>
            <w:del w:id="1664" w:author="Huawei-post132" w:date="2025-11-25T16:32:00Z">
              <w:r w:rsidDel="001555C2">
                <w:rPr>
                  <w:b/>
                  <w:bCs/>
                  <w:i/>
                  <w:noProof/>
                  <w:lang w:eastAsia="en-GB"/>
                </w:rPr>
                <w:delText>cb-Msg3-TBS-NB</w:delText>
              </w:r>
            </w:del>
          </w:p>
          <w:p w14:paraId="5564B3C3" w14:textId="5E4960B1" w:rsidR="00B961DD" w:rsidRPr="00B961DD" w:rsidDel="001555C2" w:rsidRDefault="00A73328">
            <w:pPr>
              <w:pStyle w:val="TAL"/>
              <w:rPr>
                <w:del w:id="1665" w:author="Huawei-post132" w:date="2025-11-25T16:32:00Z"/>
                <w:b/>
                <w:bCs/>
                <w:noProof/>
                <w:lang w:eastAsia="en-GB"/>
              </w:rPr>
            </w:pPr>
            <w:del w:id="1666" w:author="Huawei-post132" w:date="2025-11-25T16:32:00Z">
              <w:r w:rsidDel="001555C2">
                <w:rPr>
                  <w:iCs/>
                  <w:noProof/>
                  <w:lang w:eastAsia="en-GB"/>
                </w:rPr>
                <w:delText xml:space="preserve">Indicates the TB size threshold for initiating CB-Msg3-EDT. </w:delText>
              </w:r>
              <w:r w:rsidDel="001555C2">
                <w:rPr>
                  <w:bCs/>
                  <w:noProof/>
                  <w:lang w:eastAsia="en-GB"/>
                </w:rPr>
                <w:delText>Value b144 corresponds to 144 bits, value b328 corresponds to 328 bits and so on. See TS 36.213 [23].</w:delText>
              </w:r>
            </w:del>
          </w:p>
        </w:tc>
      </w:tr>
      <w:tr w:rsidR="008D35D0" w14:paraId="592E86B7" w14:textId="77777777" w:rsidTr="00A73328">
        <w:trPr>
          <w:cantSplit/>
          <w:tblHeader/>
          <w:ins w:id="1667" w:author="Huawei-post132" w:date="2025-11-25T15:26:00Z"/>
        </w:trPr>
        <w:tc>
          <w:tcPr>
            <w:tcW w:w="9690" w:type="dxa"/>
            <w:tcBorders>
              <w:top w:val="single" w:sz="4" w:space="0" w:color="808080"/>
              <w:left w:val="single" w:sz="4" w:space="0" w:color="808080"/>
              <w:bottom w:val="single" w:sz="4" w:space="0" w:color="808080"/>
              <w:right w:val="single" w:sz="4" w:space="0" w:color="808080"/>
            </w:tcBorders>
          </w:tcPr>
          <w:p w14:paraId="68F30CF8" w14:textId="77777777" w:rsidR="008D35D0" w:rsidRPr="003C5A06" w:rsidRDefault="008D35D0" w:rsidP="008D35D0">
            <w:pPr>
              <w:pStyle w:val="TAL"/>
              <w:rPr>
                <w:ins w:id="1668" w:author="Huawei-post132" w:date="2025-11-25T15:26:00Z"/>
                <w:b/>
                <w:bCs/>
                <w:i/>
                <w:noProof/>
                <w:lang w:eastAsia="en-GB"/>
              </w:rPr>
            </w:pPr>
            <w:ins w:id="1669" w:author="Huawei-post132" w:date="2025-11-25T15:26:00Z">
              <w:r w:rsidRPr="003C5A06">
                <w:rPr>
                  <w:b/>
                  <w:bCs/>
                  <w:i/>
                  <w:noProof/>
                  <w:lang w:eastAsia="en-GB"/>
                </w:rPr>
                <w:t>cb-Msg3-TimeResource-NB</w:t>
              </w:r>
            </w:ins>
          </w:p>
          <w:p w14:paraId="4F4574E9" w14:textId="77777777" w:rsidR="008D35D0" w:rsidRPr="003C5A06" w:rsidRDefault="008D35D0" w:rsidP="008D35D0">
            <w:pPr>
              <w:pStyle w:val="TAL"/>
              <w:rPr>
                <w:ins w:id="1670" w:author="Huawei-post132" w:date="2025-11-25T15:26:00Z"/>
                <w:iCs/>
                <w:noProof/>
                <w:lang w:eastAsia="en-GB"/>
              </w:rPr>
            </w:pPr>
            <w:ins w:id="1671" w:author="Huawei-post132" w:date="2025-11-25T15:26:00Z">
              <w:r w:rsidRPr="003C5A06">
                <w:rPr>
                  <w:rFonts w:hint="eastAsia"/>
                  <w:iCs/>
                  <w:noProof/>
                  <w:lang w:eastAsia="en-GB"/>
                </w:rPr>
                <w:t>N</w:t>
              </w:r>
              <w:r w:rsidRPr="003C5A06">
                <w:rPr>
                  <w:iCs/>
                  <w:noProof/>
                  <w:lang w:eastAsia="en-GB"/>
                </w:rPr>
                <w:t>PUSCH resource configuration for CB-Msg3 transmission.</w:t>
              </w:r>
            </w:ins>
          </w:p>
          <w:p w14:paraId="431A0B41" w14:textId="1BE34091" w:rsidR="008D35D0" w:rsidRDefault="0096342E" w:rsidP="008D35D0">
            <w:pPr>
              <w:pStyle w:val="TAL"/>
              <w:rPr>
                <w:ins w:id="1672" w:author="Huawei-post132" w:date="2025-11-25T15:26:00Z"/>
                <w:b/>
                <w:bCs/>
                <w:i/>
                <w:noProof/>
                <w:lang w:eastAsia="en-GB"/>
              </w:rPr>
            </w:pPr>
            <w:ins w:id="1673"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58806A6E"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BE53C45" w14:textId="77777777" w:rsidR="00A73328" w:rsidRDefault="00A73328">
            <w:pPr>
              <w:pStyle w:val="TAL"/>
              <w:rPr>
                <w:b/>
                <w:bCs/>
                <w:i/>
                <w:noProof/>
                <w:lang w:eastAsia="en-GB"/>
              </w:rPr>
            </w:pPr>
            <w:commentRangeStart w:id="1674"/>
            <w:commentRangeStart w:id="1675"/>
            <w:r>
              <w:rPr>
                <w:b/>
                <w:bCs/>
                <w:i/>
                <w:noProof/>
                <w:lang w:eastAsia="en-GB"/>
              </w:rPr>
              <w:t>cb-Msg3-TxWindow-NB</w:t>
            </w:r>
            <w:commentRangeEnd w:id="1674"/>
            <w:r w:rsidR="00753E1D">
              <w:rPr>
                <w:rStyle w:val="CommentReference"/>
                <w:rFonts w:ascii="Times New Roman" w:hAnsi="Times New Roman"/>
                <w:lang w:val="en-GB" w:eastAsia="ja-JP"/>
              </w:rPr>
              <w:commentReference w:id="1674"/>
            </w:r>
            <w:commentRangeEnd w:id="1675"/>
            <w:r w:rsidR="00162D8A">
              <w:rPr>
                <w:rStyle w:val="CommentReference"/>
                <w:rFonts w:ascii="Times New Roman" w:hAnsi="Times New Roman"/>
                <w:lang w:val="en-GB" w:eastAsia="ja-JP"/>
              </w:rPr>
              <w:commentReference w:id="1675"/>
            </w:r>
          </w:p>
          <w:p w14:paraId="1445E575" w14:textId="3E8BF890" w:rsidR="00A73328" w:rsidRDefault="00A73328">
            <w:pPr>
              <w:pStyle w:val="TAL"/>
              <w:rPr>
                <w:b/>
                <w:bCs/>
                <w:noProof/>
                <w:lang w:eastAsia="en-GB"/>
              </w:rPr>
            </w:pPr>
            <w:r>
              <w:rPr>
                <w:iCs/>
                <w:noProof/>
                <w:lang w:eastAsia="en-GB"/>
              </w:rPr>
              <w:t>CB-Msg3 transmission window configuration. The start time of the CB-Msg3 transmission window is</w:t>
            </w:r>
            <w:del w:id="1676" w:author="Huawei-post132" w:date="2025-11-28T10:50:00Z">
              <w:r w:rsidDel="00FC1CDC">
                <w:rPr>
                  <w:iCs/>
                  <w:noProof/>
                  <w:lang w:eastAsia="en-GB"/>
                </w:rPr>
                <w:delText xml:space="preserve"> </w:delText>
              </w:r>
              <w:commentRangeStart w:id="1677"/>
              <w:commentRangeStart w:id="1678"/>
              <w:commentRangeStart w:id="1679"/>
              <w:commentRangeStart w:id="1680"/>
              <w:r w:rsidDel="00FC1CDC">
                <w:rPr>
                  <w:iCs/>
                  <w:noProof/>
                  <w:lang w:eastAsia="en-GB"/>
                </w:rPr>
                <w:delText>aligned with the NPUSCH start time</w:delText>
              </w:r>
              <w:commentRangeEnd w:id="1677"/>
              <w:r w:rsidR="00F46E46" w:rsidDel="00FC1CDC">
                <w:rPr>
                  <w:rStyle w:val="CommentReference"/>
                  <w:rFonts w:ascii="Times New Roman" w:hAnsi="Times New Roman"/>
                  <w:lang w:val="en-GB" w:eastAsia="ja-JP"/>
                </w:rPr>
                <w:commentReference w:id="1677"/>
              </w:r>
              <w:commentRangeEnd w:id="1678"/>
              <w:r w:rsidR="00ED3FEF" w:rsidDel="00FC1CDC">
                <w:rPr>
                  <w:rStyle w:val="CommentReference"/>
                  <w:rFonts w:ascii="Times New Roman" w:hAnsi="Times New Roman"/>
                  <w:lang w:val="en-GB" w:eastAsia="ja-JP"/>
                </w:rPr>
                <w:commentReference w:id="1678"/>
              </w:r>
              <w:commentRangeEnd w:id="1679"/>
              <w:r w:rsidR="00E940C6" w:rsidDel="00FC1CDC">
                <w:rPr>
                  <w:rStyle w:val="CommentReference"/>
                  <w:rFonts w:ascii="Times New Roman" w:hAnsi="Times New Roman"/>
                  <w:lang w:val="en-GB" w:eastAsia="ja-JP"/>
                </w:rPr>
                <w:commentReference w:id="1679"/>
              </w:r>
            </w:del>
            <w:commentRangeEnd w:id="1680"/>
            <w:r w:rsidR="00FC1CDC">
              <w:rPr>
                <w:rStyle w:val="CommentReference"/>
                <w:rFonts w:ascii="Times New Roman" w:hAnsi="Times New Roman"/>
                <w:lang w:val="en-GB" w:eastAsia="ja-JP"/>
              </w:rPr>
              <w:commentReference w:id="1680"/>
            </w:r>
            <w:r>
              <w:rPr>
                <w:iCs/>
                <w:noProof/>
                <w:lang w:eastAsia="en-GB"/>
              </w:rPr>
              <w:t xml:space="preserve"> indicated by </w:t>
            </w:r>
            <w:r>
              <w:rPr>
                <w:i/>
                <w:iCs/>
                <w:noProof/>
                <w:lang w:eastAsia="en-GB"/>
              </w:rPr>
              <w:t>n</w:t>
            </w:r>
            <w:r>
              <w:rPr>
                <w:i/>
                <w:lang w:eastAsia="ja-JP"/>
              </w:rPr>
              <w:t>pusch-StartSFN-r19</w:t>
            </w:r>
            <w:r>
              <w:rPr>
                <w:lang w:eastAsia="ja-JP"/>
              </w:rPr>
              <w:t xml:space="preserve"> and </w:t>
            </w:r>
            <w:r>
              <w:rPr>
                <w:i/>
                <w:lang w:eastAsia="ja-JP"/>
              </w:rPr>
              <w:t>npusch-StartSubframe-r19</w:t>
            </w:r>
            <w:r>
              <w:rPr>
                <w:lang w:eastAsia="ja-JP"/>
              </w:rPr>
              <w:t xml:space="preserve">. </w:t>
            </w:r>
            <w:commentRangeStart w:id="1681"/>
            <w:r>
              <w:rPr>
                <w:iCs/>
                <w:noProof/>
                <w:lang w:eastAsia="en-GB"/>
              </w:rPr>
              <w:t xml:space="preserve">When </w:t>
            </w:r>
            <w:del w:id="1682" w:author="Huawei-post132" w:date="2025-11-26T16:33:00Z">
              <w:r w:rsidDel="00554FFD">
                <w:rPr>
                  <w:i/>
                  <w:iCs/>
                  <w:noProof/>
                  <w:lang w:eastAsia="en-GB"/>
                </w:rPr>
                <w:delText xml:space="preserve">cb-Msg3-NumOfReplicas-NB-r19 </w:delText>
              </w:r>
              <w:r w:rsidDel="00554FFD">
                <w:rPr>
                  <w:iCs/>
                  <w:noProof/>
                  <w:lang w:eastAsia="en-GB"/>
                </w:rPr>
                <w:delText xml:space="preserve">equals 1, </w:delText>
              </w:r>
            </w:del>
            <w:r>
              <w:rPr>
                <w:iCs/>
                <w:noProof/>
                <w:lang w:eastAsia="en-GB"/>
              </w:rPr>
              <w:t>this field is absent</w:t>
            </w:r>
            <w:ins w:id="1683" w:author="Huawei-post132" w:date="2025-11-26T16:33:00Z">
              <w:r w:rsidR="00554FFD">
                <w:rPr>
                  <w:iCs/>
                  <w:noProof/>
                  <w:lang w:eastAsia="en-GB"/>
                </w:rPr>
                <w:t>, UE assum</w:t>
              </w:r>
            </w:ins>
            <w:ins w:id="1684" w:author="Huawei-post132" w:date="2025-11-26T16:34:00Z">
              <w:r w:rsidR="00554FFD">
                <w:rPr>
                  <w:iCs/>
                  <w:noProof/>
                  <w:lang w:eastAsia="en-GB"/>
                </w:rPr>
                <w:t>e</w:t>
              </w:r>
            </w:ins>
            <w:ins w:id="1685" w:author="Huawei-post132" w:date="2025-11-26T16:33:00Z">
              <w:r w:rsidR="00554FFD">
                <w:rPr>
                  <w:iCs/>
                  <w:noProof/>
                  <w:lang w:eastAsia="en-GB"/>
                </w:rPr>
                <w:t xml:space="preserve">s both </w:t>
              </w:r>
              <w:r w:rsidR="00554FFD" w:rsidRPr="00295773">
                <w:rPr>
                  <w:i/>
                </w:rPr>
                <w:t>window</w:t>
              </w:r>
              <w:r w:rsidR="00554FFD">
                <w:rPr>
                  <w:i/>
                </w:rPr>
                <w:t>Size</w:t>
              </w:r>
            </w:ins>
            <w:ins w:id="1686" w:author="Huawei-post132" w:date="2025-11-26T16:35:00Z">
              <w:r w:rsidR="00554FFD">
                <w:rPr>
                  <w:i/>
                </w:rPr>
                <w:t>-</w:t>
              </w:r>
            </w:ins>
            <w:ins w:id="1687" w:author="Huawei-post132" w:date="2025-11-28T10:49:00Z">
              <w:r w:rsidR="00162D8A">
                <w:rPr>
                  <w:i/>
                </w:rPr>
                <w:t>NB-</w:t>
              </w:r>
            </w:ins>
            <w:ins w:id="1688" w:author="Huawei-post132" w:date="2025-11-26T16:35:00Z">
              <w:r w:rsidR="00554FFD">
                <w:rPr>
                  <w:i/>
                </w:rPr>
                <w:t>r19</w:t>
              </w:r>
            </w:ins>
            <w:ins w:id="1689" w:author="Huawei-post132" w:date="2025-11-26T16:34:00Z">
              <w:r w:rsidR="00554FFD">
                <w:rPr>
                  <w:i/>
                </w:rPr>
                <w:t xml:space="preserve"> </w:t>
              </w:r>
              <w:r w:rsidR="00554FFD" w:rsidRPr="00554FFD">
                <w:t>and</w:t>
              </w:r>
              <w:r w:rsidR="00554FFD">
                <w:rPr>
                  <w:i/>
                </w:rPr>
                <w:t xml:space="preserve"> windowperiodicity</w:t>
              </w:r>
            </w:ins>
            <w:ins w:id="1690" w:author="Huawei-post132" w:date="2025-11-28T10:49:00Z">
              <w:r w:rsidR="00162D8A">
                <w:rPr>
                  <w:i/>
                </w:rPr>
                <w:t>-NB</w:t>
              </w:r>
            </w:ins>
            <w:ins w:id="1691" w:author="Huawei-post132" w:date="2025-11-26T16:35:00Z">
              <w:r w:rsidR="00554FFD">
                <w:rPr>
                  <w:i/>
                </w:rPr>
                <w:t>-r19</w:t>
              </w:r>
            </w:ins>
            <w:ins w:id="1692" w:author="Huawei-post132" w:date="2025-11-26T16:34:00Z">
              <w:r w:rsidR="00554FFD">
                <w:rPr>
                  <w:i/>
                </w:rPr>
                <w:t xml:space="preserve"> </w:t>
              </w:r>
              <w:r w:rsidR="00554FFD" w:rsidRPr="00554FFD">
                <w:t xml:space="preserve">equal to </w:t>
              </w:r>
              <w:r w:rsidR="00554FFD" w:rsidRPr="002C1DC9">
                <w:rPr>
                  <w:i/>
                </w:rPr>
                <w:t>npusch-Periodicity-r19</w:t>
              </w:r>
            </w:ins>
            <w:r>
              <w:rPr>
                <w:iCs/>
                <w:noProof/>
                <w:lang w:eastAsia="en-GB"/>
              </w:rPr>
              <w:t>.</w:t>
            </w:r>
            <w:commentRangeEnd w:id="1681"/>
            <w:r w:rsidR="00AF076D">
              <w:rPr>
                <w:rStyle w:val="CommentReference"/>
                <w:rFonts w:ascii="Times New Roman" w:hAnsi="Times New Roman"/>
                <w:lang w:val="en-GB" w:eastAsia="ja-JP"/>
              </w:rPr>
              <w:commentReference w:id="1681"/>
            </w:r>
            <w:r>
              <w:rPr>
                <w:iCs/>
                <w:noProof/>
                <w:lang w:eastAsia="en-GB"/>
              </w:rPr>
              <w:t xml:space="preserve"> </w:t>
            </w:r>
            <w:del w:id="1693" w:author="Huawei, HiSilicon" w:date="2025-10-21T21:03:00Z">
              <w:r w:rsidDel="00310018">
                <w:rPr>
                  <w:iCs/>
                  <w:noProof/>
                  <w:lang w:eastAsia="en-GB"/>
                </w:rPr>
                <w:delText xml:space="preserve">When </w:delText>
              </w:r>
              <w:r w:rsidDel="00310018">
                <w:rPr>
                  <w:i/>
                  <w:lang w:eastAsia="ja-JP"/>
                </w:rPr>
                <w:delText xml:space="preserve">windowPeriodicity-NB </w:delText>
              </w:r>
              <w:r w:rsidDel="00310018">
                <w:rPr>
                  <w:lang w:eastAsia="ja-JP"/>
                </w:rPr>
                <w:delText xml:space="preserve">is absent, the window periodicity uses the same value as </w:delText>
              </w:r>
              <w:r w:rsidDel="00310018">
                <w:rPr>
                  <w:i/>
                  <w:lang w:eastAsia="ja-JP"/>
                </w:rPr>
                <w:delText xml:space="preserve">windowSize-NB. </w:delText>
              </w:r>
            </w:del>
            <w:ins w:id="1694" w:author="Huawei, HiSilicon" w:date="2025-10-21T21:04:00Z">
              <w:r w:rsidR="00310018">
                <w:t xml:space="preserve">For </w:t>
              </w:r>
              <w:r w:rsidR="00310018" w:rsidRPr="00295773">
                <w:rPr>
                  <w:i/>
                </w:rPr>
                <w:t>window</w:t>
              </w:r>
              <w:r w:rsidR="00310018">
                <w:rPr>
                  <w:i/>
                </w:rPr>
                <w:t>Size</w:t>
              </w:r>
            </w:ins>
            <w:ins w:id="1695" w:author="Huawei-post132" w:date="2025-11-28T10:49:00Z">
              <w:r w:rsidR="00FC1CDC">
                <w:rPr>
                  <w:i/>
                </w:rPr>
                <w:t>-NB</w:t>
              </w:r>
            </w:ins>
            <w:ins w:id="1696" w:author="Huawei-post132" w:date="2025-11-25T16:16:00Z">
              <w:r w:rsidR="002C1DC9">
                <w:rPr>
                  <w:i/>
                </w:rPr>
                <w:t>-r19</w:t>
              </w:r>
            </w:ins>
            <w:ins w:id="1697" w:author="Huawei, HiSilicon" w:date="2025-10-21T21:04:00Z">
              <w:r w:rsidR="00310018">
                <w:t>,</w:t>
              </w:r>
              <w:r w:rsidR="00310018">
                <w:rPr>
                  <w:i/>
                </w:rPr>
                <w:t xml:space="preserve"> </w:t>
              </w:r>
              <w:r w:rsidR="00310018">
                <w:rPr>
                  <w:bCs/>
                  <w:noProof/>
                  <w:lang w:eastAsia="en-GB"/>
                </w:rPr>
                <w:t xml:space="preserve">value </w:t>
              </w:r>
            </w:ins>
            <w:ins w:id="1698" w:author="Huawei, HiSilicon" w:date="2025-10-24T14:51:00Z">
              <w:r w:rsidR="00CE15AA">
                <w:rPr>
                  <w:bCs/>
                  <w:noProof/>
                  <w:lang w:eastAsia="en-GB"/>
                </w:rPr>
                <w:t>3</w:t>
              </w:r>
            </w:ins>
            <w:ins w:id="1699" w:author="Huawei, HiSilicon" w:date="2025-10-21T21:04:00Z">
              <w:r w:rsidR="00310018">
                <w:rPr>
                  <w:bCs/>
                  <w:noProof/>
                  <w:lang w:eastAsia="en-GB"/>
                </w:rPr>
                <w:t xml:space="preserve"> corresponds to </w:t>
              </w:r>
            </w:ins>
            <w:ins w:id="1700" w:author="Huawei-post132" w:date="2025-11-25T16:16:00Z">
              <w:r w:rsidR="002C1DC9">
                <w:rPr>
                  <w:bCs/>
                  <w:noProof/>
                  <w:lang w:eastAsia="en-GB"/>
                </w:rPr>
                <w:t xml:space="preserve">3 * </w:t>
              </w:r>
              <w:r w:rsidR="002C1DC9" w:rsidRPr="002C1DC9">
                <w:rPr>
                  <w:i/>
                </w:rPr>
                <w:t>npusch-Periodicity-r19</w:t>
              </w:r>
            </w:ins>
            <w:ins w:id="1701" w:author="Huawei, HiSilicon" w:date="2025-10-21T21:04:00Z">
              <w:r w:rsidR="00310018">
                <w:rPr>
                  <w:bCs/>
                  <w:noProof/>
                  <w:lang w:eastAsia="en-GB"/>
                </w:rPr>
                <w:t xml:space="preserve">, </w:t>
              </w:r>
            </w:ins>
            <w:ins w:id="1702" w:author="Huawei, HiSilicon" w:date="2025-10-24T14:51:00Z">
              <w:r w:rsidR="00CE15AA" w:rsidRPr="00CE15AA">
                <w:rPr>
                  <w:kern w:val="2"/>
                </w:rPr>
                <w:t>4</w:t>
              </w:r>
            </w:ins>
            <w:ins w:id="1703" w:author="Huawei, HiSilicon" w:date="2025-10-21T21:04:00Z">
              <w:r w:rsidR="00310018" w:rsidRPr="00CE15AA">
                <w:rPr>
                  <w:kern w:val="2"/>
                </w:rPr>
                <w:t xml:space="preserve"> </w:t>
              </w:r>
              <w:r w:rsidR="00310018" w:rsidRPr="00B915C1">
                <w:rPr>
                  <w:kern w:val="2"/>
                </w:rPr>
                <w:t xml:space="preserve">corresponds to </w:t>
              </w:r>
            </w:ins>
            <w:ins w:id="1704" w:author="Huawei-post132" w:date="2025-11-25T16:17:00Z">
              <w:r w:rsidR="002C1DC9">
                <w:rPr>
                  <w:kern w:val="2"/>
                </w:rPr>
                <w:t xml:space="preserve">4 </w:t>
              </w:r>
            </w:ins>
            <w:ins w:id="1705" w:author="Huawei-post132" w:date="2025-11-25T16:16:00Z">
              <w:r w:rsidR="002C1DC9">
                <w:rPr>
                  <w:bCs/>
                  <w:noProof/>
                  <w:lang w:eastAsia="en-GB"/>
                </w:rPr>
                <w:t xml:space="preserve">* </w:t>
              </w:r>
              <w:r w:rsidR="002C1DC9" w:rsidRPr="002C1DC9">
                <w:rPr>
                  <w:i/>
                </w:rPr>
                <w:t>npusch-Periodicity-r19</w:t>
              </w:r>
            </w:ins>
            <w:ins w:id="1706" w:author="Huawei, HiSilicon" w:date="2025-10-21T21:04:00Z">
              <w:r w:rsidR="00310018" w:rsidRPr="00B915C1">
                <w:rPr>
                  <w:kern w:val="2"/>
                </w:rPr>
                <w:t xml:space="preserve"> and so on</w:t>
              </w:r>
              <w:r w:rsidR="00310018">
                <w:rPr>
                  <w:kern w:val="2"/>
                </w:rPr>
                <w:t>.</w:t>
              </w:r>
              <w:r w:rsidR="00310018">
                <w:t xml:space="preserve"> For </w:t>
              </w:r>
              <w:r w:rsidR="00310018" w:rsidRPr="00295773">
                <w:rPr>
                  <w:i/>
                </w:rPr>
                <w:t>windowPeriodicity</w:t>
              </w:r>
            </w:ins>
            <w:ins w:id="1707" w:author="Huawei-post132" w:date="2025-11-28T10:49:00Z">
              <w:r w:rsidR="00FC1CDC">
                <w:rPr>
                  <w:i/>
                </w:rPr>
                <w:t>-NB</w:t>
              </w:r>
            </w:ins>
            <w:ins w:id="1708" w:author="Huawei-post132" w:date="2025-11-25T16:16:00Z">
              <w:r w:rsidR="002C1DC9">
                <w:rPr>
                  <w:i/>
                </w:rPr>
                <w:t>-r19</w:t>
              </w:r>
            </w:ins>
            <w:ins w:id="1709" w:author="Huawei, HiSilicon" w:date="2025-10-21T21:04:00Z">
              <w:r w:rsidR="00310018">
                <w:t>,</w:t>
              </w:r>
              <w:r w:rsidR="00310018">
                <w:rPr>
                  <w:i/>
                </w:rPr>
                <w:t xml:space="preserve"> </w:t>
              </w:r>
              <w:r w:rsidR="00310018">
                <w:rPr>
                  <w:bCs/>
                  <w:noProof/>
                  <w:lang w:eastAsia="en-GB"/>
                </w:rPr>
                <w:t>v</w:t>
              </w:r>
            </w:ins>
            <w:del w:id="1710" w:author="Huawei, HiSilicon" w:date="2025-10-21T21:04:00Z">
              <w:r w:rsidDel="00310018">
                <w:rPr>
                  <w:bCs/>
                  <w:noProof/>
                  <w:lang w:eastAsia="en-GB"/>
                </w:rPr>
                <w:delText>V</w:delText>
              </w:r>
            </w:del>
            <w:r>
              <w:rPr>
                <w:bCs/>
                <w:noProof/>
                <w:lang w:eastAsia="en-GB"/>
              </w:rPr>
              <w:t xml:space="preserve">alue </w:t>
            </w:r>
            <w:del w:id="1711" w:author="Huawei, HiSilicon" w:date="2025-10-21T21:10:00Z">
              <w:r w:rsidDel="00AE558B">
                <w:rPr>
                  <w:bCs/>
                  <w:i/>
                  <w:noProof/>
                  <w:lang w:eastAsia="en-GB"/>
                </w:rPr>
                <w:delText>n8</w:delText>
              </w:r>
              <w:r w:rsidDel="00AE558B">
                <w:rPr>
                  <w:bCs/>
                  <w:noProof/>
                  <w:lang w:eastAsia="en-GB"/>
                </w:rPr>
                <w:delText xml:space="preserve"> </w:delText>
              </w:r>
            </w:del>
            <w:ins w:id="1712" w:author="Huawei, HiSilicon" w:date="2025-10-21T21:10:00Z">
              <w:r w:rsidR="00AE558B">
                <w:rPr>
                  <w:bCs/>
                  <w:i/>
                  <w:noProof/>
                  <w:lang w:eastAsia="en-GB"/>
                </w:rPr>
                <w:t>n16</w:t>
              </w:r>
              <w:r w:rsidR="00AE558B">
                <w:rPr>
                  <w:bCs/>
                  <w:noProof/>
                  <w:lang w:eastAsia="en-GB"/>
                </w:rPr>
                <w:t xml:space="preserve"> </w:t>
              </w:r>
            </w:ins>
            <w:r>
              <w:rPr>
                <w:bCs/>
                <w:noProof/>
                <w:lang w:eastAsia="en-GB"/>
              </w:rPr>
              <w:t xml:space="preserve">corresponds to </w:t>
            </w:r>
            <w:del w:id="1713" w:author="Huawei, HiSilicon" w:date="2025-10-21T21:10:00Z">
              <w:r w:rsidDel="00AE558B">
                <w:rPr>
                  <w:bCs/>
                  <w:noProof/>
                  <w:lang w:eastAsia="en-GB"/>
                </w:rPr>
                <w:delText>80ms</w:delText>
              </w:r>
            </w:del>
            <w:ins w:id="1714" w:author="Huawei, HiSilicon" w:date="2025-10-21T21:10:00Z">
              <w:r w:rsidR="00AE558B">
                <w:rPr>
                  <w:bCs/>
                  <w:noProof/>
                  <w:lang w:eastAsia="en-GB"/>
                </w:rPr>
                <w:t>160</w:t>
              </w:r>
            </w:ins>
            <w:ins w:id="1715" w:author="Huawei-post132" w:date="2025-11-25T16:20:00Z">
              <w:r w:rsidR="002C1DC9">
                <w:rPr>
                  <w:bCs/>
                  <w:noProof/>
                  <w:lang w:eastAsia="en-GB"/>
                </w:rPr>
                <w:t xml:space="preserve"> </w:t>
              </w:r>
            </w:ins>
            <w:ins w:id="1716" w:author="Huawei, HiSilicon" w:date="2025-10-21T21:10:00Z">
              <w:r w:rsidR="00AE558B">
                <w:rPr>
                  <w:bCs/>
                  <w:noProof/>
                  <w:lang w:eastAsia="en-GB"/>
                </w:rPr>
                <w:t>ms</w:t>
              </w:r>
            </w:ins>
            <w:r>
              <w:rPr>
                <w:bCs/>
                <w:noProof/>
                <w:lang w:eastAsia="en-GB"/>
              </w:rPr>
              <w:t xml:space="preserve">, </w:t>
            </w:r>
            <w:del w:id="1717" w:author="Huawei, HiSilicon" w:date="2025-10-21T21:10:00Z">
              <w:r w:rsidDel="00AE558B">
                <w:rPr>
                  <w:i/>
                  <w:kern w:val="2"/>
                  <w:lang w:eastAsia="ja-JP"/>
                </w:rPr>
                <w:delText>n16</w:delText>
              </w:r>
              <w:r w:rsidDel="00AE558B">
                <w:rPr>
                  <w:kern w:val="2"/>
                  <w:lang w:eastAsia="ja-JP"/>
                </w:rPr>
                <w:delText xml:space="preserve"> </w:delText>
              </w:r>
            </w:del>
            <w:ins w:id="1718" w:author="Huawei, HiSilicon" w:date="2025-10-21T21:10:00Z">
              <w:r w:rsidR="00AE558B">
                <w:rPr>
                  <w:i/>
                  <w:kern w:val="2"/>
                  <w:lang w:eastAsia="ja-JP"/>
                </w:rPr>
                <w:t>n32</w:t>
              </w:r>
              <w:r w:rsidR="00AE558B">
                <w:rPr>
                  <w:kern w:val="2"/>
                  <w:lang w:eastAsia="ja-JP"/>
                </w:rPr>
                <w:t xml:space="preserve"> </w:t>
              </w:r>
            </w:ins>
            <w:r>
              <w:rPr>
                <w:kern w:val="2"/>
                <w:lang w:eastAsia="ja-JP"/>
              </w:rPr>
              <w:t xml:space="preserve">corresponds to </w:t>
            </w:r>
            <w:del w:id="1719" w:author="Huawei, HiSilicon" w:date="2025-10-21T21:10:00Z">
              <w:r w:rsidDel="00AE558B">
                <w:rPr>
                  <w:bCs/>
                  <w:noProof/>
                  <w:lang w:eastAsia="en-GB"/>
                </w:rPr>
                <w:delText>160ms</w:delText>
              </w:r>
              <w:r w:rsidDel="00AE558B">
                <w:rPr>
                  <w:kern w:val="2"/>
                  <w:lang w:eastAsia="ja-JP"/>
                </w:rPr>
                <w:delText xml:space="preserve"> </w:delText>
              </w:r>
            </w:del>
            <w:ins w:id="1720" w:author="Huawei, HiSilicon" w:date="2025-10-21T21:10:00Z">
              <w:r w:rsidR="00AE558B">
                <w:rPr>
                  <w:bCs/>
                  <w:noProof/>
                  <w:lang w:eastAsia="en-GB"/>
                </w:rPr>
                <w:t>320</w:t>
              </w:r>
            </w:ins>
            <w:ins w:id="1721" w:author="Huawei-post132" w:date="2025-11-25T16:20:00Z">
              <w:r w:rsidR="002C1DC9">
                <w:rPr>
                  <w:bCs/>
                  <w:noProof/>
                  <w:lang w:eastAsia="en-GB"/>
                </w:rPr>
                <w:t xml:space="preserve"> </w:t>
              </w:r>
            </w:ins>
            <w:ins w:id="1722" w:author="Huawei, HiSilicon" w:date="2025-10-21T21:10:00Z">
              <w:r w:rsidR="00AE558B">
                <w:rPr>
                  <w:bCs/>
                  <w:noProof/>
                  <w:lang w:eastAsia="en-GB"/>
                </w:rPr>
                <w:t>ms</w:t>
              </w:r>
              <w:r w:rsidR="00AE558B">
                <w:rPr>
                  <w:kern w:val="2"/>
                  <w:lang w:eastAsia="ja-JP"/>
                </w:rPr>
                <w:t xml:space="preserve"> </w:t>
              </w:r>
            </w:ins>
            <w:r>
              <w:rPr>
                <w:kern w:val="2"/>
                <w:lang w:eastAsia="ja-JP"/>
              </w:rPr>
              <w:t>and so on.</w:t>
            </w:r>
            <w:ins w:id="1723" w:author="Huawei-post132" w:date="2025-11-25T16:19:00Z">
              <w:r w:rsidR="002C1DC9">
                <w:rPr>
                  <w:kern w:val="2"/>
                  <w:lang w:eastAsia="ja-JP"/>
                </w:rPr>
                <w:t xml:space="preserve"> </w:t>
              </w:r>
              <w:r w:rsidR="002C1DC9" w:rsidRPr="00996AB3">
                <w:rPr>
                  <w:lang w:val="en-US" w:eastAsia="ko-KR"/>
                </w:rPr>
                <w:t xml:space="preserve">If this field is present, </w:t>
              </w:r>
              <w:r w:rsidR="002C1DC9" w:rsidRPr="00996AB3">
                <w:rPr>
                  <w:i/>
                  <w:lang w:val="en-US"/>
                </w:rPr>
                <w:t>cb-Msg3-TimeResource-NB-r19</w:t>
              </w:r>
              <w:r w:rsidR="002C1DC9" w:rsidRPr="00996AB3">
                <w:rPr>
                  <w:lang w:val="en-US" w:eastAsia="ko-KR"/>
                </w:rPr>
                <w:t xml:space="preserve"> is only applicable within the CB-Msg3 transmission window.</w:t>
              </w:r>
            </w:ins>
          </w:p>
        </w:tc>
      </w:tr>
      <w:tr w:rsidR="00A73328" w14:paraId="0C91CD9D"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17FEF40" w14:textId="77777777" w:rsidR="00A73328" w:rsidRDefault="00A73328">
            <w:pPr>
              <w:pStyle w:val="TAL"/>
              <w:rPr>
                <w:b/>
                <w:bCs/>
                <w:i/>
                <w:noProof/>
                <w:lang w:eastAsia="en-GB"/>
              </w:rPr>
            </w:pPr>
            <w:r>
              <w:rPr>
                <w:b/>
                <w:bCs/>
                <w:i/>
                <w:noProof/>
                <w:lang w:eastAsia="en-GB"/>
              </w:rPr>
              <w:t>npdcch-CarrierIndex</w:t>
            </w:r>
          </w:p>
          <w:p w14:paraId="340A5CAB" w14:textId="77777777" w:rsidR="00A73328" w:rsidRDefault="00A73328">
            <w:pPr>
              <w:pStyle w:val="TAL"/>
              <w:rPr>
                <w:b/>
                <w:bCs/>
                <w:i/>
                <w:noProof/>
                <w:lang w:eastAsia="en-GB"/>
              </w:rPr>
            </w:pPr>
            <w:r>
              <w:rPr>
                <w:rFonts w:eastAsia="宋体"/>
                <w:lang w:eastAsia="ja-JP"/>
              </w:rPr>
              <w:t>Indicates the non-anchor carrier for receiving CB-Msg4. If this field is absent, UE receives CB-Msg4 on the anchor carrier.</w:t>
            </w:r>
          </w:p>
        </w:tc>
      </w:tr>
      <w:tr w:rsidR="008D35D0" w14:paraId="459C6954" w14:textId="77777777" w:rsidTr="00A73328">
        <w:trPr>
          <w:cantSplit/>
          <w:tblHeader/>
          <w:ins w:id="1724" w:author="Huawei-post132" w:date="2025-11-25T15:26:00Z"/>
        </w:trPr>
        <w:tc>
          <w:tcPr>
            <w:tcW w:w="9690" w:type="dxa"/>
            <w:tcBorders>
              <w:top w:val="single" w:sz="4" w:space="0" w:color="808080"/>
              <w:left w:val="single" w:sz="4" w:space="0" w:color="808080"/>
              <w:bottom w:val="single" w:sz="4" w:space="0" w:color="808080"/>
              <w:right w:val="single" w:sz="4" w:space="0" w:color="808080"/>
            </w:tcBorders>
          </w:tcPr>
          <w:p w14:paraId="1C8190DD" w14:textId="77777777" w:rsidR="008D35D0" w:rsidRPr="003C5A06" w:rsidRDefault="008D35D0" w:rsidP="008D35D0">
            <w:pPr>
              <w:pStyle w:val="TAL"/>
              <w:rPr>
                <w:ins w:id="1725" w:author="Huawei-post132" w:date="2025-11-25T15:26:00Z"/>
                <w:b/>
                <w:i/>
              </w:rPr>
            </w:pPr>
            <w:ins w:id="1726" w:author="Huawei-post132" w:date="2025-11-25T15:26:00Z">
              <w:r w:rsidRPr="003C5A06">
                <w:rPr>
                  <w:b/>
                  <w:i/>
                </w:rPr>
                <w:t>npdcch-NumRepetitions</w:t>
              </w:r>
            </w:ins>
          </w:p>
          <w:p w14:paraId="319F1D7E" w14:textId="77777777" w:rsidR="008D35D0" w:rsidRPr="003C5A06" w:rsidRDefault="008D35D0" w:rsidP="008D35D0">
            <w:pPr>
              <w:pStyle w:val="TAL"/>
              <w:rPr>
                <w:ins w:id="1727" w:author="Huawei-post132" w:date="2025-11-25T15:26:00Z"/>
              </w:rPr>
            </w:pPr>
            <w:ins w:id="1728" w:author="Huawei-post132" w:date="2025-11-25T15:26:00Z">
              <w:r w:rsidRPr="003C5A06">
                <w:rPr>
                  <w:szCs w:val="18"/>
                </w:rPr>
                <w:t xml:space="preserve">Maximum number of repetitions for NPDCCH </w:t>
              </w:r>
              <w:r w:rsidRPr="003C5A06">
                <w:t xml:space="preserve">common search space (CSS) for </w:t>
              </w:r>
              <w:r w:rsidRPr="003C5A06">
                <w:rPr>
                  <w:lang w:eastAsia="ja-JP"/>
                </w:rPr>
                <w:t>receiving CB-Msg4</w:t>
              </w:r>
              <w:r w:rsidRPr="003C5A06">
                <w:t>.</w:t>
              </w:r>
            </w:ins>
          </w:p>
          <w:p w14:paraId="09275960" w14:textId="26B6196A" w:rsidR="008D35D0" w:rsidRDefault="0096342E" w:rsidP="008D35D0">
            <w:pPr>
              <w:pStyle w:val="TAL"/>
              <w:rPr>
                <w:ins w:id="1729" w:author="Huawei-post132" w:date="2025-11-25T15:26:00Z"/>
                <w:b/>
                <w:bCs/>
                <w:i/>
                <w:noProof/>
                <w:lang w:eastAsia="en-GB"/>
              </w:rPr>
            </w:pPr>
            <w:ins w:id="1730"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728F1781"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089AA12" w14:textId="77777777" w:rsidR="00A73328" w:rsidRDefault="00A73328">
            <w:pPr>
              <w:pStyle w:val="TAL"/>
              <w:rPr>
                <w:b/>
                <w:i/>
                <w:lang w:eastAsia="ja-JP"/>
              </w:rPr>
            </w:pPr>
            <w:r>
              <w:rPr>
                <w:b/>
                <w:i/>
                <w:lang w:eastAsia="ja-JP"/>
              </w:rPr>
              <w:t>npdcch-Offset-CSS</w:t>
            </w:r>
          </w:p>
          <w:p w14:paraId="013E84DE" w14:textId="77777777" w:rsidR="00A73328" w:rsidRDefault="00A73328">
            <w:pPr>
              <w:pStyle w:val="TAL"/>
              <w:rPr>
                <w:ins w:id="1731" w:author="Huawei-post132" w:date="2025-11-25T15:26:00Z"/>
                <w:bCs/>
                <w:noProof/>
                <w:lang w:eastAsia="en-GB"/>
              </w:rPr>
            </w:pPr>
            <w:r>
              <w:rPr>
                <w:lang w:eastAsia="ja-JP"/>
              </w:rPr>
              <w:t xml:space="preserve">Fractional period offset of starting subframe </w:t>
            </w:r>
            <w:r>
              <w:rPr>
                <w:lang w:eastAsia="en-GB"/>
              </w:rPr>
              <w:t>for an NPDCCH common search space</w:t>
            </w:r>
            <w:r>
              <w:rPr>
                <w:lang w:eastAsia="ja-JP"/>
              </w:rPr>
              <w:t xml:space="preserve">, see TS </w:t>
            </w:r>
            <w:r>
              <w:rPr>
                <w:bCs/>
                <w:noProof/>
                <w:lang w:eastAsia="en-GB"/>
              </w:rPr>
              <w:t>36.213 [23], clause 16.6.</w:t>
            </w:r>
          </w:p>
          <w:p w14:paraId="4C4E4A8E" w14:textId="4D9319EF" w:rsidR="008D35D0" w:rsidRPr="008D35D0" w:rsidRDefault="0096342E">
            <w:pPr>
              <w:pStyle w:val="TAL"/>
              <w:rPr>
                <w:rFonts w:eastAsiaTheme="minorEastAsia"/>
                <w:noProof/>
                <w:lang w:eastAsia="ja-JP"/>
              </w:rPr>
            </w:pPr>
            <w:ins w:id="1732"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30662AE3"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6859B9B" w14:textId="77777777" w:rsidR="00A73328" w:rsidRDefault="00A73328">
            <w:pPr>
              <w:pStyle w:val="TAL"/>
              <w:rPr>
                <w:b/>
                <w:i/>
                <w:lang w:eastAsia="ja-JP"/>
              </w:rPr>
            </w:pPr>
            <w:r>
              <w:rPr>
                <w:b/>
                <w:i/>
                <w:lang w:eastAsia="ja-JP"/>
              </w:rPr>
              <w:lastRenderedPageBreak/>
              <w:t>npdcch-StartSF-CSS</w:t>
            </w:r>
          </w:p>
          <w:p w14:paraId="54B7690C" w14:textId="77777777" w:rsidR="00A73328" w:rsidRDefault="00A73328">
            <w:pPr>
              <w:pStyle w:val="TAL"/>
              <w:rPr>
                <w:ins w:id="1733" w:author="Huawei-post132" w:date="2025-11-25T15:26:00Z"/>
                <w:lang w:eastAsia="ja-JP"/>
              </w:rPr>
            </w:pPr>
            <w:r>
              <w:rPr>
                <w:lang w:eastAsia="en-GB"/>
              </w:rPr>
              <w:t>Starting subframe configuration for an NPDCCH common search space, see TS 36.213 [23]</w:t>
            </w:r>
            <w:r>
              <w:rPr>
                <w:bCs/>
                <w:noProof/>
                <w:lang w:eastAsia="en-GB"/>
              </w:rPr>
              <w:t>, clause 16.6</w:t>
            </w:r>
            <w:r>
              <w:rPr>
                <w:lang w:eastAsia="en-GB"/>
              </w:rPr>
              <w:t xml:space="preserve">. </w:t>
            </w:r>
            <w:r>
              <w:rPr>
                <w:lang w:eastAsia="ja-JP"/>
              </w:rPr>
              <w:t>Value v1dot5 corresponds to 1.5, value 2 corresponds to 2 and so on.</w:t>
            </w:r>
          </w:p>
          <w:p w14:paraId="7EAF914D" w14:textId="3BF050EA" w:rsidR="008D35D0" w:rsidRPr="008D35D0" w:rsidRDefault="0096342E">
            <w:pPr>
              <w:pStyle w:val="TAL"/>
              <w:rPr>
                <w:rFonts w:eastAsiaTheme="minorEastAsia"/>
                <w:noProof/>
                <w:lang w:eastAsia="ja-JP"/>
              </w:rPr>
            </w:pPr>
            <w:ins w:id="1734"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0AC1801F"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A88204D" w14:textId="77777777" w:rsidR="00A73328" w:rsidRDefault="00A73328">
            <w:pPr>
              <w:pStyle w:val="TAL"/>
              <w:rPr>
                <w:b/>
                <w:bCs/>
                <w:i/>
                <w:noProof/>
                <w:lang w:eastAsia="en-GB"/>
              </w:rPr>
            </w:pPr>
            <w:r>
              <w:rPr>
                <w:b/>
                <w:bCs/>
                <w:i/>
                <w:noProof/>
                <w:lang w:eastAsia="en-GB"/>
              </w:rPr>
              <w:t>npusch-MCS</w:t>
            </w:r>
          </w:p>
          <w:p w14:paraId="6E02FB5D" w14:textId="77777777" w:rsidR="00A73328" w:rsidRDefault="00A73328">
            <w:pPr>
              <w:pStyle w:val="TAL"/>
              <w:rPr>
                <w:ins w:id="1735" w:author="Huawei-post132" w:date="2025-11-25T15:26:00Z"/>
                <w:lang w:eastAsia="en-GB"/>
              </w:rPr>
            </w:pPr>
            <w:r>
              <w:rPr>
                <w:lang w:eastAsia="en-GB"/>
              </w:rPr>
              <w:t>Index to tables specified in TS 36.213 [23], Table 16.5.1.2-1 and Table 16.5.1.2-2 for single tone and multi tone respectively, that defines modulation and TBS index for NPUSCH for CB-Msg3-EDT.</w:t>
            </w:r>
          </w:p>
          <w:p w14:paraId="334C2202" w14:textId="262AC033" w:rsidR="008D35D0" w:rsidRPr="008D35D0" w:rsidRDefault="0096342E">
            <w:pPr>
              <w:pStyle w:val="TAL"/>
              <w:rPr>
                <w:b/>
                <w:noProof/>
                <w:lang w:eastAsia="en-GB"/>
              </w:rPr>
            </w:pPr>
            <w:ins w:id="1736" w:author="Huawei-post132" w:date="2025-11-28T12:27: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681F2537"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3C5CCD20" w14:textId="77777777" w:rsidR="00A73328" w:rsidRDefault="00A73328">
            <w:pPr>
              <w:pStyle w:val="TAL"/>
              <w:rPr>
                <w:b/>
                <w:bCs/>
                <w:i/>
                <w:noProof/>
                <w:lang w:eastAsia="en-GB"/>
              </w:rPr>
            </w:pPr>
            <w:r>
              <w:rPr>
                <w:b/>
                <w:bCs/>
                <w:i/>
                <w:noProof/>
                <w:lang w:eastAsia="en-GB"/>
              </w:rPr>
              <w:t>npusch-NumRepetitionsIndex</w:t>
            </w:r>
          </w:p>
          <w:p w14:paraId="328663A5" w14:textId="77777777" w:rsidR="00A73328" w:rsidRDefault="00A73328">
            <w:pPr>
              <w:pStyle w:val="TAL"/>
              <w:rPr>
                <w:ins w:id="1737" w:author="Huawei-post132" w:date="2025-11-25T15:27:00Z"/>
                <w:lang w:eastAsia="en-GB"/>
              </w:rPr>
            </w:pPr>
            <w:r>
              <w:rPr>
                <w:lang w:eastAsia="en-GB"/>
              </w:rPr>
              <w:t>Index to a table specified in TS 36.213 [23], Table 16.5.1.1-3, that defines number of repetitions for NPUSCH for CB-Msg3-EDT.</w:t>
            </w:r>
          </w:p>
          <w:p w14:paraId="4F361060" w14:textId="7897C3E1" w:rsidR="008D35D0" w:rsidRPr="008D35D0" w:rsidRDefault="00912D01">
            <w:pPr>
              <w:pStyle w:val="TAL"/>
              <w:rPr>
                <w:b/>
                <w:noProof/>
                <w:lang w:eastAsia="en-GB"/>
              </w:rPr>
            </w:pPr>
            <w:ins w:id="1738" w:author="Huawei-post132" w:date="2025-11-28T11:34:00Z">
              <w:r w:rsidRPr="00912D01">
                <w:t>If th</w:t>
              </w:r>
              <w:r>
                <w:t>is</w:t>
              </w:r>
              <w:r w:rsidRPr="00912D01">
                <w:t xml:space="preserve"> field is absent, the UE applies </w:t>
              </w:r>
            </w:ins>
            <w:ins w:id="1739" w:author="Huawei-post132" w:date="2025-11-28T12:25:00Z">
              <w:r w:rsidR="00F71753" w:rsidRPr="001E2B86">
                <w:rPr>
                  <w:noProof/>
                </w:rPr>
                <w:t>the value of the same field in the corresponding entry</w:t>
              </w:r>
              <w:r w:rsidR="00F71753" w:rsidRPr="00912D01">
                <w:t xml:space="preserve"> </w:t>
              </w:r>
              <w:r w:rsidR="0096342E">
                <w:t>of</w:t>
              </w:r>
            </w:ins>
            <w:ins w:id="1740" w:author="Huawei-post132" w:date="2025-11-28T11:34:00Z">
              <w:r w:rsidRPr="00912D01">
                <w:t xml:space="preserve"> the </w:t>
              </w:r>
              <w:r w:rsidRPr="00912D01">
                <w:rPr>
                  <w:i/>
                </w:rPr>
                <w:t>cb-Msg3-ConfigList-NB</w:t>
              </w:r>
              <w:r w:rsidRPr="00912D01">
                <w:t xml:space="preserve"> in </w:t>
              </w:r>
              <w:r w:rsidRPr="00912D01">
                <w:rPr>
                  <w:i/>
                </w:rPr>
                <w:t>SIB2</w:t>
              </w:r>
            </w:ins>
            <w:ins w:id="1741" w:author="Huawei-post132" w:date="2025-11-28T11:35:00Z">
              <w:r>
                <w:rPr>
                  <w:i/>
                </w:rPr>
                <w:t>.</w:t>
              </w:r>
            </w:ins>
          </w:p>
        </w:tc>
      </w:tr>
      <w:tr w:rsidR="00A73328" w14:paraId="6606E57A"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DE38FDE" w14:textId="77777777" w:rsidR="00A73328" w:rsidRDefault="00A73328">
            <w:pPr>
              <w:pStyle w:val="TAL"/>
              <w:rPr>
                <w:b/>
                <w:bCs/>
                <w:i/>
                <w:noProof/>
                <w:lang w:eastAsia="en-GB"/>
              </w:rPr>
            </w:pPr>
            <w:r>
              <w:rPr>
                <w:b/>
                <w:bCs/>
                <w:i/>
                <w:noProof/>
                <w:lang w:eastAsia="en-GB"/>
              </w:rPr>
              <w:t>npusch-NumRUsIndex</w:t>
            </w:r>
          </w:p>
          <w:p w14:paraId="458FCC8D" w14:textId="77777777" w:rsidR="00A73328" w:rsidRDefault="00A73328">
            <w:pPr>
              <w:pStyle w:val="TAL"/>
              <w:rPr>
                <w:ins w:id="1742" w:author="Huawei-post132" w:date="2025-11-25T15:27:00Z"/>
                <w:lang w:eastAsia="en-GB"/>
              </w:rPr>
            </w:pPr>
            <w:r>
              <w:rPr>
                <w:lang w:eastAsia="en-GB"/>
              </w:rPr>
              <w:t>Index to a table specified in TS 36.213 [23], Table 16.5.1.1-2, that defines number of resource units for NPUSCH for CB-Msg3-EDT.</w:t>
            </w:r>
          </w:p>
          <w:p w14:paraId="6E12E5CD" w14:textId="6A487AC3" w:rsidR="008D35D0" w:rsidRDefault="0096342E">
            <w:pPr>
              <w:pStyle w:val="TAL"/>
              <w:rPr>
                <w:b/>
                <w:i/>
                <w:noProof/>
                <w:lang w:eastAsia="en-GB"/>
              </w:rPr>
            </w:pPr>
            <w:ins w:id="1743" w:author="Huawei-post132" w:date="2025-11-28T12:28: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14:paraId="083AE37B"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319E6AD6" w14:textId="77777777" w:rsidR="00A73328" w:rsidRDefault="00A73328">
            <w:pPr>
              <w:pStyle w:val="TAL"/>
              <w:rPr>
                <w:b/>
                <w:bCs/>
                <w:i/>
                <w:noProof/>
                <w:lang w:eastAsia="en-GB"/>
              </w:rPr>
            </w:pPr>
            <w:r>
              <w:rPr>
                <w:b/>
                <w:bCs/>
                <w:i/>
                <w:noProof/>
                <w:lang w:eastAsia="en-GB"/>
              </w:rPr>
              <w:t>npusch-SubCarrierSetList</w:t>
            </w:r>
          </w:p>
          <w:p w14:paraId="257574B4" w14:textId="77777777" w:rsidR="00A73328" w:rsidRDefault="00A73328">
            <w:pPr>
              <w:pStyle w:val="TAL"/>
              <w:rPr>
                <w:lang w:eastAsia="en-GB"/>
              </w:rPr>
            </w:pPr>
            <w:r>
              <w:rPr>
                <w:lang w:eastAsia="en-GB"/>
              </w:rPr>
              <w:t>For NPUSCH transmission with subcarrier spacing 3.75 kHz, indicates the subcarrier used for CB-Msg3-EDT, as specified in TS 36.213 [23].</w:t>
            </w:r>
          </w:p>
          <w:p w14:paraId="4783D6AC" w14:textId="77777777" w:rsidR="00A73328" w:rsidRDefault="00A73328">
            <w:pPr>
              <w:pStyle w:val="TAL"/>
              <w:rPr>
                <w:ins w:id="1744" w:author="Huawei-post132" w:date="2025-11-25T15:27:00Z"/>
                <w:lang w:eastAsia="en-GB"/>
              </w:rPr>
            </w:pPr>
            <w:r>
              <w:rPr>
                <w:lang w:eastAsia="en-GB"/>
              </w:rPr>
              <w:t>For NPUSCH transmission with subcarrier spacing 15 kHz, indicates the index to Table 16.5.1.1-1 specified in TS 36.213 [23], which defines the set of subcarriers for NPUSCH for CB-Msg3-EDT.</w:t>
            </w:r>
          </w:p>
          <w:p w14:paraId="260AD284" w14:textId="56BBE7D5" w:rsidR="008D35D0" w:rsidRDefault="0096342E">
            <w:pPr>
              <w:pStyle w:val="TAL"/>
              <w:rPr>
                <w:b/>
                <w:bCs/>
                <w:i/>
                <w:noProof/>
                <w:lang w:eastAsia="en-GB"/>
              </w:rPr>
            </w:pPr>
            <w:ins w:id="1745" w:author="Huawei-post132" w:date="2025-11-28T12:28:00Z">
              <w:r w:rsidRPr="00912D01">
                <w:t>If th</w:t>
              </w:r>
              <w:r>
                <w:t>is</w:t>
              </w:r>
              <w:r w:rsidRPr="00912D01">
                <w:t xml:space="preserve"> field is absent, the UE applies </w:t>
              </w:r>
              <w:r w:rsidRPr="001E2B86">
                <w:rPr>
                  <w:noProof/>
                </w:rPr>
                <w:t>the value of the same field in the corresponding entry</w:t>
              </w:r>
              <w:r w:rsidRPr="00912D01">
                <w:t xml:space="preserve"> </w:t>
              </w:r>
              <w:r>
                <w:t>of</w:t>
              </w:r>
              <w:r w:rsidRPr="00912D01">
                <w:t xml:space="preserve"> the </w:t>
              </w:r>
              <w:r w:rsidRPr="00912D01">
                <w:rPr>
                  <w:i/>
                </w:rPr>
                <w:t>cb-Msg3-ConfigList-NB</w:t>
              </w:r>
              <w:r w:rsidRPr="00912D01">
                <w:t xml:space="preserve"> in </w:t>
              </w:r>
              <w:r w:rsidRPr="00912D01">
                <w:rPr>
                  <w:i/>
                </w:rPr>
                <w:t>SIB2</w:t>
              </w:r>
              <w:r>
                <w:rPr>
                  <w:i/>
                </w:rPr>
                <w:t>.</w:t>
              </w:r>
            </w:ins>
          </w:p>
        </w:tc>
      </w:tr>
      <w:tr w:rsidR="00A73328" w:rsidDel="003009DF" w14:paraId="75C4A80E" w14:textId="016ECAF8" w:rsidTr="00A73328">
        <w:trPr>
          <w:cantSplit/>
          <w:tblHeader/>
          <w:del w:id="1746" w:author="Huawei-post132" w:date="2025-11-25T16:58:00Z"/>
        </w:trPr>
        <w:tc>
          <w:tcPr>
            <w:tcW w:w="9690" w:type="dxa"/>
            <w:tcBorders>
              <w:top w:val="single" w:sz="4" w:space="0" w:color="808080"/>
              <w:left w:val="single" w:sz="4" w:space="0" w:color="808080"/>
              <w:bottom w:val="single" w:sz="4" w:space="0" w:color="808080"/>
              <w:right w:val="single" w:sz="4" w:space="0" w:color="808080"/>
            </w:tcBorders>
            <w:hideMark/>
          </w:tcPr>
          <w:p w14:paraId="56358AC6" w14:textId="15B593E7" w:rsidR="00A73328" w:rsidDel="003009DF" w:rsidRDefault="00A73328">
            <w:pPr>
              <w:pStyle w:val="TAL"/>
              <w:rPr>
                <w:del w:id="1747" w:author="Huawei-post132" w:date="2025-11-25T16:58:00Z"/>
                <w:b/>
                <w:bCs/>
                <w:i/>
                <w:iCs/>
                <w:kern w:val="2"/>
                <w:lang w:eastAsia="ja-JP"/>
              </w:rPr>
            </w:pPr>
            <w:del w:id="1748" w:author="Huawei-post132" w:date="2025-11-25T16:58:00Z">
              <w:r w:rsidDel="003009DF">
                <w:rPr>
                  <w:b/>
                  <w:bCs/>
                  <w:i/>
                  <w:iCs/>
                  <w:kern w:val="2"/>
                  <w:lang w:eastAsia="ja-JP"/>
                </w:rPr>
                <w:delText>p0-UE-NPUSCH</w:delText>
              </w:r>
            </w:del>
          </w:p>
          <w:p w14:paraId="5F19A465" w14:textId="23369E97" w:rsidR="008D35D0" w:rsidRPr="008D35D0" w:rsidDel="003009DF" w:rsidRDefault="00A73328">
            <w:pPr>
              <w:pStyle w:val="TAL"/>
              <w:rPr>
                <w:del w:id="1749" w:author="Huawei-post132" w:date="2025-11-25T16:58:00Z"/>
                <w:rFonts w:eastAsiaTheme="minorEastAsia"/>
                <w:noProof/>
                <w:lang w:eastAsia="ja-JP"/>
              </w:rPr>
            </w:pPr>
            <w:del w:id="1750" w:author="Huawei-post132" w:date="2025-11-25T16:58:00Z">
              <w:r w:rsidDel="003009DF">
                <w:rPr>
                  <w:lang w:eastAsia="ja-JP"/>
                </w:rPr>
                <w:delText>Parameter: P</w:delText>
              </w:r>
              <w:r w:rsidDel="003009DF">
                <w:rPr>
                  <w:vertAlign w:val="subscript"/>
                  <w:lang w:eastAsia="ja-JP"/>
                </w:rPr>
                <w:delText xml:space="preserve">0_UE_PUSCH,c </w:delText>
              </w:r>
              <w:r w:rsidDel="003009DF">
                <w:rPr>
                  <w:lang w:eastAsia="ja-JP"/>
                </w:rPr>
                <w:delText>(3). See TS 36.213 [23], clause 16.2.1.1.1, unit dB.</w:delText>
              </w:r>
            </w:del>
          </w:p>
        </w:tc>
      </w:tr>
      <w:tr w:rsidR="00A73328" w14:paraId="3FA0ADED" w14:textId="77777777" w:rsidTr="00A73328">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4701A79" w14:textId="77777777" w:rsidR="00A73328" w:rsidRDefault="00A73328">
            <w:pPr>
              <w:pStyle w:val="TAL"/>
              <w:rPr>
                <w:b/>
                <w:i/>
                <w:noProof/>
                <w:lang w:eastAsia="en-GB"/>
              </w:rPr>
            </w:pPr>
            <w:r>
              <w:rPr>
                <w:b/>
                <w:i/>
                <w:noProof/>
                <w:lang w:eastAsia="en-GB"/>
              </w:rPr>
              <w:t>powerRampingStep-NB</w:t>
            </w:r>
          </w:p>
          <w:p w14:paraId="2BB45153" w14:textId="77777777" w:rsidR="00A73328" w:rsidRDefault="00A73328">
            <w:pPr>
              <w:pStyle w:val="TAL"/>
              <w:rPr>
                <w:b/>
                <w:bCs/>
                <w:i/>
                <w:iCs/>
                <w:kern w:val="2"/>
                <w:lang w:eastAsia="ja-JP"/>
              </w:rPr>
            </w:pPr>
            <w:r>
              <w:rPr>
                <w:iCs/>
                <w:lang w:eastAsia="en-GB"/>
              </w:rPr>
              <w:t xml:space="preserve">Power ramping factor in TS 36.321 </w:t>
            </w:r>
            <w:r>
              <w:rPr>
                <w:lang w:eastAsia="en-GB"/>
              </w:rPr>
              <w:t>[6]. Value in dB. Value dB0 corresponds to 0 dB, dB2 corresponds to 2 dB and so on.</w:t>
            </w:r>
          </w:p>
        </w:tc>
      </w:tr>
    </w:tbl>
    <w:p w14:paraId="051A0009" w14:textId="518015A9" w:rsidR="00A73328" w:rsidRPr="00A73328" w:rsidRDefault="00A73328" w:rsidP="005F4C9B">
      <w:pPr>
        <w:rPr>
          <w:rFonts w:eastAsiaTheme="minorEastAsia"/>
        </w:rPr>
      </w:pPr>
    </w:p>
    <w:p w14:paraId="39CBDDAB" w14:textId="70A67E6A" w:rsidR="00A73328" w:rsidDel="001555C2" w:rsidRDefault="00946516" w:rsidP="001555C2">
      <w:pPr>
        <w:pStyle w:val="B1"/>
        <w:rPr>
          <w:del w:id="1751" w:author="Huawei-post132" w:date="2025-11-25T15:28:00Z"/>
        </w:rPr>
      </w:pPr>
      <w:commentRangeStart w:id="1752"/>
      <w:commentRangeStart w:id="1753"/>
      <w:commentRangeStart w:id="1754"/>
      <w:commentRangeStart w:id="1755"/>
      <w:commentRangeStart w:id="1756"/>
      <w:commentRangeStart w:id="1757"/>
      <w:r>
        <w:rPr>
          <w:rStyle w:val="CommentReference"/>
          <w:lang w:val="en-GB" w:eastAsia="ja-JP"/>
        </w:rPr>
        <w:commentReference w:id="1758"/>
      </w:r>
      <w:commentRangeEnd w:id="1752"/>
      <w:r w:rsidR="00554FFD">
        <w:rPr>
          <w:rStyle w:val="CommentReference"/>
          <w:lang w:val="en-GB" w:eastAsia="ja-JP"/>
        </w:rPr>
        <w:commentReference w:id="1752"/>
      </w:r>
      <w:commentRangeEnd w:id="1753"/>
      <w:r w:rsidR="00B85FD7">
        <w:rPr>
          <w:rStyle w:val="CommentReference"/>
          <w:lang w:val="en-GB" w:eastAsia="ja-JP"/>
        </w:rPr>
        <w:commentReference w:id="1753"/>
      </w:r>
      <w:commentRangeEnd w:id="1754"/>
      <w:r w:rsidR="00ED3FEF">
        <w:rPr>
          <w:rStyle w:val="CommentReference"/>
          <w:lang w:val="en-GB" w:eastAsia="ja-JP"/>
        </w:rPr>
        <w:commentReference w:id="1754"/>
      </w:r>
      <w:commentRangeEnd w:id="1755"/>
      <w:r w:rsidR="00390AB4">
        <w:rPr>
          <w:rStyle w:val="CommentReference"/>
          <w:lang w:val="en-GB" w:eastAsia="ja-JP"/>
        </w:rPr>
        <w:commentReference w:id="1755"/>
      </w:r>
      <w:commentRangeEnd w:id="1756"/>
      <w:r w:rsidR="009F0BFF">
        <w:rPr>
          <w:rStyle w:val="CommentReference"/>
          <w:lang w:val="en-GB" w:eastAsia="ja-JP"/>
        </w:rPr>
        <w:commentReference w:id="1756"/>
      </w:r>
      <w:commentRangeEnd w:id="1757"/>
      <w:r w:rsidR="00912D01">
        <w:rPr>
          <w:rStyle w:val="CommentReference"/>
          <w:lang w:val="en-GB" w:eastAsia="ja-JP"/>
        </w:rPr>
        <w:commentReference w:id="1757"/>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12D01" w:rsidRPr="001E2B86" w14:paraId="39CB74D9" w14:textId="77777777" w:rsidTr="00F71753">
        <w:trPr>
          <w:cantSplit/>
          <w:tblHeader/>
          <w:ins w:id="1761" w:author="Huawei-post132" w:date="2025-11-28T11:30:00Z"/>
        </w:trPr>
        <w:tc>
          <w:tcPr>
            <w:tcW w:w="2268" w:type="dxa"/>
          </w:tcPr>
          <w:p w14:paraId="10565C8E" w14:textId="77777777" w:rsidR="00912D01" w:rsidRPr="001E2B86" w:rsidRDefault="00912D01" w:rsidP="00F71753">
            <w:pPr>
              <w:pStyle w:val="TAH"/>
              <w:rPr>
                <w:ins w:id="1762" w:author="Huawei-post132" w:date="2025-11-28T11:30:00Z"/>
              </w:rPr>
            </w:pPr>
            <w:ins w:id="1763" w:author="Huawei-post132" w:date="2025-11-28T11:30:00Z">
              <w:r w:rsidRPr="001E2B86">
                <w:t>Conditional presence</w:t>
              </w:r>
            </w:ins>
          </w:p>
        </w:tc>
        <w:tc>
          <w:tcPr>
            <w:tcW w:w="7371" w:type="dxa"/>
          </w:tcPr>
          <w:p w14:paraId="5C295C6C" w14:textId="77777777" w:rsidR="00912D01" w:rsidRPr="001E2B86" w:rsidRDefault="00912D01" w:rsidP="00F71753">
            <w:pPr>
              <w:pStyle w:val="TAH"/>
              <w:rPr>
                <w:ins w:id="1764" w:author="Huawei-post132" w:date="2025-11-28T11:30:00Z"/>
              </w:rPr>
            </w:pPr>
            <w:ins w:id="1765" w:author="Huawei-post132" w:date="2025-11-28T11:30:00Z">
              <w:r w:rsidRPr="001E2B86">
                <w:t>Explanation</w:t>
              </w:r>
            </w:ins>
          </w:p>
        </w:tc>
      </w:tr>
      <w:tr w:rsidR="00912D01" w:rsidRPr="001E2B86" w14:paraId="43616C5D" w14:textId="77777777" w:rsidTr="00F71753">
        <w:trPr>
          <w:cantSplit/>
          <w:ins w:id="1766" w:author="Huawei-post132" w:date="2025-11-28T11:30:00Z"/>
        </w:trPr>
        <w:tc>
          <w:tcPr>
            <w:tcW w:w="2268" w:type="dxa"/>
            <w:tcBorders>
              <w:top w:val="single" w:sz="4" w:space="0" w:color="808080"/>
              <w:left w:val="single" w:sz="4" w:space="0" w:color="808080"/>
              <w:bottom w:val="single" w:sz="4" w:space="0" w:color="808080"/>
              <w:right w:val="single" w:sz="4" w:space="0" w:color="808080"/>
            </w:tcBorders>
          </w:tcPr>
          <w:p w14:paraId="4D4E8BF6" w14:textId="243A1F96" w:rsidR="00912D01" w:rsidRPr="001E2B86" w:rsidRDefault="00912D01" w:rsidP="00F71753">
            <w:pPr>
              <w:pStyle w:val="TAL"/>
              <w:rPr>
                <w:ins w:id="1767" w:author="Huawei-post132" w:date="2025-11-28T11:30:00Z"/>
                <w:i/>
                <w:noProof/>
              </w:rPr>
            </w:pPr>
            <w:ins w:id="1768" w:author="Huawei-post132" w:date="2025-11-28T11:30:00Z">
              <w:r>
                <w:rPr>
                  <w:i/>
                  <w:noProof/>
                </w:rPr>
                <w:t>SIB2</w:t>
              </w:r>
            </w:ins>
          </w:p>
        </w:tc>
        <w:tc>
          <w:tcPr>
            <w:tcW w:w="7371" w:type="dxa"/>
            <w:tcBorders>
              <w:top w:val="single" w:sz="4" w:space="0" w:color="808080"/>
              <w:left w:val="single" w:sz="4" w:space="0" w:color="808080"/>
              <w:bottom w:val="single" w:sz="4" w:space="0" w:color="808080"/>
              <w:right w:val="single" w:sz="4" w:space="0" w:color="808080"/>
            </w:tcBorders>
          </w:tcPr>
          <w:p w14:paraId="595C421E" w14:textId="278F3440" w:rsidR="00912D01" w:rsidRPr="00912D01" w:rsidRDefault="00912D01" w:rsidP="00F71753">
            <w:pPr>
              <w:pStyle w:val="TAL"/>
              <w:rPr>
                <w:ins w:id="1769" w:author="Huawei-post132" w:date="2025-11-28T11:30:00Z"/>
              </w:rPr>
            </w:pPr>
            <w:ins w:id="1770" w:author="Huawei-post132" w:date="2025-11-28T11:30:00Z">
              <w:r w:rsidRPr="00912D01">
                <w:t>Th</w:t>
              </w:r>
            </w:ins>
            <w:ins w:id="1771" w:author="Huawei-post132" w:date="2025-11-28T11:33:00Z">
              <w:r>
                <w:t>is</w:t>
              </w:r>
            </w:ins>
            <w:ins w:id="1772" w:author="Huawei-post132" w:date="2025-11-28T11:30:00Z">
              <w:r w:rsidRPr="00912D01">
                <w:t xml:space="preserve"> field is mandatory present if </w:t>
              </w:r>
              <w:r w:rsidRPr="00912D01">
                <w:rPr>
                  <w:i/>
                </w:rPr>
                <w:t>cb-Msg3-ConfigList-NB</w:t>
              </w:r>
              <w:r w:rsidRPr="00912D01">
                <w:t xml:space="preserve"> </w:t>
              </w:r>
            </w:ins>
            <w:ins w:id="1773" w:author="Huawei-post132" w:date="2025-11-28T11:45:00Z">
              <w:r w:rsidR="00BB5FF1">
                <w:t xml:space="preserve">is configued </w:t>
              </w:r>
            </w:ins>
            <w:ins w:id="1774" w:author="Huawei-post132" w:date="2025-11-28T11:30:00Z">
              <w:r w:rsidRPr="00912D01">
                <w:t xml:space="preserve">in </w:t>
              </w:r>
              <w:r w:rsidRPr="00912D01">
                <w:rPr>
                  <w:i/>
                </w:rPr>
                <w:t>SIB2</w:t>
              </w:r>
            </w:ins>
            <w:ins w:id="1775" w:author="Huawei-post132" w:date="2025-11-28T11:31:00Z">
              <w:r>
                <w:t>. Otherwise, it is optional</w:t>
              </w:r>
            </w:ins>
            <w:ins w:id="1776" w:author="Huawei-post132" w:date="2025-11-28T11:32:00Z">
              <w:r>
                <w:t>ly present</w:t>
              </w:r>
            </w:ins>
            <w:ins w:id="1777" w:author="Huawei-post132" w:date="2025-11-28T11:31:00Z">
              <w:r>
                <w:t>,</w:t>
              </w:r>
            </w:ins>
            <w:ins w:id="1778" w:author="Huawei-post132" w:date="2025-11-28T11:32:00Z">
              <w:r>
                <w:t xml:space="preserve"> Need OP</w:t>
              </w:r>
            </w:ins>
            <w:ins w:id="1779" w:author="Huawei-post132" w:date="2025-11-28T11:33:00Z">
              <w:r>
                <w:t>.</w:t>
              </w:r>
            </w:ins>
            <w:ins w:id="1780" w:author="Huawei-post132" w:date="2025-11-28T11:31:00Z">
              <w:r>
                <w:t xml:space="preserve"> </w:t>
              </w:r>
            </w:ins>
          </w:p>
        </w:tc>
      </w:tr>
    </w:tbl>
    <w:p w14:paraId="393026F0" w14:textId="3879C2C3" w:rsidR="001555C2" w:rsidRPr="00912D01" w:rsidRDefault="001555C2" w:rsidP="008D35D0">
      <w:pPr>
        <w:pStyle w:val="B1"/>
        <w:rPr>
          <w:ins w:id="1781" w:author="Huawei-post132" w:date="2025-11-28T11:30:00Z"/>
          <w:noProof/>
          <w:lang w:val="en-GB"/>
        </w:rPr>
      </w:pPr>
    </w:p>
    <w:p w14:paraId="32317647" w14:textId="77777777" w:rsidR="00912D01" w:rsidRPr="008D35D0" w:rsidRDefault="00912D01" w:rsidP="008D35D0">
      <w:pPr>
        <w:pStyle w:val="B1"/>
        <w:rPr>
          <w:ins w:id="1782" w:author="Huawei-post132" w:date="2025-11-25T16:34:00Z"/>
          <w:noProof/>
        </w:rPr>
      </w:pPr>
    </w:p>
    <w:p w14:paraId="5ACC3CA9" w14:textId="75D5360F" w:rsidR="002D1F00" w:rsidRPr="003576D0" w:rsidRDefault="005F6736" w:rsidP="002D1F00">
      <w:pPr>
        <w:pStyle w:val="Note-Boxed"/>
        <w:jc w:val="center"/>
      </w:pPr>
      <w:r>
        <w:rPr>
          <w:rFonts w:ascii="Times New Roman" w:eastAsia="等线" w:hAnsi="Times New Roman" w:cs="Times New Roman"/>
          <w:noProof/>
          <w:lang w:eastAsia="zh-CN"/>
        </w:rPr>
        <w:t xml:space="preserve">Next </w:t>
      </w:r>
      <w:r w:rsidR="002D1F00" w:rsidRPr="003576D0">
        <w:rPr>
          <w:rFonts w:ascii="Times New Roman" w:eastAsia="等线" w:hAnsi="Times New Roman" w:cs="Times New Roman"/>
          <w:noProof/>
          <w:lang w:eastAsia="zh-CN"/>
        </w:rPr>
        <w:t>Change</w:t>
      </w:r>
    </w:p>
    <w:p w14:paraId="31F8F805" w14:textId="77777777" w:rsidR="00C34538" w:rsidRDefault="00C34538" w:rsidP="00C34538">
      <w:pPr>
        <w:pStyle w:val="Heading4"/>
        <w:rPr>
          <w:lang w:val="en-GB" w:eastAsia="zh-CN"/>
        </w:rPr>
      </w:pPr>
      <w:bookmarkStart w:id="1783" w:name="_Toc210248568"/>
      <w:bookmarkStart w:id="1784" w:name="_Toc201562723"/>
      <w:bookmarkStart w:id="1785" w:name="_Toc193474790"/>
      <w:bookmarkStart w:id="1786" w:name="_Toc185641106"/>
      <w:bookmarkStart w:id="1787" w:name="_Toc46483917"/>
      <w:bookmarkStart w:id="1788" w:name="_Toc46482683"/>
      <w:bookmarkStart w:id="1789" w:name="_Toc46481449"/>
      <w:bookmarkStart w:id="1790" w:name="_Toc37082807"/>
      <w:bookmarkStart w:id="1791" w:name="_Toc36939827"/>
      <w:bookmarkStart w:id="1792" w:name="_Toc36847174"/>
      <w:bookmarkStart w:id="1793" w:name="_Toc36810810"/>
      <w:bookmarkStart w:id="1794" w:name="_Toc36567352"/>
      <w:bookmarkStart w:id="1795" w:name="_Toc29344086"/>
      <w:bookmarkStart w:id="1796" w:name="_Toc29342947"/>
      <w:bookmarkStart w:id="1797" w:name="_Toc20487640"/>
      <w:r>
        <w:t>6.7.3.6</w:t>
      </w:r>
      <w:r>
        <w:tab/>
        <w:t>NB-IoT Other information elements</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7004D60D" w14:textId="77777777" w:rsidR="00C34538" w:rsidRDefault="00C34538" w:rsidP="00C34538">
      <w:pPr>
        <w:rPr>
          <w:iCs/>
          <w:lang w:eastAsia="zh-CN"/>
        </w:rPr>
      </w:pPr>
    </w:p>
    <w:p w14:paraId="0494B13B" w14:textId="77777777" w:rsidR="00C34538" w:rsidRDefault="00C34538" w:rsidP="00C34538">
      <w:pPr>
        <w:pStyle w:val="Heading4"/>
      </w:pPr>
      <w:bookmarkStart w:id="1798" w:name="_Toc210248570"/>
      <w:bookmarkStart w:id="1799" w:name="_Toc201562725"/>
      <w:bookmarkStart w:id="1800" w:name="_Toc193474792"/>
      <w:bookmarkStart w:id="1801" w:name="_Toc185641108"/>
      <w:bookmarkStart w:id="1802" w:name="_Toc46483919"/>
      <w:bookmarkStart w:id="1803" w:name="_Toc46482685"/>
      <w:bookmarkStart w:id="1804" w:name="_Toc46481451"/>
      <w:bookmarkStart w:id="1805" w:name="_Toc37082809"/>
      <w:bookmarkStart w:id="1806" w:name="_Toc36939829"/>
      <w:bookmarkStart w:id="1807" w:name="_Toc36847176"/>
      <w:bookmarkStart w:id="1808" w:name="_Toc36810812"/>
      <w:bookmarkStart w:id="1809" w:name="_Toc36567354"/>
      <w:bookmarkStart w:id="1810" w:name="_Toc29344088"/>
      <w:bookmarkStart w:id="1811" w:name="_Toc29342949"/>
      <w:bookmarkStart w:id="1812" w:name="_Toc20487642"/>
      <w:bookmarkStart w:id="1813" w:name="MCCQCTEMPBM_00000654"/>
      <w:r>
        <w:t>–</w:t>
      </w:r>
      <w:r>
        <w:tab/>
      </w:r>
      <w:r>
        <w:rPr>
          <w:i/>
          <w:noProof/>
        </w:rPr>
        <w:t>UE-Capability-NB</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p>
    <w:bookmarkEnd w:id="1813"/>
    <w:p w14:paraId="575FC553" w14:textId="77777777" w:rsidR="00C34538" w:rsidRDefault="00C34538" w:rsidP="00C34538">
      <w:pPr>
        <w:rPr>
          <w:iCs/>
        </w:rPr>
      </w:pPr>
      <w:r>
        <w:t xml:space="preserve">The IE </w:t>
      </w:r>
      <w:r>
        <w:rPr>
          <w:i/>
          <w:noProof/>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1021F764" w14:textId="77777777" w:rsidR="00C34538" w:rsidRDefault="00C34538" w:rsidP="00C34538">
      <w:pPr>
        <w:pStyle w:val="TH"/>
        <w:rPr>
          <w:bCs/>
          <w:i/>
          <w:iCs/>
        </w:rPr>
      </w:pPr>
      <w:r>
        <w:rPr>
          <w:bCs/>
          <w:i/>
          <w:iCs/>
          <w:noProof/>
        </w:rPr>
        <w:t xml:space="preserve">UE-Capability-NB </w:t>
      </w:r>
      <w:r>
        <w:rPr>
          <w:bCs/>
          <w:iCs/>
          <w:noProof/>
        </w:rPr>
        <w:t>information element</w:t>
      </w:r>
    </w:p>
    <w:p w14:paraId="021C82EF" w14:textId="77777777" w:rsidR="00C34538" w:rsidRDefault="00C34538" w:rsidP="00C34538">
      <w:pPr>
        <w:pStyle w:val="PL"/>
      </w:pPr>
      <w:r>
        <w:t>-- ASN1START</w:t>
      </w:r>
    </w:p>
    <w:p w14:paraId="1AD7C8DE" w14:textId="77777777" w:rsidR="00C34538" w:rsidRDefault="00C34538" w:rsidP="00C34538">
      <w:pPr>
        <w:pStyle w:val="PL"/>
      </w:pPr>
    </w:p>
    <w:p w14:paraId="6341AF69" w14:textId="77777777" w:rsidR="00C34538" w:rsidRDefault="00C34538" w:rsidP="00C34538">
      <w:pPr>
        <w:pStyle w:val="PL"/>
      </w:pPr>
      <w:r>
        <w:t>UE-Capability-NB-r13 ::=</w:t>
      </w:r>
      <w:r>
        <w:tab/>
      </w:r>
      <w:r>
        <w:tab/>
        <w:t>SEQUENCE {</w:t>
      </w:r>
    </w:p>
    <w:p w14:paraId="69F339EA" w14:textId="77777777" w:rsidR="00C34538" w:rsidRDefault="00C34538" w:rsidP="00C34538">
      <w:pPr>
        <w:pStyle w:val="PL"/>
      </w:pPr>
      <w:r>
        <w:tab/>
        <w:t>accessStratumRelease-r13</w:t>
      </w:r>
      <w:r>
        <w:tab/>
      </w:r>
      <w:r>
        <w:tab/>
        <w:t>AccessStratumRelease-NB-r13,</w:t>
      </w:r>
    </w:p>
    <w:p w14:paraId="3301BFFE" w14:textId="77777777" w:rsidR="00C34538" w:rsidRDefault="00C34538" w:rsidP="00C34538">
      <w:pPr>
        <w:pStyle w:val="PL"/>
      </w:pPr>
      <w:r>
        <w:tab/>
        <w:t>ue-Category-NB-r13</w:t>
      </w:r>
      <w:r>
        <w:tab/>
      </w:r>
      <w:r>
        <w:tab/>
      </w:r>
      <w:r>
        <w:tab/>
      </w:r>
      <w:r>
        <w:tab/>
        <w:t>ENUMERATED {nb1}</w:t>
      </w:r>
      <w:r>
        <w:tab/>
      </w:r>
      <w:r>
        <w:tab/>
      </w:r>
      <w:r>
        <w:tab/>
      </w:r>
      <w:r>
        <w:tab/>
      </w:r>
      <w:r>
        <w:tab/>
        <w:t>OPTIONAL,</w:t>
      </w:r>
    </w:p>
    <w:p w14:paraId="652F4205" w14:textId="77777777" w:rsidR="00C34538" w:rsidRDefault="00C34538" w:rsidP="00C34538">
      <w:pPr>
        <w:pStyle w:val="PL"/>
      </w:pPr>
      <w:r>
        <w:tab/>
        <w:t>multipleDRB-r13</w:t>
      </w:r>
      <w:r>
        <w:tab/>
      </w:r>
      <w:r>
        <w:tab/>
      </w:r>
      <w:r>
        <w:tab/>
      </w:r>
      <w:r>
        <w:tab/>
      </w:r>
      <w:r>
        <w:tab/>
        <w:t>ENUMERATED {supported}</w:t>
      </w:r>
      <w:r>
        <w:tab/>
      </w:r>
      <w:r>
        <w:tab/>
      </w:r>
      <w:r>
        <w:tab/>
      </w:r>
      <w:r>
        <w:tab/>
        <w:t>OPTIONAL,</w:t>
      </w:r>
    </w:p>
    <w:p w14:paraId="6104B658" w14:textId="77777777" w:rsidR="00C34538" w:rsidRDefault="00C34538" w:rsidP="00C34538">
      <w:pPr>
        <w:pStyle w:val="PL"/>
      </w:pPr>
      <w:r>
        <w:tab/>
        <w:t>pdcp-Parameters-r13</w:t>
      </w:r>
      <w:r>
        <w:tab/>
      </w:r>
      <w:r>
        <w:tab/>
      </w:r>
      <w:r>
        <w:tab/>
      </w:r>
      <w:r>
        <w:tab/>
        <w:t>PDCP-Parameters-NB-r13</w:t>
      </w:r>
      <w:r>
        <w:tab/>
      </w:r>
      <w:r>
        <w:tab/>
      </w:r>
      <w:r>
        <w:tab/>
      </w:r>
      <w:r>
        <w:tab/>
        <w:t>OPTIONAL,</w:t>
      </w:r>
    </w:p>
    <w:p w14:paraId="0CD449D4" w14:textId="77777777" w:rsidR="00C34538" w:rsidRDefault="00C34538" w:rsidP="00C34538">
      <w:pPr>
        <w:pStyle w:val="PL"/>
      </w:pPr>
      <w:r>
        <w:tab/>
        <w:t>phyLayerParameters-r13</w:t>
      </w:r>
      <w:r>
        <w:tab/>
      </w:r>
      <w:r>
        <w:tab/>
      </w:r>
      <w:r>
        <w:tab/>
        <w:t>PhyLayerParameters-NB-r13,</w:t>
      </w:r>
    </w:p>
    <w:p w14:paraId="47210728" w14:textId="77777777" w:rsidR="00C34538" w:rsidRDefault="00C34538" w:rsidP="00C34538">
      <w:pPr>
        <w:pStyle w:val="PL"/>
      </w:pPr>
      <w:r>
        <w:tab/>
        <w:t>rf-Parameters-r13</w:t>
      </w:r>
      <w:r>
        <w:tab/>
      </w:r>
      <w:r>
        <w:tab/>
      </w:r>
      <w:r>
        <w:tab/>
      </w:r>
      <w:r>
        <w:tab/>
        <w:t>RF-Parameters-NB-r13,</w:t>
      </w:r>
    </w:p>
    <w:p w14:paraId="591C6BC3" w14:textId="77777777" w:rsidR="00C34538" w:rsidRDefault="00C34538" w:rsidP="00C34538">
      <w:pPr>
        <w:pStyle w:val="PL"/>
      </w:pPr>
      <w:r>
        <w:tab/>
        <w:t>dummy</w:t>
      </w:r>
      <w:r>
        <w:tab/>
      </w:r>
      <w:r>
        <w:tab/>
      </w:r>
      <w:r>
        <w:tab/>
      </w:r>
      <w:r>
        <w:tab/>
      </w:r>
      <w:r>
        <w:tab/>
      </w:r>
      <w:r>
        <w:tab/>
      </w:r>
      <w:r>
        <w:tab/>
        <w:t>SEQUENCE {}</w:t>
      </w:r>
      <w:r>
        <w:tab/>
      </w:r>
      <w:r>
        <w:tab/>
      </w:r>
      <w:r>
        <w:tab/>
      </w:r>
      <w:r>
        <w:tab/>
      </w:r>
      <w:r>
        <w:tab/>
      </w:r>
      <w:r>
        <w:tab/>
      </w:r>
      <w:r>
        <w:tab/>
        <w:t>OPTIONAL</w:t>
      </w:r>
    </w:p>
    <w:p w14:paraId="325EF6B3" w14:textId="77777777" w:rsidR="00C34538" w:rsidRDefault="00C34538" w:rsidP="00C34538">
      <w:pPr>
        <w:pStyle w:val="PL"/>
      </w:pPr>
      <w:r>
        <w:t>}</w:t>
      </w:r>
    </w:p>
    <w:p w14:paraId="002B0939" w14:textId="77777777" w:rsidR="00C34538" w:rsidRDefault="00C34538" w:rsidP="00C34538">
      <w:pPr>
        <w:pStyle w:val="PL"/>
      </w:pPr>
    </w:p>
    <w:p w14:paraId="0E0D7B2B" w14:textId="77777777" w:rsidR="00C34538" w:rsidRDefault="00C34538" w:rsidP="00C34538">
      <w:pPr>
        <w:pStyle w:val="PL"/>
      </w:pPr>
      <w:r>
        <w:t>UE-Capability-NB-Ext-r14-IEs ::=</w:t>
      </w:r>
      <w:r>
        <w:tab/>
      </w:r>
      <w:r>
        <w:tab/>
        <w:t>SEQUENCE {</w:t>
      </w:r>
    </w:p>
    <w:p w14:paraId="363AE196" w14:textId="77777777" w:rsidR="00C34538" w:rsidRDefault="00C34538" w:rsidP="00C34538">
      <w:pPr>
        <w:pStyle w:val="PL"/>
      </w:pPr>
      <w:r>
        <w:lastRenderedPageBreak/>
        <w:tab/>
        <w:t>ue-Category-NB-r14</w:t>
      </w:r>
      <w:r>
        <w:tab/>
      </w:r>
      <w:r>
        <w:tab/>
      </w:r>
      <w:r>
        <w:tab/>
      </w:r>
      <w:r>
        <w:tab/>
      </w:r>
      <w:r>
        <w:tab/>
        <w:t>ENUMERATED {nb2}</w:t>
      </w:r>
      <w:r>
        <w:tab/>
      </w:r>
      <w:r>
        <w:tab/>
      </w:r>
      <w:r>
        <w:tab/>
      </w:r>
      <w:r>
        <w:tab/>
        <w:t>OPTIONAL,</w:t>
      </w:r>
    </w:p>
    <w:p w14:paraId="0BED0BD9" w14:textId="77777777" w:rsidR="00C34538" w:rsidRDefault="00C34538" w:rsidP="00C34538">
      <w:pPr>
        <w:pStyle w:val="PL"/>
      </w:pPr>
      <w:r>
        <w:tab/>
        <w:t>mac-Parameters-r14</w:t>
      </w:r>
      <w:r>
        <w:tab/>
      </w:r>
      <w:r>
        <w:tab/>
      </w:r>
      <w:r>
        <w:tab/>
      </w:r>
      <w:r>
        <w:tab/>
      </w:r>
      <w:r>
        <w:tab/>
        <w:t>MAC-Parameters-NB-r14</w:t>
      </w:r>
      <w:r>
        <w:tab/>
      </w:r>
      <w:r>
        <w:tab/>
      </w:r>
      <w:r>
        <w:tab/>
        <w:t>OPTIONAL,</w:t>
      </w:r>
    </w:p>
    <w:p w14:paraId="1FEC2D0B" w14:textId="77777777" w:rsidR="00C34538" w:rsidRDefault="00C34538" w:rsidP="00C34538">
      <w:pPr>
        <w:pStyle w:val="PL"/>
      </w:pPr>
      <w:r>
        <w:tab/>
        <w:t>phyLayerParameters-v1430</w:t>
      </w:r>
      <w:r>
        <w:tab/>
      </w:r>
      <w:r>
        <w:tab/>
      </w:r>
      <w:r>
        <w:tab/>
        <w:t>PhyLayerParameters-NB-v1430</w:t>
      </w:r>
      <w:r>
        <w:tab/>
      </w:r>
      <w:r>
        <w:tab/>
        <w:t>OPTIONAL,</w:t>
      </w:r>
    </w:p>
    <w:p w14:paraId="4288D517" w14:textId="77777777" w:rsidR="00C34538" w:rsidRDefault="00C34538" w:rsidP="00C34538">
      <w:pPr>
        <w:pStyle w:val="PL"/>
      </w:pPr>
      <w:r>
        <w:tab/>
        <w:t>rf-Parameters-v1430</w:t>
      </w:r>
      <w:r>
        <w:tab/>
      </w:r>
      <w:r>
        <w:tab/>
      </w:r>
      <w:r>
        <w:tab/>
      </w:r>
      <w:r>
        <w:tab/>
      </w:r>
      <w:r>
        <w:tab/>
        <w:t>RF-Parameters-NB-v1430,</w:t>
      </w:r>
    </w:p>
    <w:p w14:paraId="1663A1E2" w14:textId="77777777" w:rsidR="00C34538" w:rsidRDefault="00C34538" w:rsidP="00C34538">
      <w:pPr>
        <w:pStyle w:val="PL"/>
      </w:pPr>
      <w:r>
        <w:tab/>
        <w:t>nonCriticalExtension</w:t>
      </w:r>
      <w:r>
        <w:tab/>
      </w:r>
      <w:r>
        <w:tab/>
      </w:r>
      <w:r>
        <w:tab/>
      </w:r>
      <w:r>
        <w:tab/>
        <w:t>UE-Capability-NB-v1440-IEs</w:t>
      </w:r>
      <w:r>
        <w:tab/>
      </w:r>
      <w:r>
        <w:tab/>
        <w:t>OPTIONAL</w:t>
      </w:r>
    </w:p>
    <w:p w14:paraId="07461C5E" w14:textId="77777777" w:rsidR="00C34538" w:rsidRDefault="00C34538" w:rsidP="00C34538">
      <w:pPr>
        <w:pStyle w:val="PL"/>
      </w:pPr>
      <w:r>
        <w:t>}</w:t>
      </w:r>
    </w:p>
    <w:p w14:paraId="27BAFDA5" w14:textId="77777777" w:rsidR="00C34538" w:rsidRDefault="00C34538" w:rsidP="00C34538">
      <w:pPr>
        <w:pStyle w:val="PL"/>
      </w:pPr>
    </w:p>
    <w:p w14:paraId="4BA15EF5" w14:textId="77777777" w:rsidR="00C34538" w:rsidRDefault="00C34538" w:rsidP="00C34538">
      <w:pPr>
        <w:pStyle w:val="PL"/>
      </w:pPr>
      <w:r>
        <w:t>UE-Capability-NB-v1440-IEs ::=</w:t>
      </w:r>
      <w:r>
        <w:tab/>
      </w:r>
      <w:r>
        <w:tab/>
        <w:t>SEQUENCE {</w:t>
      </w:r>
    </w:p>
    <w:p w14:paraId="08C4C9CE" w14:textId="77777777" w:rsidR="00C34538" w:rsidRDefault="00C34538" w:rsidP="00C34538">
      <w:pPr>
        <w:pStyle w:val="PL"/>
      </w:pPr>
      <w:r>
        <w:tab/>
        <w:t>phyLayerParameters-v1440</w:t>
      </w:r>
      <w:r>
        <w:tab/>
      </w:r>
      <w:r>
        <w:tab/>
      </w:r>
      <w:r>
        <w:tab/>
        <w:t>PhyLayerParameters-NB-v1440</w:t>
      </w:r>
      <w:r>
        <w:tab/>
      </w:r>
      <w:r>
        <w:tab/>
        <w:t>OPTIONAL,</w:t>
      </w:r>
    </w:p>
    <w:p w14:paraId="007E8D6D" w14:textId="77777777" w:rsidR="00C34538" w:rsidRDefault="00C34538" w:rsidP="00C34538">
      <w:pPr>
        <w:pStyle w:val="PL"/>
      </w:pPr>
      <w:r>
        <w:tab/>
        <w:t>nonCriticalExtension</w:t>
      </w:r>
      <w:r>
        <w:tab/>
      </w:r>
      <w:r>
        <w:tab/>
      </w:r>
      <w:r>
        <w:tab/>
      </w:r>
      <w:r>
        <w:tab/>
        <w:t>UE-Capability-NB-v14x0-IEs</w:t>
      </w:r>
      <w:r>
        <w:tab/>
      </w:r>
      <w:r>
        <w:tab/>
        <w:t>OPTIONAL</w:t>
      </w:r>
    </w:p>
    <w:p w14:paraId="12043ACF" w14:textId="77777777" w:rsidR="00C34538" w:rsidRDefault="00C34538" w:rsidP="00C34538">
      <w:pPr>
        <w:pStyle w:val="PL"/>
      </w:pPr>
      <w:r>
        <w:t>}</w:t>
      </w:r>
    </w:p>
    <w:p w14:paraId="4750D11F" w14:textId="77777777" w:rsidR="00C34538" w:rsidRDefault="00C34538" w:rsidP="00C34538">
      <w:pPr>
        <w:pStyle w:val="PL"/>
      </w:pPr>
    </w:p>
    <w:p w14:paraId="027360E7" w14:textId="77777777" w:rsidR="00C34538" w:rsidRDefault="00C34538" w:rsidP="00C34538">
      <w:pPr>
        <w:pStyle w:val="PL"/>
      </w:pPr>
      <w:r>
        <w:t>UE-Capability-NB-v14x0-IEs ::=</w:t>
      </w:r>
      <w:r>
        <w:tab/>
      </w:r>
      <w:r>
        <w:tab/>
        <w:t>SEQUENCE {</w:t>
      </w:r>
    </w:p>
    <w:p w14:paraId="1F59366B" w14:textId="77777777" w:rsidR="00C34538" w:rsidRDefault="00C34538" w:rsidP="00C34538">
      <w:pPr>
        <w:pStyle w:val="PL"/>
      </w:pPr>
      <w:r>
        <w:t>-- Following field is only to be used for late REL-14 extensions</w:t>
      </w:r>
    </w:p>
    <w:p w14:paraId="3C8958B4" w14:textId="77777777" w:rsidR="00C34538" w:rsidRDefault="00C34538" w:rsidP="00C34538">
      <w:pPr>
        <w:pStyle w:val="PL"/>
      </w:pPr>
      <w:r>
        <w:tab/>
        <w:t>lateNonCriticalExtension</w:t>
      </w:r>
      <w:r>
        <w:tab/>
      </w:r>
      <w:r>
        <w:tab/>
      </w:r>
      <w:r>
        <w:tab/>
        <w:t>OCTET STRING</w:t>
      </w:r>
      <w:r>
        <w:tab/>
      </w:r>
      <w:r>
        <w:tab/>
      </w:r>
      <w:r>
        <w:tab/>
      </w:r>
      <w:r>
        <w:tab/>
      </w:r>
      <w:r>
        <w:tab/>
        <w:t>OPTIONAL,</w:t>
      </w:r>
    </w:p>
    <w:p w14:paraId="7C1CB3D9" w14:textId="77777777" w:rsidR="00C34538" w:rsidRDefault="00C34538" w:rsidP="00C34538">
      <w:pPr>
        <w:pStyle w:val="PL"/>
      </w:pPr>
      <w:r>
        <w:tab/>
        <w:t>nonCriticalExtension</w:t>
      </w:r>
      <w:r>
        <w:tab/>
      </w:r>
      <w:r>
        <w:tab/>
      </w:r>
      <w:r>
        <w:tab/>
      </w:r>
      <w:r>
        <w:tab/>
        <w:t>UE-Capability-NB-v1530-IEs</w:t>
      </w:r>
      <w:r>
        <w:tab/>
      </w:r>
      <w:r>
        <w:tab/>
        <w:t>OPTIONAL</w:t>
      </w:r>
    </w:p>
    <w:p w14:paraId="742C9074" w14:textId="77777777" w:rsidR="00C34538" w:rsidRDefault="00C34538" w:rsidP="00C34538">
      <w:pPr>
        <w:pStyle w:val="PL"/>
      </w:pPr>
      <w:r>
        <w:t>}</w:t>
      </w:r>
    </w:p>
    <w:p w14:paraId="6CAE9F75" w14:textId="77777777" w:rsidR="00C34538" w:rsidRDefault="00C34538" w:rsidP="00C34538">
      <w:pPr>
        <w:pStyle w:val="PL"/>
      </w:pPr>
    </w:p>
    <w:p w14:paraId="02284C4F" w14:textId="77777777" w:rsidR="00C34538" w:rsidRDefault="00C34538" w:rsidP="00C34538">
      <w:pPr>
        <w:pStyle w:val="PL"/>
      </w:pPr>
      <w:r>
        <w:t>UE-Capability-NB-v1530-IEs ::=</w:t>
      </w:r>
      <w:r>
        <w:tab/>
      </w:r>
      <w:r>
        <w:tab/>
        <w:t>SEQUENCE {</w:t>
      </w:r>
    </w:p>
    <w:p w14:paraId="5F042F77" w14:textId="77777777" w:rsidR="00C34538" w:rsidRDefault="00C34538" w:rsidP="00C34538">
      <w:pPr>
        <w:pStyle w:val="PL"/>
      </w:pPr>
      <w:r>
        <w:tab/>
        <w:t>earlyData-UP-r15</w:t>
      </w:r>
      <w:r>
        <w:tab/>
      </w:r>
      <w:r>
        <w:tab/>
      </w:r>
      <w:r>
        <w:tab/>
      </w:r>
      <w:r>
        <w:tab/>
      </w:r>
      <w:r>
        <w:tab/>
        <w:t>ENUMERATED {supported}</w:t>
      </w:r>
      <w:r>
        <w:tab/>
      </w:r>
      <w:r>
        <w:tab/>
      </w:r>
      <w:r>
        <w:tab/>
        <w:t>OPTIONAL,</w:t>
      </w:r>
    </w:p>
    <w:p w14:paraId="3E9DCDFC" w14:textId="77777777" w:rsidR="00C34538" w:rsidRDefault="00C34538" w:rsidP="00C34538">
      <w:pPr>
        <w:pStyle w:val="PL"/>
      </w:pPr>
      <w:r>
        <w:tab/>
        <w:t>rlc-Parameters-r15</w:t>
      </w:r>
      <w:r>
        <w:tab/>
      </w:r>
      <w:r>
        <w:tab/>
      </w:r>
      <w:r>
        <w:tab/>
      </w:r>
      <w:r>
        <w:tab/>
      </w:r>
      <w:r>
        <w:tab/>
        <w:t>RLC-Parameters-NB-r15,</w:t>
      </w:r>
    </w:p>
    <w:p w14:paraId="46F420A7" w14:textId="77777777" w:rsidR="00C34538" w:rsidRDefault="00C34538" w:rsidP="00C34538">
      <w:pPr>
        <w:pStyle w:val="PL"/>
      </w:pPr>
      <w:r>
        <w:tab/>
        <w:t>mac-Parameters-v1530</w:t>
      </w:r>
      <w:r>
        <w:tab/>
      </w:r>
      <w:r>
        <w:tab/>
      </w:r>
      <w:r>
        <w:tab/>
      </w:r>
      <w:r>
        <w:tab/>
        <w:t>MAC-Parameters-NB-v1530,</w:t>
      </w:r>
    </w:p>
    <w:p w14:paraId="1E9573EC" w14:textId="77777777" w:rsidR="00C34538" w:rsidRDefault="00C34538" w:rsidP="00C34538">
      <w:pPr>
        <w:pStyle w:val="PL"/>
      </w:pPr>
      <w:r>
        <w:tab/>
        <w:t>phyLayerParameters-v1530</w:t>
      </w:r>
      <w:r>
        <w:tab/>
      </w:r>
      <w:r>
        <w:tab/>
      </w:r>
      <w:r>
        <w:tab/>
        <w:t>PhyLayerParameters-NB-v1530</w:t>
      </w:r>
      <w:r>
        <w:tab/>
      </w:r>
      <w:r>
        <w:tab/>
        <w:t>OPTIONAL,</w:t>
      </w:r>
    </w:p>
    <w:p w14:paraId="668CE2A0" w14:textId="77777777" w:rsidR="00C34538" w:rsidRDefault="00C34538" w:rsidP="00C34538">
      <w:pPr>
        <w:pStyle w:val="PL"/>
      </w:pPr>
      <w:r>
        <w:tab/>
        <w:t>tdd-UE-Capability-r15</w:t>
      </w:r>
      <w:r>
        <w:tab/>
      </w:r>
      <w:r>
        <w:tab/>
      </w:r>
      <w:r>
        <w:tab/>
      </w:r>
      <w:r>
        <w:tab/>
        <w:t>TDD-UE-Capability-NB-r15</w:t>
      </w:r>
      <w:r>
        <w:tab/>
      </w:r>
      <w:r>
        <w:tab/>
        <w:t>OPTIONAL,</w:t>
      </w:r>
    </w:p>
    <w:p w14:paraId="45DEEF50" w14:textId="77777777" w:rsidR="00C34538" w:rsidRDefault="00C34538" w:rsidP="00C34538">
      <w:pPr>
        <w:pStyle w:val="PL"/>
      </w:pPr>
      <w:r>
        <w:tab/>
        <w:t>nonCriticalExtension</w:t>
      </w:r>
      <w:r>
        <w:tab/>
      </w:r>
      <w:r>
        <w:tab/>
      </w:r>
      <w:r>
        <w:tab/>
      </w:r>
      <w:r>
        <w:tab/>
        <w:t>UE-Capability-NB-v15x0-IEs</w:t>
      </w:r>
      <w:r>
        <w:tab/>
      </w:r>
      <w:r>
        <w:tab/>
        <w:t>OPTIONAL</w:t>
      </w:r>
    </w:p>
    <w:p w14:paraId="148FAC14" w14:textId="77777777" w:rsidR="00C34538" w:rsidRDefault="00C34538" w:rsidP="00C34538">
      <w:pPr>
        <w:pStyle w:val="PL"/>
      </w:pPr>
      <w:r>
        <w:t>}</w:t>
      </w:r>
    </w:p>
    <w:p w14:paraId="66C930D6" w14:textId="77777777" w:rsidR="00C34538" w:rsidRDefault="00C34538" w:rsidP="00C34538">
      <w:pPr>
        <w:pStyle w:val="PL"/>
        <w:shd w:val="pct10" w:color="auto" w:fill="auto"/>
        <w:rPr>
          <w:lang w:eastAsia="ko-KR"/>
        </w:rPr>
      </w:pPr>
    </w:p>
    <w:p w14:paraId="4F637D13" w14:textId="77777777" w:rsidR="00C34538" w:rsidRDefault="00C34538" w:rsidP="00C34538">
      <w:pPr>
        <w:pStyle w:val="PL"/>
        <w:shd w:val="pct10" w:color="auto" w:fill="auto"/>
        <w:rPr>
          <w:lang w:eastAsia="ko-KR"/>
        </w:rPr>
      </w:pPr>
      <w:r>
        <w:rPr>
          <w:lang w:eastAsia="ko-KR"/>
        </w:rPr>
        <w:t>UE-Capability-NB-v15x0-IEs ::=</w:t>
      </w:r>
      <w:r>
        <w:rPr>
          <w:lang w:eastAsia="ko-KR"/>
        </w:rPr>
        <w:tab/>
      </w:r>
      <w:r>
        <w:rPr>
          <w:lang w:eastAsia="ko-KR"/>
        </w:rPr>
        <w:tab/>
        <w:t>SEQUENCE {</w:t>
      </w:r>
    </w:p>
    <w:p w14:paraId="36C21AFE" w14:textId="77777777" w:rsidR="00C34538" w:rsidRDefault="00C34538" w:rsidP="00C34538">
      <w:pPr>
        <w:pStyle w:val="PL"/>
        <w:shd w:val="pct10" w:color="auto" w:fill="auto"/>
        <w:rPr>
          <w:lang w:eastAsia="ko-KR"/>
        </w:rPr>
      </w:pPr>
      <w:r>
        <w:rPr>
          <w:lang w:eastAsia="ko-KR"/>
        </w:rPr>
        <w:t>-- Following field is only to be used for late REL-15 extensions</w:t>
      </w:r>
    </w:p>
    <w:p w14:paraId="4F925AFD" w14:textId="77777777" w:rsidR="00C34538" w:rsidRDefault="00C34538" w:rsidP="00C34538">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CB97826"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32431449" w14:textId="77777777" w:rsidR="00C34538" w:rsidRDefault="00C34538" w:rsidP="00C34538">
      <w:pPr>
        <w:pStyle w:val="PL"/>
        <w:shd w:val="pct10" w:color="auto" w:fill="auto"/>
        <w:rPr>
          <w:lang w:eastAsia="ko-KR"/>
        </w:rPr>
      </w:pPr>
      <w:r>
        <w:rPr>
          <w:lang w:eastAsia="ko-KR"/>
        </w:rPr>
        <w:t>}</w:t>
      </w:r>
    </w:p>
    <w:p w14:paraId="526DFD20" w14:textId="77777777" w:rsidR="00C34538" w:rsidRDefault="00C34538" w:rsidP="00C34538">
      <w:pPr>
        <w:pStyle w:val="PL"/>
        <w:shd w:val="pct10" w:color="auto" w:fill="auto"/>
        <w:rPr>
          <w:lang w:eastAsia="ko-KR"/>
        </w:rPr>
      </w:pPr>
    </w:p>
    <w:p w14:paraId="60948ED6" w14:textId="77777777" w:rsidR="00C34538" w:rsidRDefault="00C34538" w:rsidP="00C34538">
      <w:pPr>
        <w:pStyle w:val="PL"/>
        <w:shd w:val="pct10" w:color="auto" w:fill="auto"/>
        <w:rPr>
          <w:lang w:eastAsia="ko-KR"/>
        </w:rPr>
      </w:pPr>
      <w:r>
        <w:rPr>
          <w:lang w:eastAsia="ko-KR"/>
        </w:rPr>
        <w:t>UE-Capability-NB-v1610-IEs ::=</w:t>
      </w:r>
      <w:r>
        <w:rPr>
          <w:lang w:eastAsia="ko-KR"/>
        </w:rPr>
        <w:tab/>
      </w:r>
      <w:r>
        <w:rPr>
          <w:lang w:eastAsia="ko-KR"/>
        </w:rPr>
        <w:tab/>
        <w:t>SEQUENCE {</w:t>
      </w:r>
    </w:p>
    <w:p w14:paraId="3E389C42" w14:textId="77777777" w:rsidR="00C34538" w:rsidRDefault="00C34538" w:rsidP="00C34538">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1CCF54C3" w14:textId="77777777" w:rsidR="00C34538" w:rsidRDefault="00C34538" w:rsidP="00C34538">
      <w:pPr>
        <w:pStyle w:val="PL"/>
        <w:rPr>
          <w:lang w:eastAsia="zh-CN"/>
        </w:rPr>
      </w:pPr>
      <w:r>
        <w:tab/>
        <w:t>earlyData-UP-5GC-r16</w:t>
      </w:r>
      <w:r>
        <w:tab/>
      </w:r>
      <w:r>
        <w:tab/>
      </w:r>
      <w:r>
        <w:tab/>
      </w:r>
      <w:r>
        <w:tab/>
        <w:t>ENUMERATED {supported}</w:t>
      </w:r>
      <w:r>
        <w:tab/>
      </w:r>
      <w:r>
        <w:tab/>
      </w:r>
      <w:r>
        <w:tab/>
        <w:t>OPTIONAL,</w:t>
      </w:r>
    </w:p>
    <w:p w14:paraId="58F38CF0" w14:textId="77777777" w:rsidR="00C34538" w:rsidRDefault="00C34538" w:rsidP="00C34538">
      <w:pPr>
        <w:pStyle w:val="PL"/>
      </w:pPr>
      <w:r>
        <w:tab/>
        <w:t>pur-Parameters-r16</w:t>
      </w:r>
      <w:r>
        <w:tab/>
      </w:r>
      <w:r>
        <w:tab/>
      </w:r>
      <w:r>
        <w:tab/>
      </w:r>
      <w:r>
        <w:tab/>
      </w:r>
      <w:r>
        <w:tab/>
        <w:t>PUR-Parameters-NB-r16</w:t>
      </w:r>
      <w:r>
        <w:tab/>
      </w:r>
      <w:r>
        <w:tab/>
      </w:r>
      <w:r>
        <w:tab/>
        <w:t>OPTIONAL,</w:t>
      </w:r>
    </w:p>
    <w:p w14:paraId="1272B3B3" w14:textId="77777777" w:rsidR="00C34538" w:rsidRDefault="00C34538" w:rsidP="00C34538">
      <w:pPr>
        <w:pStyle w:val="PL"/>
      </w:pPr>
      <w:r>
        <w:tab/>
        <w:t>mac-Parameters-v1610</w:t>
      </w:r>
      <w:r>
        <w:tab/>
      </w:r>
      <w:r>
        <w:tab/>
      </w:r>
      <w:r>
        <w:tab/>
      </w:r>
      <w:r>
        <w:tab/>
        <w:t>MAC-Parameters-NB-v1610,</w:t>
      </w:r>
    </w:p>
    <w:p w14:paraId="55648BB4" w14:textId="77777777" w:rsidR="00C34538" w:rsidRDefault="00C34538" w:rsidP="00C34538">
      <w:pPr>
        <w:pStyle w:val="PL"/>
      </w:pPr>
      <w:r>
        <w:tab/>
        <w:t>phyLayerParameters-v1610</w:t>
      </w:r>
      <w:r>
        <w:tab/>
      </w:r>
      <w:r>
        <w:tab/>
      </w:r>
      <w:r>
        <w:tab/>
        <w:t>PhyLayerParameters-NB-v1610</w:t>
      </w:r>
      <w:r>
        <w:tab/>
      </w:r>
      <w:r>
        <w:tab/>
        <w:t>OPTIONAL,</w:t>
      </w:r>
    </w:p>
    <w:p w14:paraId="0D5062A4" w14:textId="77777777" w:rsidR="00C34538" w:rsidRDefault="00C34538" w:rsidP="00C34538">
      <w:pPr>
        <w:pStyle w:val="PL"/>
      </w:pPr>
      <w:r>
        <w:tab/>
        <w:t>son-Parameters-r16</w:t>
      </w:r>
      <w:r>
        <w:tab/>
      </w:r>
      <w:r>
        <w:tab/>
      </w:r>
      <w:r>
        <w:tab/>
      </w:r>
      <w:r>
        <w:tab/>
      </w:r>
      <w:r>
        <w:tab/>
        <w:t>SON-Parameters-NB-r16</w:t>
      </w:r>
      <w:r>
        <w:tab/>
      </w:r>
      <w:r>
        <w:tab/>
        <w:t>OPTIONAL,</w:t>
      </w:r>
    </w:p>
    <w:p w14:paraId="5FE4F6C8" w14:textId="77777777" w:rsidR="00C34538" w:rsidRDefault="00C34538" w:rsidP="00C34538">
      <w:pPr>
        <w:pStyle w:val="PL"/>
      </w:pPr>
      <w:r>
        <w:tab/>
        <w:t>measParameters-r16</w:t>
      </w:r>
      <w:r>
        <w:tab/>
      </w:r>
      <w:r>
        <w:tab/>
      </w:r>
      <w:r>
        <w:tab/>
      </w:r>
      <w:r>
        <w:tab/>
      </w:r>
      <w:r>
        <w:tab/>
        <w:t>MeasParameters-NB-r16,</w:t>
      </w:r>
    </w:p>
    <w:p w14:paraId="6DDC4240" w14:textId="77777777" w:rsidR="00C34538" w:rsidRDefault="00C34538" w:rsidP="00C34538">
      <w:pPr>
        <w:pStyle w:val="PL"/>
      </w:pPr>
      <w:r>
        <w:tab/>
        <w:t>tdd-UE-Capability-v1610</w:t>
      </w:r>
      <w:r>
        <w:tab/>
      </w:r>
      <w:r>
        <w:tab/>
      </w:r>
      <w:r>
        <w:tab/>
      </w:r>
      <w:r>
        <w:tab/>
        <w:t>TDD-UE-Capability-NB-v1610</w:t>
      </w:r>
      <w:r>
        <w:tab/>
      </w:r>
      <w:r>
        <w:tab/>
        <w:t>OPTIONAL,</w:t>
      </w:r>
    </w:p>
    <w:p w14:paraId="35E68B29"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68756BC0" w14:textId="77777777" w:rsidR="00C34538" w:rsidRDefault="00C34538" w:rsidP="00C34538">
      <w:pPr>
        <w:pStyle w:val="PL"/>
        <w:shd w:val="pct10" w:color="auto" w:fill="auto"/>
        <w:rPr>
          <w:lang w:eastAsia="ko-KR"/>
        </w:rPr>
      </w:pPr>
      <w:r>
        <w:rPr>
          <w:lang w:eastAsia="ko-KR"/>
        </w:rPr>
        <w:t>}</w:t>
      </w:r>
    </w:p>
    <w:p w14:paraId="7BB38601" w14:textId="77777777" w:rsidR="00C34538" w:rsidRDefault="00C34538" w:rsidP="00C34538">
      <w:pPr>
        <w:pStyle w:val="PL"/>
        <w:shd w:val="pct10" w:color="auto" w:fill="auto"/>
        <w:rPr>
          <w:lang w:eastAsia="ko-KR"/>
        </w:rPr>
      </w:pPr>
    </w:p>
    <w:p w14:paraId="3128CBBA" w14:textId="77777777" w:rsidR="00C34538" w:rsidRDefault="00C34538" w:rsidP="00C34538">
      <w:pPr>
        <w:pStyle w:val="PL"/>
        <w:shd w:val="pct10" w:color="auto" w:fill="auto"/>
        <w:rPr>
          <w:lang w:eastAsia="ko-KR"/>
        </w:rPr>
      </w:pPr>
      <w:r>
        <w:rPr>
          <w:lang w:eastAsia="ko-KR"/>
        </w:rPr>
        <w:t>UE-Capability-NB-v16x0-IEs ::=</w:t>
      </w:r>
      <w:r>
        <w:rPr>
          <w:lang w:eastAsia="ko-KR"/>
        </w:rPr>
        <w:tab/>
        <w:t>SEQUENCE {</w:t>
      </w:r>
    </w:p>
    <w:p w14:paraId="051C5FB0" w14:textId="77777777" w:rsidR="00C34538" w:rsidRDefault="00C34538" w:rsidP="00C34538">
      <w:pPr>
        <w:pStyle w:val="PL"/>
        <w:shd w:val="pct10" w:color="auto" w:fill="auto"/>
        <w:rPr>
          <w:lang w:eastAsia="ko-KR"/>
        </w:rPr>
      </w:pPr>
      <w:r>
        <w:rPr>
          <w:lang w:eastAsia="ko-KR"/>
        </w:rPr>
        <w:t>-- Following field is only to be used for late REL-16 extensions</w:t>
      </w:r>
    </w:p>
    <w:p w14:paraId="2C8F907F" w14:textId="77777777" w:rsidR="00C34538" w:rsidRDefault="00C34538" w:rsidP="00C34538">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 xml:space="preserve">OCTET STRING </w:t>
      </w:r>
      <w:r>
        <w:t>(CONTAINING UE-EUTRA-Capability-v16f0-IEs)</w:t>
      </w:r>
      <w:r>
        <w:rPr>
          <w:lang w:eastAsia="ko-KR"/>
        </w:rPr>
        <w:tab/>
      </w:r>
      <w:r>
        <w:rPr>
          <w:lang w:eastAsia="ko-KR"/>
        </w:rPr>
        <w:tab/>
      </w:r>
      <w:r>
        <w:rPr>
          <w:lang w:eastAsia="ko-KR"/>
        </w:rPr>
        <w:tab/>
      </w:r>
      <w:r>
        <w:rPr>
          <w:lang w:eastAsia="ko-KR"/>
        </w:rPr>
        <w:tab/>
      </w:r>
      <w:r>
        <w:rPr>
          <w:lang w:eastAsia="ko-KR"/>
        </w:rPr>
        <w:tab/>
        <w:t>OPTIONAL,</w:t>
      </w:r>
    </w:p>
    <w:p w14:paraId="1AA71C66"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17F93ABE" w14:textId="77777777" w:rsidR="00C34538" w:rsidRDefault="00C34538" w:rsidP="00C34538">
      <w:pPr>
        <w:pStyle w:val="PL"/>
        <w:shd w:val="pct10" w:color="auto" w:fill="auto"/>
        <w:rPr>
          <w:lang w:eastAsia="ko-KR"/>
        </w:rPr>
      </w:pPr>
      <w:r>
        <w:rPr>
          <w:lang w:eastAsia="ko-KR"/>
        </w:rPr>
        <w:t>}</w:t>
      </w:r>
    </w:p>
    <w:p w14:paraId="4F4F3BA7" w14:textId="77777777" w:rsidR="00C34538" w:rsidRDefault="00C34538" w:rsidP="00C34538">
      <w:pPr>
        <w:pStyle w:val="PL"/>
        <w:rPr>
          <w:lang w:eastAsia="zh-CN"/>
        </w:rPr>
      </w:pPr>
    </w:p>
    <w:p w14:paraId="2DB04B16" w14:textId="77777777" w:rsidR="00C34538" w:rsidRDefault="00C34538" w:rsidP="00C34538">
      <w:pPr>
        <w:pStyle w:val="PL"/>
      </w:pPr>
      <w:r>
        <w:t>-- Late non-critical extensions</w:t>
      </w:r>
    </w:p>
    <w:p w14:paraId="5F3D6787" w14:textId="77777777" w:rsidR="00C34538" w:rsidRDefault="00C34538" w:rsidP="00C34538">
      <w:pPr>
        <w:pStyle w:val="PL"/>
      </w:pPr>
      <w:r>
        <w:t>UE-EUTRA-Capability-v16f0-IEs ::=</w:t>
      </w:r>
      <w:r>
        <w:tab/>
        <w:t>SEQUENCE {</w:t>
      </w:r>
    </w:p>
    <w:p w14:paraId="51B98C65" w14:textId="77777777" w:rsidR="00C34538" w:rsidRDefault="00C34538" w:rsidP="00C34538">
      <w:pPr>
        <w:pStyle w:val="PL"/>
      </w:pPr>
      <w:r>
        <w:tab/>
        <w:t>son-Parameters-v16f0</w:t>
      </w:r>
      <w:r>
        <w:tab/>
      </w:r>
      <w:r>
        <w:tab/>
      </w:r>
      <w:r>
        <w:tab/>
      </w:r>
      <w:r>
        <w:tab/>
        <w:t>SON-Parameters-NB-v16f0,</w:t>
      </w:r>
    </w:p>
    <w:p w14:paraId="564BDD2D" w14:textId="77777777" w:rsidR="00C34538" w:rsidRDefault="00C34538" w:rsidP="00C34538">
      <w:pPr>
        <w:pStyle w:val="PL"/>
      </w:pPr>
      <w:r>
        <w:tab/>
        <w:t>nonCriticalExtension</w:t>
      </w:r>
      <w:r>
        <w:tab/>
      </w:r>
      <w:r>
        <w:tab/>
      </w:r>
      <w:r>
        <w:tab/>
      </w:r>
      <w:r>
        <w:tab/>
        <w:t>SEQUENCE</w:t>
      </w:r>
      <w:r>
        <w:tab/>
        <w:t>{}</w:t>
      </w:r>
      <w:r>
        <w:tab/>
      </w:r>
      <w:r>
        <w:tab/>
      </w:r>
      <w:r>
        <w:tab/>
      </w:r>
      <w:r>
        <w:tab/>
      </w:r>
      <w:r>
        <w:tab/>
        <w:t>OPTIONAL</w:t>
      </w:r>
    </w:p>
    <w:p w14:paraId="3770E310" w14:textId="77777777" w:rsidR="00C34538" w:rsidRDefault="00C34538" w:rsidP="00C34538">
      <w:pPr>
        <w:pStyle w:val="PL"/>
      </w:pPr>
      <w:r>
        <w:t>}</w:t>
      </w:r>
    </w:p>
    <w:p w14:paraId="00C39CE1" w14:textId="77777777" w:rsidR="00C34538" w:rsidRDefault="00C34538" w:rsidP="00C34538">
      <w:pPr>
        <w:pStyle w:val="PL"/>
      </w:pPr>
    </w:p>
    <w:p w14:paraId="6B6622D3" w14:textId="77777777" w:rsidR="00C34538" w:rsidRDefault="00C34538" w:rsidP="00C34538">
      <w:pPr>
        <w:pStyle w:val="PL"/>
      </w:pPr>
      <w:r>
        <w:t>-- Regular non-critical extensions</w:t>
      </w:r>
    </w:p>
    <w:p w14:paraId="4852F69C" w14:textId="77777777" w:rsidR="00C34538" w:rsidRDefault="00C34538" w:rsidP="00C34538">
      <w:pPr>
        <w:pStyle w:val="PL"/>
        <w:shd w:val="pct10" w:color="auto" w:fill="auto"/>
        <w:rPr>
          <w:lang w:eastAsia="ko-KR"/>
        </w:rPr>
      </w:pPr>
      <w:r>
        <w:rPr>
          <w:lang w:eastAsia="ko-KR"/>
        </w:rPr>
        <w:t>UE-Capability-NB-v1700-IEs ::=</w:t>
      </w:r>
      <w:r>
        <w:rPr>
          <w:lang w:eastAsia="ko-KR"/>
        </w:rPr>
        <w:tab/>
        <w:t>SEQUENCE {</w:t>
      </w:r>
    </w:p>
    <w:p w14:paraId="31CB8ABA" w14:textId="77777777" w:rsidR="00C34538" w:rsidRDefault="00C34538" w:rsidP="00C3453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895C30E" w14:textId="77777777" w:rsidR="00C34538" w:rsidRDefault="00C34538" w:rsidP="00C3453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468E6D9" w14:textId="77777777" w:rsidR="00C34538" w:rsidRDefault="00C34538" w:rsidP="00C34538">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576CE8D9"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082DBAC1" w14:textId="77777777" w:rsidR="00C34538" w:rsidRDefault="00C34538" w:rsidP="00C34538">
      <w:pPr>
        <w:pStyle w:val="PL"/>
        <w:shd w:val="pct10" w:color="auto" w:fill="auto"/>
        <w:rPr>
          <w:lang w:eastAsia="ko-KR"/>
        </w:rPr>
      </w:pPr>
      <w:r>
        <w:rPr>
          <w:lang w:eastAsia="ko-KR"/>
        </w:rPr>
        <w:t>}</w:t>
      </w:r>
    </w:p>
    <w:p w14:paraId="5D62437F" w14:textId="77777777" w:rsidR="00C34538" w:rsidRDefault="00C34538" w:rsidP="00C34538">
      <w:pPr>
        <w:pStyle w:val="PL"/>
        <w:shd w:val="pct10" w:color="auto" w:fill="auto"/>
        <w:rPr>
          <w:lang w:eastAsia="ko-KR"/>
        </w:rPr>
      </w:pPr>
    </w:p>
    <w:p w14:paraId="1DC4409F" w14:textId="77777777" w:rsidR="00C34538" w:rsidRDefault="00C34538" w:rsidP="00C34538">
      <w:pPr>
        <w:pStyle w:val="PL"/>
        <w:shd w:val="pct10" w:color="auto" w:fill="auto"/>
        <w:rPr>
          <w:lang w:eastAsia="ko-KR"/>
        </w:rPr>
      </w:pPr>
      <w:r>
        <w:rPr>
          <w:lang w:eastAsia="ko-KR"/>
        </w:rPr>
        <w:t>UE-Capability-NB-v1710-IEs ::=</w:t>
      </w:r>
      <w:r>
        <w:rPr>
          <w:lang w:eastAsia="ko-KR"/>
        </w:rPr>
        <w:tab/>
        <w:t>SEQUENCE {</w:t>
      </w:r>
    </w:p>
    <w:p w14:paraId="0CEFD34E" w14:textId="77777777" w:rsidR="00C34538" w:rsidRDefault="00C34538" w:rsidP="00C34538">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678A0C02" w14:textId="77777777" w:rsidR="00C34538" w:rsidRDefault="00C34538" w:rsidP="00C34538">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35FB9D2B" w14:textId="77777777" w:rsidR="00C34538" w:rsidRDefault="00C34538" w:rsidP="00C34538">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0C93871"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1286F4E9" w14:textId="77777777" w:rsidR="00C34538" w:rsidRDefault="00C34538" w:rsidP="00C34538">
      <w:pPr>
        <w:pStyle w:val="PL"/>
        <w:shd w:val="pct10" w:color="auto" w:fill="auto"/>
        <w:rPr>
          <w:lang w:eastAsia="ko-KR"/>
        </w:rPr>
      </w:pPr>
      <w:r>
        <w:rPr>
          <w:lang w:eastAsia="ko-KR"/>
        </w:rPr>
        <w:t>}</w:t>
      </w:r>
    </w:p>
    <w:p w14:paraId="5E6E486A" w14:textId="77777777" w:rsidR="00C34538" w:rsidRDefault="00C34538" w:rsidP="00C34538">
      <w:pPr>
        <w:pStyle w:val="PL"/>
        <w:shd w:val="pct10" w:color="auto" w:fill="auto"/>
        <w:rPr>
          <w:lang w:eastAsia="ko-KR"/>
        </w:rPr>
      </w:pPr>
    </w:p>
    <w:p w14:paraId="47DCE612" w14:textId="77777777" w:rsidR="00C34538" w:rsidRDefault="00C34538" w:rsidP="00C34538">
      <w:pPr>
        <w:pStyle w:val="PL"/>
        <w:shd w:val="pct10" w:color="auto" w:fill="auto"/>
        <w:rPr>
          <w:lang w:eastAsia="ko-KR"/>
        </w:rPr>
      </w:pPr>
      <w:r>
        <w:rPr>
          <w:lang w:eastAsia="ko-KR"/>
        </w:rPr>
        <w:t>UE-Capability-NB-v1720-IEs ::=</w:t>
      </w:r>
      <w:r>
        <w:rPr>
          <w:lang w:eastAsia="ko-KR"/>
        </w:rPr>
        <w:tab/>
        <w:t>SEQUENCE {</w:t>
      </w:r>
    </w:p>
    <w:p w14:paraId="00731909" w14:textId="77777777" w:rsidR="00C34538" w:rsidRDefault="00C34538" w:rsidP="00C34538">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5A940F3D"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7D196E00" w14:textId="77777777" w:rsidR="00C34538" w:rsidRDefault="00C34538" w:rsidP="00C34538">
      <w:pPr>
        <w:pStyle w:val="PL"/>
        <w:shd w:val="pct10" w:color="auto" w:fill="auto"/>
        <w:rPr>
          <w:lang w:eastAsia="ko-KR"/>
        </w:rPr>
      </w:pPr>
      <w:r>
        <w:rPr>
          <w:lang w:eastAsia="ko-KR"/>
        </w:rPr>
        <w:t>}</w:t>
      </w:r>
    </w:p>
    <w:p w14:paraId="539DEF4F" w14:textId="77777777" w:rsidR="00C34538" w:rsidRDefault="00C34538" w:rsidP="00C34538">
      <w:pPr>
        <w:pStyle w:val="PL"/>
        <w:shd w:val="pct10" w:color="auto" w:fill="auto"/>
        <w:rPr>
          <w:lang w:eastAsia="ko-KR"/>
        </w:rPr>
      </w:pPr>
    </w:p>
    <w:p w14:paraId="6CF28688" w14:textId="77777777" w:rsidR="00C34538" w:rsidRDefault="00C34538" w:rsidP="00C34538">
      <w:pPr>
        <w:pStyle w:val="PL"/>
        <w:shd w:val="pct10" w:color="auto" w:fill="auto"/>
        <w:rPr>
          <w:lang w:eastAsia="ko-KR"/>
        </w:rPr>
      </w:pPr>
      <w:r>
        <w:rPr>
          <w:lang w:eastAsia="ko-KR"/>
        </w:rPr>
        <w:lastRenderedPageBreak/>
        <w:t>UE-Capability-NB-v1800-IEs ::=</w:t>
      </w:r>
      <w:r>
        <w:rPr>
          <w:lang w:eastAsia="ko-KR"/>
        </w:rPr>
        <w:tab/>
        <w:t>SEQUENCE {</w:t>
      </w:r>
    </w:p>
    <w:p w14:paraId="2F2011A2" w14:textId="77777777" w:rsidR="00C34538" w:rsidRDefault="00C34538" w:rsidP="00C34538">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7C514200"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900-IEs</w:t>
      </w:r>
      <w:r>
        <w:rPr>
          <w:lang w:eastAsia="ko-KR"/>
        </w:rPr>
        <w:tab/>
        <w:t>OPTIONAL</w:t>
      </w:r>
    </w:p>
    <w:p w14:paraId="545DE526" w14:textId="77777777" w:rsidR="00C34538" w:rsidRDefault="00C34538" w:rsidP="00C34538">
      <w:pPr>
        <w:pStyle w:val="PL"/>
        <w:shd w:val="pct10" w:color="auto" w:fill="auto"/>
        <w:rPr>
          <w:lang w:eastAsia="ko-KR"/>
        </w:rPr>
      </w:pPr>
      <w:r>
        <w:rPr>
          <w:lang w:eastAsia="ko-KR"/>
        </w:rPr>
        <w:t>}</w:t>
      </w:r>
    </w:p>
    <w:p w14:paraId="312CB30E" w14:textId="77777777" w:rsidR="00C34538" w:rsidRDefault="00C34538" w:rsidP="00C34538">
      <w:pPr>
        <w:pStyle w:val="PL"/>
        <w:shd w:val="pct10" w:color="auto" w:fill="auto"/>
        <w:rPr>
          <w:lang w:eastAsia="ko-KR"/>
        </w:rPr>
      </w:pPr>
    </w:p>
    <w:p w14:paraId="1ADDE82B" w14:textId="77777777" w:rsidR="00C34538" w:rsidRDefault="00C34538" w:rsidP="00C34538">
      <w:pPr>
        <w:pStyle w:val="PL"/>
        <w:shd w:val="pct10" w:color="auto" w:fill="auto"/>
        <w:rPr>
          <w:lang w:eastAsia="ko-KR"/>
        </w:rPr>
      </w:pPr>
      <w:r>
        <w:rPr>
          <w:lang w:eastAsia="ko-KR"/>
        </w:rPr>
        <w:t>UE-Capability-NB-v1900-IEs ::=</w:t>
      </w:r>
      <w:r>
        <w:rPr>
          <w:lang w:eastAsia="ko-KR"/>
        </w:rPr>
        <w:tab/>
        <w:t>SEQUENCE {</w:t>
      </w:r>
    </w:p>
    <w:p w14:paraId="4E20896B" w14:textId="77777777" w:rsidR="00C34538" w:rsidRDefault="00C34538" w:rsidP="00C34538">
      <w:pPr>
        <w:pStyle w:val="PL"/>
        <w:rPr>
          <w:lang w:eastAsia="zh-CN"/>
        </w:rPr>
      </w:pPr>
      <w:r>
        <w:tab/>
        <w:t>pws-Support-r19</w:t>
      </w:r>
      <w:r>
        <w:tab/>
      </w:r>
      <w:r>
        <w:tab/>
      </w:r>
      <w:r>
        <w:tab/>
      </w:r>
      <w:r>
        <w:tab/>
      </w:r>
      <w:r>
        <w:tab/>
      </w:r>
      <w:r>
        <w:tab/>
        <w:t>ENUMERATED {supported}</w:t>
      </w:r>
      <w:r>
        <w:tab/>
      </w:r>
      <w:r>
        <w:tab/>
        <w:t>OPTIONAL,</w:t>
      </w:r>
    </w:p>
    <w:p w14:paraId="5144B8DE" w14:textId="77777777" w:rsidR="00C34538" w:rsidRDefault="00C34538" w:rsidP="00C34538">
      <w:pPr>
        <w:pStyle w:val="PL"/>
        <w:shd w:val="pct10" w:color="auto" w:fill="auto"/>
        <w:rPr>
          <w:lang w:eastAsia="ko-KR"/>
        </w:rPr>
      </w:pPr>
      <w:r>
        <w:rPr>
          <w:lang w:eastAsia="ko-KR"/>
        </w:rPr>
        <w:tab/>
        <w:t>ntn-Parameters-v1900</w:t>
      </w:r>
      <w:r>
        <w:rPr>
          <w:lang w:eastAsia="ko-KR"/>
        </w:rPr>
        <w:tab/>
      </w:r>
      <w:r>
        <w:rPr>
          <w:lang w:eastAsia="ko-KR"/>
        </w:rPr>
        <w:tab/>
      </w:r>
      <w:r>
        <w:rPr>
          <w:lang w:eastAsia="ko-KR"/>
        </w:rPr>
        <w:tab/>
      </w:r>
      <w:r>
        <w:rPr>
          <w:lang w:eastAsia="ko-KR"/>
        </w:rPr>
        <w:tab/>
        <w:t>NTN-Parameters-NB-v1900</w:t>
      </w:r>
      <w:r>
        <w:rPr>
          <w:lang w:eastAsia="ko-KR"/>
        </w:rPr>
        <w:tab/>
      </w:r>
      <w:r>
        <w:rPr>
          <w:lang w:eastAsia="ko-KR"/>
        </w:rPr>
        <w:tab/>
        <w:t>OPTIONAL,</w:t>
      </w:r>
    </w:p>
    <w:p w14:paraId="5475052C" w14:textId="77777777" w:rsidR="00C34538" w:rsidRDefault="00C34538" w:rsidP="00C34538">
      <w:pPr>
        <w:pStyle w:val="PL"/>
        <w:shd w:val="pct10" w:color="auto" w:fill="auto"/>
        <w:rPr>
          <w:lang w:eastAsia="ko-KR"/>
        </w:rPr>
      </w:pPr>
      <w:r>
        <w:rPr>
          <w:lang w:eastAsia="ko-KR"/>
        </w:rPr>
        <w:tab/>
        <w:t>other-Parameters-r19</w:t>
      </w:r>
      <w:r>
        <w:rPr>
          <w:lang w:eastAsia="ko-KR"/>
        </w:rPr>
        <w:tab/>
      </w:r>
      <w:r>
        <w:rPr>
          <w:lang w:eastAsia="ko-KR"/>
        </w:rPr>
        <w:tab/>
      </w:r>
      <w:r>
        <w:rPr>
          <w:lang w:eastAsia="ko-KR"/>
        </w:rPr>
        <w:tab/>
      </w:r>
      <w:r>
        <w:rPr>
          <w:lang w:eastAsia="ko-KR"/>
        </w:rPr>
        <w:tab/>
        <w:t>Other-Parameters-NB-r19,</w:t>
      </w:r>
    </w:p>
    <w:p w14:paraId="285451BC" w14:textId="77777777" w:rsidR="00C34538" w:rsidRDefault="00C34538" w:rsidP="00C3453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45D07097" w14:textId="77777777" w:rsidR="00C34538" w:rsidRDefault="00C34538" w:rsidP="00C34538">
      <w:pPr>
        <w:pStyle w:val="PL"/>
        <w:shd w:val="pct10" w:color="auto" w:fill="auto"/>
        <w:rPr>
          <w:rFonts w:eastAsia="Malgun Gothic"/>
          <w:lang w:eastAsia="ko-KR"/>
        </w:rPr>
      </w:pPr>
      <w:r>
        <w:rPr>
          <w:lang w:eastAsia="ko-KR"/>
        </w:rPr>
        <w:t>}</w:t>
      </w:r>
    </w:p>
    <w:p w14:paraId="687C1BC8" w14:textId="77777777" w:rsidR="00C34538" w:rsidRDefault="00C34538" w:rsidP="00C34538">
      <w:pPr>
        <w:pStyle w:val="PL"/>
        <w:shd w:val="pct10" w:color="auto" w:fill="auto"/>
        <w:rPr>
          <w:lang w:eastAsia="ko-KR"/>
        </w:rPr>
      </w:pPr>
    </w:p>
    <w:p w14:paraId="7C42BA12" w14:textId="77777777" w:rsidR="00C34538" w:rsidRDefault="00C34538" w:rsidP="00C34538">
      <w:pPr>
        <w:pStyle w:val="PL"/>
        <w:shd w:val="pct10" w:color="auto" w:fill="auto"/>
        <w:rPr>
          <w:lang w:eastAsia="zh-CN"/>
        </w:rPr>
      </w:pPr>
      <w:r>
        <w:t>TDD-UE-Capability-NB-r15 ::=</w:t>
      </w:r>
      <w:r>
        <w:tab/>
      </w:r>
      <w:r>
        <w:tab/>
        <w:t>SEQUENCE {</w:t>
      </w:r>
    </w:p>
    <w:p w14:paraId="26E92C64" w14:textId="77777777" w:rsidR="00C34538" w:rsidRDefault="00C34538" w:rsidP="00C34538">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5A58C8E0" w14:textId="77777777" w:rsidR="00C34538" w:rsidRDefault="00C34538" w:rsidP="00C34538">
      <w:pPr>
        <w:pStyle w:val="PL"/>
        <w:shd w:val="pct10" w:color="auto" w:fill="auto"/>
        <w:rPr>
          <w:lang w:eastAsia="zh-CN"/>
        </w:rPr>
      </w:pPr>
      <w:r>
        <w:tab/>
        <w:t>phyLayerParametersRel13-r15</w:t>
      </w:r>
      <w:r>
        <w:tab/>
      </w:r>
      <w:r>
        <w:tab/>
      </w:r>
      <w:r>
        <w:tab/>
        <w:t>PhyLayerParameters-NB-r13</w:t>
      </w:r>
      <w:r>
        <w:tab/>
      </w:r>
      <w:r>
        <w:tab/>
        <w:t>OPTIONAL,</w:t>
      </w:r>
    </w:p>
    <w:p w14:paraId="1B1F1D55" w14:textId="77777777" w:rsidR="00C34538" w:rsidRDefault="00C34538" w:rsidP="00C34538">
      <w:pPr>
        <w:pStyle w:val="PL"/>
        <w:shd w:val="pct10" w:color="auto" w:fill="auto"/>
      </w:pPr>
      <w:r>
        <w:tab/>
        <w:t>phyLayerParametersRel14-r15</w:t>
      </w:r>
      <w:r>
        <w:tab/>
      </w:r>
      <w:r>
        <w:tab/>
      </w:r>
      <w:r>
        <w:tab/>
        <w:t>PhyLayerParameters-NB-v1430</w:t>
      </w:r>
      <w:r>
        <w:tab/>
      </w:r>
      <w:r>
        <w:tab/>
        <w:t>OPTIONAL,</w:t>
      </w:r>
    </w:p>
    <w:p w14:paraId="13B50532" w14:textId="77777777" w:rsidR="00C34538" w:rsidRDefault="00C34538" w:rsidP="00C34538">
      <w:pPr>
        <w:pStyle w:val="PL"/>
        <w:shd w:val="pct10" w:color="auto" w:fill="auto"/>
      </w:pPr>
      <w:r>
        <w:tab/>
        <w:t>phyLayerParameters-v1530</w:t>
      </w:r>
      <w:r>
        <w:tab/>
      </w:r>
      <w:r>
        <w:tab/>
      </w:r>
      <w:r>
        <w:tab/>
        <w:t>PhyLayerParameters-NB-v1530</w:t>
      </w:r>
      <w:r>
        <w:tab/>
      </w:r>
      <w:r>
        <w:tab/>
        <w:t>OPTIONAL,</w:t>
      </w:r>
    </w:p>
    <w:p w14:paraId="2295154D" w14:textId="77777777" w:rsidR="00C34538" w:rsidRDefault="00C34538" w:rsidP="00C34538">
      <w:pPr>
        <w:pStyle w:val="PL"/>
        <w:shd w:val="pct10" w:color="auto" w:fill="auto"/>
      </w:pPr>
      <w:r>
        <w:tab/>
        <w:t>...</w:t>
      </w:r>
    </w:p>
    <w:p w14:paraId="4C5EDF0C" w14:textId="77777777" w:rsidR="00C34538" w:rsidRDefault="00C34538" w:rsidP="00C34538">
      <w:pPr>
        <w:pStyle w:val="PL"/>
        <w:shd w:val="pct10" w:color="auto" w:fill="auto"/>
      </w:pPr>
      <w:r>
        <w:t>}</w:t>
      </w:r>
    </w:p>
    <w:p w14:paraId="6E9FB269" w14:textId="77777777" w:rsidR="00C34538" w:rsidRDefault="00C34538" w:rsidP="00C34538">
      <w:pPr>
        <w:pStyle w:val="PL"/>
        <w:shd w:val="pct10" w:color="auto" w:fill="auto"/>
      </w:pPr>
    </w:p>
    <w:p w14:paraId="7F8C6B4A" w14:textId="77777777" w:rsidR="00C34538" w:rsidRDefault="00C34538" w:rsidP="00C34538">
      <w:pPr>
        <w:pStyle w:val="PL"/>
        <w:shd w:val="pct10" w:color="auto" w:fill="auto"/>
      </w:pPr>
      <w:r>
        <w:t>TDD-UE-Capability-NB-v1610 ::=</w:t>
      </w:r>
      <w:r>
        <w:tab/>
      </w:r>
      <w:r>
        <w:tab/>
        <w:t>SEQUENCE {</w:t>
      </w:r>
    </w:p>
    <w:p w14:paraId="48FCED8B" w14:textId="77777777" w:rsidR="00C34538" w:rsidRDefault="00C34538" w:rsidP="00C34538">
      <w:pPr>
        <w:pStyle w:val="PL"/>
        <w:tabs>
          <w:tab w:val="left" w:pos="2885"/>
        </w:tabs>
        <w:ind w:left="351" w:hanging="357"/>
      </w:pPr>
      <w:bookmarkStart w:id="1814" w:name="_MCCTEMPBM_CRPT23361384___2"/>
      <w:r>
        <w:tab/>
        <w:t>slotSymbolResourceResvDL-r16</w:t>
      </w:r>
      <w:r>
        <w:tab/>
      </w:r>
      <w:r>
        <w:tab/>
      </w:r>
      <w:r>
        <w:tab/>
        <w:t>ENUMERATED {supported}</w:t>
      </w:r>
      <w:r>
        <w:tab/>
      </w:r>
      <w:r>
        <w:tab/>
      </w:r>
      <w:r>
        <w:tab/>
        <w:t>OPTIONAL,</w:t>
      </w:r>
    </w:p>
    <w:p w14:paraId="2A31CA7C" w14:textId="77777777" w:rsidR="00C34538" w:rsidRDefault="00C34538" w:rsidP="00C34538">
      <w:pPr>
        <w:pStyle w:val="PL"/>
        <w:tabs>
          <w:tab w:val="left" w:pos="2885"/>
        </w:tabs>
        <w:ind w:left="351" w:hanging="357"/>
      </w:pPr>
      <w:r>
        <w:tab/>
        <w:t>slotSymbolResourceResvUL-r16</w:t>
      </w:r>
      <w:r>
        <w:tab/>
      </w:r>
      <w:r>
        <w:tab/>
      </w:r>
      <w:r>
        <w:tab/>
        <w:t>ENUMERATED {supported}</w:t>
      </w:r>
      <w:r>
        <w:tab/>
      </w:r>
      <w:r>
        <w:tab/>
      </w:r>
      <w:r>
        <w:tab/>
        <w:t>OPTIONAL,</w:t>
      </w:r>
    </w:p>
    <w:p w14:paraId="5331BA7B" w14:textId="77777777" w:rsidR="00C34538" w:rsidRDefault="00C34538" w:rsidP="00C34538">
      <w:pPr>
        <w:pStyle w:val="PL"/>
        <w:tabs>
          <w:tab w:val="left" w:pos="2885"/>
        </w:tabs>
        <w:ind w:left="351" w:hanging="357"/>
      </w:pPr>
      <w:r>
        <w:tab/>
        <w:t>subframeResourceResvDL-r16</w:t>
      </w:r>
      <w:r>
        <w:tab/>
      </w:r>
      <w:r>
        <w:tab/>
      </w:r>
      <w:r>
        <w:tab/>
      </w:r>
      <w:r>
        <w:tab/>
        <w:t>ENUMERATED {supported}</w:t>
      </w:r>
      <w:r>
        <w:tab/>
      </w:r>
      <w:r>
        <w:tab/>
      </w:r>
      <w:r>
        <w:tab/>
        <w:t>OPTIONAL,</w:t>
      </w:r>
    </w:p>
    <w:p w14:paraId="35CBECCE" w14:textId="77777777" w:rsidR="00C34538" w:rsidRDefault="00C34538" w:rsidP="00C34538">
      <w:pPr>
        <w:pStyle w:val="PL"/>
        <w:ind w:left="351" w:hanging="357"/>
      </w:pPr>
      <w:r>
        <w:tab/>
        <w:t>subframeResourceResvUL-r16</w:t>
      </w:r>
      <w:r>
        <w:tab/>
      </w:r>
      <w:r>
        <w:tab/>
      </w:r>
      <w:r>
        <w:tab/>
        <w:t>ENUMERATED {supported}</w:t>
      </w:r>
      <w:r>
        <w:tab/>
      </w:r>
      <w:r>
        <w:tab/>
      </w:r>
      <w:r>
        <w:tab/>
        <w:t>OPTIONAL</w:t>
      </w:r>
    </w:p>
    <w:bookmarkEnd w:id="1814"/>
    <w:p w14:paraId="6B4878CB" w14:textId="77777777" w:rsidR="00C34538" w:rsidRDefault="00C34538" w:rsidP="00C34538">
      <w:pPr>
        <w:pStyle w:val="PL"/>
      </w:pPr>
      <w:r>
        <w:t>}</w:t>
      </w:r>
    </w:p>
    <w:p w14:paraId="564EFB68" w14:textId="77777777" w:rsidR="00C34538" w:rsidRDefault="00C34538" w:rsidP="00C34538">
      <w:pPr>
        <w:pStyle w:val="PL"/>
      </w:pPr>
    </w:p>
    <w:p w14:paraId="2F0FA1C5" w14:textId="77777777" w:rsidR="00C34538" w:rsidRDefault="00C34538" w:rsidP="00C34538">
      <w:pPr>
        <w:pStyle w:val="PL"/>
        <w:shd w:val="pct10" w:color="auto" w:fill="auto"/>
      </w:pPr>
      <w:r>
        <w:t>TDD-UE-Capability-NB-v1710 ::=</w:t>
      </w:r>
      <w:r>
        <w:tab/>
      </w:r>
      <w:r>
        <w:tab/>
        <w:t>SEQUENCE {</w:t>
      </w:r>
    </w:p>
    <w:p w14:paraId="05BDC601" w14:textId="77777777" w:rsidR="00C34538" w:rsidRDefault="00C34538" w:rsidP="00C34538">
      <w:pPr>
        <w:pStyle w:val="PL"/>
        <w:tabs>
          <w:tab w:val="left" w:pos="2885"/>
        </w:tabs>
        <w:ind w:left="351" w:hanging="357"/>
      </w:pPr>
      <w:bookmarkStart w:id="1815" w:name="_MCCTEMPBM_CRPT23361385___2"/>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bookmarkEnd w:id="1815"/>
    <w:p w14:paraId="5C61DA1F" w14:textId="77777777" w:rsidR="00C34538" w:rsidRDefault="00C34538" w:rsidP="00C34538">
      <w:pPr>
        <w:pStyle w:val="PL"/>
      </w:pPr>
      <w:r>
        <w:t>}</w:t>
      </w:r>
    </w:p>
    <w:p w14:paraId="30F9B539" w14:textId="77777777" w:rsidR="00C34538" w:rsidRDefault="00C34538" w:rsidP="00C34538">
      <w:pPr>
        <w:pStyle w:val="PL"/>
      </w:pPr>
    </w:p>
    <w:p w14:paraId="76AA1D00" w14:textId="77777777" w:rsidR="00C34538" w:rsidRDefault="00C34538" w:rsidP="00C34538">
      <w:pPr>
        <w:pStyle w:val="PL"/>
      </w:pPr>
      <w:r>
        <w:t>AccessStratumRelease-NB-r13 ::=</w:t>
      </w:r>
      <w:r>
        <w:tab/>
      </w:r>
      <w:r>
        <w:tab/>
        <w:t>ENUMERATED {rel13, rel14, rel15, rel16, rel17, rel18, rel19, spare1, ...}</w:t>
      </w:r>
    </w:p>
    <w:p w14:paraId="77278C45" w14:textId="77777777" w:rsidR="00C34538" w:rsidRDefault="00C34538" w:rsidP="00C34538">
      <w:pPr>
        <w:pStyle w:val="PL"/>
      </w:pPr>
    </w:p>
    <w:p w14:paraId="433D3C43" w14:textId="77777777" w:rsidR="00C34538" w:rsidRDefault="00C34538" w:rsidP="00C34538">
      <w:pPr>
        <w:pStyle w:val="PL"/>
      </w:pPr>
      <w:r>
        <w:t>PDCP-Parameters-NB-r13</w:t>
      </w:r>
      <w:r>
        <w:tab/>
      </w:r>
      <w:r>
        <w:tab/>
        <w:t>::= SEQUENCE {</w:t>
      </w:r>
    </w:p>
    <w:p w14:paraId="1F3DA04C" w14:textId="77777777" w:rsidR="00C34538" w:rsidRDefault="00C34538" w:rsidP="00C34538">
      <w:pPr>
        <w:pStyle w:val="PL"/>
      </w:pPr>
      <w:r>
        <w:tab/>
        <w:t>supportedROHC-Profiles-r13</w:t>
      </w:r>
      <w:r>
        <w:tab/>
      </w:r>
      <w:r>
        <w:tab/>
      </w:r>
      <w:r>
        <w:tab/>
        <w:t>SEQUENCE {</w:t>
      </w:r>
    </w:p>
    <w:p w14:paraId="1A3B41CD" w14:textId="77777777" w:rsidR="00C34538" w:rsidRDefault="00C34538" w:rsidP="00C34538">
      <w:pPr>
        <w:pStyle w:val="PL"/>
      </w:pPr>
      <w:r>
        <w:tab/>
      </w:r>
      <w:r>
        <w:tab/>
        <w:t>profile0x0002</w:t>
      </w:r>
      <w:r>
        <w:tab/>
      </w:r>
      <w:r>
        <w:tab/>
      </w:r>
      <w:r>
        <w:tab/>
      </w:r>
      <w:r>
        <w:tab/>
      </w:r>
      <w:r>
        <w:tab/>
      </w:r>
      <w:r>
        <w:tab/>
        <w:t>BOOLEAN,</w:t>
      </w:r>
    </w:p>
    <w:p w14:paraId="6E58262B" w14:textId="77777777" w:rsidR="00C34538" w:rsidRDefault="00C34538" w:rsidP="00C34538">
      <w:pPr>
        <w:pStyle w:val="PL"/>
      </w:pPr>
      <w:r>
        <w:tab/>
      </w:r>
      <w:r>
        <w:tab/>
        <w:t>profile0x0003</w:t>
      </w:r>
      <w:r>
        <w:tab/>
      </w:r>
      <w:r>
        <w:tab/>
      </w:r>
      <w:r>
        <w:tab/>
      </w:r>
      <w:r>
        <w:tab/>
      </w:r>
      <w:r>
        <w:tab/>
      </w:r>
      <w:r>
        <w:tab/>
        <w:t>BOOLEAN,</w:t>
      </w:r>
    </w:p>
    <w:p w14:paraId="46BD3183" w14:textId="77777777" w:rsidR="00C34538" w:rsidRDefault="00C34538" w:rsidP="00C34538">
      <w:pPr>
        <w:pStyle w:val="PL"/>
      </w:pPr>
      <w:r>
        <w:tab/>
      </w:r>
      <w:r>
        <w:tab/>
        <w:t>profile0x0004</w:t>
      </w:r>
      <w:r>
        <w:tab/>
      </w:r>
      <w:r>
        <w:tab/>
      </w:r>
      <w:r>
        <w:tab/>
      </w:r>
      <w:r>
        <w:tab/>
      </w:r>
      <w:r>
        <w:tab/>
      </w:r>
      <w:r>
        <w:tab/>
        <w:t>BOOLEAN,</w:t>
      </w:r>
    </w:p>
    <w:p w14:paraId="63214C06" w14:textId="77777777" w:rsidR="00C34538" w:rsidRDefault="00C34538" w:rsidP="00C34538">
      <w:pPr>
        <w:pStyle w:val="PL"/>
      </w:pPr>
      <w:r>
        <w:tab/>
      </w:r>
      <w:r>
        <w:tab/>
        <w:t>profile0x0006</w:t>
      </w:r>
      <w:r>
        <w:tab/>
      </w:r>
      <w:r>
        <w:tab/>
      </w:r>
      <w:r>
        <w:tab/>
      </w:r>
      <w:r>
        <w:tab/>
      </w:r>
      <w:r>
        <w:tab/>
      </w:r>
      <w:r>
        <w:tab/>
        <w:t>BOOLEAN,</w:t>
      </w:r>
    </w:p>
    <w:p w14:paraId="0F6E6F6E" w14:textId="77777777" w:rsidR="00C34538" w:rsidRDefault="00C34538" w:rsidP="00C34538">
      <w:pPr>
        <w:pStyle w:val="PL"/>
      </w:pPr>
      <w:r>
        <w:tab/>
      </w:r>
      <w:r>
        <w:tab/>
        <w:t>profile0x0102</w:t>
      </w:r>
      <w:r>
        <w:tab/>
      </w:r>
      <w:r>
        <w:tab/>
      </w:r>
      <w:r>
        <w:tab/>
      </w:r>
      <w:r>
        <w:tab/>
      </w:r>
      <w:r>
        <w:tab/>
      </w:r>
      <w:r>
        <w:tab/>
        <w:t>BOOLEAN,</w:t>
      </w:r>
    </w:p>
    <w:p w14:paraId="1AB57BFF" w14:textId="77777777" w:rsidR="00C34538" w:rsidRDefault="00C34538" w:rsidP="00C34538">
      <w:pPr>
        <w:pStyle w:val="PL"/>
      </w:pPr>
      <w:r>
        <w:tab/>
      </w:r>
      <w:r>
        <w:tab/>
        <w:t>profile0x0103</w:t>
      </w:r>
      <w:r>
        <w:tab/>
      </w:r>
      <w:r>
        <w:tab/>
      </w:r>
      <w:r>
        <w:tab/>
      </w:r>
      <w:r>
        <w:tab/>
      </w:r>
      <w:r>
        <w:tab/>
      </w:r>
      <w:r>
        <w:tab/>
        <w:t>BOOLEAN,</w:t>
      </w:r>
    </w:p>
    <w:p w14:paraId="3F629F7B" w14:textId="77777777" w:rsidR="00C34538" w:rsidRDefault="00C34538" w:rsidP="00C34538">
      <w:pPr>
        <w:pStyle w:val="PL"/>
      </w:pPr>
      <w:r>
        <w:tab/>
      </w:r>
      <w:r>
        <w:tab/>
        <w:t>profile0x0104</w:t>
      </w:r>
      <w:r>
        <w:tab/>
      </w:r>
      <w:r>
        <w:tab/>
      </w:r>
      <w:r>
        <w:tab/>
      </w:r>
      <w:r>
        <w:tab/>
      </w:r>
      <w:r>
        <w:tab/>
      </w:r>
      <w:r>
        <w:tab/>
        <w:t>BOOLEAN</w:t>
      </w:r>
    </w:p>
    <w:p w14:paraId="458D1437" w14:textId="77777777" w:rsidR="00C34538" w:rsidRDefault="00C34538" w:rsidP="00C34538">
      <w:pPr>
        <w:pStyle w:val="PL"/>
      </w:pPr>
      <w:r>
        <w:tab/>
        <w:t>},</w:t>
      </w:r>
    </w:p>
    <w:p w14:paraId="504D5659" w14:textId="77777777" w:rsidR="00C34538" w:rsidRDefault="00C34538" w:rsidP="00C34538">
      <w:pPr>
        <w:pStyle w:val="PL"/>
      </w:pPr>
      <w:r>
        <w:tab/>
        <w:t>maxNumberROHC-ContextSessions-r13</w:t>
      </w:r>
      <w:r>
        <w:tab/>
        <w:t>ENUMERATED {cs2, cs4, cs8, cs12}</w:t>
      </w:r>
      <w:r>
        <w:tab/>
        <w:t>DEFAULT cs2,</w:t>
      </w:r>
    </w:p>
    <w:p w14:paraId="41F68267" w14:textId="77777777" w:rsidR="00C34538" w:rsidRDefault="00C34538" w:rsidP="00C34538">
      <w:pPr>
        <w:pStyle w:val="PL"/>
      </w:pPr>
      <w:r>
        <w:tab/>
        <w:t>...</w:t>
      </w:r>
    </w:p>
    <w:p w14:paraId="28F57CBD" w14:textId="77777777" w:rsidR="00C34538" w:rsidRDefault="00C34538" w:rsidP="00C34538">
      <w:pPr>
        <w:pStyle w:val="PL"/>
      </w:pPr>
      <w:r>
        <w:t>}</w:t>
      </w:r>
    </w:p>
    <w:p w14:paraId="6CBF37E6" w14:textId="77777777" w:rsidR="00C34538" w:rsidRDefault="00C34538" w:rsidP="00C34538">
      <w:pPr>
        <w:pStyle w:val="PL"/>
      </w:pPr>
    </w:p>
    <w:p w14:paraId="7ED05934" w14:textId="77777777" w:rsidR="00C34538" w:rsidRDefault="00C34538" w:rsidP="00C34538">
      <w:pPr>
        <w:pStyle w:val="PL"/>
      </w:pPr>
      <w:r>
        <w:t>RLC-Parameters-NB-r15</w:t>
      </w:r>
      <w:r>
        <w:tab/>
      </w:r>
      <w:r>
        <w:tab/>
        <w:t>::=</w:t>
      </w:r>
      <w:r>
        <w:tab/>
      </w:r>
      <w:r>
        <w:tab/>
        <w:t>SEQUENCE {</w:t>
      </w:r>
    </w:p>
    <w:p w14:paraId="19FB1A67" w14:textId="77777777" w:rsidR="00C34538" w:rsidRDefault="00C34538" w:rsidP="00C34538">
      <w:pPr>
        <w:pStyle w:val="PL"/>
      </w:pPr>
      <w:r>
        <w:tab/>
        <w:t>rlc-UM-r15</w:t>
      </w:r>
      <w:r>
        <w:tab/>
      </w:r>
      <w:r>
        <w:tab/>
      </w:r>
      <w:r>
        <w:tab/>
      </w:r>
      <w:r>
        <w:tab/>
      </w:r>
      <w:r>
        <w:tab/>
      </w:r>
      <w:r>
        <w:tab/>
      </w:r>
      <w:r>
        <w:tab/>
        <w:t>ENUMERATED {supported}</w:t>
      </w:r>
      <w:r>
        <w:tab/>
      </w:r>
      <w:r>
        <w:tab/>
      </w:r>
      <w:r>
        <w:tab/>
      </w:r>
      <w:r>
        <w:tab/>
        <w:t>OPTIONAL</w:t>
      </w:r>
    </w:p>
    <w:p w14:paraId="5130944B" w14:textId="77777777" w:rsidR="00C34538" w:rsidRDefault="00C34538" w:rsidP="00C34538">
      <w:pPr>
        <w:pStyle w:val="PL"/>
      </w:pPr>
      <w:r>
        <w:t>}</w:t>
      </w:r>
    </w:p>
    <w:p w14:paraId="4FB5E7E6" w14:textId="77777777" w:rsidR="00C34538" w:rsidRDefault="00C34538" w:rsidP="00C34538">
      <w:pPr>
        <w:pStyle w:val="PL"/>
      </w:pPr>
    </w:p>
    <w:p w14:paraId="108E368D" w14:textId="77777777" w:rsidR="00C34538" w:rsidRDefault="00C34538" w:rsidP="00C34538">
      <w:pPr>
        <w:pStyle w:val="PL"/>
        <w:ind w:left="351" w:hanging="357"/>
      </w:pPr>
      <w:bookmarkStart w:id="1816" w:name="_MCCTEMPBM_CRPT23361386___2"/>
      <w:r>
        <w:t>MAC-Parameters-NB-r14</w:t>
      </w:r>
      <w:r>
        <w:tab/>
      </w:r>
      <w:r>
        <w:tab/>
        <w:t>::=</w:t>
      </w:r>
      <w:r>
        <w:tab/>
      </w:r>
      <w:r>
        <w:tab/>
        <w:t>SEQUENCE {</w:t>
      </w:r>
    </w:p>
    <w:bookmarkEnd w:id="1816"/>
    <w:p w14:paraId="3ACF8A74" w14:textId="77777777" w:rsidR="00C34538" w:rsidRDefault="00C34538" w:rsidP="00C34538">
      <w:pPr>
        <w:pStyle w:val="PL"/>
      </w:pPr>
      <w:r>
        <w:tab/>
        <w:t>dataInactMon-r14</w:t>
      </w:r>
      <w:r>
        <w:tab/>
      </w:r>
      <w:r>
        <w:tab/>
      </w:r>
      <w:r>
        <w:tab/>
      </w:r>
      <w:r>
        <w:tab/>
      </w:r>
      <w:r>
        <w:tab/>
        <w:t>ENUMERATED {supported}</w:t>
      </w:r>
      <w:r>
        <w:tab/>
      </w:r>
      <w:r>
        <w:tab/>
      </w:r>
      <w:r>
        <w:tab/>
      </w:r>
      <w:r>
        <w:tab/>
      </w:r>
      <w:r>
        <w:tab/>
        <w:t>OPTIONAL,</w:t>
      </w:r>
    </w:p>
    <w:p w14:paraId="46FF45B4" w14:textId="77777777" w:rsidR="00C34538" w:rsidRDefault="00C34538" w:rsidP="00C34538">
      <w:pPr>
        <w:pStyle w:val="PL"/>
        <w:ind w:left="351" w:hanging="357"/>
      </w:pPr>
      <w:bookmarkStart w:id="1817" w:name="_MCCTEMPBM_CRPT23361387___2"/>
      <w:r>
        <w:tab/>
        <w:t>rai-Support-r14</w:t>
      </w:r>
      <w:r>
        <w:tab/>
      </w:r>
      <w:r>
        <w:tab/>
      </w:r>
      <w:r>
        <w:tab/>
      </w:r>
      <w:r>
        <w:tab/>
      </w:r>
      <w:r>
        <w:tab/>
      </w:r>
      <w:r>
        <w:tab/>
        <w:t>ENUMERATED {supported}</w:t>
      </w:r>
      <w:r>
        <w:tab/>
      </w:r>
      <w:r>
        <w:tab/>
      </w:r>
      <w:r>
        <w:tab/>
      </w:r>
      <w:r>
        <w:tab/>
        <w:t>OPTIONAL</w:t>
      </w:r>
    </w:p>
    <w:p w14:paraId="4A21E1C2" w14:textId="77777777" w:rsidR="00C34538" w:rsidRDefault="00C34538" w:rsidP="00C34538">
      <w:pPr>
        <w:pStyle w:val="PL"/>
        <w:ind w:left="351" w:hanging="357"/>
      </w:pPr>
      <w:r>
        <w:t>}</w:t>
      </w:r>
    </w:p>
    <w:bookmarkEnd w:id="1817"/>
    <w:p w14:paraId="10DEA160" w14:textId="77777777" w:rsidR="00C34538" w:rsidRDefault="00C34538" w:rsidP="00C34538">
      <w:pPr>
        <w:pStyle w:val="PL"/>
      </w:pPr>
    </w:p>
    <w:p w14:paraId="47E1A7CE" w14:textId="77777777" w:rsidR="00C34538" w:rsidRDefault="00C34538" w:rsidP="00C34538">
      <w:pPr>
        <w:pStyle w:val="PL"/>
      </w:pPr>
      <w:r>
        <w:t>MAC-Parameters-NB-v1530</w:t>
      </w:r>
      <w:r>
        <w:tab/>
      </w:r>
      <w:r>
        <w:tab/>
        <w:t>::=</w:t>
      </w:r>
      <w:r>
        <w:tab/>
      </w:r>
      <w:r>
        <w:tab/>
        <w:t>SEQUENCE {</w:t>
      </w:r>
    </w:p>
    <w:p w14:paraId="36EF7210" w14:textId="77777777" w:rsidR="00C34538" w:rsidRDefault="00C34538" w:rsidP="00C34538">
      <w:pPr>
        <w:pStyle w:val="PL"/>
      </w:pPr>
      <w:r>
        <w:tab/>
        <w:t>sr-SPS-BSR-r15</w:t>
      </w:r>
      <w:r>
        <w:tab/>
      </w:r>
      <w:r>
        <w:tab/>
      </w:r>
      <w:r>
        <w:tab/>
      </w:r>
      <w:r>
        <w:tab/>
      </w:r>
      <w:r>
        <w:tab/>
      </w:r>
      <w:r>
        <w:tab/>
        <w:t>ENUMERATED {supported}</w:t>
      </w:r>
      <w:r>
        <w:tab/>
      </w:r>
      <w:r>
        <w:tab/>
      </w:r>
      <w:r>
        <w:tab/>
        <w:t>OPTIONAL</w:t>
      </w:r>
    </w:p>
    <w:p w14:paraId="1AF79CB1" w14:textId="77777777" w:rsidR="00C34538" w:rsidRDefault="00C34538" w:rsidP="00C34538">
      <w:pPr>
        <w:pStyle w:val="PL"/>
      </w:pPr>
      <w:r>
        <w:t>}</w:t>
      </w:r>
    </w:p>
    <w:p w14:paraId="2842F3B7" w14:textId="77777777" w:rsidR="00C34538" w:rsidRDefault="00C34538" w:rsidP="00C34538">
      <w:pPr>
        <w:pStyle w:val="PL"/>
      </w:pPr>
    </w:p>
    <w:p w14:paraId="2B8C7CE9" w14:textId="77777777" w:rsidR="00C34538" w:rsidRDefault="00C34538" w:rsidP="00C34538">
      <w:pPr>
        <w:pStyle w:val="PL"/>
      </w:pPr>
      <w:r>
        <w:t>MAC-Parameters-NB-v1610</w:t>
      </w:r>
      <w:r>
        <w:tab/>
      </w:r>
      <w:r>
        <w:tab/>
        <w:t>::=</w:t>
      </w:r>
      <w:r>
        <w:tab/>
      </w:r>
      <w:r>
        <w:tab/>
        <w:t>SEQUENCE {</w:t>
      </w:r>
    </w:p>
    <w:p w14:paraId="47A0D0C8" w14:textId="77777777" w:rsidR="00C34538" w:rsidRDefault="00C34538" w:rsidP="00C34538">
      <w:pPr>
        <w:pStyle w:val="PL"/>
      </w:pPr>
      <w:r>
        <w:tab/>
        <w:t>rai-SupportEnh-r16</w:t>
      </w:r>
      <w:r>
        <w:tab/>
      </w:r>
      <w:r>
        <w:tab/>
      </w:r>
      <w:r>
        <w:tab/>
      </w:r>
      <w:r>
        <w:tab/>
      </w:r>
      <w:r>
        <w:tab/>
        <w:t>ENUMERATED {supported}</w:t>
      </w:r>
      <w:r>
        <w:tab/>
      </w:r>
      <w:r>
        <w:tab/>
      </w:r>
      <w:r>
        <w:tab/>
        <w:t>OPTIONAL</w:t>
      </w:r>
    </w:p>
    <w:p w14:paraId="7F767633" w14:textId="77777777" w:rsidR="00C34538" w:rsidRDefault="00C34538" w:rsidP="00C34538">
      <w:pPr>
        <w:pStyle w:val="PL"/>
      </w:pPr>
      <w:r>
        <w:t>}</w:t>
      </w:r>
    </w:p>
    <w:p w14:paraId="7EA171CB" w14:textId="77777777" w:rsidR="00C34538" w:rsidRDefault="00C34538" w:rsidP="00C34538">
      <w:pPr>
        <w:pStyle w:val="PL"/>
      </w:pPr>
    </w:p>
    <w:p w14:paraId="12976EE9" w14:textId="77777777" w:rsidR="00C34538" w:rsidRDefault="00C34538" w:rsidP="00C34538">
      <w:pPr>
        <w:pStyle w:val="PL"/>
      </w:pPr>
      <w:r>
        <w:t>NTN-Parameters-NB-r17 ::=</w:t>
      </w:r>
      <w:r>
        <w:tab/>
      </w:r>
      <w:r>
        <w:tab/>
        <w:t>SEQUENCE {</w:t>
      </w:r>
    </w:p>
    <w:p w14:paraId="5686A55A" w14:textId="77777777" w:rsidR="00C34538" w:rsidRDefault="00C34538" w:rsidP="00C34538">
      <w:pPr>
        <w:pStyle w:val="PL"/>
      </w:pPr>
      <w:r>
        <w:tab/>
        <w:t>ntn-Connectivity-EPC-r17</w:t>
      </w:r>
      <w:r>
        <w:tab/>
      </w:r>
      <w:r>
        <w:tab/>
        <w:t>ENUMERATED {supported}</w:t>
      </w:r>
      <w:r>
        <w:tab/>
      </w:r>
      <w:r>
        <w:tab/>
      </w:r>
      <w:r>
        <w:tab/>
        <w:t>OPTIONAL,</w:t>
      </w:r>
    </w:p>
    <w:p w14:paraId="06825D31" w14:textId="77777777" w:rsidR="00C34538" w:rsidRDefault="00C34538" w:rsidP="00C34538">
      <w:pPr>
        <w:pStyle w:val="PL"/>
      </w:pPr>
      <w:r>
        <w:tab/>
        <w:t>ntn-TA-Report-r17</w:t>
      </w:r>
      <w:r>
        <w:tab/>
      </w:r>
      <w:r>
        <w:tab/>
      </w:r>
      <w:r>
        <w:tab/>
      </w:r>
      <w:r>
        <w:tab/>
        <w:t>ENUMERATED {supported}</w:t>
      </w:r>
      <w:r>
        <w:tab/>
      </w:r>
      <w:r>
        <w:tab/>
      </w:r>
      <w:r>
        <w:tab/>
        <w:t>OPTIONAL,</w:t>
      </w:r>
    </w:p>
    <w:p w14:paraId="523DDF11" w14:textId="77777777" w:rsidR="00C34538" w:rsidRDefault="00C34538" w:rsidP="00C34538">
      <w:pPr>
        <w:pStyle w:val="PL"/>
      </w:pPr>
      <w:r>
        <w:tab/>
        <w:t>ntn-PUR-TimerDelay-r17</w:t>
      </w:r>
      <w:r>
        <w:tab/>
      </w:r>
      <w:r>
        <w:tab/>
        <w:t>ENUMERATED {supported}</w:t>
      </w:r>
      <w:r>
        <w:tab/>
      </w:r>
      <w:r>
        <w:tab/>
      </w:r>
      <w:r>
        <w:tab/>
        <w:t>OPTIONAL,</w:t>
      </w:r>
    </w:p>
    <w:p w14:paraId="2AA366D8" w14:textId="77777777" w:rsidR="00C34538" w:rsidRDefault="00C34538" w:rsidP="00C34538">
      <w:pPr>
        <w:pStyle w:val="PL"/>
      </w:pPr>
      <w:r>
        <w:tab/>
        <w:t>ntn-OffsetTimingEnh-r17</w:t>
      </w:r>
      <w:r>
        <w:tab/>
      </w:r>
      <w:r>
        <w:tab/>
        <w:t>ENUMERATED {supported}</w:t>
      </w:r>
      <w:r>
        <w:tab/>
      </w:r>
      <w:r>
        <w:tab/>
      </w:r>
      <w:r>
        <w:tab/>
        <w:t>OPTIONAL,</w:t>
      </w:r>
    </w:p>
    <w:p w14:paraId="59AD33E0" w14:textId="77777777" w:rsidR="00C34538" w:rsidRDefault="00C34538" w:rsidP="00C34538">
      <w:pPr>
        <w:pStyle w:val="PL"/>
      </w:pPr>
      <w:r>
        <w:tab/>
        <w:t>ntn-ScenarioSupport-r17</w:t>
      </w:r>
      <w:r>
        <w:tab/>
      </w:r>
      <w:r>
        <w:tab/>
        <w:t>ENUMERATED {ngso,gso}</w:t>
      </w:r>
      <w:r>
        <w:tab/>
      </w:r>
      <w:r>
        <w:tab/>
      </w:r>
      <w:r>
        <w:tab/>
      </w:r>
      <w:r>
        <w:tab/>
        <w:t>OPTIONAL</w:t>
      </w:r>
    </w:p>
    <w:p w14:paraId="64ABF62F" w14:textId="77777777" w:rsidR="00C34538" w:rsidRDefault="00C34538" w:rsidP="00C34538">
      <w:pPr>
        <w:pStyle w:val="PL"/>
      </w:pPr>
      <w:r>
        <w:t>}</w:t>
      </w:r>
    </w:p>
    <w:p w14:paraId="341052CD" w14:textId="77777777" w:rsidR="00C34538" w:rsidRDefault="00C34538" w:rsidP="00C34538">
      <w:pPr>
        <w:pStyle w:val="PL"/>
      </w:pPr>
    </w:p>
    <w:p w14:paraId="71454143" w14:textId="77777777" w:rsidR="00C34538" w:rsidRDefault="00C34538" w:rsidP="00C34538">
      <w:pPr>
        <w:pStyle w:val="PL"/>
      </w:pPr>
      <w:r>
        <w:t>NTN-Parameters-NB-v1720 ::=</w:t>
      </w:r>
      <w:r>
        <w:tab/>
      </w:r>
      <w:r>
        <w:tab/>
        <w:t>SEQUENCE {</w:t>
      </w:r>
    </w:p>
    <w:p w14:paraId="08E5896D" w14:textId="77777777" w:rsidR="00C34538" w:rsidRDefault="00C34538" w:rsidP="00C34538">
      <w:pPr>
        <w:pStyle w:val="PL"/>
      </w:pPr>
      <w:r>
        <w:tab/>
        <w:t>ntn-SegmentedPrecompensationGaps-r17</w:t>
      </w:r>
      <w:r>
        <w:tab/>
      </w:r>
      <w:r>
        <w:tab/>
        <w:t>ENUMERATED {sym1,sl1,sl2}</w:t>
      </w:r>
      <w:r>
        <w:tab/>
      </w:r>
      <w:r>
        <w:tab/>
        <w:t>OPTIONAL</w:t>
      </w:r>
    </w:p>
    <w:p w14:paraId="68D5C53B" w14:textId="77777777" w:rsidR="00C34538" w:rsidRDefault="00C34538" w:rsidP="00C34538">
      <w:pPr>
        <w:pStyle w:val="PL"/>
      </w:pPr>
      <w:r>
        <w:t>}</w:t>
      </w:r>
    </w:p>
    <w:p w14:paraId="6BFC4FD5" w14:textId="77777777" w:rsidR="00C34538" w:rsidRDefault="00C34538" w:rsidP="00C34538">
      <w:pPr>
        <w:pStyle w:val="PL"/>
      </w:pPr>
    </w:p>
    <w:p w14:paraId="498F91B1" w14:textId="77777777" w:rsidR="00C34538" w:rsidRDefault="00C34538" w:rsidP="00C34538">
      <w:pPr>
        <w:pStyle w:val="PL"/>
      </w:pPr>
      <w:r>
        <w:t>NTN-Parameters-NB-v1800 ::=</w:t>
      </w:r>
      <w:r>
        <w:tab/>
      </w:r>
      <w:r>
        <w:tab/>
        <w:t>SEQUENCE {</w:t>
      </w:r>
    </w:p>
    <w:p w14:paraId="23D5221F" w14:textId="77777777" w:rsidR="00C34538" w:rsidRDefault="00C34538" w:rsidP="00C34538">
      <w:pPr>
        <w:pStyle w:val="PL"/>
      </w:pPr>
      <w:r>
        <w:lastRenderedPageBreak/>
        <w:tab/>
        <w:t>ntn-LocationBasedMeasTrigger-EFC-r18</w:t>
      </w:r>
      <w:r>
        <w:tab/>
      </w:r>
      <w:r>
        <w:tab/>
        <w:t>ENUMERATED {supported}</w:t>
      </w:r>
      <w:r>
        <w:tab/>
      </w:r>
      <w:r>
        <w:tab/>
      </w:r>
      <w:r>
        <w:tab/>
      </w:r>
      <w:r>
        <w:tab/>
        <w:t>OPTIONAL,</w:t>
      </w:r>
    </w:p>
    <w:p w14:paraId="428ACB8A" w14:textId="77777777" w:rsidR="00C34538" w:rsidRDefault="00C34538" w:rsidP="00C34538">
      <w:pPr>
        <w:pStyle w:val="PL"/>
      </w:pPr>
      <w:r>
        <w:tab/>
        <w:t>ntn-LocationBasedMeasTrigger-EMC-r18</w:t>
      </w:r>
      <w:r>
        <w:tab/>
      </w:r>
      <w:r>
        <w:tab/>
        <w:t>ENUMERATED {supported}</w:t>
      </w:r>
      <w:r>
        <w:tab/>
      </w:r>
      <w:r>
        <w:tab/>
      </w:r>
      <w:r>
        <w:tab/>
      </w:r>
      <w:r>
        <w:tab/>
        <w:t>OPTIONAL,</w:t>
      </w:r>
    </w:p>
    <w:p w14:paraId="61AF4386" w14:textId="77777777" w:rsidR="00C34538" w:rsidRDefault="00C34538" w:rsidP="00C34538">
      <w:pPr>
        <w:pStyle w:val="PL"/>
      </w:pPr>
      <w:r>
        <w:tab/>
        <w:t>ntn-TimeBasedMeasTrigger-r18</w:t>
      </w:r>
      <w:r>
        <w:tab/>
      </w:r>
      <w:r>
        <w:tab/>
      </w:r>
      <w:r>
        <w:tab/>
      </w:r>
      <w:r>
        <w:tab/>
        <w:t>ENUMERATED {supported}</w:t>
      </w:r>
      <w:r>
        <w:tab/>
      </w:r>
      <w:r>
        <w:tab/>
      </w:r>
      <w:r>
        <w:tab/>
      </w:r>
      <w:r>
        <w:tab/>
        <w:t>OPTIONAL,</w:t>
      </w:r>
    </w:p>
    <w:p w14:paraId="1BBE5615" w14:textId="77777777" w:rsidR="00C34538" w:rsidRDefault="00C34538" w:rsidP="00C34538">
      <w:pPr>
        <w:pStyle w:val="PL"/>
      </w:pPr>
      <w:r>
        <w:tab/>
        <w:t>ntn-RRC-HarqDisableSingleTB-r18</w:t>
      </w:r>
      <w:r>
        <w:tab/>
      </w:r>
      <w:r>
        <w:tab/>
      </w:r>
      <w:r>
        <w:tab/>
      </w:r>
      <w:r>
        <w:tab/>
        <w:t>ENUMERATED {supported}</w:t>
      </w:r>
      <w:r>
        <w:tab/>
      </w:r>
      <w:r>
        <w:tab/>
      </w:r>
      <w:r>
        <w:tab/>
      </w:r>
      <w:r>
        <w:tab/>
        <w:t>OPTIONAL,</w:t>
      </w:r>
    </w:p>
    <w:p w14:paraId="6FF91468" w14:textId="77777777" w:rsidR="00C34538" w:rsidRDefault="00C34538" w:rsidP="00C34538">
      <w:pPr>
        <w:pStyle w:val="PL"/>
      </w:pPr>
      <w:r>
        <w:tab/>
        <w:t>ntn-OverriddenHarqDisableSingleTB-r18</w:t>
      </w:r>
      <w:r>
        <w:tab/>
      </w:r>
      <w:r>
        <w:tab/>
        <w:t>ENUMERATED {supported}</w:t>
      </w:r>
      <w:r>
        <w:tab/>
      </w:r>
      <w:r>
        <w:tab/>
      </w:r>
      <w:r>
        <w:tab/>
      </w:r>
      <w:r>
        <w:tab/>
        <w:t>OPTIONAL,</w:t>
      </w:r>
    </w:p>
    <w:p w14:paraId="4190BD23" w14:textId="77777777" w:rsidR="00C34538" w:rsidRDefault="00C34538" w:rsidP="00C34538">
      <w:pPr>
        <w:pStyle w:val="PL"/>
      </w:pPr>
      <w:r>
        <w:tab/>
        <w:t>ntn-DCI-HarqDisableSingleTB-r18</w:t>
      </w:r>
      <w:r>
        <w:tab/>
      </w:r>
      <w:r>
        <w:tab/>
      </w:r>
      <w:r>
        <w:tab/>
      </w:r>
      <w:r>
        <w:tab/>
        <w:t>ENUMERATED {supported}</w:t>
      </w:r>
      <w:r>
        <w:tab/>
      </w:r>
      <w:r>
        <w:tab/>
      </w:r>
      <w:r>
        <w:tab/>
      </w:r>
      <w:r>
        <w:tab/>
        <w:t>OPTIONAL,</w:t>
      </w:r>
    </w:p>
    <w:p w14:paraId="68B4BC28" w14:textId="77777777" w:rsidR="00C34538" w:rsidRDefault="00C34538" w:rsidP="00C34538">
      <w:pPr>
        <w:pStyle w:val="PL"/>
      </w:pPr>
      <w:r>
        <w:tab/>
        <w:t>ntn-RRC-HarqDisableMultiTB-r18</w:t>
      </w:r>
      <w:r>
        <w:tab/>
      </w:r>
      <w:r>
        <w:tab/>
      </w:r>
      <w:r>
        <w:tab/>
      </w:r>
      <w:r>
        <w:tab/>
        <w:t>ENUMERATED {supported}</w:t>
      </w:r>
      <w:r>
        <w:tab/>
      </w:r>
      <w:r>
        <w:tab/>
      </w:r>
      <w:r>
        <w:tab/>
      </w:r>
      <w:r>
        <w:tab/>
        <w:t>OPTIONAL,</w:t>
      </w:r>
    </w:p>
    <w:p w14:paraId="78A33F91" w14:textId="77777777" w:rsidR="00C34538" w:rsidRDefault="00C34538" w:rsidP="00C34538">
      <w:pPr>
        <w:pStyle w:val="PL"/>
      </w:pPr>
      <w:r>
        <w:tab/>
        <w:t>ntn-OverriddenHarqDisableMultiTB-r18</w:t>
      </w:r>
      <w:r>
        <w:tab/>
      </w:r>
      <w:r>
        <w:tab/>
        <w:t>ENUMERATED {supported}</w:t>
      </w:r>
      <w:r>
        <w:tab/>
      </w:r>
      <w:r>
        <w:tab/>
      </w:r>
      <w:r>
        <w:tab/>
      </w:r>
      <w:r>
        <w:tab/>
        <w:t>OPTIONAL,</w:t>
      </w:r>
    </w:p>
    <w:p w14:paraId="29CA933D" w14:textId="77777777" w:rsidR="00C34538" w:rsidRDefault="00C34538" w:rsidP="00C34538">
      <w:pPr>
        <w:pStyle w:val="PL"/>
      </w:pPr>
      <w:r>
        <w:tab/>
        <w:t>ntn-DCI-HarqDisableMultiTB-r18</w:t>
      </w:r>
      <w:r>
        <w:tab/>
      </w:r>
      <w:r>
        <w:tab/>
      </w:r>
      <w:r>
        <w:tab/>
      </w:r>
      <w:r>
        <w:tab/>
        <w:t>ENUMERATED {supported}</w:t>
      </w:r>
      <w:r>
        <w:tab/>
      </w:r>
      <w:r>
        <w:tab/>
      </w:r>
      <w:r>
        <w:tab/>
      </w:r>
      <w:r>
        <w:tab/>
        <w:t>OPTIONAL,</w:t>
      </w:r>
    </w:p>
    <w:p w14:paraId="5B7F64D9" w14:textId="77777777" w:rsidR="00C34538" w:rsidRDefault="00C34538" w:rsidP="00C34538">
      <w:pPr>
        <w:pStyle w:val="PL"/>
      </w:pPr>
      <w:r>
        <w:tab/>
        <w:t>ntn-UplinkHarq-ModeB-SingleTB-r18</w:t>
      </w:r>
      <w:r>
        <w:tab/>
      </w:r>
      <w:r>
        <w:tab/>
      </w:r>
      <w:r>
        <w:tab/>
        <w:t>ENUMERATED {supported}</w:t>
      </w:r>
      <w:r>
        <w:tab/>
      </w:r>
      <w:r>
        <w:tab/>
      </w:r>
      <w:r>
        <w:tab/>
      </w:r>
      <w:r>
        <w:tab/>
        <w:t>OPTIONAL,</w:t>
      </w:r>
    </w:p>
    <w:p w14:paraId="414CC2EE" w14:textId="77777777" w:rsidR="00C34538" w:rsidRDefault="00C34538" w:rsidP="00C34538">
      <w:pPr>
        <w:pStyle w:val="PL"/>
      </w:pPr>
      <w:r>
        <w:tab/>
        <w:t>ntn-UplinkHarq-ModeB-MultiTB-r18</w:t>
      </w:r>
      <w:r>
        <w:tab/>
      </w:r>
      <w:r>
        <w:tab/>
      </w:r>
      <w:r>
        <w:tab/>
        <w:t>ENUMERATED {supported}</w:t>
      </w:r>
      <w:r>
        <w:tab/>
      </w:r>
      <w:r>
        <w:tab/>
      </w:r>
      <w:r>
        <w:tab/>
      </w:r>
      <w:r>
        <w:tab/>
        <w:t>OPTIONAL,</w:t>
      </w:r>
    </w:p>
    <w:p w14:paraId="38DF0618" w14:textId="77777777" w:rsidR="00C34538" w:rsidRDefault="00C34538" w:rsidP="00C34538">
      <w:pPr>
        <w:pStyle w:val="PL"/>
      </w:pPr>
      <w:r>
        <w:tab/>
        <w:t>ntn-HarqEnhScenarioSupport-r18</w:t>
      </w:r>
      <w:r>
        <w:tab/>
      </w:r>
      <w:r>
        <w:tab/>
      </w:r>
      <w:r>
        <w:tab/>
      </w:r>
      <w:r>
        <w:tab/>
        <w:t>ENUMERATED {ngso,gso}</w:t>
      </w:r>
      <w:r>
        <w:tab/>
      </w:r>
      <w:r>
        <w:tab/>
      </w:r>
      <w:r>
        <w:tab/>
      </w:r>
      <w:r>
        <w:tab/>
        <w:t>OPTIONAL,</w:t>
      </w:r>
    </w:p>
    <w:p w14:paraId="5EF99431" w14:textId="77777777" w:rsidR="00C34538" w:rsidRDefault="00C34538" w:rsidP="00C34538">
      <w:pPr>
        <w:pStyle w:val="PL"/>
      </w:pPr>
      <w:r>
        <w:tab/>
        <w:t>ntn-Triggered-GNSS-Fix-r18</w:t>
      </w:r>
      <w:r>
        <w:tab/>
      </w:r>
      <w:r>
        <w:tab/>
      </w:r>
      <w:r>
        <w:tab/>
      </w:r>
      <w:r>
        <w:tab/>
      </w:r>
      <w:r>
        <w:tab/>
        <w:t>ENUMERATED {supported}</w:t>
      </w:r>
      <w:r>
        <w:tab/>
      </w:r>
      <w:r>
        <w:tab/>
      </w:r>
      <w:r>
        <w:tab/>
      </w:r>
      <w:r>
        <w:tab/>
        <w:t>OPTIONAL,</w:t>
      </w:r>
    </w:p>
    <w:p w14:paraId="27B714F6" w14:textId="77777777" w:rsidR="00C34538" w:rsidRDefault="00C34538" w:rsidP="00C34538">
      <w:pPr>
        <w:pStyle w:val="PL"/>
      </w:pPr>
      <w:r>
        <w:tab/>
        <w:t>ntn-Autonomous-GNSS-Fix-r18</w:t>
      </w:r>
      <w:r>
        <w:tab/>
      </w:r>
      <w:r>
        <w:tab/>
      </w:r>
      <w:r>
        <w:tab/>
      </w:r>
      <w:r>
        <w:tab/>
      </w:r>
      <w:r>
        <w:tab/>
        <w:t>ENUMERATED {supported}</w:t>
      </w:r>
      <w:r>
        <w:tab/>
      </w:r>
      <w:r>
        <w:tab/>
      </w:r>
      <w:r>
        <w:tab/>
      </w:r>
      <w:r>
        <w:tab/>
        <w:t>OPTIONAL,</w:t>
      </w:r>
    </w:p>
    <w:p w14:paraId="35ABF031" w14:textId="77777777" w:rsidR="00C34538" w:rsidRDefault="00C34538" w:rsidP="00C34538">
      <w:pPr>
        <w:pStyle w:val="PL"/>
      </w:pPr>
      <w:r>
        <w:tab/>
        <w:t>ntn-UplinkTxExtension-r18</w:t>
      </w:r>
      <w:r>
        <w:tab/>
      </w:r>
      <w:r>
        <w:tab/>
      </w:r>
      <w:r>
        <w:tab/>
      </w:r>
      <w:r>
        <w:tab/>
      </w:r>
      <w:r>
        <w:tab/>
        <w:t>ENUMERATED {supported}</w:t>
      </w:r>
      <w:r>
        <w:tab/>
      </w:r>
      <w:r>
        <w:tab/>
      </w:r>
      <w:r>
        <w:tab/>
      </w:r>
      <w:r>
        <w:tab/>
        <w:t>OPTIONAL,</w:t>
      </w:r>
    </w:p>
    <w:p w14:paraId="202A64F0" w14:textId="77777777" w:rsidR="00C34538" w:rsidRDefault="00C34538" w:rsidP="00C34538">
      <w:pPr>
        <w:pStyle w:val="PL"/>
      </w:pPr>
      <w:r>
        <w:tab/>
        <w:t>ntn-GNSS-EnhScenarioSupport-r18</w:t>
      </w:r>
      <w:r>
        <w:tab/>
      </w:r>
      <w:r>
        <w:tab/>
      </w:r>
      <w:r>
        <w:tab/>
      </w:r>
      <w:r>
        <w:tab/>
        <w:t>ENUMERATED {ngso,gso}</w:t>
      </w:r>
      <w:r>
        <w:tab/>
      </w:r>
      <w:r>
        <w:tab/>
      </w:r>
      <w:r>
        <w:tab/>
      </w:r>
      <w:r>
        <w:tab/>
        <w:t>OPTIONAL</w:t>
      </w:r>
    </w:p>
    <w:p w14:paraId="156F1C90" w14:textId="77777777" w:rsidR="00C34538" w:rsidRDefault="00C34538" w:rsidP="00C34538">
      <w:pPr>
        <w:pStyle w:val="PL"/>
      </w:pPr>
      <w:r>
        <w:t>}</w:t>
      </w:r>
    </w:p>
    <w:p w14:paraId="62A77DD4" w14:textId="77777777" w:rsidR="00C34538" w:rsidRDefault="00C34538" w:rsidP="00C34538">
      <w:pPr>
        <w:pStyle w:val="PL"/>
      </w:pPr>
    </w:p>
    <w:p w14:paraId="4E930CB9" w14:textId="77777777" w:rsidR="00C34538" w:rsidRDefault="00C34538" w:rsidP="00C34538">
      <w:pPr>
        <w:pStyle w:val="PL"/>
      </w:pPr>
      <w:r>
        <w:t>NTN-Parameters-NB-v1900 ::=</w:t>
      </w:r>
      <w:r>
        <w:tab/>
      </w:r>
      <w:r>
        <w:tab/>
        <w:t>SEQUENCE {</w:t>
      </w:r>
    </w:p>
    <w:p w14:paraId="7A5C05D2" w14:textId="77777777" w:rsidR="00C34538" w:rsidRDefault="00C34538" w:rsidP="00C34538">
      <w:pPr>
        <w:pStyle w:val="PL"/>
      </w:pPr>
      <w:r>
        <w:tab/>
        <w:t>ntn-MO-CB-Msg3-EDT-UP-r19</w:t>
      </w:r>
      <w:r>
        <w:tab/>
      </w:r>
      <w:r>
        <w:tab/>
      </w:r>
      <w:r>
        <w:tab/>
      </w:r>
      <w:r>
        <w:tab/>
      </w:r>
      <w:r>
        <w:tab/>
        <w:t>ENUMERATED {supported}</w:t>
      </w:r>
      <w:r>
        <w:tab/>
      </w:r>
      <w:r>
        <w:tab/>
      </w:r>
      <w:r>
        <w:tab/>
      </w:r>
      <w:r>
        <w:tab/>
        <w:t>OPTIONAL,</w:t>
      </w:r>
    </w:p>
    <w:p w14:paraId="375849B8" w14:textId="77777777" w:rsidR="00C34538" w:rsidRDefault="00C34538" w:rsidP="00C34538">
      <w:pPr>
        <w:pStyle w:val="PL"/>
      </w:pPr>
      <w:r>
        <w:tab/>
        <w:t>ntn-OCC-SingleTone-khz3dot75-r19</w:t>
      </w:r>
      <w:r>
        <w:tab/>
      </w:r>
      <w:r>
        <w:tab/>
      </w:r>
      <w:r>
        <w:tab/>
        <w:t>ENUMERATED {supported}</w:t>
      </w:r>
      <w:r>
        <w:tab/>
      </w:r>
      <w:r>
        <w:tab/>
      </w:r>
      <w:r>
        <w:tab/>
      </w:r>
      <w:r>
        <w:tab/>
        <w:t>OPTIONAL,</w:t>
      </w:r>
    </w:p>
    <w:p w14:paraId="5110D835" w14:textId="77777777" w:rsidR="00C34538" w:rsidRDefault="00C34538" w:rsidP="00C34538">
      <w:pPr>
        <w:pStyle w:val="PL"/>
      </w:pPr>
      <w:r>
        <w:tab/>
        <w:t>ntn-OCC-SingleTone-khz15-r19</w:t>
      </w:r>
      <w:r>
        <w:tab/>
      </w:r>
      <w:r>
        <w:tab/>
      </w:r>
      <w:r>
        <w:tab/>
      </w:r>
      <w:r>
        <w:tab/>
        <w:t>ENUMERATED {supported}</w:t>
      </w:r>
      <w:r>
        <w:tab/>
      </w:r>
      <w:r>
        <w:tab/>
      </w:r>
      <w:r>
        <w:tab/>
      </w:r>
      <w:r>
        <w:tab/>
        <w:t>OPTIONAL,</w:t>
      </w:r>
    </w:p>
    <w:p w14:paraId="0E434438" w14:textId="2A261628" w:rsidR="00C34538" w:rsidRDefault="00C34538" w:rsidP="00C34538">
      <w:pPr>
        <w:pStyle w:val="PL"/>
        <w:rPr>
          <w:ins w:id="1818" w:author="Huawei-post132" w:date="2025-11-25T17:17:00Z"/>
        </w:rPr>
      </w:pPr>
      <w:r>
        <w:tab/>
        <w:t>ntn-OCC-EnhScenarioSupport-r19</w:t>
      </w:r>
      <w:r>
        <w:tab/>
      </w:r>
      <w:r>
        <w:tab/>
      </w:r>
      <w:r>
        <w:tab/>
      </w:r>
      <w:r>
        <w:tab/>
        <w:t>ENUMERATED {ngso,gso}</w:t>
      </w:r>
      <w:r>
        <w:tab/>
      </w:r>
      <w:r>
        <w:tab/>
      </w:r>
      <w:r>
        <w:tab/>
      </w:r>
      <w:r>
        <w:tab/>
        <w:t>OPTIONAL</w:t>
      </w:r>
      <w:ins w:id="1819" w:author="Huawei-post132" w:date="2025-11-25T17:17:00Z">
        <w:r w:rsidR="005800D5">
          <w:t>,</w:t>
        </w:r>
      </w:ins>
    </w:p>
    <w:p w14:paraId="5D53EA3E" w14:textId="0E4D5680" w:rsidR="005800D5" w:rsidRPr="001E2B86" w:rsidRDefault="005800D5" w:rsidP="005800D5">
      <w:pPr>
        <w:pStyle w:val="PL"/>
        <w:rPr>
          <w:ins w:id="1820" w:author="Huawei-post132" w:date="2025-11-25T17:17:00Z"/>
        </w:rPr>
      </w:pPr>
      <w:ins w:id="1821" w:author="Huawei-post132" w:date="2025-11-25T17:17:00Z">
        <w:r w:rsidRPr="001E2B86">
          <w:tab/>
          <w:t>ntn-</w:t>
        </w:r>
        <w:r>
          <w:t>SF</w:t>
        </w:r>
        <w:r w:rsidRPr="001E2B86">
          <w:t>-</w:t>
        </w:r>
        <w:r>
          <w:t>Mode</w:t>
        </w:r>
        <w:r w:rsidRPr="001E2B86">
          <w:t>-r1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ins>
    </w:p>
    <w:p w14:paraId="122CD77F" w14:textId="77777777" w:rsidR="005800D5" w:rsidRDefault="005800D5" w:rsidP="00C34538">
      <w:pPr>
        <w:pStyle w:val="PL"/>
      </w:pPr>
    </w:p>
    <w:p w14:paraId="459CDF73" w14:textId="77777777" w:rsidR="00C34538" w:rsidRDefault="00C34538" w:rsidP="00C34538">
      <w:pPr>
        <w:pStyle w:val="PL"/>
      </w:pPr>
      <w:r>
        <w:t>}</w:t>
      </w:r>
    </w:p>
    <w:p w14:paraId="2E352714" w14:textId="77777777" w:rsidR="00C34538" w:rsidRDefault="00C34538" w:rsidP="00C34538">
      <w:pPr>
        <w:pStyle w:val="PL"/>
      </w:pPr>
    </w:p>
    <w:p w14:paraId="4828FE1C" w14:textId="77777777" w:rsidR="00C34538" w:rsidRDefault="00C34538" w:rsidP="00C34538">
      <w:pPr>
        <w:pStyle w:val="PL"/>
      </w:pPr>
      <w:r>
        <w:t>MeasParameters-NB-r16</w:t>
      </w:r>
      <w:r>
        <w:tab/>
      </w:r>
      <w:r>
        <w:tab/>
        <w:t>::=</w:t>
      </w:r>
      <w:r>
        <w:tab/>
      </w:r>
      <w:r>
        <w:tab/>
        <w:t>SEQUENCE {</w:t>
      </w:r>
    </w:p>
    <w:p w14:paraId="67A95BD3" w14:textId="77777777" w:rsidR="00C34538" w:rsidRDefault="00C34538" w:rsidP="00C34538">
      <w:pPr>
        <w:pStyle w:val="PL"/>
      </w:pPr>
      <w:r>
        <w:tab/>
        <w:t>dl-ChannelQualityReporting-r16</w:t>
      </w:r>
      <w:r>
        <w:tab/>
      </w:r>
      <w:r>
        <w:tab/>
        <w:t>ENUMERATED {supported}</w:t>
      </w:r>
      <w:r>
        <w:tab/>
      </w:r>
      <w:r>
        <w:tab/>
      </w:r>
      <w:r>
        <w:tab/>
        <w:t>OPTIONAL</w:t>
      </w:r>
    </w:p>
    <w:p w14:paraId="67349DD1" w14:textId="77777777" w:rsidR="00C34538" w:rsidRDefault="00C34538" w:rsidP="00C34538">
      <w:pPr>
        <w:pStyle w:val="PL"/>
      </w:pPr>
      <w:r>
        <w:t>}</w:t>
      </w:r>
    </w:p>
    <w:p w14:paraId="689757E7" w14:textId="77777777" w:rsidR="00C34538" w:rsidRDefault="00C34538" w:rsidP="00C34538">
      <w:pPr>
        <w:pStyle w:val="PL"/>
      </w:pPr>
    </w:p>
    <w:p w14:paraId="11143839" w14:textId="77777777" w:rsidR="00C34538" w:rsidRDefault="00C34538" w:rsidP="00C34538">
      <w:pPr>
        <w:pStyle w:val="PL"/>
      </w:pPr>
      <w:r>
        <w:t>MeasParameters-NB-v1710</w:t>
      </w:r>
      <w:r>
        <w:tab/>
        <w:t>::=</w:t>
      </w:r>
      <w:r>
        <w:tab/>
      </w:r>
      <w:r>
        <w:tab/>
        <w:t>SEQUENCE {</w:t>
      </w:r>
    </w:p>
    <w:p w14:paraId="4FBDAD7C" w14:textId="77777777" w:rsidR="00C34538" w:rsidRDefault="00C34538" w:rsidP="00C34538">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3AB55287" w14:textId="77777777" w:rsidR="00C34538" w:rsidRDefault="00C34538" w:rsidP="00C34538">
      <w:pPr>
        <w:pStyle w:val="PL"/>
        <w:shd w:val="pct10" w:color="auto" w:fill="auto"/>
        <w:rPr>
          <w:lang w:eastAsia="zh-CN"/>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92BCEC5" w14:textId="77777777" w:rsidR="00C34538" w:rsidRDefault="00C34538" w:rsidP="00C34538">
      <w:pPr>
        <w:pStyle w:val="PL"/>
      </w:pPr>
      <w:r>
        <w:t>}</w:t>
      </w:r>
    </w:p>
    <w:p w14:paraId="00A85195" w14:textId="77777777" w:rsidR="00C34538" w:rsidRDefault="00C34538" w:rsidP="00C34538">
      <w:pPr>
        <w:pStyle w:val="PL"/>
      </w:pPr>
    </w:p>
    <w:p w14:paraId="544E77D3" w14:textId="77777777" w:rsidR="00C34538" w:rsidRDefault="00C34538" w:rsidP="00C34538">
      <w:pPr>
        <w:pStyle w:val="PL"/>
        <w:ind w:left="351" w:hanging="357"/>
      </w:pPr>
      <w:bookmarkStart w:id="1822" w:name="_MCCTEMPBM_CRPT23361388___2"/>
      <w:r>
        <w:t>PhyLayerParameters-NB-r13</w:t>
      </w:r>
      <w:r>
        <w:tab/>
        <w:t>::=</w:t>
      </w:r>
      <w:r>
        <w:tab/>
      </w:r>
      <w:r>
        <w:tab/>
        <w:t>SEQUENCE {</w:t>
      </w:r>
    </w:p>
    <w:p w14:paraId="6157CA6B" w14:textId="77777777" w:rsidR="00C34538" w:rsidRDefault="00C34538" w:rsidP="00C34538">
      <w:pPr>
        <w:pStyle w:val="PL"/>
        <w:ind w:left="351" w:hanging="357"/>
      </w:pPr>
      <w:r>
        <w:tab/>
        <w:t>multiTone-r13</w:t>
      </w:r>
      <w:r>
        <w:tab/>
      </w:r>
      <w:r>
        <w:tab/>
      </w:r>
      <w:r>
        <w:tab/>
      </w:r>
      <w:r>
        <w:tab/>
      </w:r>
      <w:r>
        <w:tab/>
      </w:r>
      <w:r>
        <w:tab/>
        <w:t>ENUMERATED {supported}</w:t>
      </w:r>
      <w:r>
        <w:tab/>
      </w:r>
      <w:r>
        <w:tab/>
      </w:r>
      <w:r>
        <w:tab/>
        <w:t>OPTIONAL,</w:t>
      </w:r>
    </w:p>
    <w:p w14:paraId="7FFD5E55" w14:textId="77777777" w:rsidR="00C34538" w:rsidRDefault="00C34538" w:rsidP="00C34538">
      <w:pPr>
        <w:pStyle w:val="PL"/>
        <w:ind w:left="351" w:hanging="357"/>
      </w:pPr>
      <w:r>
        <w:tab/>
        <w:t>multiCarrier-r13</w:t>
      </w:r>
      <w:r>
        <w:tab/>
      </w:r>
      <w:r>
        <w:tab/>
      </w:r>
      <w:r>
        <w:tab/>
      </w:r>
      <w:r>
        <w:tab/>
      </w:r>
      <w:r>
        <w:tab/>
      </w:r>
      <w:r>
        <w:tab/>
        <w:t>ENUMERATED {supported}</w:t>
      </w:r>
      <w:r>
        <w:tab/>
      </w:r>
      <w:r>
        <w:tab/>
      </w:r>
      <w:r>
        <w:tab/>
        <w:t>OPTIONAL</w:t>
      </w:r>
    </w:p>
    <w:p w14:paraId="3618DF8F" w14:textId="77777777" w:rsidR="00C34538" w:rsidRDefault="00C34538" w:rsidP="00C34538">
      <w:pPr>
        <w:pStyle w:val="PL"/>
        <w:ind w:left="351" w:hanging="357"/>
      </w:pPr>
      <w:r>
        <w:tab/>
        <w:t>}</w:t>
      </w:r>
    </w:p>
    <w:bookmarkEnd w:id="1822"/>
    <w:p w14:paraId="73455460" w14:textId="77777777" w:rsidR="00C34538" w:rsidRDefault="00C34538" w:rsidP="00C34538">
      <w:pPr>
        <w:pStyle w:val="PL"/>
      </w:pPr>
    </w:p>
    <w:p w14:paraId="45C2E880" w14:textId="77777777" w:rsidR="00C34538" w:rsidRDefault="00C34538" w:rsidP="00C34538">
      <w:pPr>
        <w:pStyle w:val="PL"/>
        <w:ind w:left="351" w:hanging="357"/>
      </w:pPr>
      <w:bookmarkStart w:id="1823" w:name="_MCCTEMPBM_CRPT23361389___2"/>
      <w:r>
        <w:t>PhyLayerParameters-NB-v1430</w:t>
      </w:r>
      <w:r>
        <w:tab/>
        <w:t>::=</w:t>
      </w:r>
      <w:r>
        <w:tab/>
      </w:r>
      <w:r>
        <w:tab/>
        <w:t>SEQUENCE {</w:t>
      </w:r>
    </w:p>
    <w:p w14:paraId="615E59A1" w14:textId="77777777" w:rsidR="00C34538" w:rsidRDefault="00C34538" w:rsidP="00C34538">
      <w:pPr>
        <w:pStyle w:val="PL"/>
        <w:ind w:left="351" w:hanging="357"/>
      </w:pPr>
      <w:r>
        <w:tab/>
        <w:t>multiCarrier-NPRACH-r14</w:t>
      </w:r>
      <w:r>
        <w:tab/>
      </w:r>
      <w:r>
        <w:tab/>
      </w:r>
      <w:r>
        <w:tab/>
      </w:r>
      <w:r>
        <w:tab/>
        <w:t>ENUMERATED {supported}</w:t>
      </w:r>
      <w:r>
        <w:tab/>
      </w:r>
      <w:r>
        <w:tab/>
      </w:r>
      <w:r>
        <w:tab/>
        <w:t>OPTIONAL,</w:t>
      </w:r>
    </w:p>
    <w:p w14:paraId="7BA15B3D" w14:textId="77777777" w:rsidR="00C34538" w:rsidRDefault="00C34538" w:rsidP="00C34538">
      <w:pPr>
        <w:pStyle w:val="PL"/>
        <w:ind w:left="351" w:hanging="357"/>
      </w:pPr>
      <w:r>
        <w:tab/>
        <w:t>twoHARQ-Processes-r14</w:t>
      </w:r>
      <w:r>
        <w:tab/>
      </w:r>
      <w:r>
        <w:tab/>
      </w:r>
      <w:r>
        <w:tab/>
      </w:r>
      <w:r>
        <w:tab/>
        <w:t>ENUMERATED {supported}</w:t>
      </w:r>
      <w:r>
        <w:tab/>
      </w:r>
      <w:r>
        <w:tab/>
      </w:r>
      <w:r>
        <w:tab/>
        <w:t>OPTIONAL</w:t>
      </w:r>
    </w:p>
    <w:bookmarkEnd w:id="1823"/>
    <w:p w14:paraId="7836269F" w14:textId="77777777" w:rsidR="00C34538" w:rsidRDefault="00C34538" w:rsidP="00C34538">
      <w:pPr>
        <w:pStyle w:val="PL"/>
      </w:pPr>
      <w:r>
        <w:t>}</w:t>
      </w:r>
    </w:p>
    <w:p w14:paraId="50749E84" w14:textId="77777777" w:rsidR="00C34538" w:rsidRDefault="00C34538" w:rsidP="00C34538">
      <w:pPr>
        <w:pStyle w:val="PL"/>
      </w:pPr>
    </w:p>
    <w:p w14:paraId="24F2186E" w14:textId="77777777" w:rsidR="00C34538" w:rsidRDefault="00C34538" w:rsidP="00C34538">
      <w:pPr>
        <w:pStyle w:val="PL"/>
      </w:pPr>
      <w:r>
        <w:t>PhyLayerParameters-NB-v1440</w:t>
      </w:r>
      <w:r>
        <w:tab/>
        <w:t>::=</w:t>
      </w:r>
      <w:r>
        <w:tab/>
      </w:r>
      <w:r>
        <w:tab/>
        <w:t>SEQUENCE {</w:t>
      </w:r>
    </w:p>
    <w:p w14:paraId="769FEBB4" w14:textId="77777777" w:rsidR="00C34538" w:rsidRDefault="00C34538" w:rsidP="00C34538">
      <w:pPr>
        <w:pStyle w:val="PL"/>
      </w:pPr>
      <w:r>
        <w:tab/>
        <w:t>interferenceRandomisation-r14</w:t>
      </w:r>
      <w:r>
        <w:tab/>
      </w:r>
      <w:r>
        <w:tab/>
        <w:t>ENUMERATED {supported}</w:t>
      </w:r>
      <w:r>
        <w:tab/>
      </w:r>
      <w:r>
        <w:tab/>
      </w:r>
      <w:r>
        <w:tab/>
        <w:t>OPTIONAL</w:t>
      </w:r>
    </w:p>
    <w:p w14:paraId="70225DFC" w14:textId="77777777" w:rsidR="00C34538" w:rsidRDefault="00C34538" w:rsidP="00C34538">
      <w:pPr>
        <w:pStyle w:val="PL"/>
      </w:pPr>
      <w:r>
        <w:t>}</w:t>
      </w:r>
    </w:p>
    <w:p w14:paraId="717C87A7" w14:textId="77777777" w:rsidR="00C34538" w:rsidRDefault="00C34538" w:rsidP="00C34538">
      <w:pPr>
        <w:pStyle w:val="PL"/>
      </w:pPr>
    </w:p>
    <w:p w14:paraId="516CFC4A" w14:textId="77777777" w:rsidR="00C34538" w:rsidRDefault="00C34538" w:rsidP="00C34538">
      <w:pPr>
        <w:pStyle w:val="PL"/>
      </w:pPr>
      <w:r>
        <w:t>PhyLayerParameters-NB-v1530</w:t>
      </w:r>
      <w:r>
        <w:tab/>
        <w:t>::=</w:t>
      </w:r>
      <w:r>
        <w:tab/>
      </w:r>
      <w:r>
        <w:tab/>
        <w:t>SEQUENCE {</w:t>
      </w:r>
    </w:p>
    <w:p w14:paraId="5D178F01" w14:textId="77777777" w:rsidR="00C34538" w:rsidRDefault="00C34538" w:rsidP="00C34538">
      <w:pPr>
        <w:pStyle w:val="PL"/>
      </w:pPr>
      <w:r>
        <w:tab/>
        <w:t>mixedOperationMode-r15</w:t>
      </w:r>
      <w:r>
        <w:tab/>
      </w:r>
      <w:r>
        <w:tab/>
      </w:r>
      <w:r>
        <w:tab/>
      </w:r>
      <w:r>
        <w:tab/>
        <w:t>ENUMERATED {supported}</w:t>
      </w:r>
      <w:r>
        <w:tab/>
      </w:r>
      <w:r>
        <w:tab/>
      </w:r>
      <w:r>
        <w:tab/>
        <w:t>OPTIONAL,</w:t>
      </w:r>
    </w:p>
    <w:p w14:paraId="6BD5F752" w14:textId="77777777" w:rsidR="00C34538" w:rsidRDefault="00C34538" w:rsidP="00C34538">
      <w:pPr>
        <w:pStyle w:val="PL"/>
      </w:pPr>
      <w:r>
        <w:tab/>
        <w:t>sr-WithHARQ-ACK-r15</w:t>
      </w:r>
      <w:r>
        <w:tab/>
      </w:r>
      <w:r>
        <w:tab/>
      </w:r>
      <w:r>
        <w:tab/>
      </w:r>
      <w:r>
        <w:tab/>
      </w:r>
      <w:r>
        <w:tab/>
        <w:t>ENUMERATED {supported}</w:t>
      </w:r>
      <w:r>
        <w:tab/>
      </w:r>
      <w:r>
        <w:tab/>
      </w:r>
      <w:r>
        <w:tab/>
        <w:t>OPTIONAL,</w:t>
      </w:r>
    </w:p>
    <w:p w14:paraId="0A7DFC74" w14:textId="77777777" w:rsidR="00C34538" w:rsidRDefault="00C34538" w:rsidP="00C34538">
      <w:pPr>
        <w:pStyle w:val="PL"/>
      </w:pPr>
      <w:r>
        <w:tab/>
        <w:t>sr-WithoutHARQ-ACK-r15</w:t>
      </w:r>
      <w:r>
        <w:tab/>
      </w:r>
      <w:r>
        <w:tab/>
      </w:r>
      <w:r>
        <w:tab/>
      </w:r>
      <w:r>
        <w:tab/>
        <w:t>ENUMERATED {supported}</w:t>
      </w:r>
      <w:r>
        <w:tab/>
      </w:r>
      <w:r>
        <w:tab/>
      </w:r>
      <w:r>
        <w:tab/>
        <w:t>OPTIONAL,</w:t>
      </w:r>
    </w:p>
    <w:p w14:paraId="1E4AA4C4" w14:textId="77777777" w:rsidR="00C34538" w:rsidRDefault="00C34538" w:rsidP="00C34538">
      <w:pPr>
        <w:pStyle w:val="PL"/>
      </w:pPr>
      <w:r>
        <w:tab/>
        <w:t>nprach-Format2-r15</w:t>
      </w:r>
      <w:r>
        <w:tab/>
      </w:r>
      <w:r>
        <w:tab/>
      </w:r>
      <w:r>
        <w:tab/>
      </w:r>
      <w:r>
        <w:tab/>
      </w:r>
      <w:r>
        <w:tab/>
        <w:t>ENUMERATED {supported}</w:t>
      </w:r>
      <w:r>
        <w:tab/>
      </w:r>
      <w:r>
        <w:tab/>
      </w:r>
      <w:r>
        <w:tab/>
        <w:t>OPTIONAL,</w:t>
      </w:r>
    </w:p>
    <w:p w14:paraId="309FB6A4" w14:textId="77777777" w:rsidR="00C34538" w:rsidRDefault="00C34538" w:rsidP="00C34538">
      <w:pPr>
        <w:pStyle w:val="PL"/>
      </w:pPr>
      <w:r>
        <w:tab/>
        <w:t>additionalTransmissionSIB1-r15</w:t>
      </w:r>
      <w:r>
        <w:tab/>
      </w:r>
      <w:r>
        <w:tab/>
        <w:t>ENUMERATED {supported}</w:t>
      </w:r>
      <w:r>
        <w:tab/>
      </w:r>
      <w:r>
        <w:tab/>
      </w:r>
      <w:r>
        <w:tab/>
        <w:t>OPTIONAL,</w:t>
      </w:r>
    </w:p>
    <w:p w14:paraId="7A2E7755" w14:textId="77777777" w:rsidR="00C34538" w:rsidRDefault="00C34538" w:rsidP="00C34538">
      <w:pPr>
        <w:pStyle w:val="PL"/>
      </w:pPr>
      <w:r>
        <w:tab/>
        <w:t>npusch-3dot75kHz-SCS-TDD-r15</w:t>
      </w:r>
      <w:r>
        <w:tab/>
      </w:r>
      <w:r>
        <w:tab/>
        <w:t>ENUMERATED {supported}</w:t>
      </w:r>
      <w:r>
        <w:tab/>
      </w:r>
      <w:r>
        <w:tab/>
      </w:r>
      <w:r>
        <w:tab/>
        <w:t>OPTIONAL</w:t>
      </w:r>
    </w:p>
    <w:p w14:paraId="63A4FC33" w14:textId="77777777" w:rsidR="00C34538" w:rsidRDefault="00C34538" w:rsidP="00C34538">
      <w:pPr>
        <w:pStyle w:val="PL"/>
      </w:pPr>
      <w:r>
        <w:t>}</w:t>
      </w:r>
    </w:p>
    <w:p w14:paraId="4B6C2856" w14:textId="77777777" w:rsidR="00C34538" w:rsidRDefault="00C34538" w:rsidP="00C34538">
      <w:pPr>
        <w:pStyle w:val="PL"/>
      </w:pPr>
    </w:p>
    <w:p w14:paraId="0F545618" w14:textId="77777777" w:rsidR="00C34538" w:rsidRDefault="00C34538" w:rsidP="00C34538">
      <w:pPr>
        <w:pStyle w:val="PL"/>
        <w:ind w:left="351" w:hanging="357"/>
      </w:pPr>
      <w:bookmarkStart w:id="1824" w:name="_MCCTEMPBM_CRPT23361390___2"/>
      <w:r>
        <w:t>PhyLayerParameters-NB-v1610</w:t>
      </w:r>
      <w:r>
        <w:tab/>
        <w:t>::=</w:t>
      </w:r>
      <w:r>
        <w:tab/>
      </w:r>
      <w:r>
        <w:tab/>
        <w:t>SEQUENCE {</w:t>
      </w:r>
    </w:p>
    <w:p w14:paraId="31778AF2" w14:textId="77777777" w:rsidR="00C34538" w:rsidRDefault="00C34538" w:rsidP="00C34538">
      <w:pPr>
        <w:pStyle w:val="PL"/>
        <w:ind w:left="351" w:hanging="357"/>
      </w:pPr>
      <w:r>
        <w:tab/>
        <w:t>npdsch-MultiTB-r16</w:t>
      </w:r>
      <w:r>
        <w:tab/>
      </w:r>
      <w:r>
        <w:tab/>
      </w:r>
      <w:r>
        <w:tab/>
      </w:r>
      <w:r>
        <w:tab/>
      </w:r>
      <w:r>
        <w:tab/>
        <w:t>ENUMERATED {supported}</w:t>
      </w:r>
      <w:r>
        <w:tab/>
      </w:r>
      <w:r>
        <w:tab/>
      </w:r>
      <w:r>
        <w:tab/>
        <w:t>OPTIONAL,</w:t>
      </w:r>
    </w:p>
    <w:p w14:paraId="521A308B" w14:textId="77777777" w:rsidR="00C34538" w:rsidRDefault="00C34538" w:rsidP="00C34538">
      <w:pPr>
        <w:pStyle w:val="PL"/>
        <w:ind w:left="351" w:hanging="357"/>
      </w:pPr>
      <w:r>
        <w:tab/>
        <w:t>npdsch-MultiTB-Interleaving-r16</w:t>
      </w:r>
      <w:r>
        <w:tab/>
      </w:r>
      <w:r>
        <w:tab/>
        <w:t>ENUMERATED {supported}</w:t>
      </w:r>
      <w:r>
        <w:tab/>
      </w:r>
      <w:r>
        <w:tab/>
      </w:r>
      <w:r>
        <w:tab/>
        <w:t>OPTIONAL,</w:t>
      </w:r>
    </w:p>
    <w:p w14:paraId="51C51B0A" w14:textId="77777777" w:rsidR="00C34538" w:rsidRDefault="00C34538" w:rsidP="00C34538">
      <w:pPr>
        <w:pStyle w:val="PL"/>
        <w:ind w:left="351" w:hanging="357"/>
      </w:pPr>
      <w:r>
        <w:tab/>
        <w:t>npusch-MultiTB-r16</w:t>
      </w:r>
      <w:r>
        <w:tab/>
      </w:r>
      <w:r>
        <w:tab/>
      </w:r>
      <w:r>
        <w:tab/>
      </w:r>
      <w:r>
        <w:tab/>
      </w:r>
      <w:r>
        <w:tab/>
        <w:t>ENUMERATED {supported}</w:t>
      </w:r>
      <w:r>
        <w:tab/>
      </w:r>
      <w:r>
        <w:tab/>
      </w:r>
      <w:r>
        <w:tab/>
        <w:t>OPTIONAL,</w:t>
      </w:r>
    </w:p>
    <w:p w14:paraId="11AB209C" w14:textId="77777777" w:rsidR="00C34538" w:rsidRDefault="00C34538" w:rsidP="00C34538">
      <w:pPr>
        <w:pStyle w:val="PL"/>
        <w:ind w:left="351" w:hanging="357"/>
      </w:pPr>
      <w:r>
        <w:tab/>
        <w:t>npusch-MultiTB-Interleaving-r16</w:t>
      </w:r>
      <w:r>
        <w:tab/>
      </w:r>
      <w:r>
        <w:tab/>
        <w:t>ENUMERATED {supported}</w:t>
      </w:r>
      <w:r>
        <w:tab/>
      </w:r>
      <w:r>
        <w:tab/>
      </w:r>
      <w:r>
        <w:tab/>
        <w:t>OPTIONAL,</w:t>
      </w:r>
    </w:p>
    <w:p w14:paraId="6D0EA935" w14:textId="77777777" w:rsidR="00C34538" w:rsidRDefault="00C34538" w:rsidP="00C34538">
      <w:pPr>
        <w:pStyle w:val="PL"/>
        <w:tabs>
          <w:tab w:val="left" w:pos="2885"/>
        </w:tabs>
        <w:ind w:left="351" w:hanging="357"/>
      </w:pPr>
      <w:r>
        <w:tab/>
        <w:t>multiTB-HARQ-AckBundling-r16</w:t>
      </w:r>
      <w:r>
        <w:tab/>
      </w:r>
      <w:r>
        <w:tab/>
        <w:t>ENUMERATED {supported}</w:t>
      </w:r>
      <w:r>
        <w:tab/>
      </w:r>
      <w:r>
        <w:tab/>
      </w:r>
      <w:r>
        <w:tab/>
        <w:t>OPTIONAL,</w:t>
      </w:r>
    </w:p>
    <w:p w14:paraId="667E3A5B" w14:textId="77777777" w:rsidR="00C34538" w:rsidRDefault="00C34538" w:rsidP="00C34538">
      <w:pPr>
        <w:pStyle w:val="PL"/>
        <w:tabs>
          <w:tab w:val="left" w:pos="2885"/>
        </w:tabs>
        <w:ind w:left="351" w:hanging="357"/>
      </w:pPr>
      <w:r>
        <w:tab/>
        <w:t>slotSymbolResourceResvDL-r16</w:t>
      </w:r>
      <w:r>
        <w:tab/>
      </w:r>
      <w:r>
        <w:tab/>
      </w:r>
      <w:r>
        <w:tab/>
        <w:t>ENUMERATED {supported}</w:t>
      </w:r>
      <w:r>
        <w:tab/>
      </w:r>
      <w:r>
        <w:tab/>
      </w:r>
      <w:r>
        <w:tab/>
        <w:t>OPTIONAL,</w:t>
      </w:r>
    </w:p>
    <w:p w14:paraId="1391A8AD" w14:textId="77777777" w:rsidR="00C34538" w:rsidRDefault="00C34538" w:rsidP="00C34538">
      <w:pPr>
        <w:pStyle w:val="PL"/>
        <w:tabs>
          <w:tab w:val="left" w:pos="2885"/>
        </w:tabs>
        <w:ind w:left="351" w:hanging="357"/>
      </w:pPr>
      <w:r>
        <w:tab/>
        <w:t>slotSymbolResourceResvUL-r16</w:t>
      </w:r>
      <w:r>
        <w:tab/>
      </w:r>
      <w:r>
        <w:tab/>
      </w:r>
      <w:r>
        <w:tab/>
        <w:t>ENUMERATED {supported}</w:t>
      </w:r>
      <w:r>
        <w:tab/>
      </w:r>
      <w:r>
        <w:tab/>
      </w:r>
      <w:r>
        <w:tab/>
        <w:t>OPTIONAL,</w:t>
      </w:r>
    </w:p>
    <w:p w14:paraId="5600B2BD" w14:textId="77777777" w:rsidR="00C34538" w:rsidRDefault="00C34538" w:rsidP="00C34538">
      <w:pPr>
        <w:pStyle w:val="PL"/>
        <w:tabs>
          <w:tab w:val="left" w:pos="2885"/>
        </w:tabs>
        <w:ind w:left="351" w:hanging="357"/>
      </w:pPr>
      <w:r>
        <w:tab/>
        <w:t>subframeResourceResvDL-r16</w:t>
      </w:r>
      <w:r>
        <w:tab/>
      </w:r>
      <w:r>
        <w:tab/>
      </w:r>
      <w:r>
        <w:tab/>
      </w:r>
      <w:r>
        <w:tab/>
        <w:t>ENUMERATED {supported}</w:t>
      </w:r>
      <w:r>
        <w:tab/>
      </w:r>
      <w:r>
        <w:tab/>
      </w:r>
      <w:r>
        <w:tab/>
        <w:t>OPTIONAL,</w:t>
      </w:r>
    </w:p>
    <w:p w14:paraId="73D5D7D8" w14:textId="77777777" w:rsidR="00C34538" w:rsidRDefault="00C34538" w:rsidP="00C34538">
      <w:pPr>
        <w:pStyle w:val="PL"/>
        <w:ind w:left="351" w:hanging="357"/>
      </w:pPr>
      <w:r>
        <w:tab/>
        <w:t>subframeResourceResvUL-r16</w:t>
      </w:r>
      <w:r>
        <w:tab/>
      </w:r>
      <w:r>
        <w:tab/>
      </w:r>
      <w:r>
        <w:tab/>
        <w:t>ENUMERATED {supported}</w:t>
      </w:r>
      <w:r>
        <w:tab/>
      </w:r>
      <w:r>
        <w:tab/>
      </w:r>
      <w:r>
        <w:tab/>
        <w:t>OPTIONAL</w:t>
      </w:r>
    </w:p>
    <w:p w14:paraId="6DC67BD7" w14:textId="77777777" w:rsidR="00C34538" w:rsidRDefault="00C34538" w:rsidP="00C34538">
      <w:pPr>
        <w:pStyle w:val="PL"/>
        <w:ind w:left="351" w:hanging="357"/>
      </w:pPr>
      <w:r>
        <w:t>}</w:t>
      </w:r>
    </w:p>
    <w:bookmarkEnd w:id="1824"/>
    <w:p w14:paraId="7289E967" w14:textId="77777777" w:rsidR="00C34538" w:rsidRDefault="00C34538" w:rsidP="00C34538">
      <w:pPr>
        <w:pStyle w:val="PL"/>
      </w:pPr>
    </w:p>
    <w:p w14:paraId="2FCC0FD4" w14:textId="77777777" w:rsidR="00C34538" w:rsidRDefault="00C34538" w:rsidP="00C34538">
      <w:pPr>
        <w:pStyle w:val="PL"/>
        <w:ind w:left="351" w:hanging="357"/>
      </w:pPr>
      <w:bookmarkStart w:id="1825" w:name="_MCCTEMPBM_CRPT23361391___2"/>
      <w:r>
        <w:t>PUR-Parameters-NB-r16</w:t>
      </w:r>
      <w:r>
        <w:tab/>
        <w:t>::=</w:t>
      </w:r>
      <w:r>
        <w:tab/>
      </w:r>
      <w:r>
        <w:tab/>
      </w:r>
      <w:r>
        <w:tab/>
        <w:t>SEQUENCE {</w:t>
      </w:r>
    </w:p>
    <w:bookmarkEnd w:id="1825"/>
    <w:p w14:paraId="4287F1C9" w14:textId="77777777" w:rsidR="00C34538" w:rsidRDefault="00C34538" w:rsidP="00C34538">
      <w:pPr>
        <w:pStyle w:val="PL"/>
      </w:pPr>
      <w:r>
        <w:tab/>
        <w:t>pur-CP-EPC-r16</w:t>
      </w:r>
      <w:r>
        <w:tab/>
      </w:r>
      <w:r>
        <w:tab/>
      </w:r>
      <w:r>
        <w:tab/>
      </w:r>
      <w:r>
        <w:tab/>
      </w:r>
      <w:r>
        <w:tab/>
      </w:r>
      <w:r>
        <w:tab/>
        <w:t>ENUMERATED {supported}</w:t>
      </w:r>
      <w:r>
        <w:tab/>
      </w:r>
      <w:r>
        <w:tab/>
      </w:r>
      <w:r>
        <w:tab/>
        <w:t>OPTIONAL,</w:t>
      </w:r>
    </w:p>
    <w:p w14:paraId="74538794" w14:textId="77777777" w:rsidR="00C34538" w:rsidRDefault="00C34538" w:rsidP="00C34538">
      <w:pPr>
        <w:pStyle w:val="PL"/>
      </w:pPr>
      <w:r>
        <w:tab/>
        <w:t>pur-CP-5GC-r16</w:t>
      </w:r>
      <w:r>
        <w:tab/>
      </w:r>
      <w:r>
        <w:tab/>
      </w:r>
      <w:r>
        <w:tab/>
      </w:r>
      <w:r>
        <w:tab/>
      </w:r>
      <w:r>
        <w:tab/>
      </w:r>
      <w:r>
        <w:tab/>
        <w:t>ENUMERATED {supported}</w:t>
      </w:r>
      <w:r>
        <w:tab/>
      </w:r>
      <w:r>
        <w:tab/>
      </w:r>
      <w:r>
        <w:tab/>
        <w:t>OPTIONAL,</w:t>
      </w:r>
    </w:p>
    <w:p w14:paraId="4385379F" w14:textId="77777777" w:rsidR="00C34538" w:rsidRDefault="00C34538" w:rsidP="00C34538">
      <w:pPr>
        <w:pStyle w:val="PL"/>
      </w:pPr>
      <w:r>
        <w:tab/>
        <w:t>pur-UP-EPC-r16</w:t>
      </w:r>
      <w:r>
        <w:tab/>
      </w:r>
      <w:r>
        <w:tab/>
      </w:r>
      <w:r>
        <w:tab/>
      </w:r>
      <w:r>
        <w:tab/>
      </w:r>
      <w:r>
        <w:tab/>
      </w:r>
      <w:r>
        <w:tab/>
        <w:t>ENUMERATED {supported}</w:t>
      </w:r>
      <w:r>
        <w:tab/>
      </w:r>
      <w:r>
        <w:tab/>
      </w:r>
      <w:r>
        <w:tab/>
        <w:t>OPTIONAL,</w:t>
      </w:r>
    </w:p>
    <w:p w14:paraId="68B3962B" w14:textId="77777777" w:rsidR="00C34538" w:rsidRDefault="00C34538" w:rsidP="00C34538">
      <w:pPr>
        <w:pStyle w:val="PL"/>
      </w:pPr>
      <w:r>
        <w:tab/>
        <w:t>pur-UP-5GC-r16</w:t>
      </w:r>
      <w:r>
        <w:tab/>
      </w:r>
      <w:r>
        <w:tab/>
      </w:r>
      <w:r>
        <w:tab/>
      </w:r>
      <w:r>
        <w:tab/>
      </w:r>
      <w:r>
        <w:tab/>
      </w:r>
      <w:r>
        <w:tab/>
        <w:t>ENUMERATED {supported}</w:t>
      </w:r>
      <w:r>
        <w:tab/>
      </w:r>
      <w:r>
        <w:tab/>
      </w:r>
      <w:r>
        <w:tab/>
        <w:t>OPTIONAL,</w:t>
      </w:r>
    </w:p>
    <w:p w14:paraId="4C94CD6E" w14:textId="77777777" w:rsidR="00C34538" w:rsidRDefault="00C34538" w:rsidP="00C34538">
      <w:pPr>
        <w:pStyle w:val="PL"/>
      </w:pPr>
      <w:r>
        <w:tab/>
        <w:t>pur-NRSRP-Validation-r16</w:t>
      </w:r>
      <w:r>
        <w:tab/>
      </w:r>
      <w:r>
        <w:tab/>
      </w:r>
      <w:r>
        <w:tab/>
        <w:t>ENUMERATED {supported}</w:t>
      </w:r>
      <w:r>
        <w:tab/>
      </w:r>
      <w:r>
        <w:tab/>
      </w:r>
      <w:r>
        <w:tab/>
        <w:t>OPTIONAL,</w:t>
      </w:r>
    </w:p>
    <w:p w14:paraId="0399DEB0" w14:textId="77777777" w:rsidR="00C34538" w:rsidRDefault="00C34538" w:rsidP="00C34538">
      <w:pPr>
        <w:pStyle w:val="PL"/>
      </w:pPr>
      <w:r>
        <w:tab/>
        <w:t>pur-CP-L1Ack-r16</w:t>
      </w:r>
      <w:r>
        <w:tab/>
      </w:r>
      <w:r>
        <w:tab/>
      </w:r>
      <w:r>
        <w:tab/>
      </w:r>
      <w:r>
        <w:tab/>
      </w:r>
      <w:r>
        <w:tab/>
        <w:t>ENUMERATED {supported}</w:t>
      </w:r>
      <w:r>
        <w:tab/>
      </w:r>
      <w:r>
        <w:tab/>
      </w:r>
      <w:r>
        <w:tab/>
        <w:t>OPTIONAL</w:t>
      </w:r>
    </w:p>
    <w:p w14:paraId="4100C4BA" w14:textId="77777777" w:rsidR="00C34538" w:rsidRDefault="00C34538" w:rsidP="00C34538">
      <w:pPr>
        <w:pStyle w:val="PL"/>
        <w:ind w:left="351" w:hanging="357"/>
      </w:pPr>
      <w:bookmarkStart w:id="1826" w:name="_MCCTEMPBM_CRPT23361392___2"/>
      <w:r>
        <w:lastRenderedPageBreak/>
        <w:t>}</w:t>
      </w:r>
    </w:p>
    <w:bookmarkEnd w:id="1826"/>
    <w:p w14:paraId="5587F5A7" w14:textId="77777777" w:rsidR="00C34538" w:rsidRDefault="00C34538" w:rsidP="00C34538">
      <w:pPr>
        <w:pStyle w:val="PL"/>
      </w:pPr>
    </w:p>
    <w:p w14:paraId="5BE7D897" w14:textId="77777777" w:rsidR="00C34538" w:rsidRDefault="00C34538" w:rsidP="00C34538">
      <w:pPr>
        <w:pStyle w:val="PL"/>
      </w:pPr>
      <w:r>
        <w:t>Other-Parameters-NB-r19 ::=</w:t>
      </w:r>
      <w:r>
        <w:tab/>
      </w:r>
      <w:r>
        <w:tab/>
      </w:r>
      <w:r>
        <w:tab/>
        <w:t>SEQUENCE {</w:t>
      </w:r>
    </w:p>
    <w:p w14:paraId="686CF949" w14:textId="77777777" w:rsidR="00C34538" w:rsidRDefault="00C34538" w:rsidP="00C34538">
      <w:pPr>
        <w:pStyle w:val="PL"/>
      </w:pPr>
      <w:r>
        <w:tab/>
        <w:t>ntn-Redirection-r19</w:t>
      </w:r>
      <w:r>
        <w:tab/>
      </w:r>
      <w:r>
        <w:tab/>
      </w:r>
      <w:r>
        <w:tab/>
      </w:r>
      <w:r>
        <w:tab/>
      </w:r>
      <w:r>
        <w:tab/>
        <w:t>ENUMERATED {supported}</w:t>
      </w:r>
      <w:r>
        <w:tab/>
      </w:r>
      <w:r>
        <w:tab/>
      </w:r>
      <w:r>
        <w:tab/>
        <w:t>OPTIONAL</w:t>
      </w:r>
    </w:p>
    <w:p w14:paraId="37A45CF5" w14:textId="77777777" w:rsidR="00C34538" w:rsidRDefault="00C34538" w:rsidP="00C34538">
      <w:pPr>
        <w:pStyle w:val="PL"/>
      </w:pPr>
      <w:r>
        <w:t>}</w:t>
      </w:r>
    </w:p>
    <w:p w14:paraId="378EEB03" w14:textId="77777777" w:rsidR="00C34538" w:rsidRDefault="00C34538" w:rsidP="00C34538">
      <w:pPr>
        <w:pStyle w:val="PL"/>
      </w:pPr>
    </w:p>
    <w:p w14:paraId="00DA9AED" w14:textId="77777777" w:rsidR="00C34538" w:rsidRDefault="00C34538" w:rsidP="00C34538">
      <w:pPr>
        <w:pStyle w:val="PL"/>
      </w:pPr>
      <w:r>
        <w:t>PhyLayerParameters-NB-v1700 ::=</w:t>
      </w:r>
      <w:r>
        <w:tab/>
      </w:r>
      <w:r>
        <w:tab/>
        <w:t>SEQUENCE {</w:t>
      </w:r>
    </w:p>
    <w:p w14:paraId="5D76187D" w14:textId="77777777" w:rsidR="00C34538" w:rsidRDefault="00C34538" w:rsidP="00C34538">
      <w:pPr>
        <w:pStyle w:val="PL"/>
      </w:pPr>
      <w:r>
        <w:tab/>
        <w:t>npdsch-16QAM-r17</w:t>
      </w:r>
      <w:r>
        <w:tab/>
      </w:r>
      <w:r>
        <w:tab/>
      </w:r>
      <w:r>
        <w:tab/>
      </w:r>
      <w:r>
        <w:tab/>
      </w:r>
      <w:r>
        <w:tab/>
        <w:t>ENUMERATED {supported}</w:t>
      </w:r>
      <w:r>
        <w:tab/>
      </w:r>
      <w:r>
        <w:tab/>
      </w:r>
      <w:r>
        <w:tab/>
        <w:t>OPTIONAL</w:t>
      </w:r>
    </w:p>
    <w:p w14:paraId="16965B91" w14:textId="77777777" w:rsidR="00C34538" w:rsidRDefault="00C34538" w:rsidP="00C34538">
      <w:pPr>
        <w:pStyle w:val="PL"/>
      </w:pPr>
      <w:r>
        <w:t>}</w:t>
      </w:r>
    </w:p>
    <w:p w14:paraId="214374B0" w14:textId="77777777" w:rsidR="00C34538" w:rsidRDefault="00C34538" w:rsidP="00C34538">
      <w:pPr>
        <w:pStyle w:val="PL"/>
      </w:pPr>
    </w:p>
    <w:p w14:paraId="33E04174" w14:textId="77777777" w:rsidR="00C34538" w:rsidRDefault="00C34538" w:rsidP="00C34538">
      <w:pPr>
        <w:pStyle w:val="PL"/>
      </w:pPr>
      <w:r>
        <w:t>RF-Parameters-NB-r13</w:t>
      </w:r>
      <w:r>
        <w:tab/>
        <w:t>::=</w:t>
      </w:r>
      <w:r>
        <w:tab/>
      </w:r>
      <w:r>
        <w:tab/>
      </w:r>
      <w:r>
        <w:tab/>
        <w:t>SEQUENCE {</w:t>
      </w:r>
    </w:p>
    <w:p w14:paraId="3D3BDDDA" w14:textId="77777777" w:rsidR="00C34538" w:rsidRDefault="00C34538" w:rsidP="00C34538">
      <w:pPr>
        <w:pStyle w:val="PL"/>
      </w:pPr>
      <w:r>
        <w:tab/>
        <w:t>supportedBandList-r13</w:t>
      </w:r>
      <w:r>
        <w:tab/>
      </w:r>
      <w:r>
        <w:tab/>
      </w:r>
      <w:r>
        <w:tab/>
      </w:r>
      <w:r>
        <w:tab/>
        <w:t>SupportedBandList-NB-r13,</w:t>
      </w:r>
    </w:p>
    <w:p w14:paraId="3CBABE73" w14:textId="77777777" w:rsidR="00C34538" w:rsidRDefault="00C34538" w:rsidP="00C34538">
      <w:pPr>
        <w:pStyle w:val="PL"/>
      </w:pPr>
      <w:r>
        <w:tab/>
        <w:t>multiNS-Pmax-r13</w:t>
      </w:r>
      <w:r>
        <w:tab/>
      </w:r>
      <w:r>
        <w:tab/>
      </w:r>
      <w:r>
        <w:tab/>
      </w:r>
      <w:r>
        <w:tab/>
      </w:r>
      <w:r>
        <w:tab/>
        <w:t>ENUMERATED {supported}</w:t>
      </w:r>
      <w:r>
        <w:tab/>
      </w:r>
      <w:r>
        <w:tab/>
        <w:t>OPTIONAL</w:t>
      </w:r>
    </w:p>
    <w:p w14:paraId="63291BD7" w14:textId="77777777" w:rsidR="00C34538" w:rsidRDefault="00C34538" w:rsidP="00C34538">
      <w:pPr>
        <w:pStyle w:val="PL"/>
      </w:pPr>
      <w:r>
        <w:t>}</w:t>
      </w:r>
    </w:p>
    <w:p w14:paraId="3B1DEDAF" w14:textId="77777777" w:rsidR="00C34538" w:rsidRDefault="00C34538" w:rsidP="00C34538">
      <w:pPr>
        <w:pStyle w:val="PL"/>
      </w:pPr>
    </w:p>
    <w:p w14:paraId="06341F9B" w14:textId="77777777" w:rsidR="00C34538" w:rsidRDefault="00C34538" w:rsidP="00C34538">
      <w:pPr>
        <w:pStyle w:val="PL"/>
      </w:pPr>
      <w:r>
        <w:t>RF-Parameters-NB-v1430 ::=</w:t>
      </w:r>
      <w:r>
        <w:tab/>
      </w:r>
      <w:r>
        <w:tab/>
      </w:r>
      <w:r>
        <w:tab/>
        <w:t>SEQUENCE {</w:t>
      </w:r>
    </w:p>
    <w:p w14:paraId="18AD264C" w14:textId="77777777" w:rsidR="00C34538" w:rsidRDefault="00C34538" w:rsidP="00C34538">
      <w:pPr>
        <w:pStyle w:val="PL"/>
      </w:pPr>
      <w:r>
        <w:tab/>
        <w:t>powerClassNB-14dBm-r14</w:t>
      </w:r>
      <w:r>
        <w:tab/>
      </w:r>
      <w:r>
        <w:tab/>
      </w:r>
      <w:r>
        <w:tab/>
      </w:r>
      <w:r>
        <w:tab/>
        <w:t>ENUMERATED {supported}</w:t>
      </w:r>
      <w:r>
        <w:tab/>
      </w:r>
      <w:r>
        <w:tab/>
        <w:t>OPTIONAL</w:t>
      </w:r>
    </w:p>
    <w:p w14:paraId="45A2F2CC" w14:textId="77777777" w:rsidR="00C34538" w:rsidRDefault="00C34538" w:rsidP="00C34538">
      <w:pPr>
        <w:pStyle w:val="PL"/>
      </w:pPr>
      <w:r>
        <w:t>}</w:t>
      </w:r>
    </w:p>
    <w:p w14:paraId="17495700" w14:textId="77777777" w:rsidR="00C34538" w:rsidRDefault="00C34538" w:rsidP="00C34538">
      <w:pPr>
        <w:pStyle w:val="PL"/>
      </w:pPr>
    </w:p>
    <w:p w14:paraId="739B5B23" w14:textId="77777777" w:rsidR="00C34538" w:rsidRDefault="00C34538" w:rsidP="00C34538">
      <w:pPr>
        <w:pStyle w:val="PL"/>
      </w:pPr>
      <w:r>
        <w:t>RF-Parameters-NB-v1710 ::=</w:t>
      </w:r>
      <w:r>
        <w:tab/>
      </w:r>
      <w:r>
        <w:tab/>
      </w:r>
      <w:r>
        <w:tab/>
        <w:t>SEQUENCE {</w:t>
      </w:r>
    </w:p>
    <w:p w14:paraId="2A043A23" w14:textId="77777777" w:rsidR="00C34538" w:rsidRDefault="00C34538" w:rsidP="00C34538">
      <w:pPr>
        <w:pStyle w:val="PL"/>
      </w:pPr>
      <w:r>
        <w:tab/>
        <w:t>supportedBandList-v1710</w:t>
      </w:r>
      <w:r>
        <w:tab/>
      </w:r>
      <w:r>
        <w:tab/>
      </w:r>
      <w:r>
        <w:tab/>
      </w:r>
      <w:r>
        <w:tab/>
        <w:t>SupportedBandList-NB-v1710</w:t>
      </w:r>
      <w:r>
        <w:tab/>
        <w:t>OPTIONAL</w:t>
      </w:r>
    </w:p>
    <w:p w14:paraId="7F372442" w14:textId="77777777" w:rsidR="00C34538" w:rsidRDefault="00C34538" w:rsidP="00C34538">
      <w:pPr>
        <w:pStyle w:val="PL"/>
      </w:pPr>
      <w:r>
        <w:t>}</w:t>
      </w:r>
    </w:p>
    <w:p w14:paraId="0176E620" w14:textId="77777777" w:rsidR="00C34538" w:rsidRDefault="00C34538" w:rsidP="00C34538">
      <w:pPr>
        <w:pStyle w:val="PL"/>
      </w:pPr>
    </w:p>
    <w:p w14:paraId="49670DB3" w14:textId="77777777" w:rsidR="00C34538" w:rsidRDefault="00C34538" w:rsidP="00C34538">
      <w:pPr>
        <w:pStyle w:val="PL"/>
      </w:pPr>
      <w:r>
        <w:t>SupportedBandList-NB-r13 ::=</w:t>
      </w:r>
      <w:r>
        <w:tab/>
      </w:r>
      <w:r>
        <w:tab/>
        <w:t>SEQUENCE (SIZE (1..maxBands)) OF SupportedBand-NB-r13</w:t>
      </w:r>
    </w:p>
    <w:p w14:paraId="11856F16" w14:textId="77777777" w:rsidR="00C34538" w:rsidRDefault="00C34538" w:rsidP="00C34538">
      <w:pPr>
        <w:pStyle w:val="PL"/>
      </w:pPr>
    </w:p>
    <w:p w14:paraId="470362E1" w14:textId="77777777" w:rsidR="00C34538" w:rsidRDefault="00C34538" w:rsidP="00C34538">
      <w:pPr>
        <w:pStyle w:val="PL"/>
      </w:pPr>
      <w:r>
        <w:t>SupportedBandList-NB-v1710 ::=</w:t>
      </w:r>
      <w:r>
        <w:tab/>
      </w:r>
      <w:r>
        <w:tab/>
        <w:t>SEQUENCE (SIZE (1..maxBands)) OF SupportedBand-NB-v1710</w:t>
      </w:r>
    </w:p>
    <w:p w14:paraId="67F51AF1" w14:textId="77777777" w:rsidR="00C34538" w:rsidRDefault="00C34538" w:rsidP="00C34538">
      <w:pPr>
        <w:pStyle w:val="PL"/>
      </w:pPr>
    </w:p>
    <w:p w14:paraId="41177B26" w14:textId="77777777" w:rsidR="00C34538" w:rsidRDefault="00C34538" w:rsidP="00C34538">
      <w:pPr>
        <w:pStyle w:val="PL"/>
      </w:pPr>
      <w:r>
        <w:t>SupportedBand-NB-r13</w:t>
      </w:r>
      <w:r>
        <w:tab/>
        <w:t>::=</w:t>
      </w:r>
      <w:r>
        <w:tab/>
      </w:r>
      <w:r>
        <w:tab/>
      </w:r>
      <w:r>
        <w:tab/>
        <w:t>SEQUENCE {</w:t>
      </w:r>
    </w:p>
    <w:p w14:paraId="3CDC345A" w14:textId="77777777" w:rsidR="00C34538" w:rsidRDefault="00C34538" w:rsidP="00C34538">
      <w:pPr>
        <w:pStyle w:val="PL"/>
      </w:pPr>
      <w:r>
        <w:tab/>
        <w:t>band-r13</w:t>
      </w:r>
      <w:r>
        <w:tab/>
      </w:r>
      <w:r>
        <w:tab/>
      </w:r>
      <w:r>
        <w:tab/>
      </w:r>
      <w:r>
        <w:tab/>
      </w:r>
      <w:r>
        <w:tab/>
      </w:r>
      <w:r>
        <w:tab/>
      </w:r>
      <w:r>
        <w:tab/>
        <w:t>FreqBandIndicator-NB-r13,</w:t>
      </w:r>
    </w:p>
    <w:p w14:paraId="66D12879" w14:textId="77777777" w:rsidR="00C34538" w:rsidRDefault="00C34538" w:rsidP="00C34538">
      <w:pPr>
        <w:pStyle w:val="PL"/>
      </w:pPr>
      <w:r>
        <w:tab/>
        <w:t>powerClassNB-20dBm-r13</w:t>
      </w:r>
      <w:r>
        <w:tab/>
      </w:r>
      <w:r>
        <w:tab/>
      </w:r>
      <w:r>
        <w:tab/>
      </w:r>
      <w:r>
        <w:tab/>
        <w:t>ENUMERATED {supported}</w:t>
      </w:r>
      <w:r>
        <w:tab/>
      </w:r>
      <w:r>
        <w:tab/>
        <w:t>OPTIONAL</w:t>
      </w:r>
    </w:p>
    <w:p w14:paraId="010AAA9D" w14:textId="77777777" w:rsidR="00C34538" w:rsidRDefault="00C34538" w:rsidP="00C34538">
      <w:pPr>
        <w:pStyle w:val="PL"/>
      </w:pPr>
      <w:r>
        <w:t>}</w:t>
      </w:r>
    </w:p>
    <w:p w14:paraId="113FF7CB" w14:textId="77777777" w:rsidR="00C34538" w:rsidRDefault="00C34538" w:rsidP="00C34538">
      <w:pPr>
        <w:pStyle w:val="PL"/>
      </w:pPr>
    </w:p>
    <w:p w14:paraId="5E11E769" w14:textId="77777777" w:rsidR="00C34538" w:rsidRDefault="00C34538" w:rsidP="00C34538">
      <w:pPr>
        <w:pStyle w:val="PL"/>
      </w:pPr>
      <w:r>
        <w:t>SupportedBand-NB-v1710</w:t>
      </w:r>
      <w:r>
        <w:tab/>
        <w:t>::=</w:t>
      </w:r>
      <w:r>
        <w:tab/>
      </w:r>
      <w:r>
        <w:tab/>
        <w:t>SEQUENCE {</w:t>
      </w:r>
    </w:p>
    <w:p w14:paraId="6FE7831E" w14:textId="77777777" w:rsidR="00C34538" w:rsidRDefault="00C34538" w:rsidP="00C34538">
      <w:pPr>
        <w:pStyle w:val="PL"/>
      </w:pPr>
      <w:r>
        <w:tab/>
        <w:t>npusch-16QAM-r17</w:t>
      </w:r>
      <w:r>
        <w:tab/>
      </w:r>
      <w:r>
        <w:tab/>
      </w:r>
      <w:r>
        <w:tab/>
      </w:r>
      <w:r>
        <w:tab/>
      </w:r>
      <w:r>
        <w:tab/>
        <w:t>ENUMERATED {supported}</w:t>
      </w:r>
      <w:r>
        <w:tab/>
      </w:r>
      <w:r>
        <w:tab/>
        <w:t>OPTIONAL</w:t>
      </w:r>
    </w:p>
    <w:p w14:paraId="1F9E017F" w14:textId="77777777" w:rsidR="00C34538" w:rsidRDefault="00C34538" w:rsidP="00C34538">
      <w:pPr>
        <w:pStyle w:val="PL"/>
      </w:pPr>
      <w:r>
        <w:t>}</w:t>
      </w:r>
    </w:p>
    <w:p w14:paraId="0BAC38AF" w14:textId="77777777" w:rsidR="00C34538" w:rsidRDefault="00C34538" w:rsidP="00C34538">
      <w:pPr>
        <w:pStyle w:val="PL"/>
      </w:pPr>
    </w:p>
    <w:p w14:paraId="6907595A" w14:textId="77777777" w:rsidR="00C34538" w:rsidRDefault="00C34538" w:rsidP="00C34538">
      <w:pPr>
        <w:pStyle w:val="PL"/>
      </w:pPr>
      <w:r>
        <w:t>SON-Parameters-NB-r16 ::=</w:t>
      </w:r>
      <w:r>
        <w:tab/>
      </w:r>
      <w:r>
        <w:tab/>
      </w:r>
      <w:r>
        <w:tab/>
        <w:t>SEQUENCE {</w:t>
      </w:r>
    </w:p>
    <w:p w14:paraId="59FBD259" w14:textId="77777777" w:rsidR="00C34538" w:rsidRDefault="00C34538" w:rsidP="00C34538">
      <w:pPr>
        <w:pStyle w:val="PL"/>
      </w:pPr>
      <w:r>
        <w:tab/>
        <w:t>anr-Report-r16</w:t>
      </w:r>
      <w:r>
        <w:tab/>
      </w:r>
      <w:r>
        <w:tab/>
      </w:r>
      <w:r>
        <w:tab/>
      </w:r>
      <w:r>
        <w:tab/>
      </w:r>
      <w:r>
        <w:tab/>
      </w:r>
      <w:r>
        <w:tab/>
        <w:t>ENUMERATED {supported}</w:t>
      </w:r>
      <w:r>
        <w:tab/>
      </w:r>
      <w:r>
        <w:tab/>
        <w:t>OPTIONAL,</w:t>
      </w:r>
    </w:p>
    <w:p w14:paraId="2CC17574" w14:textId="77777777" w:rsidR="00C34538" w:rsidRDefault="00C34538" w:rsidP="00C34538">
      <w:pPr>
        <w:pStyle w:val="PL"/>
      </w:pPr>
      <w:r>
        <w:tab/>
        <w:t>rach-Report-r16</w:t>
      </w:r>
      <w:r>
        <w:tab/>
      </w:r>
      <w:r>
        <w:tab/>
      </w:r>
      <w:r>
        <w:tab/>
      </w:r>
      <w:r>
        <w:tab/>
      </w:r>
      <w:r>
        <w:tab/>
      </w:r>
      <w:r>
        <w:tab/>
        <w:t>ENUMERATED {supported}</w:t>
      </w:r>
      <w:r>
        <w:tab/>
      </w:r>
      <w:r>
        <w:tab/>
        <w:t>OPTIONAL</w:t>
      </w:r>
    </w:p>
    <w:p w14:paraId="14C3A3CF" w14:textId="77777777" w:rsidR="00C34538" w:rsidRDefault="00C34538" w:rsidP="00C34538">
      <w:pPr>
        <w:pStyle w:val="PL"/>
      </w:pPr>
      <w:r>
        <w:t>}</w:t>
      </w:r>
    </w:p>
    <w:p w14:paraId="306FE64F" w14:textId="77777777" w:rsidR="00C34538" w:rsidRDefault="00C34538" w:rsidP="00C34538">
      <w:pPr>
        <w:pStyle w:val="PL"/>
      </w:pPr>
    </w:p>
    <w:p w14:paraId="4FE341AF" w14:textId="77777777" w:rsidR="00C34538" w:rsidRDefault="00C34538" w:rsidP="00C34538">
      <w:pPr>
        <w:pStyle w:val="PL"/>
        <w:shd w:val="pct10" w:color="auto" w:fill="auto"/>
        <w:rPr>
          <w:lang w:eastAsia="ko-KR"/>
        </w:rPr>
      </w:pPr>
      <w:r>
        <w:t>SON-Parameters-NB-v16f0 ::=</w:t>
      </w:r>
      <w:r>
        <w:tab/>
      </w:r>
      <w:r>
        <w:tab/>
      </w:r>
      <w:r>
        <w:rPr>
          <w:lang w:eastAsia="ko-KR"/>
        </w:rPr>
        <w:t>SEQUENCE {</w:t>
      </w:r>
    </w:p>
    <w:p w14:paraId="5C5BC05F" w14:textId="77777777" w:rsidR="00C34538" w:rsidRDefault="00C34538" w:rsidP="00C34538">
      <w:pPr>
        <w:pStyle w:val="PL"/>
        <w:shd w:val="pct10" w:color="auto" w:fill="auto"/>
        <w:rPr>
          <w:lang w:eastAsia="ko-KR"/>
        </w:rPr>
      </w:pPr>
      <w:r>
        <w:rPr>
          <w:lang w:eastAsia="ko-KR"/>
        </w:rPr>
        <w:tab/>
      </w:r>
      <w:r>
        <w:t>locationInfo-r16</w:t>
      </w:r>
      <w:r>
        <w:tab/>
      </w:r>
      <w:r>
        <w:tab/>
      </w:r>
      <w:r>
        <w:tab/>
      </w:r>
      <w:r>
        <w:tab/>
      </w:r>
      <w:r>
        <w:tab/>
        <w:t>ENUMERATED {supported}</w:t>
      </w:r>
      <w:r>
        <w:rPr>
          <w:lang w:eastAsia="ko-KR"/>
        </w:rPr>
        <w:tab/>
      </w:r>
      <w:r>
        <w:rPr>
          <w:lang w:eastAsia="ko-KR"/>
        </w:rPr>
        <w:tab/>
      </w:r>
      <w:r>
        <w:rPr>
          <w:lang w:eastAsia="ko-KR"/>
        </w:rPr>
        <w:tab/>
      </w:r>
      <w:r>
        <w:rPr>
          <w:lang w:eastAsia="ko-KR"/>
        </w:rPr>
        <w:tab/>
        <w:t>OPTIONAL</w:t>
      </w:r>
    </w:p>
    <w:p w14:paraId="46EFE8A2" w14:textId="77777777" w:rsidR="00C34538" w:rsidRDefault="00C34538" w:rsidP="00C34538">
      <w:pPr>
        <w:pStyle w:val="PL"/>
        <w:shd w:val="pct10" w:color="auto" w:fill="auto"/>
        <w:rPr>
          <w:lang w:eastAsia="ko-KR"/>
        </w:rPr>
      </w:pPr>
      <w:r>
        <w:rPr>
          <w:lang w:eastAsia="ko-KR"/>
        </w:rPr>
        <w:t>}</w:t>
      </w:r>
    </w:p>
    <w:p w14:paraId="7CBC6CCF" w14:textId="77777777" w:rsidR="00C34538" w:rsidRDefault="00C34538" w:rsidP="00C34538">
      <w:pPr>
        <w:pStyle w:val="PL"/>
        <w:rPr>
          <w:lang w:eastAsia="zh-CN"/>
        </w:rPr>
      </w:pPr>
    </w:p>
    <w:p w14:paraId="63A738DC" w14:textId="77777777" w:rsidR="00C34538" w:rsidRDefault="00C34538" w:rsidP="00C34538">
      <w:pPr>
        <w:pStyle w:val="PL"/>
      </w:pPr>
      <w:r>
        <w:t>-- ASN1STOP</w:t>
      </w:r>
    </w:p>
    <w:p w14:paraId="213D2CE9" w14:textId="77777777" w:rsidR="00C34538" w:rsidRDefault="00C34538" w:rsidP="00C34538"/>
    <w:tbl>
      <w:tblPr>
        <w:tblW w:w="9780"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2"/>
        <w:gridCol w:w="1134"/>
        <w:gridCol w:w="1134"/>
      </w:tblGrid>
      <w:tr w:rsidR="00C34538" w14:paraId="57543165" w14:textId="77777777" w:rsidTr="00C34538">
        <w:trPr>
          <w:cantSplit/>
          <w:tblHeader/>
        </w:trPr>
        <w:tc>
          <w:tcPr>
            <w:tcW w:w="7516" w:type="dxa"/>
            <w:tcBorders>
              <w:top w:val="single" w:sz="4" w:space="0" w:color="808080"/>
              <w:left w:val="single" w:sz="4" w:space="0" w:color="808080"/>
              <w:bottom w:val="single" w:sz="4" w:space="0" w:color="808080"/>
              <w:right w:val="single" w:sz="4" w:space="0" w:color="808080"/>
            </w:tcBorders>
            <w:hideMark/>
          </w:tcPr>
          <w:p w14:paraId="42F0AA15" w14:textId="77777777" w:rsidR="00C34538" w:rsidRDefault="00C34538">
            <w:pPr>
              <w:pStyle w:val="TAH"/>
              <w:rPr>
                <w:lang w:eastAsia="en-GB"/>
              </w:rPr>
            </w:pPr>
            <w:r>
              <w:rPr>
                <w:i/>
                <w:noProof/>
                <w:lang w:eastAsia="en-GB"/>
              </w:rPr>
              <w:lastRenderedPageBreak/>
              <w:t>UE-Capability-NB</w:t>
            </w:r>
            <w:r>
              <w:rPr>
                <w:iCs/>
                <w:noProof/>
                <w:lang w:eastAsia="en-GB"/>
              </w:rPr>
              <w:t xml:space="preserve"> field descriptions</w:t>
            </w:r>
          </w:p>
        </w:tc>
        <w:tc>
          <w:tcPr>
            <w:tcW w:w="1135" w:type="dxa"/>
            <w:tcBorders>
              <w:top w:val="single" w:sz="4" w:space="0" w:color="808080"/>
              <w:left w:val="single" w:sz="4" w:space="0" w:color="808080"/>
              <w:bottom w:val="single" w:sz="4" w:space="0" w:color="808080"/>
              <w:right w:val="single" w:sz="4" w:space="0" w:color="808080"/>
            </w:tcBorders>
            <w:hideMark/>
          </w:tcPr>
          <w:p w14:paraId="25B9AD64" w14:textId="77777777" w:rsidR="00C34538" w:rsidRDefault="00C34538">
            <w:pPr>
              <w:pStyle w:val="TAH"/>
              <w:rPr>
                <w:i/>
                <w:noProof/>
                <w:lang w:eastAsia="en-GB"/>
              </w:rPr>
            </w:pPr>
            <w:r>
              <w:rPr>
                <w:i/>
                <w:noProof/>
                <w:lang w:eastAsia="en-GB"/>
              </w:rPr>
              <w:t>FDD/TDD appl</w:t>
            </w:r>
          </w:p>
        </w:tc>
        <w:tc>
          <w:tcPr>
            <w:tcW w:w="1135" w:type="dxa"/>
            <w:tcBorders>
              <w:top w:val="single" w:sz="4" w:space="0" w:color="808080"/>
              <w:left w:val="single" w:sz="4" w:space="0" w:color="808080"/>
              <w:bottom w:val="single" w:sz="4" w:space="0" w:color="808080"/>
              <w:right w:val="single" w:sz="4" w:space="0" w:color="808080"/>
            </w:tcBorders>
            <w:hideMark/>
          </w:tcPr>
          <w:p w14:paraId="5F3D8CEC" w14:textId="77777777" w:rsidR="00C34538" w:rsidRDefault="00C34538">
            <w:pPr>
              <w:pStyle w:val="TAH"/>
              <w:rPr>
                <w:i/>
                <w:noProof/>
                <w:lang w:eastAsia="en-GB"/>
              </w:rPr>
            </w:pPr>
            <w:r>
              <w:rPr>
                <w:i/>
                <w:noProof/>
                <w:lang w:eastAsia="en-GB"/>
              </w:rPr>
              <w:t>FDD/TDD diff</w:t>
            </w:r>
          </w:p>
        </w:tc>
      </w:tr>
      <w:tr w:rsidR="00C34538" w14:paraId="24780CDC"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3F7CC9A" w14:textId="77777777" w:rsidR="00C34538" w:rsidRDefault="00C34538">
            <w:pPr>
              <w:pStyle w:val="TAL"/>
              <w:rPr>
                <w:b/>
                <w:bCs/>
                <w:i/>
                <w:noProof/>
                <w:lang w:eastAsia="en-GB"/>
              </w:rPr>
            </w:pPr>
            <w:bookmarkStart w:id="1827" w:name="_MCCTEMPBM_CRPT23361393___4" w:colFirst="1" w:colLast="1"/>
            <w:r>
              <w:rPr>
                <w:b/>
                <w:bCs/>
                <w:i/>
                <w:noProof/>
                <w:lang w:eastAsia="en-GB"/>
              </w:rPr>
              <w:t>accessStratumRelease</w:t>
            </w:r>
          </w:p>
          <w:p w14:paraId="647112C6" w14:textId="77777777" w:rsidR="00C34538" w:rsidRDefault="00C34538">
            <w:pPr>
              <w:pStyle w:val="TAL"/>
              <w:rPr>
                <w:lang w:eastAsia="en-GB"/>
              </w:rPr>
            </w:pPr>
            <w:r>
              <w:rPr>
                <w:lang w:eastAsia="en-GB"/>
              </w:rPr>
              <w:t xml:space="preserve">This field </w:t>
            </w:r>
            <w:r>
              <w:rPr>
                <w:lang w:eastAsia="ja-JP"/>
              </w:rPr>
              <w:t>indicates the release supported by the UE</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60EA262C" w14:textId="77777777" w:rsidR="00C34538" w:rsidRDefault="00C34538">
            <w:pPr>
              <w:pStyle w:val="TAL"/>
              <w:jc w:val="center"/>
              <w:rPr>
                <w:b/>
                <w:bCs/>
                <w:i/>
                <w:noProof/>
                <w:lang w:eastAsia="en-GB"/>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1C74393" w14:textId="77777777" w:rsidR="00C34538" w:rsidRDefault="00C34538">
            <w:pPr>
              <w:pStyle w:val="TAL"/>
              <w:jc w:val="center"/>
              <w:rPr>
                <w:b/>
                <w:bCs/>
                <w:i/>
                <w:noProof/>
                <w:lang w:eastAsia="en-GB"/>
              </w:rPr>
            </w:pPr>
            <w:r>
              <w:rPr>
                <w:noProof/>
                <w:lang w:eastAsia="ja-JP"/>
              </w:rPr>
              <w:t>No</w:t>
            </w:r>
          </w:p>
        </w:tc>
      </w:tr>
      <w:tr w:rsidR="00C34538" w14:paraId="22D31B72"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C921F14" w14:textId="77777777" w:rsidR="00C34538" w:rsidRDefault="00C34538">
            <w:pPr>
              <w:pStyle w:val="TAL"/>
              <w:rPr>
                <w:b/>
                <w:bCs/>
                <w:i/>
                <w:noProof/>
                <w:lang w:eastAsia="en-GB"/>
              </w:rPr>
            </w:pPr>
            <w:bookmarkStart w:id="1828" w:name="_MCCTEMPBM_CRPT23361394___4" w:colFirst="1" w:colLast="1"/>
            <w:bookmarkEnd w:id="1827"/>
            <w:r>
              <w:rPr>
                <w:b/>
                <w:bCs/>
                <w:i/>
                <w:noProof/>
                <w:lang w:eastAsia="en-GB"/>
              </w:rPr>
              <w:t>additionalTransmissionSIB1</w:t>
            </w:r>
          </w:p>
          <w:p w14:paraId="7CBEFCDB" w14:textId="77777777" w:rsidR="00C34538" w:rsidRDefault="00C34538">
            <w:pPr>
              <w:pStyle w:val="TAL"/>
              <w:rPr>
                <w:bCs/>
                <w:noProof/>
                <w:lang w:eastAsia="en-GB"/>
              </w:rPr>
            </w:pPr>
            <w:r>
              <w:rPr>
                <w:bCs/>
                <w:noProof/>
                <w:lang w:eastAsia="en-GB"/>
              </w:rPr>
              <w:t>Indicates whether the UE supports additional SIB1 transmission as specified in TS 36.213 [23].</w:t>
            </w:r>
          </w:p>
        </w:tc>
        <w:tc>
          <w:tcPr>
            <w:tcW w:w="1135" w:type="dxa"/>
            <w:tcBorders>
              <w:top w:val="single" w:sz="4" w:space="0" w:color="808080"/>
              <w:left w:val="single" w:sz="4" w:space="0" w:color="808080"/>
              <w:bottom w:val="single" w:sz="4" w:space="0" w:color="808080"/>
              <w:right w:val="single" w:sz="4" w:space="0" w:color="808080"/>
            </w:tcBorders>
            <w:hideMark/>
          </w:tcPr>
          <w:p w14:paraId="45F75F69" w14:textId="77777777" w:rsidR="00C34538" w:rsidRDefault="00C34538">
            <w:pPr>
              <w:pStyle w:val="TAL"/>
              <w:jc w:val="center"/>
              <w:rPr>
                <w:b/>
                <w:bCs/>
                <w:i/>
                <w:noProof/>
                <w:lang w:eastAsia="en-GB"/>
              </w:rPr>
            </w:pPr>
            <w:r>
              <w:rPr>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E1410BE" w14:textId="77777777" w:rsidR="00C34538" w:rsidRDefault="00C34538">
            <w:pPr>
              <w:pStyle w:val="TAL"/>
              <w:jc w:val="center"/>
              <w:rPr>
                <w:b/>
                <w:bCs/>
                <w:i/>
                <w:noProof/>
                <w:lang w:eastAsia="en-GB"/>
              </w:rPr>
            </w:pPr>
            <w:r>
              <w:rPr>
                <w:lang w:eastAsia="ja-JP"/>
              </w:rPr>
              <w:t>-</w:t>
            </w:r>
          </w:p>
        </w:tc>
      </w:tr>
      <w:tr w:rsidR="00C34538" w14:paraId="7817A7DD"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7D0B6C3" w14:textId="77777777" w:rsidR="00C34538" w:rsidRDefault="00C34538">
            <w:pPr>
              <w:pStyle w:val="TAL"/>
              <w:rPr>
                <w:b/>
                <w:bCs/>
                <w:i/>
                <w:iCs/>
                <w:noProof/>
                <w:lang w:eastAsia="en-GB"/>
              </w:rPr>
            </w:pPr>
            <w:bookmarkStart w:id="1829" w:name="_MCCTEMPBM_CRPT23361395___4" w:colFirst="1" w:colLast="1"/>
            <w:bookmarkEnd w:id="1828"/>
            <w:r>
              <w:rPr>
                <w:b/>
                <w:bCs/>
                <w:i/>
                <w:iCs/>
                <w:noProof/>
                <w:lang w:eastAsia="en-GB"/>
              </w:rPr>
              <w:t>anr-Report</w:t>
            </w:r>
          </w:p>
          <w:p w14:paraId="3D002238" w14:textId="77777777" w:rsidR="00C34538" w:rsidRDefault="00C34538">
            <w:pPr>
              <w:pStyle w:val="TAL"/>
              <w:rPr>
                <w:rFonts w:cs="Arial"/>
                <w:noProof/>
                <w:lang w:eastAsia="en-GB"/>
              </w:rPr>
            </w:pPr>
            <w:r>
              <w:rPr>
                <w:rFonts w:cs="Arial"/>
                <w:lang w:eastAsia="ja-JP"/>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492D8DD8" w14:textId="77777777" w:rsidR="00C34538" w:rsidRDefault="00C34538">
            <w:pPr>
              <w:pStyle w:val="TAL"/>
              <w:jc w:val="center"/>
              <w:rPr>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A76697" w14:textId="77777777" w:rsidR="00C34538" w:rsidRDefault="00C34538">
            <w:pPr>
              <w:pStyle w:val="TAL"/>
              <w:jc w:val="center"/>
              <w:rPr>
                <w:lang w:eastAsia="ja-JP"/>
              </w:rPr>
            </w:pPr>
            <w:r>
              <w:rPr>
                <w:lang w:eastAsia="ja-JP"/>
              </w:rPr>
              <w:t>No</w:t>
            </w:r>
          </w:p>
        </w:tc>
      </w:tr>
      <w:tr w:rsidR="00C34538" w14:paraId="1E9E1A72"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E8FB09D" w14:textId="77777777" w:rsidR="00C34538" w:rsidRDefault="00C34538">
            <w:pPr>
              <w:pStyle w:val="TAL"/>
              <w:rPr>
                <w:b/>
                <w:bCs/>
                <w:i/>
                <w:noProof/>
                <w:lang w:eastAsia="en-GB"/>
              </w:rPr>
            </w:pPr>
            <w:bookmarkStart w:id="1830" w:name="_MCCTEMPBM_CRPT23361396___4" w:colFirst="1" w:colLast="1"/>
            <w:bookmarkEnd w:id="1829"/>
            <w:r>
              <w:rPr>
                <w:b/>
                <w:bCs/>
                <w:i/>
                <w:noProof/>
                <w:lang w:eastAsia="en-GB"/>
              </w:rPr>
              <w:t>connModeMeasIntraFreq, connModeMeasInterFreq</w:t>
            </w:r>
          </w:p>
          <w:p w14:paraId="29773D18" w14:textId="77777777" w:rsidR="00C34538" w:rsidRDefault="00C34538">
            <w:pPr>
              <w:pStyle w:val="TAL"/>
              <w:rPr>
                <w:b/>
                <w:bCs/>
                <w:i/>
                <w:iCs/>
                <w:noProof/>
                <w:lang w:eastAsia="en-GB"/>
              </w:rPr>
            </w:pPr>
            <w:r>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hideMark/>
          </w:tcPr>
          <w:p w14:paraId="5E6F9530" w14:textId="77777777" w:rsidR="00C34538" w:rsidRDefault="00C34538">
            <w:pPr>
              <w:pStyle w:val="TAL"/>
              <w:jc w:val="center"/>
              <w:rPr>
                <w:iCs/>
                <w:kern w:val="2"/>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9BB399C" w14:textId="77777777" w:rsidR="00C34538" w:rsidRDefault="00C34538">
            <w:pPr>
              <w:pStyle w:val="TAL"/>
              <w:jc w:val="center"/>
              <w:rPr>
                <w:lang w:eastAsia="ja-JP"/>
              </w:rPr>
            </w:pPr>
            <w:r>
              <w:rPr>
                <w:lang w:eastAsia="ja-JP"/>
              </w:rPr>
              <w:t>No</w:t>
            </w:r>
          </w:p>
        </w:tc>
      </w:tr>
      <w:tr w:rsidR="00C34538" w14:paraId="4C64A6AC"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2695C29" w14:textId="77777777" w:rsidR="00C34538" w:rsidRDefault="00C34538">
            <w:pPr>
              <w:pStyle w:val="TAL"/>
              <w:rPr>
                <w:b/>
                <w:bCs/>
                <w:i/>
                <w:noProof/>
                <w:lang w:eastAsia="en-GB"/>
              </w:rPr>
            </w:pPr>
            <w:bookmarkStart w:id="1831" w:name="_MCCTEMPBM_CRPT23361397___4" w:colFirst="1" w:colLast="1"/>
            <w:bookmarkEnd w:id="1830"/>
            <w:r>
              <w:rPr>
                <w:b/>
                <w:bCs/>
                <w:i/>
                <w:noProof/>
                <w:lang w:eastAsia="en-GB"/>
              </w:rPr>
              <w:t>coverageBasedPaging</w:t>
            </w:r>
          </w:p>
          <w:p w14:paraId="0F015515" w14:textId="77777777" w:rsidR="00C34538" w:rsidRDefault="00C34538">
            <w:pPr>
              <w:pStyle w:val="TAL"/>
              <w:rPr>
                <w:b/>
                <w:bCs/>
                <w:i/>
                <w:iCs/>
                <w:noProof/>
                <w:lang w:eastAsia="en-GB"/>
              </w:rPr>
            </w:pPr>
            <w:r>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hideMark/>
          </w:tcPr>
          <w:p w14:paraId="4129C558" w14:textId="77777777" w:rsidR="00C34538" w:rsidRDefault="00C34538">
            <w:pPr>
              <w:pStyle w:val="TAL"/>
              <w:jc w:val="center"/>
              <w:rPr>
                <w:iCs/>
                <w:kern w:val="2"/>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A849C14" w14:textId="77777777" w:rsidR="00C34538" w:rsidRDefault="00C34538">
            <w:pPr>
              <w:pStyle w:val="TAL"/>
              <w:jc w:val="center"/>
              <w:rPr>
                <w:lang w:eastAsia="ja-JP"/>
              </w:rPr>
            </w:pPr>
            <w:r>
              <w:rPr>
                <w:lang w:eastAsia="ja-JP"/>
              </w:rPr>
              <w:t>No</w:t>
            </w:r>
          </w:p>
        </w:tc>
      </w:tr>
      <w:tr w:rsidR="00C34538" w14:paraId="751AF074"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C5AF49E" w14:textId="77777777" w:rsidR="00C34538" w:rsidRDefault="00C34538">
            <w:pPr>
              <w:pStyle w:val="TAL"/>
              <w:rPr>
                <w:b/>
                <w:i/>
                <w:lang w:eastAsia="en-GB"/>
              </w:rPr>
            </w:pPr>
            <w:bookmarkStart w:id="1832" w:name="_MCCTEMPBM_CRPT23361398___4" w:colFirst="1" w:colLast="1"/>
            <w:bookmarkEnd w:id="1831"/>
            <w:r>
              <w:rPr>
                <w:b/>
                <w:i/>
                <w:lang w:eastAsia="ja-JP"/>
              </w:rPr>
              <w:t>dataInactMon</w:t>
            </w:r>
          </w:p>
          <w:p w14:paraId="58672CF6" w14:textId="77777777" w:rsidR="00C34538" w:rsidRDefault="00C34538">
            <w:pPr>
              <w:pStyle w:val="TAL"/>
              <w:rPr>
                <w:b/>
                <w:bCs/>
                <w:i/>
                <w:noProof/>
                <w:lang w:eastAsia="en-GB"/>
              </w:rPr>
            </w:pPr>
            <w:r>
              <w:rPr>
                <w:lang w:eastAsia="ja-JP"/>
              </w:rPr>
              <w:t xml:space="preserve">Indicates whether the UE supports the </w:t>
            </w:r>
            <w:r>
              <w:rPr>
                <w:noProof/>
                <w:lang w:eastAsia="ja-JP"/>
              </w:rPr>
              <w:t xml:space="preserve">data inactivity monitoring </w:t>
            </w:r>
            <w:r>
              <w:rPr>
                <w:lang w:eastAsia="ja-JP"/>
              </w:rPr>
              <w:t>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934B1DC" w14:textId="77777777" w:rsidR="00C34538" w:rsidRDefault="00C34538">
            <w:pPr>
              <w:pStyle w:val="TAL"/>
              <w:jc w:val="center"/>
              <w:rPr>
                <w:b/>
                <w:i/>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5980C41" w14:textId="77777777" w:rsidR="00C34538" w:rsidRDefault="00C34538">
            <w:pPr>
              <w:pStyle w:val="TAL"/>
              <w:jc w:val="center"/>
              <w:rPr>
                <w:b/>
                <w:i/>
                <w:lang w:eastAsia="ja-JP"/>
              </w:rPr>
            </w:pPr>
            <w:r>
              <w:rPr>
                <w:lang w:eastAsia="ja-JP"/>
              </w:rPr>
              <w:t>No</w:t>
            </w:r>
          </w:p>
        </w:tc>
      </w:tr>
      <w:tr w:rsidR="00C34538" w14:paraId="358EB38B"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5877FFD" w14:textId="77777777" w:rsidR="00C34538" w:rsidRDefault="00C34538">
            <w:pPr>
              <w:pStyle w:val="TAL"/>
              <w:rPr>
                <w:b/>
                <w:bCs/>
                <w:i/>
                <w:noProof/>
                <w:lang w:eastAsia="en-GB"/>
              </w:rPr>
            </w:pPr>
            <w:bookmarkStart w:id="1833" w:name="_MCCTEMPBM_CRPT23361399___4" w:colFirst="1" w:colLast="1"/>
            <w:bookmarkEnd w:id="1832"/>
            <w:r>
              <w:rPr>
                <w:b/>
                <w:bCs/>
                <w:i/>
                <w:noProof/>
                <w:lang w:eastAsia="en-GB"/>
              </w:rPr>
              <w:t>dl-ChannelQualityReporting-r16</w:t>
            </w:r>
          </w:p>
          <w:p w14:paraId="5A45CB79" w14:textId="77777777" w:rsidR="00C34538" w:rsidRDefault="00C34538">
            <w:pPr>
              <w:pStyle w:val="TAL"/>
              <w:rPr>
                <w:b/>
                <w:i/>
                <w:lang w:eastAsia="ja-JP"/>
              </w:rPr>
            </w:pPr>
            <w:r>
              <w:rPr>
                <w:lang w:eastAsia="ja-JP"/>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29BD47F" w14:textId="77777777" w:rsidR="00C34538" w:rsidRDefault="00C34538">
            <w:pPr>
              <w:pStyle w:val="TAL"/>
              <w:jc w:val="center"/>
              <w:rPr>
                <w:noProof/>
                <w:lang w:eastAsia="ja-JP"/>
              </w:rPr>
            </w:pPr>
            <w:r>
              <w:rPr>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F33E96B" w14:textId="77777777" w:rsidR="00C34538" w:rsidRDefault="00C34538">
            <w:pPr>
              <w:pStyle w:val="TAL"/>
              <w:jc w:val="center"/>
              <w:rPr>
                <w:lang w:eastAsia="ja-JP"/>
              </w:rPr>
            </w:pPr>
            <w:r>
              <w:rPr>
                <w:lang w:eastAsia="ja-JP"/>
              </w:rPr>
              <w:t>-</w:t>
            </w:r>
          </w:p>
        </w:tc>
      </w:tr>
      <w:tr w:rsidR="00C34538" w14:paraId="035C24C5"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E8AB722" w14:textId="77777777" w:rsidR="00C34538" w:rsidRDefault="00C34538">
            <w:pPr>
              <w:pStyle w:val="TAL"/>
              <w:rPr>
                <w:b/>
                <w:i/>
                <w:lang w:eastAsia="ja-JP"/>
              </w:rPr>
            </w:pPr>
            <w:bookmarkStart w:id="1834" w:name="_MCCTEMPBM_CRPT23361400___4" w:colFirst="1" w:colLast="1"/>
            <w:bookmarkEnd w:id="1833"/>
            <w:r>
              <w:rPr>
                <w:b/>
                <w:i/>
                <w:lang w:eastAsia="ja-JP"/>
              </w:rPr>
              <w:t>dummy</w:t>
            </w:r>
          </w:p>
          <w:p w14:paraId="6AA072CF" w14:textId="77777777" w:rsidR="00C34538" w:rsidRDefault="00C34538">
            <w:pPr>
              <w:pStyle w:val="TAL"/>
              <w:rPr>
                <w:lang w:eastAsia="ja-JP"/>
              </w:rPr>
            </w:pPr>
            <w:r>
              <w:rPr>
                <w:lang w:eastAsia="ja-JP"/>
              </w:rPr>
              <w:t>This field is not used in the specification. It shall not be sent by the UE.</w:t>
            </w:r>
          </w:p>
        </w:tc>
        <w:tc>
          <w:tcPr>
            <w:tcW w:w="1135" w:type="dxa"/>
            <w:tcBorders>
              <w:top w:val="single" w:sz="4" w:space="0" w:color="808080"/>
              <w:left w:val="single" w:sz="4" w:space="0" w:color="808080"/>
              <w:bottom w:val="single" w:sz="4" w:space="0" w:color="808080"/>
              <w:right w:val="single" w:sz="4" w:space="0" w:color="808080"/>
            </w:tcBorders>
            <w:hideMark/>
          </w:tcPr>
          <w:p w14:paraId="286158C6" w14:textId="77777777" w:rsidR="00C34538" w:rsidRDefault="00C34538">
            <w:pPr>
              <w:pStyle w:val="TAL"/>
              <w:jc w:val="center"/>
              <w:rPr>
                <w:b/>
                <w:i/>
                <w:lang w:eastAsia="ja-JP"/>
              </w:rPr>
            </w:pPr>
            <w:r>
              <w:rPr>
                <w:noProof/>
                <w:lang w:eastAsia="ja-JP"/>
              </w:rPr>
              <w:t>NA</w:t>
            </w:r>
          </w:p>
        </w:tc>
        <w:tc>
          <w:tcPr>
            <w:tcW w:w="1135" w:type="dxa"/>
            <w:tcBorders>
              <w:top w:val="single" w:sz="4" w:space="0" w:color="808080"/>
              <w:left w:val="single" w:sz="4" w:space="0" w:color="808080"/>
              <w:bottom w:val="single" w:sz="4" w:space="0" w:color="808080"/>
              <w:right w:val="single" w:sz="4" w:space="0" w:color="808080"/>
            </w:tcBorders>
            <w:hideMark/>
          </w:tcPr>
          <w:p w14:paraId="39977B26" w14:textId="77777777" w:rsidR="00C34538" w:rsidRDefault="00C34538">
            <w:pPr>
              <w:pStyle w:val="TAL"/>
              <w:jc w:val="center"/>
              <w:rPr>
                <w:b/>
                <w:i/>
                <w:lang w:eastAsia="ja-JP"/>
              </w:rPr>
            </w:pPr>
            <w:r>
              <w:rPr>
                <w:lang w:eastAsia="ja-JP"/>
              </w:rPr>
              <w:t>NA</w:t>
            </w:r>
          </w:p>
        </w:tc>
      </w:tr>
      <w:tr w:rsidR="00C34538" w14:paraId="6308E74A"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0FB4361" w14:textId="77777777" w:rsidR="00C34538" w:rsidRDefault="00C34538">
            <w:pPr>
              <w:pStyle w:val="TAL"/>
              <w:rPr>
                <w:b/>
                <w:bCs/>
                <w:i/>
                <w:noProof/>
                <w:lang w:eastAsia="en-GB"/>
              </w:rPr>
            </w:pPr>
            <w:bookmarkStart w:id="1835" w:name="_MCCTEMPBM_CRPT23361401___4" w:colFirst="1" w:colLast="1"/>
            <w:bookmarkEnd w:id="1834"/>
            <w:r>
              <w:rPr>
                <w:b/>
                <w:bCs/>
                <w:i/>
                <w:noProof/>
                <w:lang w:eastAsia="en-GB"/>
              </w:rPr>
              <w:t>earlyData-UP, earlyData-UP-5GC</w:t>
            </w:r>
          </w:p>
          <w:p w14:paraId="4254A15A" w14:textId="77777777" w:rsidR="00C34538" w:rsidRDefault="00C34538">
            <w:pPr>
              <w:pStyle w:val="TAL"/>
              <w:rPr>
                <w:b/>
                <w:i/>
                <w:lang w:eastAsia="ja-JP"/>
              </w:rPr>
            </w:pPr>
            <w:r>
              <w:rPr>
                <w:lang w:eastAsia="ja-JP"/>
              </w:rPr>
              <w:t>Indicates whether the UE supports EDT for User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3BECD9E" w14:textId="77777777" w:rsidR="00C34538" w:rsidRDefault="00C34538">
            <w:pPr>
              <w:pStyle w:val="TAL"/>
              <w:jc w:val="center"/>
              <w:rPr>
                <w:b/>
                <w:i/>
                <w:lang w:eastAsia="ja-JP"/>
              </w:rPr>
            </w:pPr>
            <w:r>
              <w:rPr>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09E2F620" w14:textId="77777777" w:rsidR="00C34538" w:rsidRDefault="00C34538">
            <w:pPr>
              <w:pStyle w:val="TAL"/>
              <w:jc w:val="center"/>
              <w:rPr>
                <w:b/>
                <w:i/>
                <w:lang w:eastAsia="ja-JP"/>
              </w:rPr>
            </w:pPr>
            <w:r>
              <w:rPr>
                <w:lang w:eastAsia="ja-JP"/>
              </w:rPr>
              <w:t>-</w:t>
            </w:r>
          </w:p>
        </w:tc>
      </w:tr>
      <w:tr w:rsidR="00C34538" w14:paraId="66EF4959"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79DEE87" w14:textId="77777777" w:rsidR="00C34538" w:rsidRDefault="00C34538">
            <w:pPr>
              <w:pStyle w:val="TAL"/>
              <w:rPr>
                <w:b/>
                <w:bCs/>
                <w:i/>
                <w:noProof/>
                <w:lang w:eastAsia="en-GB"/>
              </w:rPr>
            </w:pPr>
            <w:bookmarkStart w:id="1836" w:name="_MCCTEMPBM_CRPT23361402___4" w:colFirst="1" w:colLast="1"/>
            <w:bookmarkEnd w:id="1835"/>
            <w:r>
              <w:rPr>
                <w:b/>
                <w:bCs/>
                <w:i/>
                <w:noProof/>
                <w:lang w:eastAsia="en-GB"/>
              </w:rPr>
              <w:t>earlySecurityReactivation</w:t>
            </w:r>
          </w:p>
          <w:p w14:paraId="30D4996B" w14:textId="77777777" w:rsidR="00C34538" w:rsidRDefault="00C34538">
            <w:pPr>
              <w:pStyle w:val="TAL"/>
              <w:rPr>
                <w:b/>
                <w:bCs/>
                <w:i/>
                <w:noProof/>
                <w:lang w:eastAsia="en-GB"/>
              </w:rPr>
            </w:pPr>
            <w:r>
              <w:rPr>
                <w:lang w:eastAsia="fr-FR"/>
              </w:rPr>
              <w:t xml:space="preserve">Indicates whether the UE supports early security reactivation </w:t>
            </w:r>
            <w:r>
              <w:rPr>
                <w:lang w:eastAsia="ja-JP"/>
              </w:rPr>
              <w:t>when resuming a suspended RRC connection</w:t>
            </w:r>
            <w:r>
              <w:rPr>
                <w:lang w:eastAsia="fr-FR"/>
              </w:rPr>
              <w:t>.</w:t>
            </w:r>
          </w:p>
        </w:tc>
        <w:tc>
          <w:tcPr>
            <w:tcW w:w="1135" w:type="dxa"/>
            <w:tcBorders>
              <w:top w:val="single" w:sz="4" w:space="0" w:color="808080"/>
              <w:left w:val="single" w:sz="4" w:space="0" w:color="808080"/>
              <w:bottom w:val="single" w:sz="4" w:space="0" w:color="808080"/>
              <w:right w:val="single" w:sz="4" w:space="0" w:color="808080"/>
            </w:tcBorders>
            <w:hideMark/>
          </w:tcPr>
          <w:p w14:paraId="670E78AF" w14:textId="77777777" w:rsidR="00C34538" w:rsidRDefault="00C34538">
            <w:pPr>
              <w:pStyle w:val="TAL"/>
              <w:jc w:val="center"/>
              <w:rPr>
                <w:lang w:eastAsia="ja-JP"/>
              </w:rPr>
            </w:pPr>
            <w:r>
              <w:rPr>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138B11C" w14:textId="77777777" w:rsidR="00C34538" w:rsidRDefault="00C34538">
            <w:pPr>
              <w:pStyle w:val="TAL"/>
              <w:jc w:val="center"/>
              <w:rPr>
                <w:lang w:eastAsia="ja-JP"/>
              </w:rPr>
            </w:pPr>
            <w:r>
              <w:rPr>
                <w:lang w:eastAsia="ja-JP"/>
              </w:rPr>
              <w:t>No</w:t>
            </w:r>
          </w:p>
        </w:tc>
      </w:tr>
      <w:tr w:rsidR="00C34538" w14:paraId="15DCF157"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4DDD4CB" w14:textId="77777777" w:rsidR="00C34538" w:rsidRDefault="00C34538">
            <w:pPr>
              <w:pStyle w:val="TAL"/>
              <w:rPr>
                <w:b/>
                <w:i/>
                <w:lang w:eastAsia="ja-JP"/>
              </w:rPr>
            </w:pPr>
            <w:bookmarkStart w:id="1837" w:name="_MCCTEMPBM_CRPT23361403___4" w:colFirst="1" w:colLast="1"/>
            <w:bookmarkEnd w:id="1836"/>
            <w:r>
              <w:rPr>
                <w:b/>
                <w:i/>
                <w:lang w:eastAsia="ja-JP"/>
              </w:rPr>
              <w:t>interferenceRandomisation</w:t>
            </w:r>
          </w:p>
          <w:p w14:paraId="4D393415" w14:textId="77777777" w:rsidR="00C34538" w:rsidRDefault="00C34538">
            <w:pPr>
              <w:pStyle w:val="TAL"/>
              <w:rPr>
                <w:b/>
                <w:i/>
                <w:lang w:eastAsia="ja-JP"/>
              </w:rPr>
            </w:pPr>
            <w:r>
              <w:rPr>
                <w:lang w:eastAsia="en-GB"/>
              </w:rPr>
              <w:t>For FDD: Indicates whether the UE supports interference randomisation in connected mode as defined in TS.36.211 [21].</w:t>
            </w:r>
          </w:p>
        </w:tc>
        <w:tc>
          <w:tcPr>
            <w:tcW w:w="1135" w:type="dxa"/>
            <w:tcBorders>
              <w:top w:val="single" w:sz="4" w:space="0" w:color="808080"/>
              <w:left w:val="single" w:sz="4" w:space="0" w:color="808080"/>
              <w:bottom w:val="single" w:sz="4" w:space="0" w:color="808080"/>
              <w:right w:val="single" w:sz="4" w:space="0" w:color="808080"/>
            </w:tcBorders>
            <w:hideMark/>
          </w:tcPr>
          <w:p w14:paraId="268FD648" w14:textId="77777777" w:rsidR="00C34538" w:rsidRDefault="00C34538">
            <w:pPr>
              <w:pStyle w:val="TAL"/>
              <w:jc w:val="center"/>
              <w:rPr>
                <w:b/>
                <w:i/>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71C5B06" w14:textId="77777777" w:rsidR="00C34538" w:rsidRDefault="00C34538">
            <w:pPr>
              <w:pStyle w:val="TAL"/>
              <w:jc w:val="center"/>
              <w:rPr>
                <w:b/>
                <w:i/>
                <w:lang w:eastAsia="ja-JP"/>
              </w:rPr>
            </w:pPr>
            <w:r>
              <w:rPr>
                <w:noProof/>
                <w:lang w:eastAsia="ja-JP"/>
              </w:rPr>
              <w:t>-</w:t>
            </w:r>
          </w:p>
        </w:tc>
      </w:tr>
      <w:tr w:rsidR="00C34538" w14:paraId="4AC9D34D"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8234955" w14:textId="77777777" w:rsidR="00C34538" w:rsidRDefault="00C34538">
            <w:pPr>
              <w:pStyle w:val="TAL"/>
              <w:rPr>
                <w:b/>
                <w:bCs/>
                <w:i/>
                <w:iCs/>
                <w:lang w:eastAsia="ja-JP"/>
              </w:rPr>
            </w:pPr>
            <w:bookmarkStart w:id="1838" w:name="_MCCTEMPBM_CRPT23361404___4" w:colFirst="1" w:colLast="1"/>
            <w:bookmarkEnd w:id="1837"/>
            <w:r>
              <w:rPr>
                <w:b/>
                <w:bCs/>
                <w:i/>
                <w:iCs/>
                <w:lang w:eastAsia="ja-JP"/>
              </w:rPr>
              <w:t>locationInfo</w:t>
            </w:r>
          </w:p>
          <w:p w14:paraId="5CC11A98" w14:textId="77777777" w:rsidR="00C34538" w:rsidRDefault="00C34538">
            <w:pPr>
              <w:pStyle w:val="TAL"/>
              <w:rPr>
                <w:b/>
                <w:i/>
                <w:lang w:eastAsia="ja-JP"/>
              </w:rPr>
            </w:pPr>
            <w:r>
              <w:rPr>
                <w:rFonts w:cs="Arial"/>
                <w:lang w:eastAsia="ja-JP"/>
              </w:rPr>
              <w:t xml:space="preserve">Indicates whether the UE supports reporting of </w:t>
            </w:r>
            <w:r>
              <w:rPr>
                <w:i/>
                <w:iCs/>
                <w:lang w:eastAsia="ja-JP"/>
              </w:rPr>
              <w:t xml:space="preserve">locationInfo </w:t>
            </w:r>
            <w:r>
              <w:rPr>
                <w:lang w:eastAsia="ja-JP"/>
              </w:rPr>
              <w:t>in RLF report.</w:t>
            </w:r>
          </w:p>
        </w:tc>
        <w:tc>
          <w:tcPr>
            <w:tcW w:w="1135" w:type="dxa"/>
            <w:tcBorders>
              <w:top w:val="single" w:sz="4" w:space="0" w:color="808080"/>
              <w:left w:val="single" w:sz="4" w:space="0" w:color="808080"/>
              <w:bottom w:val="single" w:sz="4" w:space="0" w:color="808080"/>
              <w:right w:val="single" w:sz="4" w:space="0" w:color="808080"/>
            </w:tcBorders>
            <w:hideMark/>
          </w:tcPr>
          <w:p w14:paraId="77261574" w14:textId="77777777" w:rsidR="00C34538" w:rsidRDefault="00C34538">
            <w:pPr>
              <w:pStyle w:val="TAL"/>
              <w:jc w:val="center"/>
              <w:rPr>
                <w:noProof/>
                <w:lang w:eastAsia="ja-JP"/>
              </w:rPr>
            </w:pPr>
            <w:r>
              <w:rPr>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B11F3FC" w14:textId="77777777" w:rsidR="00C34538" w:rsidRDefault="00C34538">
            <w:pPr>
              <w:pStyle w:val="TAL"/>
              <w:jc w:val="center"/>
              <w:rPr>
                <w:noProof/>
                <w:lang w:eastAsia="ja-JP"/>
              </w:rPr>
            </w:pPr>
            <w:r>
              <w:rPr>
                <w:lang w:eastAsia="ja-JP"/>
              </w:rPr>
              <w:t>No</w:t>
            </w:r>
          </w:p>
        </w:tc>
      </w:tr>
      <w:tr w:rsidR="00C34538" w14:paraId="41338210"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BBC1920" w14:textId="77777777" w:rsidR="00C34538" w:rsidRDefault="00C34538">
            <w:pPr>
              <w:pStyle w:val="TAL"/>
              <w:rPr>
                <w:b/>
                <w:bCs/>
                <w:i/>
                <w:noProof/>
                <w:lang w:eastAsia="en-GB"/>
              </w:rPr>
            </w:pPr>
            <w:bookmarkStart w:id="1839" w:name="_MCCTEMPBM_CRPT23361405___4" w:colFirst="1" w:colLast="1"/>
            <w:bookmarkEnd w:id="1838"/>
            <w:r>
              <w:rPr>
                <w:b/>
                <w:bCs/>
                <w:i/>
                <w:noProof/>
                <w:lang w:eastAsia="en-GB"/>
              </w:rPr>
              <w:t>maxNumberROHC-ContextSessions</w:t>
            </w:r>
          </w:p>
          <w:p w14:paraId="3A1CA689" w14:textId="77777777" w:rsidR="00C34538" w:rsidRDefault="00C34538">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82D9B4D" w14:textId="77777777" w:rsidR="00C34538" w:rsidRDefault="00C34538">
            <w:pPr>
              <w:pStyle w:val="TAL"/>
              <w:jc w:val="center"/>
              <w:rPr>
                <w:b/>
                <w:bCs/>
                <w:i/>
                <w:noProof/>
                <w:lang w:eastAsia="en-GB"/>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8ABC865" w14:textId="77777777" w:rsidR="00C34538" w:rsidRDefault="00C34538">
            <w:pPr>
              <w:pStyle w:val="TAL"/>
              <w:jc w:val="center"/>
              <w:rPr>
                <w:b/>
                <w:bCs/>
                <w:i/>
                <w:noProof/>
                <w:lang w:eastAsia="en-GB"/>
              </w:rPr>
            </w:pPr>
            <w:r>
              <w:rPr>
                <w:noProof/>
                <w:lang w:eastAsia="ja-JP"/>
              </w:rPr>
              <w:t>No</w:t>
            </w:r>
          </w:p>
        </w:tc>
      </w:tr>
      <w:tr w:rsidR="00C34538" w14:paraId="59F837B5"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0118291" w14:textId="77777777" w:rsidR="00C34538" w:rsidRDefault="00C34538">
            <w:pPr>
              <w:keepNext/>
              <w:keepLines/>
              <w:spacing w:after="0"/>
              <w:rPr>
                <w:rFonts w:ascii="Arial" w:hAnsi="Arial"/>
                <w:b/>
                <w:bCs/>
                <w:i/>
                <w:iCs/>
                <w:sz w:val="18"/>
              </w:rPr>
            </w:pPr>
            <w:bookmarkStart w:id="1840" w:name="_MCCTEMPBM_CRPT23361406___7"/>
            <w:bookmarkStart w:id="1841" w:name="_MCCTEMPBM_CRPT23361407___4" w:colFirst="1" w:colLast="1"/>
            <w:bookmarkEnd w:id="1839"/>
            <w:r>
              <w:rPr>
                <w:rFonts w:ascii="Arial" w:hAnsi="Arial"/>
                <w:b/>
                <w:bCs/>
                <w:i/>
                <w:iCs/>
                <w:sz w:val="18"/>
              </w:rPr>
              <w:t>mixedOperationMode</w:t>
            </w:r>
            <w:bookmarkEnd w:id="1840"/>
          </w:p>
          <w:p w14:paraId="6ACADDF3" w14:textId="77777777" w:rsidR="00C34538" w:rsidRDefault="00C34538">
            <w:pPr>
              <w:pStyle w:val="TAL"/>
              <w:rPr>
                <w:b/>
                <w:bCs/>
                <w:i/>
                <w:noProof/>
                <w:lang w:eastAsia="en-GB"/>
              </w:rPr>
            </w:pPr>
            <w:r>
              <w:rPr>
                <w:lang w:eastAsia="ja-JP"/>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Borders>
              <w:top w:val="single" w:sz="4" w:space="0" w:color="808080"/>
              <w:left w:val="single" w:sz="4" w:space="0" w:color="808080"/>
              <w:bottom w:val="single" w:sz="4" w:space="0" w:color="808080"/>
              <w:right w:val="single" w:sz="4" w:space="0" w:color="808080"/>
            </w:tcBorders>
            <w:hideMark/>
          </w:tcPr>
          <w:p w14:paraId="03B19510" w14:textId="77777777" w:rsidR="00C34538" w:rsidRDefault="00C34538">
            <w:pPr>
              <w:pStyle w:val="TAL"/>
              <w:jc w:val="center"/>
              <w:rPr>
                <w:b/>
                <w:bCs/>
                <w:i/>
                <w:noProof/>
                <w:lang w:eastAsia="en-GB"/>
              </w:rPr>
            </w:pPr>
            <w:r>
              <w:rPr>
                <w:iCs/>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B03BF0" w14:textId="77777777" w:rsidR="00C34538" w:rsidRDefault="00C34538">
            <w:pPr>
              <w:pStyle w:val="TAL"/>
              <w:jc w:val="center"/>
              <w:rPr>
                <w:b/>
                <w:bCs/>
                <w:i/>
                <w:noProof/>
                <w:lang w:eastAsia="en-GB"/>
              </w:rPr>
            </w:pPr>
            <w:r>
              <w:rPr>
                <w:iCs/>
                <w:lang w:eastAsia="ja-JP"/>
              </w:rPr>
              <w:t>-</w:t>
            </w:r>
          </w:p>
        </w:tc>
      </w:tr>
      <w:tr w:rsidR="00C34538" w14:paraId="5E9F5CDE"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27E0C92" w14:textId="77777777" w:rsidR="00C34538" w:rsidRDefault="00C34538">
            <w:pPr>
              <w:pStyle w:val="TAL"/>
              <w:tabs>
                <w:tab w:val="left" w:pos="960"/>
              </w:tabs>
              <w:rPr>
                <w:b/>
                <w:i/>
                <w:lang w:eastAsia="ja-JP"/>
              </w:rPr>
            </w:pPr>
            <w:bookmarkStart w:id="1842" w:name="_MCCTEMPBM_CRPT23361408___4" w:colFirst="1" w:colLast="1"/>
            <w:bookmarkEnd w:id="1841"/>
            <w:r>
              <w:rPr>
                <w:b/>
                <w:i/>
                <w:lang w:eastAsia="ja-JP"/>
              </w:rPr>
              <w:t>multiCarrier</w:t>
            </w:r>
          </w:p>
          <w:p w14:paraId="58B51381" w14:textId="77777777" w:rsidR="00C34538" w:rsidRDefault="00C34538">
            <w:pPr>
              <w:pStyle w:val="TAL"/>
              <w:tabs>
                <w:tab w:val="left" w:pos="960"/>
              </w:tabs>
              <w:rPr>
                <w:b/>
                <w:bCs/>
                <w:i/>
                <w:noProof/>
                <w:lang w:eastAsia="en-GB"/>
              </w:rPr>
            </w:pPr>
            <w:r>
              <w:rPr>
                <w:lang w:eastAsia="ja-JP"/>
              </w:rPr>
              <w:t>Defines whether the UE supports multi -carrier operation.</w:t>
            </w:r>
          </w:p>
        </w:tc>
        <w:tc>
          <w:tcPr>
            <w:tcW w:w="1135" w:type="dxa"/>
            <w:tcBorders>
              <w:top w:val="single" w:sz="4" w:space="0" w:color="808080"/>
              <w:left w:val="single" w:sz="4" w:space="0" w:color="808080"/>
              <w:bottom w:val="single" w:sz="4" w:space="0" w:color="808080"/>
              <w:right w:val="single" w:sz="4" w:space="0" w:color="808080"/>
            </w:tcBorders>
            <w:hideMark/>
          </w:tcPr>
          <w:p w14:paraId="35BA2D3B" w14:textId="77777777" w:rsidR="00C34538" w:rsidRDefault="00C34538">
            <w:pPr>
              <w:pStyle w:val="TAL"/>
              <w:tabs>
                <w:tab w:val="left" w:pos="960"/>
              </w:tabs>
              <w:jc w:val="center"/>
              <w:rPr>
                <w:b/>
                <w:i/>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2660374" w14:textId="77777777" w:rsidR="00C34538" w:rsidRDefault="00C34538">
            <w:pPr>
              <w:pStyle w:val="TAL"/>
              <w:tabs>
                <w:tab w:val="left" w:pos="960"/>
              </w:tabs>
              <w:jc w:val="center"/>
              <w:rPr>
                <w:b/>
                <w:i/>
                <w:lang w:eastAsia="ja-JP"/>
              </w:rPr>
            </w:pPr>
            <w:r>
              <w:rPr>
                <w:lang w:eastAsia="ja-JP"/>
              </w:rPr>
              <w:t>Yes</w:t>
            </w:r>
          </w:p>
        </w:tc>
      </w:tr>
      <w:tr w:rsidR="00C34538" w14:paraId="6E209B06"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2BAA7C9" w14:textId="77777777" w:rsidR="00C34538" w:rsidRDefault="00C34538">
            <w:pPr>
              <w:pStyle w:val="TAL"/>
              <w:rPr>
                <w:b/>
                <w:bCs/>
                <w:i/>
                <w:iCs/>
                <w:lang w:eastAsia="ja-JP"/>
              </w:rPr>
            </w:pPr>
            <w:bookmarkStart w:id="1843" w:name="_MCCTEMPBM_CRPT23361409___4" w:colFirst="1" w:colLast="1"/>
            <w:bookmarkEnd w:id="1842"/>
            <w:r>
              <w:rPr>
                <w:b/>
                <w:bCs/>
                <w:i/>
                <w:iCs/>
                <w:lang w:eastAsia="ja-JP"/>
              </w:rPr>
              <w:t>multicarrier-NPRACH</w:t>
            </w:r>
          </w:p>
          <w:p w14:paraId="6DC39C83" w14:textId="77777777" w:rsidR="00C34538" w:rsidRDefault="00C34538">
            <w:pPr>
              <w:pStyle w:val="TAL"/>
              <w:rPr>
                <w:lang w:eastAsia="ja-JP"/>
              </w:rPr>
            </w:pPr>
            <w:r>
              <w:rPr>
                <w:lang w:eastAsia="ja-JP"/>
              </w:rPr>
              <w:t>Defines whether the UE supports NPRACH on non-anchor carrier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4584D46" w14:textId="77777777" w:rsidR="00C34538" w:rsidRDefault="00C34538">
            <w:pPr>
              <w:pStyle w:val="TAL"/>
              <w:jc w:val="center"/>
              <w:rPr>
                <w:b/>
                <w:bCs/>
                <w:i/>
                <w:iCs/>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A991753" w14:textId="77777777" w:rsidR="00C34538" w:rsidRDefault="00C34538">
            <w:pPr>
              <w:pStyle w:val="TAL"/>
              <w:jc w:val="center"/>
              <w:rPr>
                <w:b/>
                <w:bCs/>
                <w:i/>
                <w:iCs/>
                <w:lang w:eastAsia="ja-JP"/>
              </w:rPr>
            </w:pPr>
            <w:r>
              <w:rPr>
                <w:iCs/>
                <w:lang w:eastAsia="ja-JP"/>
              </w:rPr>
              <w:t>Yes</w:t>
            </w:r>
          </w:p>
        </w:tc>
      </w:tr>
      <w:tr w:rsidR="00C34538" w14:paraId="41D533B1"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E82725" w14:textId="77777777" w:rsidR="00C34538" w:rsidRDefault="00C34538">
            <w:pPr>
              <w:pStyle w:val="TAL"/>
              <w:tabs>
                <w:tab w:val="left" w:pos="960"/>
              </w:tabs>
              <w:rPr>
                <w:b/>
                <w:i/>
                <w:lang w:eastAsia="ja-JP"/>
              </w:rPr>
            </w:pPr>
            <w:bookmarkStart w:id="1844" w:name="_MCCTEMPBM_CRPT23361410___4" w:colFirst="1" w:colLast="1"/>
            <w:bookmarkEnd w:id="1843"/>
            <w:r>
              <w:rPr>
                <w:b/>
                <w:i/>
                <w:lang w:eastAsia="ja-JP"/>
              </w:rPr>
              <w:t>multipleDRB</w:t>
            </w:r>
          </w:p>
          <w:p w14:paraId="2C329AEC" w14:textId="77777777" w:rsidR="00C34538" w:rsidRDefault="00C34538">
            <w:pPr>
              <w:pStyle w:val="TAL"/>
              <w:tabs>
                <w:tab w:val="left" w:pos="960"/>
              </w:tabs>
              <w:rPr>
                <w:b/>
                <w:bCs/>
                <w:i/>
                <w:noProof/>
                <w:lang w:eastAsia="en-GB"/>
              </w:rPr>
            </w:pPr>
            <w:r>
              <w:rPr>
                <w:lang w:eastAsia="ja-JP"/>
              </w:rPr>
              <w:t>Defines whether the UE supports multiple DRBs.</w:t>
            </w:r>
          </w:p>
        </w:tc>
        <w:tc>
          <w:tcPr>
            <w:tcW w:w="1135" w:type="dxa"/>
            <w:tcBorders>
              <w:top w:val="single" w:sz="4" w:space="0" w:color="808080"/>
              <w:left w:val="single" w:sz="4" w:space="0" w:color="808080"/>
              <w:bottom w:val="single" w:sz="4" w:space="0" w:color="808080"/>
              <w:right w:val="single" w:sz="4" w:space="0" w:color="808080"/>
            </w:tcBorders>
            <w:hideMark/>
          </w:tcPr>
          <w:p w14:paraId="2C6E198A" w14:textId="77777777" w:rsidR="00C34538" w:rsidRDefault="00C34538">
            <w:pPr>
              <w:pStyle w:val="TAL"/>
              <w:tabs>
                <w:tab w:val="left" w:pos="960"/>
              </w:tabs>
              <w:jc w:val="center"/>
              <w:rPr>
                <w:b/>
                <w:i/>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6D699C1" w14:textId="77777777" w:rsidR="00C34538" w:rsidRDefault="00C34538">
            <w:pPr>
              <w:pStyle w:val="TAL"/>
              <w:tabs>
                <w:tab w:val="left" w:pos="960"/>
              </w:tabs>
              <w:jc w:val="center"/>
              <w:rPr>
                <w:b/>
                <w:i/>
                <w:lang w:eastAsia="ja-JP"/>
              </w:rPr>
            </w:pPr>
            <w:r>
              <w:rPr>
                <w:lang w:eastAsia="ja-JP"/>
              </w:rPr>
              <w:t>No</w:t>
            </w:r>
          </w:p>
        </w:tc>
      </w:tr>
      <w:tr w:rsidR="00C34538" w14:paraId="13336600"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B2CD815" w14:textId="77777777" w:rsidR="00C34538" w:rsidRDefault="00C34538">
            <w:pPr>
              <w:pStyle w:val="TAL"/>
              <w:tabs>
                <w:tab w:val="left" w:pos="960"/>
              </w:tabs>
              <w:rPr>
                <w:b/>
                <w:i/>
                <w:lang w:eastAsia="ja-JP"/>
              </w:rPr>
            </w:pPr>
            <w:bookmarkStart w:id="1845" w:name="_MCCTEMPBM_CRPT23361411___4" w:colFirst="1" w:colLast="1"/>
            <w:bookmarkEnd w:id="1844"/>
            <w:r>
              <w:rPr>
                <w:b/>
                <w:i/>
                <w:lang w:eastAsia="ja-JP"/>
              </w:rPr>
              <w:t>multiNS-Pmax</w:t>
            </w:r>
          </w:p>
          <w:p w14:paraId="726A5BBE" w14:textId="77777777" w:rsidR="00C34538" w:rsidRDefault="00C34538">
            <w:pPr>
              <w:pStyle w:val="TAL"/>
              <w:rPr>
                <w:b/>
                <w:i/>
                <w:lang w:eastAsia="ja-JP"/>
              </w:rPr>
            </w:pPr>
            <w:r>
              <w:rPr>
                <w:lang w:eastAsia="ja-JP"/>
              </w:rPr>
              <w:t xml:space="preserve">Defines whether the UE supports the mechanisms defined for NB-IoT cells broadcasting </w:t>
            </w:r>
            <w:r>
              <w:rPr>
                <w:i/>
                <w:lang w:eastAsia="ja-JP"/>
              </w:rPr>
              <w:t>NS-PmaxList-NB</w:t>
            </w:r>
            <w:r>
              <w:rPr>
                <w:lang w:eastAsia="ja-JP"/>
              </w:rPr>
              <w:t>.</w:t>
            </w:r>
          </w:p>
        </w:tc>
        <w:tc>
          <w:tcPr>
            <w:tcW w:w="1135" w:type="dxa"/>
            <w:tcBorders>
              <w:top w:val="single" w:sz="4" w:space="0" w:color="808080"/>
              <w:left w:val="single" w:sz="4" w:space="0" w:color="808080"/>
              <w:bottom w:val="single" w:sz="4" w:space="0" w:color="808080"/>
              <w:right w:val="single" w:sz="4" w:space="0" w:color="808080"/>
            </w:tcBorders>
            <w:hideMark/>
          </w:tcPr>
          <w:p w14:paraId="754E781D" w14:textId="77777777" w:rsidR="00C34538" w:rsidRDefault="00C34538">
            <w:pPr>
              <w:pStyle w:val="TAL"/>
              <w:tabs>
                <w:tab w:val="left" w:pos="960"/>
              </w:tabs>
              <w:jc w:val="center"/>
              <w:rPr>
                <w:b/>
                <w:i/>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E62E68C" w14:textId="77777777" w:rsidR="00C34538" w:rsidRDefault="00C34538">
            <w:pPr>
              <w:pStyle w:val="TAL"/>
              <w:tabs>
                <w:tab w:val="left" w:pos="960"/>
              </w:tabs>
              <w:jc w:val="center"/>
              <w:rPr>
                <w:b/>
                <w:i/>
                <w:lang w:eastAsia="ja-JP"/>
              </w:rPr>
            </w:pPr>
            <w:r>
              <w:rPr>
                <w:lang w:eastAsia="ja-JP"/>
              </w:rPr>
              <w:t>No</w:t>
            </w:r>
          </w:p>
        </w:tc>
      </w:tr>
      <w:tr w:rsidR="00C34538" w14:paraId="5E992285"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5DCB903" w14:textId="77777777" w:rsidR="00C34538" w:rsidRDefault="00C34538">
            <w:pPr>
              <w:pStyle w:val="TAL"/>
              <w:tabs>
                <w:tab w:val="left" w:pos="960"/>
              </w:tabs>
              <w:rPr>
                <w:b/>
                <w:i/>
                <w:lang w:eastAsia="ja-JP"/>
              </w:rPr>
            </w:pPr>
            <w:bookmarkStart w:id="1846" w:name="_MCCTEMPBM_CRPT23361412___4" w:colFirst="1" w:colLast="1"/>
            <w:bookmarkEnd w:id="1845"/>
            <w:r>
              <w:rPr>
                <w:b/>
                <w:i/>
                <w:lang w:eastAsia="ja-JP"/>
              </w:rPr>
              <w:t>multiTB-HARQ-AckBundling</w:t>
            </w:r>
          </w:p>
          <w:p w14:paraId="6FB2659A" w14:textId="77777777" w:rsidR="00C34538" w:rsidRDefault="00C34538">
            <w:pPr>
              <w:pStyle w:val="TAL"/>
              <w:tabs>
                <w:tab w:val="left" w:pos="960"/>
              </w:tabs>
              <w:rPr>
                <w:lang w:eastAsia="ja-JP"/>
              </w:rPr>
            </w:pPr>
            <w:r>
              <w:rPr>
                <w:lang w:eastAsia="ja-JP"/>
              </w:rPr>
              <w:t>Indicates whether the UE supports HARQ ACK bundling for interleaved transmission for DL.</w:t>
            </w:r>
          </w:p>
          <w:p w14:paraId="29F0CA05" w14:textId="77777777" w:rsidR="00C34538" w:rsidRDefault="00C34538">
            <w:pPr>
              <w:pStyle w:val="TAL"/>
              <w:tabs>
                <w:tab w:val="left" w:pos="960"/>
              </w:tabs>
              <w:rPr>
                <w:b/>
                <w:i/>
                <w:lang w:eastAsia="ja-JP"/>
              </w:rPr>
            </w:pPr>
            <w:r>
              <w:rPr>
                <w:bCs/>
                <w:noProof/>
                <w:lang w:eastAsia="en-GB"/>
              </w:rPr>
              <w:t xml:space="preserve">If </w:t>
            </w:r>
            <w:r>
              <w:rPr>
                <w:bCs/>
                <w:i/>
                <w:noProof/>
                <w:lang w:eastAsia="en-GB"/>
              </w:rPr>
              <w:t>multiTB-HARQ-AckBundling</w:t>
            </w:r>
            <w:r>
              <w:rPr>
                <w:bCs/>
                <w:noProof/>
                <w:lang w:eastAsia="en-GB"/>
              </w:rPr>
              <w:t xml:space="preserve"> is included, the UE shall also indicate support for </w:t>
            </w:r>
            <w:r>
              <w:rPr>
                <w:bCs/>
                <w:i/>
                <w:noProof/>
                <w:lang w:eastAsia="en-GB"/>
              </w:rPr>
              <w:t>npdsch-MultiTB-Interleaving</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1582EC13"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AA7489A" w14:textId="77777777" w:rsidR="00C34538" w:rsidRDefault="00C34538">
            <w:pPr>
              <w:pStyle w:val="TAL"/>
              <w:tabs>
                <w:tab w:val="left" w:pos="960"/>
              </w:tabs>
              <w:jc w:val="center"/>
              <w:rPr>
                <w:lang w:eastAsia="ja-JP"/>
              </w:rPr>
            </w:pPr>
            <w:r>
              <w:rPr>
                <w:lang w:eastAsia="ja-JP"/>
              </w:rPr>
              <w:t>-</w:t>
            </w:r>
          </w:p>
        </w:tc>
      </w:tr>
      <w:tr w:rsidR="00C34538" w14:paraId="489B2A2E"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CE3BB5" w14:textId="77777777" w:rsidR="00C34538" w:rsidRDefault="00C34538">
            <w:pPr>
              <w:pStyle w:val="TAL"/>
              <w:tabs>
                <w:tab w:val="left" w:pos="960"/>
              </w:tabs>
              <w:rPr>
                <w:b/>
                <w:i/>
                <w:lang w:eastAsia="ja-JP"/>
              </w:rPr>
            </w:pPr>
            <w:bookmarkStart w:id="1847" w:name="_MCCTEMPBM_CRPT23361413___4" w:colFirst="1" w:colLast="1"/>
            <w:bookmarkEnd w:id="1846"/>
            <w:r>
              <w:rPr>
                <w:b/>
                <w:i/>
                <w:lang w:eastAsia="ja-JP"/>
              </w:rPr>
              <w:t>multiTone</w:t>
            </w:r>
          </w:p>
          <w:p w14:paraId="09D55E1B" w14:textId="77777777" w:rsidR="00C34538" w:rsidRDefault="00C34538">
            <w:pPr>
              <w:pStyle w:val="TAL"/>
              <w:tabs>
                <w:tab w:val="left" w:pos="960"/>
              </w:tabs>
              <w:rPr>
                <w:b/>
                <w:bCs/>
                <w:i/>
                <w:noProof/>
                <w:lang w:eastAsia="en-GB"/>
              </w:rPr>
            </w:pPr>
            <w:r>
              <w:rPr>
                <w:lang w:eastAsia="ja-JP"/>
              </w:rPr>
              <w:t>Defines whether the UE supports UL multi-tone transmissions on NPUSCH.</w:t>
            </w:r>
          </w:p>
        </w:tc>
        <w:tc>
          <w:tcPr>
            <w:tcW w:w="1135" w:type="dxa"/>
            <w:tcBorders>
              <w:top w:val="single" w:sz="4" w:space="0" w:color="808080"/>
              <w:left w:val="single" w:sz="4" w:space="0" w:color="808080"/>
              <w:bottom w:val="single" w:sz="4" w:space="0" w:color="808080"/>
              <w:right w:val="single" w:sz="4" w:space="0" w:color="808080"/>
            </w:tcBorders>
            <w:hideMark/>
          </w:tcPr>
          <w:p w14:paraId="5987F2FF" w14:textId="77777777" w:rsidR="00C34538" w:rsidRDefault="00C34538">
            <w:pPr>
              <w:pStyle w:val="TAL"/>
              <w:tabs>
                <w:tab w:val="left" w:pos="960"/>
              </w:tabs>
              <w:jc w:val="center"/>
              <w:rPr>
                <w:b/>
                <w:i/>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F81FB86" w14:textId="77777777" w:rsidR="00C34538" w:rsidRDefault="00C34538">
            <w:pPr>
              <w:pStyle w:val="TAL"/>
              <w:tabs>
                <w:tab w:val="left" w:pos="960"/>
              </w:tabs>
              <w:jc w:val="center"/>
              <w:rPr>
                <w:b/>
                <w:i/>
                <w:lang w:eastAsia="ja-JP"/>
              </w:rPr>
            </w:pPr>
            <w:r>
              <w:rPr>
                <w:lang w:eastAsia="ja-JP"/>
              </w:rPr>
              <w:t>Yes</w:t>
            </w:r>
          </w:p>
        </w:tc>
      </w:tr>
      <w:tr w:rsidR="00C34538" w14:paraId="1F8C2053"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AE1323" w14:textId="77777777" w:rsidR="00C34538" w:rsidRDefault="00C34538">
            <w:pPr>
              <w:pStyle w:val="TAL"/>
              <w:rPr>
                <w:b/>
                <w:bCs/>
                <w:i/>
                <w:noProof/>
                <w:lang w:eastAsia="en-GB"/>
              </w:rPr>
            </w:pPr>
            <w:bookmarkStart w:id="1848" w:name="_MCCTEMPBM_CRPT23361414___4" w:colFirst="1" w:colLast="1"/>
            <w:bookmarkEnd w:id="1847"/>
            <w:r>
              <w:rPr>
                <w:b/>
                <w:bCs/>
                <w:i/>
                <w:noProof/>
                <w:lang w:eastAsia="en-GB"/>
              </w:rPr>
              <w:t>npdsch-16QAM</w:t>
            </w:r>
          </w:p>
          <w:p w14:paraId="4820D2D2" w14:textId="77777777" w:rsidR="00C34538" w:rsidRDefault="00C34538">
            <w:pPr>
              <w:pStyle w:val="TAL"/>
              <w:rPr>
                <w:bCs/>
                <w:noProof/>
                <w:lang w:eastAsia="en-GB"/>
              </w:rPr>
            </w:pPr>
            <w:r>
              <w:rPr>
                <w:bCs/>
                <w:noProof/>
                <w:lang w:eastAsia="en-GB"/>
              </w:rPr>
              <w:t>Indicates whether the UE supports 16QAM for DL unicast as defined in TS 36.213 [23].</w:t>
            </w:r>
          </w:p>
        </w:tc>
        <w:tc>
          <w:tcPr>
            <w:tcW w:w="1135" w:type="dxa"/>
            <w:tcBorders>
              <w:top w:val="single" w:sz="4" w:space="0" w:color="808080"/>
              <w:left w:val="single" w:sz="4" w:space="0" w:color="808080"/>
              <w:bottom w:val="single" w:sz="4" w:space="0" w:color="808080"/>
              <w:right w:val="single" w:sz="4" w:space="0" w:color="808080"/>
            </w:tcBorders>
            <w:hideMark/>
          </w:tcPr>
          <w:p w14:paraId="2E44A977" w14:textId="77777777" w:rsidR="00C34538" w:rsidRDefault="00C34538">
            <w:pPr>
              <w:pStyle w:val="TAL"/>
              <w:jc w:val="center"/>
              <w:rPr>
                <w:noProof/>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B2618A5" w14:textId="77777777" w:rsidR="00C34538" w:rsidRDefault="00C34538">
            <w:pPr>
              <w:pStyle w:val="TAL"/>
              <w:jc w:val="center"/>
              <w:rPr>
                <w:lang w:eastAsia="ja-JP"/>
              </w:rPr>
            </w:pPr>
            <w:r>
              <w:rPr>
                <w:lang w:eastAsia="ja-JP"/>
              </w:rPr>
              <w:t>Yes</w:t>
            </w:r>
          </w:p>
        </w:tc>
      </w:tr>
      <w:tr w:rsidR="00C34538" w14:paraId="22007524"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DC0D456" w14:textId="77777777" w:rsidR="00C34538" w:rsidRDefault="00C34538">
            <w:pPr>
              <w:pStyle w:val="TAL"/>
              <w:tabs>
                <w:tab w:val="left" w:pos="960"/>
              </w:tabs>
              <w:rPr>
                <w:b/>
                <w:i/>
                <w:lang w:eastAsia="ja-JP"/>
              </w:rPr>
            </w:pPr>
            <w:bookmarkStart w:id="1849" w:name="_MCCTEMPBM_CRPT23361415___4" w:colFirst="1" w:colLast="1"/>
            <w:bookmarkEnd w:id="1848"/>
            <w:r>
              <w:rPr>
                <w:b/>
                <w:i/>
                <w:lang w:eastAsia="ja-JP"/>
              </w:rPr>
              <w:t>npdsch-MultiTB</w:t>
            </w:r>
          </w:p>
          <w:p w14:paraId="499ECC52" w14:textId="77777777" w:rsidR="00C34538" w:rsidRDefault="00C34538">
            <w:pPr>
              <w:pStyle w:val="TAL"/>
              <w:tabs>
                <w:tab w:val="left" w:pos="960"/>
              </w:tabs>
              <w:rPr>
                <w:lang w:eastAsia="ja-JP"/>
              </w:rPr>
            </w:pPr>
            <w:r>
              <w:rPr>
                <w:lang w:eastAsia="ja-JP"/>
              </w:rPr>
              <w:t>Indicates whether the UE supports multiple TBs scheduling in RRC_CONNECTED for DL.</w:t>
            </w:r>
          </w:p>
          <w:p w14:paraId="6C1140E6" w14:textId="77777777" w:rsidR="00C34538" w:rsidRDefault="00C34538">
            <w:pPr>
              <w:pStyle w:val="TAL"/>
              <w:tabs>
                <w:tab w:val="left" w:pos="960"/>
              </w:tabs>
              <w:rPr>
                <w:b/>
                <w:i/>
                <w:lang w:eastAsia="ja-JP"/>
              </w:rPr>
            </w:pPr>
            <w:r>
              <w:rPr>
                <w:bCs/>
                <w:noProof/>
                <w:lang w:eastAsia="en-GB"/>
              </w:rPr>
              <w:t xml:space="preserve">If </w:t>
            </w:r>
            <w:r>
              <w:rPr>
                <w:bCs/>
                <w:i/>
                <w:noProof/>
                <w:lang w:eastAsia="en-GB"/>
              </w:rPr>
              <w:t>npdsch-MultiTB</w:t>
            </w:r>
            <w:r>
              <w:rPr>
                <w:bCs/>
                <w:noProof/>
                <w:lang w:eastAsia="en-GB"/>
              </w:rPr>
              <w:t xml:space="preserve"> is included, the UE shall also indicate support for </w:t>
            </w:r>
            <w:r>
              <w:rPr>
                <w:bCs/>
                <w:i/>
                <w:noProof/>
                <w:lang w:eastAsia="en-GB"/>
              </w:rPr>
              <w:t>twoHARQ-Processes</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6CF3B2F6" w14:textId="77777777" w:rsidR="00C34538" w:rsidRDefault="00C34538">
            <w:pPr>
              <w:pStyle w:val="TAL"/>
              <w:tabs>
                <w:tab w:val="left" w:pos="960"/>
              </w:tabs>
              <w:jc w:val="center"/>
              <w:rPr>
                <w:noProof/>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C256780" w14:textId="77777777" w:rsidR="00C34538" w:rsidRDefault="00C34538">
            <w:pPr>
              <w:pStyle w:val="TAL"/>
              <w:tabs>
                <w:tab w:val="left" w:pos="960"/>
              </w:tabs>
              <w:jc w:val="center"/>
              <w:rPr>
                <w:lang w:eastAsia="ja-JP"/>
              </w:rPr>
            </w:pPr>
            <w:r>
              <w:rPr>
                <w:lang w:eastAsia="ja-JP"/>
              </w:rPr>
              <w:t>-</w:t>
            </w:r>
          </w:p>
        </w:tc>
      </w:tr>
      <w:tr w:rsidR="00C34538" w14:paraId="7232E64D"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69A9F2D" w14:textId="77777777" w:rsidR="00C34538" w:rsidRDefault="00C34538">
            <w:pPr>
              <w:pStyle w:val="TAL"/>
              <w:tabs>
                <w:tab w:val="left" w:pos="960"/>
              </w:tabs>
              <w:rPr>
                <w:b/>
                <w:i/>
                <w:lang w:eastAsia="ja-JP"/>
              </w:rPr>
            </w:pPr>
            <w:bookmarkStart w:id="1850" w:name="_MCCTEMPBM_CRPT23361416___4" w:colFirst="1" w:colLast="1"/>
            <w:bookmarkEnd w:id="1849"/>
            <w:r>
              <w:rPr>
                <w:b/>
                <w:i/>
                <w:lang w:eastAsia="ja-JP"/>
              </w:rPr>
              <w:t>npdsch-MultiTB-Interleaving</w:t>
            </w:r>
          </w:p>
          <w:p w14:paraId="74D9448E" w14:textId="77777777" w:rsidR="00C34538" w:rsidRDefault="00C34538">
            <w:pPr>
              <w:pStyle w:val="TAL"/>
              <w:tabs>
                <w:tab w:val="left" w:pos="960"/>
              </w:tabs>
              <w:rPr>
                <w:b/>
                <w:i/>
                <w:lang w:eastAsia="ja-JP"/>
              </w:rPr>
            </w:pPr>
            <w:r>
              <w:rPr>
                <w:lang w:eastAsia="ja-JP"/>
              </w:rPr>
              <w:t>Indicates whether the UE supports interleaved transmission when multiple TBs is scheduled in RRC_CONNECTED for DL.</w:t>
            </w:r>
          </w:p>
        </w:tc>
        <w:tc>
          <w:tcPr>
            <w:tcW w:w="1135" w:type="dxa"/>
            <w:tcBorders>
              <w:top w:val="single" w:sz="4" w:space="0" w:color="808080"/>
              <w:left w:val="single" w:sz="4" w:space="0" w:color="808080"/>
              <w:bottom w:val="single" w:sz="4" w:space="0" w:color="808080"/>
              <w:right w:val="single" w:sz="4" w:space="0" w:color="808080"/>
            </w:tcBorders>
            <w:hideMark/>
          </w:tcPr>
          <w:p w14:paraId="4E27F92A" w14:textId="77777777" w:rsidR="00C34538" w:rsidRDefault="00C34538">
            <w:pPr>
              <w:pStyle w:val="TAL"/>
              <w:tabs>
                <w:tab w:val="left" w:pos="960"/>
              </w:tabs>
              <w:jc w:val="center"/>
              <w:rPr>
                <w:noProof/>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E8EAA94" w14:textId="77777777" w:rsidR="00C34538" w:rsidRDefault="00C34538">
            <w:pPr>
              <w:pStyle w:val="TAL"/>
              <w:tabs>
                <w:tab w:val="left" w:pos="960"/>
              </w:tabs>
              <w:jc w:val="center"/>
              <w:rPr>
                <w:lang w:eastAsia="ja-JP"/>
              </w:rPr>
            </w:pPr>
            <w:r>
              <w:rPr>
                <w:lang w:eastAsia="ja-JP"/>
              </w:rPr>
              <w:t>-</w:t>
            </w:r>
          </w:p>
        </w:tc>
      </w:tr>
      <w:tr w:rsidR="00C34538" w14:paraId="265A456D"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5B9FF9A" w14:textId="77777777" w:rsidR="00C34538" w:rsidRDefault="00C34538">
            <w:pPr>
              <w:pStyle w:val="TAL"/>
              <w:rPr>
                <w:b/>
                <w:bCs/>
                <w:i/>
                <w:iCs/>
                <w:kern w:val="2"/>
                <w:lang w:eastAsia="ja-JP"/>
              </w:rPr>
            </w:pPr>
            <w:bookmarkStart w:id="1851" w:name="_MCCTEMPBM_CRPT23361417___4" w:colFirst="1" w:colLast="1"/>
            <w:bookmarkEnd w:id="1850"/>
            <w:r>
              <w:rPr>
                <w:b/>
                <w:bCs/>
                <w:i/>
                <w:iCs/>
                <w:kern w:val="2"/>
                <w:lang w:eastAsia="ja-JP"/>
              </w:rPr>
              <w:lastRenderedPageBreak/>
              <w:t>nprach-Format2</w:t>
            </w:r>
          </w:p>
          <w:p w14:paraId="6B8F7283" w14:textId="77777777" w:rsidR="00C34538" w:rsidRDefault="00C34538">
            <w:pPr>
              <w:pStyle w:val="TAL"/>
              <w:tabs>
                <w:tab w:val="left" w:pos="960"/>
              </w:tabs>
              <w:rPr>
                <w:b/>
                <w:i/>
                <w:lang w:eastAsia="ja-JP"/>
              </w:rPr>
            </w:pPr>
            <w:r>
              <w:rPr>
                <w:lang w:eastAsia="ja-JP"/>
              </w:rPr>
              <w:t>Defines whether the UE supports NPRACH resources using preamble format 2.</w:t>
            </w:r>
          </w:p>
        </w:tc>
        <w:tc>
          <w:tcPr>
            <w:tcW w:w="1135" w:type="dxa"/>
            <w:tcBorders>
              <w:top w:val="single" w:sz="4" w:space="0" w:color="808080"/>
              <w:left w:val="single" w:sz="4" w:space="0" w:color="808080"/>
              <w:bottom w:val="single" w:sz="4" w:space="0" w:color="808080"/>
              <w:right w:val="single" w:sz="4" w:space="0" w:color="808080"/>
            </w:tcBorders>
            <w:hideMark/>
          </w:tcPr>
          <w:p w14:paraId="7928F4F0" w14:textId="77777777" w:rsidR="00C34538" w:rsidRDefault="00C34538">
            <w:pPr>
              <w:pStyle w:val="TAL"/>
              <w:tabs>
                <w:tab w:val="left" w:pos="960"/>
              </w:tabs>
              <w:jc w:val="center"/>
              <w:rPr>
                <w:b/>
                <w:i/>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3498403" w14:textId="77777777" w:rsidR="00C34538" w:rsidRDefault="00C34538">
            <w:pPr>
              <w:pStyle w:val="TAL"/>
              <w:tabs>
                <w:tab w:val="left" w:pos="960"/>
              </w:tabs>
              <w:jc w:val="center"/>
              <w:rPr>
                <w:b/>
                <w:i/>
                <w:lang w:eastAsia="ja-JP"/>
              </w:rPr>
            </w:pPr>
            <w:r>
              <w:rPr>
                <w:iCs/>
                <w:kern w:val="2"/>
                <w:lang w:eastAsia="ja-JP"/>
              </w:rPr>
              <w:t>-</w:t>
            </w:r>
          </w:p>
        </w:tc>
      </w:tr>
      <w:tr w:rsidR="00C34538" w14:paraId="1C9AF19F"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026345F" w14:textId="77777777" w:rsidR="00C34538" w:rsidRDefault="00C34538">
            <w:pPr>
              <w:pStyle w:val="TAL"/>
              <w:rPr>
                <w:b/>
                <w:bCs/>
                <w:i/>
                <w:noProof/>
                <w:lang w:eastAsia="en-GB"/>
              </w:rPr>
            </w:pPr>
            <w:bookmarkStart w:id="1852" w:name="_MCCTEMPBM_CRPT23361418___4" w:colFirst="1" w:colLast="1"/>
            <w:bookmarkEnd w:id="1851"/>
            <w:r>
              <w:rPr>
                <w:b/>
                <w:bCs/>
                <w:i/>
                <w:noProof/>
                <w:lang w:eastAsia="en-GB"/>
              </w:rPr>
              <w:t>npusch-16QAM</w:t>
            </w:r>
          </w:p>
          <w:p w14:paraId="04B40F2F" w14:textId="77777777" w:rsidR="00C34538" w:rsidRDefault="00C34538">
            <w:pPr>
              <w:pStyle w:val="TAL"/>
              <w:rPr>
                <w:b/>
                <w:bCs/>
                <w:i/>
                <w:iCs/>
                <w:kern w:val="2"/>
                <w:lang w:eastAsia="ja-JP"/>
              </w:rPr>
            </w:pPr>
            <w:r>
              <w:rPr>
                <w:bCs/>
                <w:noProof/>
                <w:lang w:eastAsia="en-GB"/>
              </w:rPr>
              <w:t>Indicates whether the UE supports 16QAM for UL unicast on the band as defined in TS 36.213 [23].</w:t>
            </w:r>
          </w:p>
        </w:tc>
        <w:tc>
          <w:tcPr>
            <w:tcW w:w="1135" w:type="dxa"/>
            <w:tcBorders>
              <w:top w:val="single" w:sz="4" w:space="0" w:color="808080"/>
              <w:left w:val="single" w:sz="4" w:space="0" w:color="808080"/>
              <w:bottom w:val="single" w:sz="4" w:space="0" w:color="808080"/>
              <w:right w:val="single" w:sz="4" w:space="0" w:color="808080"/>
            </w:tcBorders>
            <w:hideMark/>
          </w:tcPr>
          <w:p w14:paraId="0AB73C7E" w14:textId="77777777" w:rsidR="00C34538" w:rsidRDefault="00C34538">
            <w:pPr>
              <w:pStyle w:val="TAL"/>
              <w:tabs>
                <w:tab w:val="left" w:pos="960"/>
              </w:tabs>
              <w:jc w:val="center"/>
              <w:rPr>
                <w:iCs/>
                <w:kern w:val="2"/>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2986D04" w14:textId="77777777" w:rsidR="00C34538" w:rsidRDefault="00C34538">
            <w:pPr>
              <w:pStyle w:val="TAL"/>
              <w:tabs>
                <w:tab w:val="left" w:pos="960"/>
              </w:tabs>
              <w:jc w:val="center"/>
              <w:rPr>
                <w:iCs/>
                <w:kern w:val="2"/>
                <w:lang w:eastAsia="ja-JP"/>
              </w:rPr>
            </w:pPr>
            <w:r>
              <w:rPr>
                <w:noProof/>
                <w:lang w:eastAsia="ja-JP"/>
              </w:rPr>
              <w:t>No</w:t>
            </w:r>
          </w:p>
        </w:tc>
      </w:tr>
      <w:tr w:rsidR="00C34538" w14:paraId="5BF8C9A2"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F3418F4" w14:textId="77777777" w:rsidR="00C34538" w:rsidRDefault="00C34538">
            <w:pPr>
              <w:pStyle w:val="TAL"/>
              <w:rPr>
                <w:b/>
                <w:bCs/>
                <w:i/>
                <w:iCs/>
                <w:kern w:val="2"/>
                <w:lang w:eastAsia="ja-JP"/>
              </w:rPr>
            </w:pPr>
            <w:bookmarkStart w:id="1853" w:name="_MCCTEMPBM_CRPT23361419___4" w:colFirst="1" w:colLast="1"/>
            <w:bookmarkEnd w:id="1852"/>
            <w:r>
              <w:rPr>
                <w:b/>
                <w:bCs/>
                <w:i/>
                <w:iCs/>
                <w:kern w:val="2"/>
                <w:lang w:eastAsia="ja-JP"/>
              </w:rPr>
              <w:t>npusch-3dot75kHz-SCS-TDD</w:t>
            </w:r>
          </w:p>
          <w:p w14:paraId="0CAE51B0" w14:textId="77777777" w:rsidR="00C34538" w:rsidRDefault="00C34538">
            <w:pPr>
              <w:pStyle w:val="TAL"/>
              <w:tabs>
                <w:tab w:val="left" w:pos="960"/>
              </w:tabs>
              <w:rPr>
                <w:b/>
                <w:i/>
                <w:lang w:eastAsia="ja-JP"/>
              </w:rPr>
            </w:pPr>
            <w:r>
              <w:rPr>
                <w:bCs/>
                <w:iCs/>
                <w:kern w:val="2"/>
                <w:lang w:eastAsia="ja-JP"/>
              </w:rPr>
              <w:t>Indicates whether the UE supports NPUSCH with 3.75kHz SCS for TDD.</w:t>
            </w:r>
          </w:p>
        </w:tc>
        <w:tc>
          <w:tcPr>
            <w:tcW w:w="1135" w:type="dxa"/>
            <w:tcBorders>
              <w:top w:val="single" w:sz="4" w:space="0" w:color="808080"/>
              <w:left w:val="single" w:sz="4" w:space="0" w:color="808080"/>
              <w:bottom w:val="single" w:sz="4" w:space="0" w:color="808080"/>
              <w:right w:val="single" w:sz="4" w:space="0" w:color="808080"/>
            </w:tcBorders>
            <w:hideMark/>
          </w:tcPr>
          <w:p w14:paraId="168088F5" w14:textId="77777777" w:rsidR="00C34538" w:rsidRDefault="00C34538">
            <w:pPr>
              <w:pStyle w:val="TAL"/>
              <w:tabs>
                <w:tab w:val="left" w:pos="960"/>
              </w:tabs>
              <w:jc w:val="center"/>
              <w:rPr>
                <w:b/>
                <w:i/>
                <w:lang w:eastAsia="ja-JP"/>
              </w:rPr>
            </w:pPr>
            <w:r>
              <w:rPr>
                <w:iCs/>
                <w:kern w:val="2"/>
                <w:lang w:eastAsia="ja-JP"/>
              </w:rPr>
              <w:t>TDD</w:t>
            </w:r>
          </w:p>
        </w:tc>
        <w:tc>
          <w:tcPr>
            <w:tcW w:w="1135" w:type="dxa"/>
            <w:tcBorders>
              <w:top w:val="single" w:sz="4" w:space="0" w:color="808080"/>
              <w:left w:val="single" w:sz="4" w:space="0" w:color="808080"/>
              <w:bottom w:val="single" w:sz="4" w:space="0" w:color="808080"/>
              <w:right w:val="single" w:sz="4" w:space="0" w:color="808080"/>
            </w:tcBorders>
            <w:hideMark/>
          </w:tcPr>
          <w:p w14:paraId="5C12E56F" w14:textId="77777777" w:rsidR="00C34538" w:rsidRDefault="00C34538">
            <w:pPr>
              <w:pStyle w:val="TAL"/>
              <w:tabs>
                <w:tab w:val="left" w:pos="960"/>
              </w:tabs>
              <w:jc w:val="center"/>
              <w:rPr>
                <w:b/>
                <w:i/>
                <w:lang w:eastAsia="ja-JP"/>
              </w:rPr>
            </w:pPr>
            <w:r>
              <w:rPr>
                <w:iCs/>
                <w:kern w:val="2"/>
                <w:lang w:eastAsia="ja-JP"/>
              </w:rPr>
              <w:t>-</w:t>
            </w:r>
          </w:p>
        </w:tc>
      </w:tr>
      <w:tr w:rsidR="00C34538" w14:paraId="58B9AAA1"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25C44C8" w14:textId="77777777" w:rsidR="00C34538" w:rsidRDefault="00C34538">
            <w:pPr>
              <w:pStyle w:val="TAL"/>
              <w:tabs>
                <w:tab w:val="left" w:pos="960"/>
              </w:tabs>
              <w:rPr>
                <w:b/>
                <w:i/>
                <w:lang w:eastAsia="ja-JP"/>
              </w:rPr>
            </w:pPr>
            <w:bookmarkStart w:id="1854" w:name="_MCCTEMPBM_CRPT23361420___4" w:colFirst="1" w:colLast="1"/>
            <w:bookmarkEnd w:id="1853"/>
            <w:r>
              <w:rPr>
                <w:b/>
                <w:i/>
                <w:lang w:eastAsia="ja-JP"/>
              </w:rPr>
              <w:t>npusch-MultiTB</w:t>
            </w:r>
          </w:p>
          <w:p w14:paraId="58C7B34D" w14:textId="77777777" w:rsidR="00C34538" w:rsidRDefault="00C34538">
            <w:pPr>
              <w:pStyle w:val="TAL"/>
              <w:tabs>
                <w:tab w:val="left" w:pos="960"/>
              </w:tabs>
              <w:rPr>
                <w:lang w:eastAsia="ja-JP"/>
              </w:rPr>
            </w:pPr>
            <w:r>
              <w:rPr>
                <w:lang w:eastAsia="ja-JP"/>
              </w:rPr>
              <w:t>Indicates whether the UE supports multiple TBs scheduling in RRC_CONNECTED for UL.</w:t>
            </w:r>
          </w:p>
          <w:p w14:paraId="00367A8D" w14:textId="77777777" w:rsidR="00C34538" w:rsidRDefault="00C34538">
            <w:pPr>
              <w:pStyle w:val="TAL"/>
              <w:rPr>
                <w:b/>
                <w:bCs/>
                <w:i/>
                <w:iCs/>
                <w:kern w:val="2"/>
                <w:lang w:eastAsia="ja-JP"/>
              </w:rPr>
            </w:pPr>
            <w:r>
              <w:rPr>
                <w:bCs/>
                <w:noProof/>
                <w:lang w:eastAsia="en-GB"/>
              </w:rPr>
              <w:t xml:space="preserve">If </w:t>
            </w:r>
            <w:r>
              <w:rPr>
                <w:i/>
                <w:lang w:eastAsia="ja-JP"/>
              </w:rPr>
              <w:t>npusch-MultiTB</w:t>
            </w:r>
            <w:r>
              <w:rPr>
                <w:bCs/>
                <w:noProof/>
                <w:lang w:eastAsia="en-GB"/>
              </w:rPr>
              <w:t xml:space="preserve"> is included, the UE shall also indicate support for </w:t>
            </w:r>
            <w:r>
              <w:rPr>
                <w:bCs/>
                <w:i/>
                <w:noProof/>
                <w:lang w:eastAsia="en-GB"/>
              </w:rPr>
              <w:t>twoHARQ-Processes</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45082413" w14:textId="77777777" w:rsidR="00C34538" w:rsidRDefault="00C34538">
            <w:pPr>
              <w:pStyle w:val="TAL"/>
              <w:tabs>
                <w:tab w:val="left" w:pos="960"/>
              </w:tabs>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45CD73A" w14:textId="77777777" w:rsidR="00C34538" w:rsidRDefault="00C34538">
            <w:pPr>
              <w:pStyle w:val="TAL"/>
              <w:tabs>
                <w:tab w:val="left" w:pos="960"/>
              </w:tabs>
              <w:jc w:val="center"/>
              <w:rPr>
                <w:iCs/>
                <w:kern w:val="2"/>
                <w:lang w:eastAsia="ja-JP"/>
              </w:rPr>
            </w:pPr>
            <w:r>
              <w:rPr>
                <w:iCs/>
                <w:kern w:val="2"/>
                <w:lang w:eastAsia="ja-JP"/>
              </w:rPr>
              <w:t>-</w:t>
            </w:r>
          </w:p>
        </w:tc>
      </w:tr>
      <w:tr w:rsidR="00C34538" w14:paraId="159A20D2"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5D3C52B" w14:textId="77777777" w:rsidR="00C34538" w:rsidRDefault="00C34538">
            <w:pPr>
              <w:pStyle w:val="TAL"/>
              <w:tabs>
                <w:tab w:val="left" w:pos="960"/>
              </w:tabs>
              <w:rPr>
                <w:b/>
                <w:i/>
                <w:lang w:eastAsia="ja-JP"/>
              </w:rPr>
            </w:pPr>
            <w:bookmarkStart w:id="1855" w:name="_MCCTEMPBM_CRPT23361421___4" w:colFirst="1" w:colLast="1"/>
            <w:bookmarkEnd w:id="1854"/>
            <w:r>
              <w:rPr>
                <w:b/>
                <w:i/>
                <w:lang w:eastAsia="ja-JP"/>
              </w:rPr>
              <w:t>npusch-MultiTB-Interleaving</w:t>
            </w:r>
          </w:p>
          <w:p w14:paraId="083FE4EE" w14:textId="77777777" w:rsidR="00C34538" w:rsidRDefault="00C34538">
            <w:pPr>
              <w:pStyle w:val="TAL"/>
              <w:rPr>
                <w:b/>
                <w:bCs/>
                <w:i/>
                <w:iCs/>
                <w:kern w:val="2"/>
                <w:lang w:eastAsia="ja-JP"/>
              </w:rPr>
            </w:pPr>
            <w:r>
              <w:rPr>
                <w:lang w:eastAsia="ja-JP"/>
              </w:rPr>
              <w:t>Indicates whether the UE supports interleaved transmission when multiple TBs is scheduled in RRC_CONNECTED for UL.</w:t>
            </w:r>
          </w:p>
        </w:tc>
        <w:tc>
          <w:tcPr>
            <w:tcW w:w="1135" w:type="dxa"/>
            <w:tcBorders>
              <w:top w:val="single" w:sz="4" w:space="0" w:color="808080"/>
              <w:left w:val="single" w:sz="4" w:space="0" w:color="808080"/>
              <w:bottom w:val="single" w:sz="4" w:space="0" w:color="808080"/>
              <w:right w:val="single" w:sz="4" w:space="0" w:color="808080"/>
            </w:tcBorders>
            <w:hideMark/>
          </w:tcPr>
          <w:p w14:paraId="163E3DEE" w14:textId="77777777" w:rsidR="00C34538" w:rsidRDefault="00C34538">
            <w:pPr>
              <w:pStyle w:val="TAL"/>
              <w:tabs>
                <w:tab w:val="left" w:pos="960"/>
              </w:tabs>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DA812A" w14:textId="77777777" w:rsidR="00C34538" w:rsidRDefault="00C34538">
            <w:pPr>
              <w:pStyle w:val="TAL"/>
              <w:tabs>
                <w:tab w:val="left" w:pos="960"/>
              </w:tabs>
              <w:jc w:val="center"/>
              <w:rPr>
                <w:iCs/>
                <w:kern w:val="2"/>
                <w:lang w:eastAsia="ja-JP"/>
              </w:rPr>
            </w:pPr>
            <w:r>
              <w:rPr>
                <w:iCs/>
                <w:kern w:val="2"/>
                <w:lang w:eastAsia="ja-JP"/>
              </w:rPr>
              <w:t>-</w:t>
            </w:r>
          </w:p>
        </w:tc>
      </w:tr>
      <w:tr w:rsidR="00C34538" w14:paraId="36E04129"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4E9D5CE" w14:textId="77777777" w:rsidR="00C34538" w:rsidRDefault="00C34538">
            <w:pPr>
              <w:pStyle w:val="TAL"/>
              <w:rPr>
                <w:b/>
                <w:bCs/>
                <w:i/>
                <w:iCs/>
                <w:lang w:eastAsia="ja-JP"/>
              </w:rPr>
            </w:pPr>
            <w:bookmarkStart w:id="1856" w:name="_MCCTEMPBM_CRPT23361422___4" w:colFirst="1" w:colLast="1"/>
            <w:bookmarkEnd w:id="1855"/>
            <w:r>
              <w:rPr>
                <w:b/>
                <w:bCs/>
                <w:i/>
                <w:iCs/>
                <w:lang w:eastAsia="ja-JP"/>
              </w:rPr>
              <w:t>ntn-Autonomous-GNSS-Fix</w:t>
            </w:r>
          </w:p>
          <w:p w14:paraId="29BC1E8C" w14:textId="77777777" w:rsidR="00C34538" w:rsidRDefault="00C34538">
            <w:pPr>
              <w:pStyle w:val="TAL"/>
              <w:tabs>
                <w:tab w:val="left" w:pos="960"/>
              </w:tabs>
              <w:rPr>
                <w:b/>
                <w:i/>
                <w:lang w:eastAsia="ja-JP"/>
              </w:rPr>
            </w:pPr>
            <w:r>
              <w:rPr>
                <w:bCs/>
                <w:iCs/>
                <w:noProof/>
                <w:lang w:eastAsia="en-GB"/>
              </w:rPr>
              <w:t>This field indicates whether the UE supports autonomous GNSS position fix in RRC_CONNECTED.</w:t>
            </w:r>
          </w:p>
        </w:tc>
        <w:tc>
          <w:tcPr>
            <w:tcW w:w="1135" w:type="dxa"/>
            <w:tcBorders>
              <w:top w:val="single" w:sz="4" w:space="0" w:color="808080"/>
              <w:left w:val="single" w:sz="4" w:space="0" w:color="808080"/>
              <w:bottom w:val="single" w:sz="4" w:space="0" w:color="808080"/>
              <w:right w:val="single" w:sz="4" w:space="0" w:color="808080"/>
            </w:tcBorders>
            <w:hideMark/>
          </w:tcPr>
          <w:p w14:paraId="30ECAB1D" w14:textId="77777777" w:rsidR="00C34538" w:rsidRDefault="00C34538">
            <w:pPr>
              <w:pStyle w:val="TAL"/>
              <w:tabs>
                <w:tab w:val="left" w:pos="960"/>
              </w:tabs>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026D519A" w14:textId="77777777" w:rsidR="00C34538" w:rsidRDefault="00C34538">
            <w:pPr>
              <w:pStyle w:val="TAL"/>
              <w:tabs>
                <w:tab w:val="left" w:pos="960"/>
              </w:tabs>
              <w:jc w:val="center"/>
              <w:rPr>
                <w:iCs/>
                <w:kern w:val="2"/>
                <w:lang w:eastAsia="ja-JP"/>
              </w:rPr>
            </w:pPr>
            <w:r>
              <w:rPr>
                <w:iCs/>
                <w:kern w:val="2"/>
                <w:lang w:eastAsia="ja-JP"/>
              </w:rPr>
              <w:t>-</w:t>
            </w:r>
          </w:p>
        </w:tc>
      </w:tr>
      <w:tr w:rsidR="00C34538" w14:paraId="67406955"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4308EEC" w14:textId="77777777" w:rsidR="00C34538" w:rsidRDefault="00C34538">
            <w:pPr>
              <w:pStyle w:val="TAL"/>
              <w:rPr>
                <w:b/>
                <w:bCs/>
                <w:i/>
                <w:iCs/>
                <w:lang w:eastAsia="ja-JP"/>
              </w:rPr>
            </w:pPr>
            <w:bookmarkStart w:id="1857" w:name="_MCCTEMPBM_CRPT23361423___4" w:colFirst="1" w:colLast="1"/>
            <w:bookmarkEnd w:id="1856"/>
            <w:r>
              <w:rPr>
                <w:b/>
                <w:bCs/>
                <w:i/>
                <w:iCs/>
                <w:lang w:eastAsia="ja-JP"/>
              </w:rPr>
              <w:t>ntn-Connectivity-EPC</w:t>
            </w:r>
          </w:p>
          <w:p w14:paraId="65E7DA16" w14:textId="77777777" w:rsidR="00C34538" w:rsidRDefault="00C34538">
            <w:pPr>
              <w:pStyle w:val="TAL"/>
              <w:rPr>
                <w:lang w:eastAsia="ja-JP"/>
              </w:rPr>
            </w:pPr>
            <w:r>
              <w:rPr>
                <w:lang w:eastAsia="ja-JP"/>
              </w:rPr>
              <w:t>Indicates whether the UE supports NTN access when connected to EPC. If the UE indicates this capability, the UE shall support all NTN essential features as specified in TS 36.306 [5].</w:t>
            </w:r>
          </w:p>
        </w:tc>
        <w:tc>
          <w:tcPr>
            <w:tcW w:w="1135" w:type="dxa"/>
            <w:tcBorders>
              <w:top w:val="single" w:sz="4" w:space="0" w:color="808080"/>
              <w:left w:val="single" w:sz="4" w:space="0" w:color="808080"/>
              <w:bottom w:val="single" w:sz="4" w:space="0" w:color="808080"/>
              <w:right w:val="single" w:sz="4" w:space="0" w:color="808080"/>
            </w:tcBorders>
            <w:hideMark/>
          </w:tcPr>
          <w:p w14:paraId="0AA65C7B"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B369009" w14:textId="77777777" w:rsidR="00C34538" w:rsidRDefault="00C34538">
            <w:pPr>
              <w:pStyle w:val="TAL"/>
              <w:tabs>
                <w:tab w:val="left" w:pos="960"/>
              </w:tabs>
              <w:jc w:val="center"/>
              <w:rPr>
                <w:lang w:eastAsia="ja-JP"/>
              </w:rPr>
            </w:pPr>
            <w:r>
              <w:rPr>
                <w:lang w:eastAsia="ja-JP"/>
              </w:rPr>
              <w:t>-</w:t>
            </w:r>
          </w:p>
        </w:tc>
      </w:tr>
      <w:tr w:rsidR="00C34538" w14:paraId="43FBFE1C"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15C755" w14:textId="77777777" w:rsidR="00C34538" w:rsidRDefault="00C34538">
            <w:pPr>
              <w:pStyle w:val="TAL"/>
              <w:rPr>
                <w:b/>
                <w:bCs/>
                <w:i/>
                <w:iCs/>
                <w:lang w:eastAsia="ja-JP"/>
              </w:rPr>
            </w:pPr>
            <w:bookmarkStart w:id="1858" w:name="_MCCTEMPBM_CRPT23361424___4" w:colFirst="1" w:colLast="1"/>
            <w:bookmarkEnd w:id="1857"/>
            <w:r>
              <w:rPr>
                <w:b/>
                <w:bCs/>
                <w:i/>
                <w:iCs/>
                <w:lang w:eastAsia="ja-JP"/>
              </w:rPr>
              <w:t>ntn-DCI-HarqDisableMultiTB</w:t>
            </w:r>
          </w:p>
          <w:p w14:paraId="378CDF79" w14:textId="77777777" w:rsidR="00C34538" w:rsidRDefault="00C34538">
            <w:pPr>
              <w:pStyle w:val="TAL"/>
              <w:rPr>
                <w:b/>
                <w:bCs/>
                <w:i/>
                <w:iCs/>
                <w:lang w:eastAsia="ja-JP"/>
              </w:rPr>
            </w:pPr>
            <w:r>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noProof/>
                <w:lang w:eastAsia="en-GB"/>
              </w:rPr>
              <w:t>npdsch-MultiTB-Config</w:t>
            </w:r>
            <w:r>
              <w:rPr>
                <w:bCs/>
                <w:i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265E566"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0A1E35A0" w14:textId="77777777" w:rsidR="00C34538" w:rsidRDefault="00C34538">
            <w:pPr>
              <w:pStyle w:val="TAL"/>
              <w:tabs>
                <w:tab w:val="left" w:pos="960"/>
              </w:tabs>
              <w:jc w:val="center"/>
              <w:rPr>
                <w:lang w:eastAsia="ja-JP"/>
              </w:rPr>
            </w:pPr>
            <w:r>
              <w:rPr>
                <w:lang w:eastAsia="ja-JP"/>
              </w:rPr>
              <w:t>-</w:t>
            </w:r>
          </w:p>
        </w:tc>
      </w:tr>
      <w:tr w:rsidR="00C34538" w14:paraId="222D0B36"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55060D9" w14:textId="77777777" w:rsidR="00C34538" w:rsidRDefault="00C34538">
            <w:pPr>
              <w:pStyle w:val="TAL"/>
              <w:rPr>
                <w:b/>
                <w:bCs/>
                <w:i/>
                <w:iCs/>
                <w:lang w:eastAsia="ja-JP"/>
              </w:rPr>
            </w:pPr>
            <w:bookmarkStart w:id="1859" w:name="_MCCTEMPBM_CRPT23361425___4" w:colFirst="1" w:colLast="1"/>
            <w:bookmarkEnd w:id="1858"/>
            <w:r>
              <w:rPr>
                <w:b/>
                <w:bCs/>
                <w:i/>
                <w:iCs/>
                <w:lang w:eastAsia="ja-JP"/>
              </w:rPr>
              <w:t>ntn-DCI-HarqDisableSingleTB</w:t>
            </w:r>
          </w:p>
          <w:p w14:paraId="67A03527" w14:textId="77777777" w:rsidR="00C34538" w:rsidRDefault="00C34538">
            <w:pPr>
              <w:pStyle w:val="TAL"/>
              <w:rPr>
                <w:b/>
                <w:bCs/>
                <w:i/>
                <w:iCs/>
                <w:lang w:eastAsia="ja-JP"/>
              </w:rPr>
            </w:pPr>
            <w:r>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Borders>
              <w:top w:val="single" w:sz="4" w:space="0" w:color="808080"/>
              <w:left w:val="single" w:sz="4" w:space="0" w:color="808080"/>
              <w:bottom w:val="single" w:sz="4" w:space="0" w:color="808080"/>
              <w:right w:val="single" w:sz="4" w:space="0" w:color="808080"/>
            </w:tcBorders>
            <w:hideMark/>
          </w:tcPr>
          <w:p w14:paraId="08240E96"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A5035CE" w14:textId="77777777" w:rsidR="00C34538" w:rsidRDefault="00C34538">
            <w:pPr>
              <w:pStyle w:val="TAL"/>
              <w:tabs>
                <w:tab w:val="left" w:pos="960"/>
              </w:tabs>
              <w:jc w:val="center"/>
              <w:rPr>
                <w:lang w:eastAsia="ja-JP"/>
              </w:rPr>
            </w:pPr>
            <w:r>
              <w:rPr>
                <w:lang w:eastAsia="ja-JP"/>
              </w:rPr>
              <w:t>-</w:t>
            </w:r>
          </w:p>
        </w:tc>
      </w:tr>
      <w:tr w:rsidR="00C34538" w14:paraId="56694E45"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513D542" w14:textId="77777777" w:rsidR="00C34538" w:rsidRDefault="00C34538">
            <w:pPr>
              <w:pStyle w:val="TAL"/>
              <w:rPr>
                <w:b/>
                <w:bCs/>
                <w:i/>
                <w:iCs/>
                <w:lang w:eastAsia="ja-JP"/>
              </w:rPr>
            </w:pPr>
            <w:bookmarkStart w:id="1860" w:name="_MCCTEMPBM_CRPT23361426___4" w:colFirst="1" w:colLast="1"/>
            <w:bookmarkEnd w:id="1859"/>
            <w:r>
              <w:rPr>
                <w:b/>
                <w:bCs/>
                <w:i/>
                <w:iCs/>
                <w:lang w:eastAsia="ja-JP"/>
              </w:rPr>
              <w:t>ntn-GNSS-EnhScenarioSupport</w:t>
            </w:r>
          </w:p>
          <w:p w14:paraId="54E9191F" w14:textId="77777777" w:rsidR="00C34538" w:rsidRDefault="00C34538">
            <w:pPr>
              <w:pStyle w:val="TAL"/>
              <w:rPr>
                <w:b/>
                <w:bCs/>
                <w:i/>
                <w:iCs/>
                <w:lang w:eastAsia="ja-JP"/>
              </w:rPr>
            </w:pPr>
            <w:r>
              <w:rPr>
                <w:bCs/>
                <w:iCs/>
                <w:noProof/>
                <w:lang w:eastAsia="en-GB"/>
              </w:rPr>
              <w:t>This field indicates whether the UE supports GNSS measurement and UL transmission extension enhancements in RRC_CONNECTED for</w:t>
            </w:r>
            <w:r>
              <w:rPr>
                <w:lang w:eastAsia="ja-JP"/>
              </w:rPr>
              <w:t xml:space="preserve"> </w:t>
            </w:r>
            <w:r>
              <w:rPr>
                <w:bCs/>
                <w:iCs/>
                <w:noProof/>
                <w:lang w:eastAsia="en-GB"/>
              </w:rPr>
              <w:t>only GSO or NGSO scenario. If this field is not included, the GNSS measurement and UL transmission extension enhancements in RRC_CONNECTED that are indicated as supported are applicable for both GSO and NGSO scenario.</w:t>
            </w:r>
          </w:p>
        </w:tc>
        <w:tc>
          <w:tcPr>
            <w:tcW w:w="1135" w:type="dxa"/>
            <w:tcBorders>
              <w:top w:val="single" w:sz="4" w:space="0" w:color="808080"/>
              <w:left w:val="single" w:sz="4" w:space="0" w:color="808080"/>
              <w:bottom w:val="single" w:sz="4" w:space="0" w:color="808080"/>
              <w:right w:val="single" w:sz="4" w:space="0" w:color="808080"/>
            </w:tcBorders>
            <w:hideMark/>
          </w:tcPr>
          <w:p w14:paraId="0D75936E"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2A59C47" w14:textId="77777777" w:rsidR="00C34538" w:rsidRDefault="00C34538">
            <w:pPr>
              <w:pStyle w:val="TAL"/>
              <w:tabs>
                <w:tab w:val="left" w:pos="960"/>
              </w:tabs>
              <w:jc w:val="center"/>
              <w:rPr>
                <w:lang w:eastAsia="ja-JP"/>
              </w:rPr>
            </w:pPr>
            <w:r>
              <w:rPr>
                <w:lang w:eastAsia="ja-JP"/>
              </w:rPr>
              <w:t>-</w:t>
            </w:r>
          </w:p>
        </w:tc>
      </w:tr>
      <w:tr w:rsidR="00C34538" w14:paraId="50BC453B"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0EC9E49" w14:textId="77777777" w:rsidR="00C34538" w:rsidRDefault="00C34538">
            <w:pPr>
              <w:pStyle w:val="TAL"/>
              <w:rPr>
                <w:b/>
                <w:bCs/>
                <w:i/>
                <w:iCs/>
                <w:lang w:eastAsia="ja-JP"/>
              </w:rPr>
            </w:pPr>
            <w:bookmarkStart w:id="1861" w:name="_MCCTEMPBM_CRPT23361427___4" w:colFirst="1" w:colLast="1"/>
            <w:bookmarkEnd w:id="1860"/>
            <w:r>
              <w:rPr>
                <w:b/>
                <w:bCs/>
                <w:i/>
                <w:iCs/>
                <w:lang w:eastAsia="ja-JP"/>
              </w:rPr>
              <w:t>ntn-HarqEnhScenarioSupport</w:t>
            </w:r>
          </w:p>
          <w:p w14:paraId="30811B9B" w14:textId="77777777" w:rsidR="00C34538" w:rsidRDefault="00C34538">
            <w:pPr>
              <w:pStyle w:val="TAL"/>
              <w:rPr>
                <w:b/>
                <w:bCs/>
                <w:i/>
                <w:iCs/>
                <w:lang w:eastAsia="ja-JP"/>
              </w:rPr>
            </w:pPr>
            <w:r>
              <w:rPr>
                <w:bCs/>
                <w:iCs/>
                <w:noProof/>
                <w:lang w:eastAsia="en-GB"/>
              </w:rPr>
              <w:t>This field indicates whether the UE supports UL and DL HARQ process enhancements for</w:t>
            </w:r>
            <w:r>
              <w:rPr>
                <w:lang w:eastAsia="ja-JP"/>
              </w:rPr>
              <w:t xml:space="preserve"> </w:t>
            </w:r>
            <w:r>
              <w:rPr>
                <w:bCs/>
                <w:iCs/>
                <w:noProof/>
                <w:lang w:eastAsia="en-GB"/>
              </w:rPr>
              <w:t>only GSO or NGSO scenario. If this field is not included, the UL and DL HARQ process enhancements that are indicated as supported are applicable for both GSO and NGSO scenario.</w:t>
            </w:r>
          </w:p>
        </w:tc>
        <w:tc>
          <w:tcPr>
            <w:tcW w:w="1135" w:type="dxa"/>
            <w:tcBorders>
              <w:top w:val="single" w:sz="4" w:space="0" w:color="808080"/>
              <w:left w:val="single" w:sz="4" w:space="0" w:color="808080"/>
              <w:bottom w:val="single" w:sz="4" w:space="0" w:color="808080"/>
              <w:right w:val="single" w:sz="4" w:space="0" w:color="808080"/>
            </w:tcBorders>
            <w:hideMark/>
          </w:tcPr>
          <w:p w14:paraId="640CCEEA"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A6ADD65" w14:textId="77777777" w:rsidR="00C34538" w:rsidRDefault="00C34538">
            <w:pPr>
              <w:pStyle w:val="TAL"/>
              <w:tabs>
                <w:tab w:val="left" w:pos="960"/>
              </w:tabs>
              <w:jc w:val="center"/>
              <w:rPr>
                <w:lang w:eastAsia="ja-JP"/>
              </w:rPr>
            </w:pPr>
            <w:r>
              <w:rPr>
                <w:lang w:eastAsia="ja-JP"/>
              </w:rPr>
              <w:t>-</w:t>
            </w:r>
          </w:p>
        </w:tc>
      </w:tr>
      <w:tr w:rsidR="00C34538" w14:paraId="078F284A"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1B8C498" w14:textId="77777777" w:rsidR="00C34538" w:rsidRDefault="00C34538">
            <w:pPr>
              <w:pStyle w:val="TAL"/>
              <w:rPr>
                <w:b/>
                <w:bCs/>
                <w:i/>
                <w:iCs/>
                <w:lang w:eastAsia="ja-JP"/>
              </w:rPr>
            </w:pPr>
            <w:bookmarkStart w:id="1862" w:name="_MCCTEMPBM_CRPT23361428___4" w:colFirst="1" w:colLast="1"/>
            <w:bookmarkEnd w:id="1861"/>
            <w:r>
              <w:rPr>
                <w:b/>
                <w:bCs/>
                <w:i/>
                <w:iCs/>
                <w:lang w:eastAsia="ja-JP"/>
              </w:rPr>
              <w:t>ntn-LocationBasedMeasTrigger-EFC</w:t>
            </w:r>
          </w:p>
          <w:p w14:paraId="085AE519" w14:textId="77777777" w:rsidR="00C34538" w:rsidRDefault="00C34538">
            <w:pPr>
              <w:pStyle w:val="TAL"/>
              <w:rPr>
                <w:b/>
                <w:bCs/>
                <w:i/>
                <w:iCs/>
                <w:lang w:eastAsia="ja-JP"/>
              </w:rPr>
            </w:pPr>
            <w:r>
              <w:rPr>
                <w:bCs/>
                <w:iCs/>
                <w:noProof/>
                <w:lang w:eastAsia="en-GB"/>
              </w:rPr>
              <w:t>This field indicates whether the UE supports location-based measurement trigger in RRC_CONNECTED in earth fixed cell.</w:t>
            </w:r>
          </w:p>
        </w:tc>
        <w:tc>
          <w:tcPr>
            <w:tcW w:w="1135" w:type="dxa"/>
            <w:tcBorders>
              <w:top w:val="single" w:sz="4" w:space="0" w:color="808080"/>
              <w:left w:val="single" w:sz="4" w:space="0" w:color="808080"/>
              <w:bottom w:val="single" w:sz="4" w:space="0" w:color="808080"/>
              <w:right w:val="single" w:sz="4" w:space="0" w:color="808080"/>
            </w:tcBorders>
            <w:hideMark/>
          </w:tcPr>
          <w:p w14:paraId="22139673"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47F6D40" w14:textId="77777777" w:rsidR="00C34538" w:rsidRDefault="00C34538">
            <w:pPr>
              <w:pStyle w:val="TAL"/>
              <w:tabs>
                <w:tab w:val="left" w:pos="960"/>
              </w:tabs>
              <w:jc w:val="center"/>
              <w:rPr>
                <w:lang w:eastAsia="ja-JP"/>
              </w:rPr>
            </w:pPr>
            <w:r>
              <w:rPr>
                <w:lang w:eastAsia="ja-JP"/>
              </w:rPr>
              <w:t>-</w:t>
            </w:r>
          </w:p>
        </w:tc>
      </w:tr>
      <w:tr w:rsidR="00C34538" w14:paraId="13D16378"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A0951E9" w14:textId="77777777" w:rsidR="00C34538" w:rsidRDefault="00C34538">
            <w:pPr>
              <w:pStyle w:val="TAL"/>
              <w:rPr>
                <w:b/>
                <w:bCs/>
                <w:i/>
                <w:iCs/>
                <w:lang w:eastAsia="ja-JP"/>
              </w:rPr>
            </w:pPr>
            <w:bookmarkStart w:id="1863" w:name="_MCCTEMPBM_CRPT23361429___4" w:colFirst="1" w:colLast="1"/>
            <w:bookmarkEnd w:id="1862"/>
            <w:r>
              <w:rPr>
                <w:b/>
                <w:bCs/>
                <w:i/>
                <w:iCs/>
                <w:lang w:eastAsia="ja-JP"/>
              </w:rPr>
              <w:t>ntn-LocationBasedMeasTrigger-EMC</w:t>
            </w:r>
          </w:p>
          <w:p w14:paraId="729825DE" w14:textId="77777777" w:rsidR="00C34538" w:rsidRDefault="00C34538">
            <w:pPr>
              <w:pStyle w:val="TAL"/>
              <w:rPr>
                <w:b/>
                <w:bCs/>
                <w:i/>
                <w:iCs/>
                <w:lang w:eastAsia="ja-JP"/>
              </w:rPr>
            </w:pPr>
            <w:r>
              <w:rPr>
                <w:bCs/>
                <w:iCs/>
                <w:noProof/>
                <w:lang w:eastAsia="en-GB"/>
              </w:rPr>
              <w:t>This field indicates whether the UE supports location-based measurement trigger in RRC_CONNECTED in earth moving cell.</w:t>
            </w:r>
          </w:p>
        </w:tc>
        <w:tc>
          <w:tcPr>
            <w:tcW w:w="1135" w:type="dxa"/>
            <w:tcBorders>
              <w:top w:val="single" w:sz="4" w:space="0" w:color="808080"/>
              <w:left w:val="single" w:sz="4" w:space="0" w:color="808080"/>
              <w:bottom w:val="single" w:sz="4" w:space="0" w:color="808080"/>
              <w:right w:val="single" w:sz="4" w:space="0" w:color="808080"/>
            </w:tcBorders>
            <w:hideMark/>
          </w:tcPr>
          <w:p w14:paraId="51F1A7C3"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EBDD641" w14:textId="77777777" w:rsidR="00C34538" w:rsidRDefault="00C34538">
            <w:pPr>
              <w:pStyle w:val="TAL"/>
              <w:tabs>
                <w:tab w:val="left" w:pos="960"/>
              </w:tabs>
              <w:jc w:val="center"/>
              <w:rPr>
                <w:lang w:eastAsia="ja-JP"/>
              </w:rPr>
            </w:pPr>
            <w:r>
              <w:rPr>
                <w:lang w:eastAsia="ja-JP"/>
              </w:rPr>
              <w:t>-</w:t>
            </w:r>
          </w:p>
        </w:tc>
      </w:tr>
      <w:tr w:rsidR="00C34538" w14:paraId="5C7420E6"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2E19CA0" w14:textId="77777777" w:rsidR="00C34538" w:rsidRDefault="00C34538">
            <w:pPr>
              <w:pStyle w:val="TAL"/>
              <w:rPr>
                <w:b/>
                <w:bCs/>
                <w:i/>
                <w:iCs/>
                <w:lang w:eastAsia="ja-JP"/>
              </w:rPr>
            </w:pPr>
            <w:bookmarkStart w:id="1864" w:name="_MCCTEMPBM_CRPT23361430___4" w:colFirst="1" w:colLast="1"/>
            <w:bookmarkEnd w:id="1863"/>
            <w:r>
              <w:rPr>
                <w:b/>
                <w:bCs/>
                <w:i/>
                <w:iCs/>
                <w:lang w:eastAsia="ja-JP"/>
              </w:rPr>
              <w:t>ntn-MO-CB-Msg3-EDT-UP</w:t>
            </w:r>
          </w:p>
          <w:p w14:paraId="0442A283" w14:textId="77777777" w:rsidR="00C34538" w:rsidRDefault="00C34538">
            <w:pPr>
              <w:pStyle w:val="TAL"/>
              <w:rPr>
                <w:b/>
                <w:bCs/>
                <w:i/>
                <w:iCs/>
                <w:lang w:eastAsia="ja-JP"/>
              </w:rPr>
            </w:pPr>
            <w:r>
              <w:rPr>
                <w:bCs/>
                <w:iCs/>
                <w:noProof/>
                <w:lang w:eastAsia="en-GB"/>
              </w:rPr>
              <w:t>This field indicates whether the UE supports contention-based Msg3 EDT for User Plane CIoT EPS optimizations.</w:t>
            </w:r>
          </w:p>
        </w:tc>
        <w:tc>
          <w:tcPr>
            <w:tcW w:w="1135" w:type="dxa"/>
            <w:tcBorders>
              <w:top w:val="single" w:sz="4" w:space="0" w:color="808080"/>
              <w:left w:val="single" w:sz="4" w:space="0" w:color="808080"/>
              <w:bottom w:val="single" w:sz="4" w:space="0" w:color="808080"/>
              <w:right w:val="single" w:sz="4" w:space="0" w:color="808080"/>
            </w:tcBorders>
            <w:hideMark/>
          </w:tcPr>
          <w:p w14:paraId="0B611CC9"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79A1068" w14:textId="77777777" w:rsidR="00C34538" w:rsidRDefault="00C34538">
            <w:pPr>
              <w:pStyle w:val="TAL"/>
              <w:tabs>
                <w:tab w:val="left" w:pos="960"/>
              </w:tabs>
              <w:jc w:val="center"/>
              <w:rPr>
                <w:lang w:eastAsia="ja-JP"/>
              </w:rPr>
            </w:pPr>
            <w:r>
              <w:rPr>
                <w:lang w:eastAsia="ja-JP"/>
              </w:rPr>
              <w:t>-</w:t>
            </w:r>
          </w:p>
        </w:tc>
      </w:tr>
      <w:tr w:rsidR="00C34538" w14:paraId="6B44E174"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1EFD74" w14:textId="77777777" w:rsidR="00C34538" w:rsidRDefault="00C34538">
            <w:pPr>
              <w:pStyle w:val="TAL"/>
              <w:rPr>
                <w:b/>
                <w:bCs/>
                <w:i/>
                <w:iCs/>
                <w:lang w:eastAsia="ja-JP"/>
              </w:rPr>
            </w:pPr>
            <w:bookmarkStart w:id="1865" w:name="_MCCTEMPBM_CRPT23361431___4" w:colFirst="1" w:colLast="1"/>
            <w:bookmarkEnd w:id="1864"/>
            <w:r>
              <w:rPr>
                <w:b/>
                <w:bCs/>
                <w:i/>
                <w:iCs/>
                <w:lang w:eastAsia="ja-JP"/>
              </w:rPr>
              <w:t>ntn-OCC-EnhScenarioSupport</w:t>
            </w:r>
          </w:p>
          <w:p w14:paraId="35EE4C8B" w14:textId="77777777" w:rsidR="00C34538" w:rsidRDefault="00C34538">
            <w:pPr>
              <w:pStyle w:val="TAL"/>
              <w:rPr>
                <w:b/>
                <w:bCs/>
                <w:i/>
                <w:iCs/>
                <w:lang w:eastAsia="ja-JP"/>
              </w:rPr>
            </w:pPr>
            <w:r>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Borders>
              <w:top w:val="single" w:sz="4" w:space="0" w:color="808080"/>
              <w:left w:val="single" w:sz="4" w:space="0" w:color="808080"/>
              <w:bottom w:val="single" w:sz="4" w:space="0" w:color="808080"/>
              <w:right w:val="single" w:sz="4" w:space="0" w:color="808080"/>
            </w:tcBorders>
            <w:hideMark/>
          </w:tcPr>
          <w:p w14:paraId="11FB3EA6"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E9F2B16" w14:textId="77777777" w:rsidR="00C34538" w:rsidRDefault="00C34538">
            <w:pPr>
              <w:pStyle w:val="TAL"/>
              <w:tabs>
                <w:tab w:val="left" w:pos="960"/>
              </w:tabs>
              <w:jc w:val="center"/>
              <w:rPr>
                <w:lang w:eastAsia="ja-JP"/>
              </w:rPr>
            </w:pPr>
            <w:r>
              <w:rPr>
                <w:lang w:eastAsia="ja-JP"/>
              </w:rPr>
              <w:t>-</w:t>
            </w:r>
          </w:p>
        </w:tc>
      </w:tr>
      <w:tr w:rsidR="00C34538" w14:paraId="1CDD9808"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C89FFB9" w14:textId="77777777" w:rsidR="00C34538" w:rsidRDefault="00C34538">
            <w:pPr>
              <w:pStyle w:val="TAL"/>
              <w:rPr>
                <w:b/>
                <w:bCs/>
                <w:i/>
                <w:iCs/>
                <w:lang w:eastAsia="ja-JP"/>
              </w:rPr>
            </w:pPr>
            <w:bookmarkStart w:id="1866" w:name="_MCCTEMPBM_CRPT23361432___4" w:colFirst="1" w:colLast="1"/>
            <w:bookmarkEnd w:id="1865"/>
            <w:r>
              <w:rPr>
                <w:b/>
                <w:bCs/>
                <w:i/>
                <w:iCs/>
                <w:lang w:eastAsia="ja-JP"/>
              </w:rPr>
              <w:t>ntn-OCC-SingleTone-khz15</w:t>
            </w:r>
          </w:p>
          <w:p w14:paraId="65243B4A" w14:textId="77777777" w:rsidR="00C34538" w:rsidRDefault="00C34538">
            <w:pPr>
              <w:pStyle w:val="TAL"/>
              <w:rPr>
                <w:b/>
                <w:bCs/>
                <w:i/>
                <w:iCs/>
                <w:lang w:eastAsia="ja-JP"/>
              </w:rPr>
            </w:pPr>
            <w:r>
              <w:rPr>
                <w:bCs/>
                <w:iCs/>
                <w:noProof/>
                <w:lang w:eastAsia="en-GB"/>
              </w:rPr>
              <w:t>This field indicates whether the UE supports OCC for single-tone NPUSCH format 1 with 15 kHz SCS in RRC_CONNECTED.</w:t>
            </w:r>
          </w:p>
        </w:tc>
        <w:tc>
          <w:tcPr>
            <w:tcW w:w="1135" w:type="dxa"/>
            <w:tcBorders>
              <w:top w:val="single" w:sz="4" w:space="0" w:color="808080"/>
              <w:left w:val="single" w:sz="4" w:space="0" w:color="808080"/>
              <w:bottom w:val="single" w:sz="4" w:space="0" w:color="808080"/>
              <w:right w:val="single" w:sz="4" w:space="0" w:color="808080"/>
            </w:tcBorders>
            <w:hideMark/>
          </w:tcPr>
          <w:p w14:paraId="3A0372FB"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15ECCA5" w14:textId="77777777" w:rsidR="00C34538" w:rsidRDefault="00C34538">
            <w:pPr>
              <w:pStyle w:val="TAL"/>
              <w:tabs>
                <w:tab w:val="left" w:pos="960"/>
              </w:tabs>
              <w:jc w:val="center"/>
              <w:rPr>
                <w:lang w:eastAsia="ja-JP"/>
              </w:rPr>
            </w:pPr>
            <w:r>
              <w:rPr>
                <w:lang w:eastAsia="ja-JP"/>
              </w:rPr>
              <w:t>-</w:t>
            </w:r>
          </w:p>
        </w:tc>
      </w:tr>
      <w:tr w:rsidR="00C34538" w14:paraId="7EFDB7D1"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1E2652" w14:textId="77777777" w:rsidR="00C34538" w:rsidRDefault="00C34538">
            <w:pPr>
              <w:pStyle w:val="TAL"/>
              <w:rPr>
                <w:b/>
                <w:bCs/>
                <w:i/>
                <w:iCs/>
                <w:lang w:eastAsia="ja-JP"/>
              </w:rPr>
            </w:pPr>
            <w:bookmarkStart w:id="1867" w:name="_MCCTEMPBM_CRPT23361433___4" w:colFirst="1" w:colLast="1"/>
            <w:bookmarkEnd w:id="1866"/>
            <w:r>
              <w:rPr>
                <w:b/>
                <w:bCs/>
                <w:i/>
                <w:iCs/>
                <w:lang w:eastAsia="ja-JP"/>
              </w:rPr>
              <w:t>ntn-OCC-SingleTone-khz3dot75</w:t>
            </w:r>
          </w:p>
          <w:p w14:paraId="2BB11991" w14:textId="77777777" w:rsidR="00C34538" w:rsidRDefault="00C34538">
            <w:pPr>
              <w:pStyle w:val="TAL"/>
              <w:rPr>
                <w:b/>
                <w:bCs/>
                <w:i/>
                <w:iCs/>
                <w:lang w:eastAsia="ja-JP"/>
              </w:rPr>
            </w:pPr>
            <w:r>
              <w:rPr>
                <w:bCs/>
                <w:iCs/>
                <w:noProof/>
                <w:lang w:eastAsia="en-GB"/>
              </w:rPr>
              <w:t>This field indicates whether the UE supports OCC for single-tone NPUSCH format 1 with 3.75 kHz SCS in RRC_CONNECTED.</w:t>
            </w:r>
          </w:p>
        </w:tc>
        <w:tc>
          <w:tcPr>
            <w:tcW w:w="1135" w:type="dxa"/>
            <w:tcBorders>
              <w:top w:val="single" w:sz="4" w:space="0" w:color="808080"/>
              <w:left w:val="single" w:sz="4" w:space="0" w:color="808080"/>
              <w:bottom w:val="single" w:sz="4" w:space="0" w:color="808080"/>
              <w:right w:val="single" w:sz="4" w:space="0" w:color="808080"/>
            </w:tcBorders>
            <w:hideMark/>
          </w:tcPr>
          <w:p w14:paraId="442E9A3B"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ADF9902" w14:textId="77777777" w:rsidR="00C34538" w:rsidRDefault="00C34538">
            <w:pPr>
              <w:pStyle w:val="TAL"/>
              <w:tabs>
                <w:tab w:val="left" w:pos="960"/>
              </w:tabs>
              <w:jc w:val="center"/>
              <w:rPr>
                <w:lang w:eastAsia="ja-JP"/>
              </w:rPr>
            </w:pPr>
            <w:r>
              <w:rPr>
                <w:lang w:eastAsia="ja-JP"/>
              </w:rPr>
              <w:t>-</w:t>
            </w:r>
          </w:p>
        </w:tc>
      </w:tr>
      <w:tr w:rsidR="00C34538" w14:paraId="6D9604EB"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81C1D0" w14:textId="77777777" w:rsidR="00C34538" w:rsidRDefault="00C34538">
            <w:pPr>
              <w:pStyle w:val="TAL"/>
              <w:rPr>
                <w:b/>
                <w:bCs/>
                <w:i/>
                <w:iCs/>
                <w:lang w:eastAsia="ja-JP"/>
              </w:rPr>
            </w:pPr>
            <w:bookmarkStart w:id="1868" w:name="_MCCTEMPBM_CRPT23361434___4" w:colFirst="1" w:colLast="1"/>
            <w:bookmarkEnd w:id="1867"/>
            <w:r>
              <w:rPr>
                <w:b/>
                <w:bCs/>
                <w:i/>
                <w:iCs/>
                <w:lang w:eastAsia="ja-JP"/>
              </w:rPr>
              <w:t>ntn-OffsetTimingEnh</w:t>
            </w:r>
          </w:p>
          <w:p w14:paraId="1AF53031" w14:textId="77777777" w:rsidR="00C34538" w:rsidRDefault="00C34538">
            <w:pPr>
              <w:pStyle w:val="TAL"/>
              <w:rPr>
                <w:b/>
                <w:bCs/>
                <w:i/>
                <w:iCs/>
                <w:lang w:eastAsia="ja-JP"/>
              </w:rPr>
            </w:pPr>
            <w:r>
              <w:rPr>
                <w:lang w:eastAsia="ja-JP"/>
              </w:rPr>
              <w:t xml:space="preserve">Indicates whether the UE supports timing relationship enhancement using </w:t>
            </w:r>
            <w:r>
              <w:rPr>
                <w:i/>
                <w:iCs/>
                <w:lang w:eastAsia="ja-JP"/>
              </w:rPr>
              <w:t>Differential Koffset</w:t>
            </w:r>
            <w:r>
              <w:rPr>
                <w:lang w:eastAsia="ja-JP"/>
              </w:rPr>
              <w:t xml:space="preserve"> as specified in TS 36.321 [6] and TS 36.213 [23].</w:t>
            </w:r>
          </w:p>
        </w:tc>
        <w:tc>
          <w:tcPr>
            <w:tcW w:w="1135" w:type="dxa"/>
            <w:tcBorders>
              <w:top w:val="single" w:sz="4" w:space="0" w:color="808080"/>
              <w:left w:val="single" w:sz="4" w:space="0" w:color="808080"/>
              <w:bottom w:val="single" w:sz="4" w:space="0" w:color="808080"/>
              <w:right w:val="single" w:sz="4" w:space="0" w:color="808080"/>
            </w:tcBorders>
            <w:hideMark/>
          </w:tcPr>
          <w:p w14:paraId="4B46834B"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B27B6A0" w14:textId="77777777" w:rsidR="00C34538" w:rsidRDefault="00C34538">
            <w:pPr>
              <w:pStyle w:val="TAL"/>
              <w:tabs>
                <w:tab w:val="left" w:pos="960"/>
              </w:tabs>
              <w:jc w:val="center"/>
              <w:rPr>
                <w:lang w:eastAsia="ja-JP"/>
              </w:rPr>
            </w:pPr>
            <w:r>
              <w:rPr>
                <w:lang w:eastAsia="ja-JP"/>
              </w:rPr>
              <w:t>-</w:t>
            </w:r>
          </w:p>
        </w:tc>
      </w:tr>
      <w:tr w:rsidR="00C34538" w14:paraId="2C1CCA35"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47A1AF" w14:textId="77777777" w:rsidR="00C34538" w:rsidRDefault="00C34538">
            <w:pPr>
              <w:pStyle w:val="TAL"/>
              <w:rPr>
                <w:b/>
                <w:bCs/>
                <w:i/>
                <w:iCs/>
                <w:lang w:eastAsia="ja-JP"/>
              </w:rPr>
            </w:pPr>
            <w:bookmarkStart w:id="1869" w:name="_MCCTEMPBM_CRPT23361435___4" w:colFirst="1" w:colLast="1"/>
            <w:bookmarkEnd w:id="1868"/>
            <w:r>
              <w:rPr>
                <w:b/>
                <w:bCs/>
                <w:i/>
                <w:iCs/>
                <w:lang w:eastAsia="ja-JP"/>
              </w:rPr>
              <w:lastRenderedPageBreak/>
              <w:t>ntn-OverriddenHarqDisableMultiTB</w:t>
            </w:r>
          </w:p>
          <w:p w14:paraId="6A128938" w14:textId="77777777" w:rsidR="00C34538" w:rsidRDefault="00C34538">
            <w:pPr>
              <w:pStyle w:val="TAL"/>
              <w:rPr>
                <w:b/>
                <w:bCs/>
                <w:i/>
                <w:iCs/>
                <w:lang w:eastAsia="ja-JP"/>
              </w:rPr>
            </w:pPr>
            <w:r>
              <w:rPr>
                <w:bCs/>
                <w:iCs/>
                <w:noProof/>
                <w:lang w:eastAsia="en-GB"/>
              </w:rPr>
              <w:t xml:space="preserve">This field indicates whether the UE supports DCI-based HARQ feedback disabling for downlink transmission by overriding the RRC configuration when configured with </w:t>
            </w:r>
            <w:r>
              <w:rPr>
                <w:bCs/>
                <w:i/>
                <w:noProof/>
                <w:lang w:eastAsia="en-GB"/>
              </w:rPr>
              <w:t>npdsch-MultiTB-Config</w:t>
            </w:r>
            <w:r>
              <w:rPr>
                <w:bCs/>
                <w:i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64271098"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9B47C99" w14:textId="77777777" w:rsidR="00C34538" w:rsidRDefault="00C34538">
            <w:pPr>
              <w:pStyle w:val="TAL"/>
              <w:tabs>
                <w:tab w:val="left" w:pos="960"/>
              </w:tabs>
              <w:jc w:val="center"/>
              <w:rPr>
                <w:lang w:eastAsia="ja-JP"/>
              </w:rPr>
            </w:pPr>
            <w:r>
              <w:rPr>
                <w:lang w:eastAsia="ja-JP"/>
              </w:rPr>
              <w:t>-</w:t>
            </w:r>
          </w:p>
        </w:tc>
      </w:tr>
      <w:tr w:rsidR="00C34538" w14:paraId="3594DA7F"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78617D0" w14:textId="77777777" w:rsidR="00C34538" w:rsidRDefault="00C34538">
            <w:pPr>
              <w:pStyle w:val="TAL"/>
              <w:rPr>
                <w:b/>
                <w:bCs/>
                <w:i/>
                <w:iCs/>
                <w:lang w:eastAsia="ja-JP"/>
              </w:rPr>
            </w:pPr>
            <w:bookmarkStart w:id="1870" w:name="_MCCTEMPBM_CRPT23361436___4" w:colFirst="1" w:colLast="1"/>
            <w:bookmarkEnd w:id="1869"/>
            <w:r>
              <w:rPr>
                <w:b/>
                <w:bCs/>
                <w:i/>
                <w:iCs/>
                <w:lang w:eastAsia="ja-JP"/>
              </w:rPr>
              <w:t>ntn-OverriddenHarqDisableSingleTB</w:t>
            </w:r>
          </w:p>
          <w:p w14:paraId="1E4C681F" w14:textId="77777777" w:rsidR="00C34538" w:rsidRDefault="00C34538">
            <w:pPr>
              <w:pStyle w:val="TAL"/>
              <w:rPr>
                <w:b/>
                <w:bCs/>
                <w:i/>
                <w:iCs/>
                <w:lang w:eastAsia="ja-JP"/>
              </w:rPr>
            </w:pPr>
            <w:r>
              <w:rPr>
                <w:bCs/>
                <w:iCs/>
                <w:noProof/>
                <w:lang w:eastAsia="en-GB"/>
              </w:rPr>
              <w:t>This field indicates whether the UE supports DCI-based HARQ feedback disabling for downlink transmission by overriding the RRC configuration.</w:t>
            </w:r>
          </w:p>
        </w:tc>
        <w:tc>
          <w:tcPr>
            <w:tcW w:w="1135" w:type="dxa"/>
            <w:tcBorders>
              <w:top w:val="single" w:sz="4" w:space="0" w:color="808080"/>
              <w:left w:val="single" w:sz="4" w:space="0" w:color="808080"/>
              <w:bottom w:val="single" w:sz="4" w:space="0" w:color="808080"/>
              <w:right w:val="single" w:sz="4" w:space="0" w:color="808080"/>
            </w:tcBorders>
            <w:hideMark/>
          </w:tcPr>
          <w:p w14:paraId="744333C4"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25E37C" w14:textId="77777777" w:rsidR="00C34538" w:rsidRDefault="00C34538">
            <w:pPr>
              <w:pStyle w:val="TAL"/>
              <w:tabs>
                <w:tab w:val="left" w:pos="960"/>
              </w:tabs>
              <w:jc w:val="center"/>
              <w:rPr>
                <w:lang w:eastAsia="ja-JP"/>
              </w:rPr>
            </w:pPr>
            <w:r>
              <w:rPr>
                <w:lang w:eastAsia="ja-JP"/>
              </w:rPr>
              <w:t>-</w:t>
            </w:r>
          </w:p>
        </w:tc>
      </w:tr>
      <w:bookmarkEnd w:id="1870"/>
      <w:tr w:rsidR="00C34538" w14:paraId="3799C261"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A8F1ACC" w14:textId="77777777" w:rsidR="00C34538" w:rsidRDefault="00C34538">
            <w:pPr>
              <w:pStyle w:val="TAL"/>
              <w:rPr>
                <w:b/>
                <w:i/>
                <w:lang w:eastAsia="ja-JP"/>
              </w:rPr>
            </w:pPr>
            <w:r>
              <w:rPr>
                <w:b/>
                <w:i/>
                <w:lang w:eastAsia="ja-JP"/>
              </w:rPr>
              <w:t>ntn-PUR-TimerDelay</w:t>
            </w:r>
          </w:p>
          <w:p w14:paraId="4F03C3B9" w14:textId="77777777" w:rsidR="00C34538" w:rsidRDefault="00C34538">
            <w:pPr>
              <w:pStyle w:val="TAL"/>
              <w:rPr>
                <w:b/>
                <w:bCs/>
                <w:i/>
                <w:iCs/>
                <w:kern w:val="2"/>
                <w:lang w:eastAsia="ja-JP"/>
              </w:rPr>
            </w:pPr>
            <w:r>
              <w:rPr>
                <w:lang w:eastAsia="ja-JP"/>
              </w:rPr>
              <w:t xml:space="preserve">Indicates whether the UE supports </w:t>
            </w:r>
            <w:r>
              <w:rPr>
                <w:lang w:eastAsia="en-US"/>
              </w:rPr>
              <w:t xml:space="preserve">delaying the start of the </w:t>
            </w:r>
            <w:r>
              <w:rPr>
                <w:i/>
                <w:noProof/>
                <w:lang w:eastAsia="ja-JP"/>
              </w:rPr>
              <w:t>pur-ResponseWindowTimer</w:t>
            </w:r>
            <w:r>
              <w:rPr>
                <w:lang w:eastAsia="ja-JP"/>
              </w:rPr>
              <w:t xml:space="preserve"> for NTN, see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E787236" w14:textId="77777777" w:rsidR="00C34538" w:rsidRDefault="00C34538">
            <w:pPr>
              <w:pStyle w:val="TAL"/>
              <w:tabs>
                <w:tab w:val="left" w:pos="960"/>
              </w:tabs>
              <w:jc w:val="center"/>
              <w:rPr>
                <w:noProof/>
                <w:lang w:eastAsia="ja-JP"/>
              </w:rPr>
            </w:pPr>
            <w:bookmarkStart w:id="1871" w:name="_MCCTEMPBM_CRPT23361437___4"/>
            <w:r>
              <w:rPr>
                <w:noProof/>
                <w:lang w:eastAsia="ja-JP"/>
              </w:rPr>
              <w:t>FDD</w:t>
            </w:r>
            <w:bookmarkEnd w:id="1871"/>
          </w:p>
        </w:tc>
        <w:tc>
          <w:tcPr>
            <w:tcW w:w="1135" w:type="dxa"/>
            <w:tcBorders>
              <w:top w:val="single" w:sz="4" w:space="0" w:color="808080"/>
              <w:left w:val="single" w:sz="4" w:space="0" w:color="808080"/>
              <w:bottom w:val="single" w:sz="4" w:space="0" w:color="808080"/>
              <w:right w:val="single" w:sz="4" w:space="0" w:color="808080"/>
            </w:tcBorders>
          </w:tcPr>
          <w:p w14:paraId="4DC271EF" w14:textId="77777777" w:rsidR="00C34538" w:rsidRDefault="00C34538">
            <w:pPr>
              <w:pStyle w:val="TAL"/>
              <w:tabs>
                <w:tab w:val="left" w:pos="960"/>
              </w:tabs>
              <w:jc w:val="center"/>
              <w:rPr>
                <w:lang w:eastAsia="ja-JP"/>
              </w:rPr>
            </w:pPr>
          </w:p>
        </w:tc>
      </w:tr>
      <w:tr w:rsidR="00C34538" w14:paraId="2A3A14E1"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0C2D3F0" w14:textId="77777777" w:rsidR="00C34538" w:rsidRDefault="00C34538">
            <w:pPr>
              <w:keepNext/>
              <w:keepLines/>
              <w:spacing w:after="0"/>
              <w:rPr>
                <w:rFonts w:ascii="Arial" w:hAnsi="Arial"/>
                <w:b/>
                <w:i/>
                <w:sz w:val="18"/>
              </w:rPr>
            </w:pPr>
            <w:bookmarkStart w:id="1872" w:name="_MCCTEMPBM_CRPT23361438___7"/>
            <w:bookmarkStart w:id="1873" w:name="_MCCTEMPBM_CRPT23361439___4" w:colFirst="1" w:colLast="1"/>
            <w:r>
              <w:rPr>
                <w:rFonts w:ascii="Arial" w:hAnsi="Arial"/>
                <w:b/>
                <w:i/>
                <w:sz w:val="18"/>
              </w:rPr>
              <w:t>ntn-Redirection</w:t>
            </w:r>
            <w:bookmarkEnd w:id="1872"/>
          </w:p>
          <w:p w14:paraId="6D4969B6" w14:textId="77777777" w:rsidR="00C34538" w:rsidRDefault="00C34538">
            <w:pPr>
              <w:pStyle w:val="TAL"/>
              <w:rPr>
                <w:b/>
                <w:i/>
                <w:lang w:eastAsia="ja-JP"/>
              </w:rPr>
            </w:pPr>
            <w:r>
              <w:rPr>
                <w:lang w:eastAsia="ja-JP"/>
              </w:rPr>
              <w:t xml:space="preserve">Indicates whether the UE supports </w:t>
            </w:r>
            <w:r>
              <w:rPr>
                <w:lang w:eastAsia="en-US"/>
              </w:rPr>
              <w:t>redirection from a terrestrial network to a non-terrestrial network.</w:t>
            </w:r>
          </w:p>
        </w:tc>
        <w:tc>
          <w:tcPr>
            <w:tcW w:w="1135" w:type="dxa"/>
            <w:tcBorders>
              <w:top w:val="single" w:sz="4" w:space="0" w:color="808080"/>
              <w:left w:val="single" w:sz="4" w:space="0" w:color="808080"/>
              <w:bottom w:val="single" w:sz="4" w:space="0" w:color="808080"/>
              <w:right w:val="single" w:sz="4" w:space="0" w:color="808080"/>
            </w:tcBorders>
            <w:hideMark/>
          </w:tcPr>
          <w:p w14:paraId="34696EEB" w14:textId="77777777" w:rsidR="00C34538" w:rsidRDefault="00C34538">
            <w:pPr>
              <w:pStyle w:val="TAL"/>
              <w:tabs>
                <w:tab w:val="left" w:pos="960"/>
              </w:tabs>
              <w:jc w:val="center"/>
              <w:rPr>
                <w:noProof/>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D0F454" w14:textId="77777777" w:rsidR="00C34538" w:rsidRDefault="00C34538">
            <w:pPr>
              <w:pStyle w:val="TAL"/>
              <w:tabs>
                <w:tab w:val="left" w:pos="960"/>
              </w:tabs>
              <w:jc w:val="center"/>
              <w:rPr>
                <w:lang w:eastAsia="ja-JP"/>
              </w:rPr>
            </w:pPr>
            <w:r>
              <w:rPr>
                <w:lang w:eastAsia="ja-JP"/>
              </w:rPr>
              <w:t>No</w:t>
            </w:r>
          </w:p>
        </w:tc>
      </w:tr>
      <w:tr w:rsidR="00C34538" w14:paraId="07B97599"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3FD7D4" w14:textId="77777777" w:rsidR="00C34538" w:rsidRDefault="00C34538">
            <w:pPr>
              <w:pStyle w:val="TAL"/>
              <w:rPr>
                <w:b/>
                <w:bCs/>
                <w:i/>
                <w:iCs/>
                <w:lang w:eastAsia="ja-JP"/>
              </w:rPr>
            </w:pPr>
            <w:bookmarkStart w:id="1874" w:name="_MCCTEMPBM_CRPT23361440___4" w:colFirst="1" w:colLast="1"/>
            <w:bookmarkEnd w:id="1873"/>
            <w:r>
              <w:rPr>
                <w:b/>
                <w:bCs/>
                <w:i/>
                <w:iCs/>
                <w:lang w:eastAsia="ja-JP"/>
              </w:rPr>
              <w:t>ntn-RRC-HarqDisableMultiTB</w:t>
            </w:r>
          </w:p>
          <w:p w14:paraId="59479C8E" w14:textId="77777777" w:rsidR="00C34538" w:rsidRDefault="00C34538">
            <w:pPr>
              <w:pStyle w:val="TAL"/>
              <w:rPr>
                <w:b/>
                <w:i/>
                <w:lang w:eastAsia="ja-JP"/>
              </w:rPr>
            </w:pPr>
            <w:r>
              <w:rPr>
                <w:bCs/>
                <w:iCs/>
                <w:noProof/>
                <w:lang w:eastAsia="en-GB"/>
              </w:rPr>
              <w:t xml:space="preserve">This field indicates whether the UE supports HARQ feedback disabling per HARQ process for downlink transmission by RRC configuration when configured with </w:t>
            </w:r>
            <w:r>
              <w:rPr>
                <w:bCs/>
                <w:i/>
                <w:noProof/>
                <w:lang w:eastAsia="en-GB"/>
              </w:rPr>
              <w:t>npdsch-MultiTB-Config</w:t>
            </w:r>
            <w:r>
              <w:rPr>
                <w:bCs/>
                <w:i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B4DEACC"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7356D92" w14:textId="77777777" w:rsidR="00C34538" w:rsidRDefault="00C34538">
            <w:pPr>
              <w:pStyle w:val="TAL"/>
              <w:tabs>
                <w:tab w:val="left" w:pos="960"/>
              </w:tabs>
              <w:jc w:val="center"/>
              <w:rPr>
                <w:lang w:eastAsia="ja-JP"/>
              </w:rPr>
            </w:pPr>
            <w:r>
              <w:rPr>
                <w:lang w:eastAsia="ja-JP"/>
              </w:rPr>
              <w:t>-</w:t>
            </w:r>
          </w:p>
        </w:tc>
      </w:tr>
      <w:tr w:rsidR="00C34538" w14:paraId="737DDE17"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0E13636" w14:textId="77777777" w:rsidR="00C34538" w:rsidRDefault="00C34538">
            <w:pPr>
              <w:pStyle w:val="TAL"/>
              <w:rPr>
                <w:b/>
                <w:bCs/>
                <w:i/>
                <w:iCs/>
                <w:lang w:eastAsia="ja-JP"/>
              </w:rPr>
            </w:pPr>
            <w:bookmarkStart w:id="1875" w:name="_MCCTEMPBM_CRPT23361441___4" w:colFirst="1" w:colLast="1"/>
            <w:bookmarkEnd w:id="1874"/>
            <w:r>
              <w:rPr>
                <w:b/>
                <w:bCs/>
                <w:i/>
                <w:iCs/>
                <w:lang w:eastAsia="ja-JP"/>
              </w:rPr>
              <w:t>ntn-RRC-HarqDisableSingleTB</w:t>
            </w:r>
          </w:p>
          <w:p w14:paraId="0AE9A856" w14:textId="77777777" w:rsidR="00C34538" w:rsidRDefault="00C34538">
            <w:pPr>
              <w:pStyle w:val="TAL"/>
              <w:rPr>
                <w:b/>
                <w:i/>
                <w:lang w:eastAsia="ja-JP"/>
              </w:rPr>
            </w:pPr>
            <w:r>
              <w:rPr>
                <w:bCs/>
                <w:iCs/>
                <w:noProof/>
                <w:lang w:eastAsia="en-GB"/>
              </w:rPr>
              <w:t>This field indicates whether the UE supports HARQ feedback disabling per HARQ process for downlink transmission by RRC configuration.</w:t>
            </w:r>
          </w:p>
        </w:tc>
        <w:tc>
          <w:tcPr>
            <w:tcW w:w="1135" w:type="dxa"/>
            <w:tcBorders>
              <w:top w:val="single" w:sz="4" w:space="0" w:color="808080"/>
              <w:left w:val="single" w:sz="4" w:space="0" w:color="808080"/>
              <w:bottom w:val="single" w:sz="4" w:space="0" w:color="808080"/>
              <w:right w:val="single" w:sz="4" w:space="0" w:color="808080"/>
            </w:tcBorders>
            <w:hideMark/>
          </w:tcPr>
          <w:p w14:paraId="40EBA251"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BEC44F" w14:textId="77777777" w:rsidR="00C34538" w:rsidRDefault="00C34538">
            <w:pPr>
              <w:pStyle w:val="TAL"/>
              <w:tabs>
                <w:tab w:val="left" w:pos="960"/>
              </w:tabs>
              <w:jc w:val="center"/>
              <w:rPr>
                <w:lang w:eastAsia="ja-JP"/>
              </w:rPr>
            </w:pPr>
            <w:r>
              <w:rPr>
                <w:lang w:eastAsia="ja-JP"/>
              </w:rPr>
              <w:t>-</w:t>
            </w:r>
          </w:p>
        </w:tc>
      </w:tr>
      <w:tr w:rsidR="00C34538" w14:paraId="4A2F66CF"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EBE1EED" w14:textId="77777777" w:rsidR="00C34538" w:rsidRDefault="00C34538">
            <w:pPr>
              <w:pStyle w:val="TAL"/>
              <w:rPr>
                <w:b/>
                <w:bCs/>
                <w:i/>
                <w:iCs/>
                <w:lang w:eastAsia="ja-JP"/>
              </w:rPr>
            </w:pPr>
            <w:bookmarkStart w:id="1876" w:name="_MCCTEMPBM_CRPT23361442___4" w:colFirst="1" w:colLast="1"/>
            <w:bookmarkEnd w:id="1875"/>
            <w:r>
              <w:rPr>
                <w:b/>
                <w:bCs/>
                <w:i/>
                <w:iCs/>
                <w:lang w:eastAsia="ja-JP"/>
              </w:rPr>
              <w:t>ntn-SegmentedPrecompensationGaps</w:t>
            </w:r>
          </w:p>
          <w:p w14:paraId="1EB54CA1" w14:textId="77777777" w:rsidR="00C34538" w:rsidRDefault="00C34538">
            <w:pPr>
              <w:pStyle w:val="TAL"/>
              <w:rPr>
                <w:lang w:eastAsia="ja-JP"/>
              </w:rPr>
            </w:pPr>
            <w:r>
              <w:rPr>
                <w:lang w:eastAsia="ja-JP"/>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hideMark/>
          </w:tcPr>
          <w:p w14:paraId="2C4990DC" w14:textId="77777777" w:rsidR="00C34538" w:rsidRDefault="00C34538">
            <w:pPr>
              <w:pStyle w:val="TAL"/>
              <w:jc w:val="center"/>
              <w:rPr>
                <w:noProof/>
                <w:lang w:eastAsia="sv-SE"/>
              </w:rPr>
            </w:pPr>
            <w:r>
              <w:rPr>
                <w:rFonts w:eastAsia="等线"/>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D470FA1" w14:textId="77777777" w:rsidR="00C34538" w:rsidRDefault="00C34538">
            <w:pPr>
              <w:pStyle w:val="TAL"/>
              <w:jc w:val="center"/>
              <w:rPr>
                <w:lang w:eastAsia="sv-SE"/>
              </w:rPr>
            </w:pPr>
            <w:r>
              <w:rPr>
                <w:lang w:eastAsia="sv-SE"/>
              </w:rPr>
              <w:t>-</w:t>
            </w:r>
          </w:p>
        </w:tc>
      </w:tr>
      <w:tr w:rsidR="00C34538" w14:paraId="67E51EE8"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787EC71" w14:textId="77777777" w:rsidR="00C34538" w:rsidRDefault="00C34538">
            <w:pPr>
              <w:pStyle w:val="TAL"/>
              <w:rPr>
                <w:b/>
                <w:bCs/>
                <w:i/>
                <w:iCs/>
                <w:lang w:eastAsia="ja-JP"/>
              </w:rPr>
            </w:pPr>
            <w:bookmarkStart w:id="1877" w:name="_MCCTEMPBM_CRPT23361443___4" w:colFirst="1" w:colLast="1"/>
            <w:bookmarkEnd w:id="1876"/>
            <w:r>
              <w:rPr>
                <w:b/>
                <w:bCs/>
                <w:i/>
                <w:iCs/>
                <w:lang w:eastAsia="ja-JP"/>
              </w:rPr>
              <w:t>ntn-ScenarioSupport</w:t>
            </w:r>
          </w:p>
          <w:p w14:paraId="54866B57" w14:textId="77777777" w:rsidR="00C34538" w:rsidRDefault="00C34538">
            <w:pPr>
              <w:pStyle w:val="TAL"/>
              <w:rPr>
                <w:b/>
                <w:i/>
                <w:lang w:eastAsia="ja-JP"/>
              </w:rPr>
            </w:pPr>
            <w:r>
              <w:rPr>
                <w:lang w:eastAsia="ja-JP"/>
              </w:rPr>
              <w:t xml:space="preserve">Indicates whether the UE supports NTN features for </w:t>
            </w:r>
            <w:r>
              <w:rPr>
                <w:rFonts w:cs="Arial"/>
                <w:lang w:eastAsia="ja-JP"/>
              </w:rPr>
              <w:t xml:space="preserve">only </w:t>
            </w:r>
            <w:r>
              <w:rPr>
                <w:lang w:eastAsia="ja-JP"/>
              </w:rPr>
              <w:t xml:space="preserve">GSO or </w:t>
            </w:r>
            <w:r>
              <w:rPr>
                <w:rFonts w:cs="Arial"/>
                <w:lang w:eastAsia="ja-JP"/>
              </w:rPr>
              <w:t>NGSO</w:t>
            </w:r>
            <w:r>
              <w:rPr>
                <w:lang w:eastAsia="ja-JP"/>
              </w:rPr>
              <w:t xml:space="preserve"> scenario. If a UE does not include this field but includes </w:t>
            </w:r>
            <w:r>
              <w:rPr>
                <w:i/>
                <w:iCs/>
                <w:lang w:eastAsia="ja-JP"/>
              </w:rPr>
              <w:t>ntn-Connectivity-EPC-r17</w:t>
            </w:r>
            <w:r>
              <w:rPr>
                <w:lang w:eastAsia="ja-JP"/>
              </w:rPr>
              <w:t>, the UE supports the NTN features for both GSO and NGSO scenarios.</w:t>
            </w:r>
          </w:p>
        </w:tc>
        <w:tc>
          <w:tcPr>
            <w:tcW w:w="1135" w:type="dxa"/>
            <w:tcBorders>
              <w:top w:val="single" w:sz="4" w:space="0" w:color="808080"/>
              <w:left w:val="single" w:sz="4" w:space="0" w:color="808080"/>
              <w:bottom w:val="single" w:sz="4" w:space="0" w:color="808080"/>
              <w:right w:val="single" w:sz="4" w:space="0" w:color="808080"/>
            </w:tcBorders>
            <w:hideMark/>
          </w:tcPr>
          <w:p w14:paraId="43D0BC9A" w14:textId="77777777" w:rsidR="00C34538" w:rsidRDefault="00C34538">
            <w:pPr>
              <w:pStyle w:val="TAL"/>
              <w:tabs>
                <w:tab w:val="left" w:pos="960"/>
              </w:tabs>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9E02B2D" w14:textId="77777777" w:rsidR="00C34538" w:rsidRDefault="00C34538">
            <w:pPr>
              <w:pStyle w:val="TAL"/>
              <w:tabs>
                <w:tab w:val="left" w:pos="960"/>
              </w:tabs>
              <w:jc w:val="center"/>
              <w:rPr>
                <w:lang w:eastAsia="ja-JP"/>
              </w:rPr>
            </w:pPr>
            <w:r>
              <w:rPr>
                <w:lang w:eastAsia="ja-JP"/>
              </w:rPr>
              <w:t>-</w:t>
            </w:r>
          </w:p>
        </w:tc>
      </w:tr>
      <w:tr w:rsidR="005800D5" w14:paraId="38D886A8" w14:textId="77777777" w:rsidTr="00C34538">
        <w:trPr>
          <w:cantSplit/>
          <w:ins w:id="1878" w:author="Huawei-post132" w:date="2025-11-25T17:18:00Z"/>
        </w:trPr>
        <w:tc>
          <w:tcPr>
            <w:tcW w:w="7516" w:type="dxa"/>
            <w:tcBorders>
              <w:top w:val="single" w:sz="4" w:space="0" w:color="808080"/>
              <w:left w:val="single" w:sz="4" w:space="0" w:color="808080"/>
              <w:bottom w:val="single" w:sz="4" w:space="0" w:color="808080"/>
              <w:right w:val="single" w:sz="4" w:space="0" w:color="808080"/>
            </w:tcBorders>
          </w:tcPr>
          <w:p w14:paraId="10730E85" w14:textId="77777777" w:rsidR="005800D5" w:rsidRPr="001E2B86" w:rsidRDefault="005800D5" w:rsidP="005800D5">
            <w:pPr>
              <w:pStyle w:val="TAL"/>
              <w:rPr>
                <w:ins w:id="1879" w:author="Huawei-post132" w:date="2025-11-25T17:18:00Z"/>
                <w:b/>
                <w:bCs/>
                <w:i/>
                <w:iCs/>
              </w:rPr>
            </w:pPr>
            <w:ins w:id="1880" w:author="Huawei-post132" w:date="2025-11-25T17:18:00Z">
              <w:r w:rsidRPr="001E2B86">
                <w:rPr>
                  <w:b/>
                  <w:bCs/>
                  <w:i/>
                  <w:iCs/>
                </w:rPr>
                <w:t>ntn-</w:t>
              </w:r>
              <w:r>
                <w:rPr>
                  <w:b/>
                  <w:bCs/>
                  <w:i/>
                  <w:iCs/>
                </w:rPr>
                <w:t>SF-Mode</w:t>
              </w:r>
            </w:ins>
          </w:p>
          <w:p w14:paraId="2D370C82" w14:textId="2900C8F4" w:rsidR="005800D5" w:rsidRDefault="005800D5" w:rsidP="005800D5">
            <w:pPr>
              <w:pStyle w:val="TAL"/>
              <w:rPr>
                <w:ins w:id="1881" w:author="Huawei-post132" w:date="2025-11-25T17:18:00Z"/>
                <w:b/>
                <w:bCs/>
                <w:i/>
                <w:iCs/>
                <w:lang w:eastAsia="ja-JP"/>
              </w:rPr>
            </w:pPr>
            <w:ins w:id="1882" w:author="Huawei-post132" w:date="2025-11-25T17:18:00Z">
              <w:r w:rsidRPr="001E2B86">
                <w:rPr>
                  <w:bCs/>
                  <w:iCs/>
                  <w:noProof/>
                  <w:lang w:eastAsia="en-GB"/>
                </w:rPr>
                <w:t xml:space="preserve">This field indicates whether the UE supports </w:t>
              </w:r>
              <w:r w:rsidRPr="00B50EFE">
                <w:rPr>
                  <w:bCs/>
                  <w:iCs/>
                  <w:noProof/>
                  <w:lang w:eastAsia="en-GB"/>
                </w:rPr>
                <w:t>Store and Forward Satellite operation mode</w:t>
              </w:r>
              <w:r w:rsidRPr="001E2B86">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33E7A72D" w14:textId="265C2900" w:rsidR="005800D5" w:rsidRPr="005800D5" w:rsidRDefault="005800D5">
            <w:pPr>
              <w:pStyle w:val="TAL"/>
              <w:tabs>
                <w:tab w:val="left" w:pos="960"/>
              </w:tabs>
              <w:jc w:val="center"/>
              <w:rPr>
                <w:ins w:id="1883" w:author="Huawei-post132" w:date="2025-11-25T17:18:00Z"/>
                <w:rFonts w:eastAsia="等线"/>
                <w:noProof/>
                <w:lang w:eastAsia="zh-CN"/>
              </w:rPr>
            </w:pPr>
            <w:ins w:id="1884" w:author="Huawei-post132" w:date="2025-11-25T17:18:00Z">
              <w:r>
                <w:rPr>
                  <w:rFonts w:eastAsia="等线" w:hint="eastAsia"/>
                  <w:noProof/>
                  <w:lang w:eastAsia="zh-CN"/>
                </w:rPr>
                <w:t>F</w:t>
              </w:r>
              <w:r>
                <w:rPr>
                  <w:rFonts w:eastAsia="等线"/>
                  <w:noProof/>
                  <w:lang w:eastAsia="zh-CN"/>
                </w:rPr>
                <w:t>DD</w:t>
              </w:r>
            </w:ins>
          </w:p>
        </w:tc>
        <w:tc>
          <w:tcPr>
            <w:tcW w:w="1135" w:type="dxa"/>
            <w:tcBorders>
              <w:top w:val="single" w:sz="4" w:space="0" w:color="808080"/>
              <w:left w:val="single" w:sz="4" w:space="0" w:color="808080"/>
              <w:bottom w:val="single" w:sz="4" w:space="0" w:color="808080"/>
              <w:right w:val="single" w:sz="4" w:space="0" w:color="808080"/>
            </w:tcBorders>
          </w:tcPr>
          <w:p w14:paraId="59053BEB" w14:textId="389DAFEE" w:rsidR="005800D5" w:rsidRPr="005800D5" w:rsidRDefault="005800D5">
            <w:pPr>
              <w:pStyle w:val="TAL"/>
              <w:tabs>
                <w:tab w:val="left" w:pos="960"/>
              </w:tabs>
              <w:jc w:val="center"/>
              <w:rPr>
                <w:ins w:id="1885" w:author="Huawei-post132" w:date="2025-11-25T17:18:00Z"/>
                <w:rFonts w:eastAsia="等线"/>
                <w:lang w:eastAsia="zh-CN"/>
              </w:rPr>
            </w:pPr>
            <w:ins w:id="1886" w:author="Huawei-post132" w:date="2025-11-25T17:18:00Z">
              <w:r>
                <w:rPr>
                  <w:rFonts w:eastAsia="等线" w:hint="eastAsia"/>
                  <w:lang w:eastAsia="zh-CN"/>
                </w:rPr>
                <w:t>-</w:t>
              </w:r>
            </w:ins>
          </w:p>
        </w:tc>
      </w:tr>
      <w:tr w:rsidR="00C34538" w14:paraId="724A9EC1"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5BDFA802" w14:textId="77777777" w:rsidR="00C34538" w:rsidRDefault="00C34538">
            <w:pPr>
              <w:pStyle w:val="TAL"/>
              <w:rPr>
                <w:b/>
                <w:bCs/>
                <w:i/>
                <w:iCs/>
                <w:lang w:eastAsia="ja-JP"/>
              </w:rPr>
            </w:pPr>
            <w:bookmarkStart w:id="1887" w:name="_MCCTEMPBM_CRPT23361444___4" w:colFirst="1" w:colLast="1"/>
            <w:bookmarkEnd w:id="1877"/>
            <w:r>
              <w:rPr>
                <w:b/>
                <w:bCs/>
                <w:i/>
                <w:iCs/>
                <w:lang w:eastAsia="ja-JP"/>
              </w:rPr>
              <w:t>ntn-TA-report</w:t>
            </w:r>
          </w:p>
          <w:p w14:paraId="2E3D4CFD" w14:textId="77777777" w:rsidR="00C34538" w:rsidRDefault="00C34538">
            <w:pPr>
              <w:pStyle w:val="TAL"/>
              <w:rPr>
                <w:lang w:eastAsia="ja-JP"/>
              </w:rPr>
            </w:pPr>
            <w:r>
              <w:rPr>
                <w:lang w:eastAsia="ja-JP"/>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BF4DD8" w14:textId="77777777" w:rsidR="00C34538" w:rsidRDefault="00C34538">
            <w:pPr>
              <w:pStyle w:val="TAL"/>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61A1955" w14:textId="77777777" w:rsidR="00C34538" w:rsidRDefault="00C34538">
            <w:pPr>
              <w:pStyle w:val="TAL"/>
              <w:jc w:val="center"/>
              <w:rPr>
                <w:lang w:eastAsia="ja-JP"/>
              </w:rPr>
            </w:pPr>
            <w:r>
              <w:rPr>
                <w:lang w:eastAsia="ja-JP"/>
              </w:rPr>
              <w:t>-</w:t>
            </w:r>
          </w:p>
        </w:tc>
      </w:tr>
      <w:tr w:rsidR="00C34538" w14:paraId="01462F66"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3B9455B" w14:textId="77777777" w:rsidR="00C34538" w:rsidRDefault="00C34538">
            <w:pPr>
              <w:pStyle w:val="TAL"/>
              <w:rPr>
                <w:b/>
                <w:bCs/>
                <w:i/>
                <w:iCs/>
                <w:lang w:eastAsia="ja-JP"/>
              </w:rPr>
            </w:pPr>
            <w:bookmarkStart w:id="1888" w:name="_MCCTEMPBM_CRPT23361445___4" w:colFirst="1" w:colLast="1"/>
            <w:bookmarkEnd w:id="1887"/>
            <w:r>
              <w:rPr>
                <w:b/>
                <w:bCs/>
                <w:i/>
                <w:iCs/>
                <w:lang w:eastAsia="ja-JP"/>
              </w:rPr>
              <w:t>ntn-TimeBasedMeasTrigger</w:t>
            </w:r>
          </w:p>
          <w:p w14:paraId="65A6759E" w14:textId="77777777" w:rsidR="00C34538" w:rsidRDefault="00C34538">
            <w:pPr>
              <w:pStyle w:val="TAL"/>
              <w:rPr>
                <w:b/>
                <w:bCs/>
                <w:i/>
                <w:iCs/>
                <w:lang w:eastAsia="ja-JP"/>
              </w:rPr>
            </w:pPr>
            <w:r>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hideMark/>
          </w:tcPr>
          <w:p w14:paraId="3DFB2C21" w14:textId="77777777" w:rsidR="00C34538" w:rsidRDefault="00C34538">
            <w:pPr>
              <w:pStyle w:val="TAL"/>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7D8BFE2" w14:textId="77777777" w:rsidR="00C34538" w:rsidRDefault="00C34538">
            <w:pPr>
              <w:pStyle w:val="TAL"/>
              <w:jc w:val="center"/>
              <w:rPr>
                <w:lang w:eastAsia="ja-JP"/>
              </w:rPr>
            </w:pPr>
            <w:r>
              <w:rPr>
                <w:lang w:eastAsia="ja-JP"/>
              </w:rPr>
              <w:t>-</w:t>
            </w:r>
          </w:p>
        </w:tc>
      </w:tr>
      <w:tr w:rsidR="00C34538" w14:paraId="1345CE9D"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7C951DEA" w14:textId="77777777" w:rsidR="00C34538" w:rsidRDefault="00C34538">
            <w:pPr>
              <w:pStyle w:val="TAL"/>
              <w:rPr>
                <w:b/>
                <w:bCs/>
                <w:i/>
                <w:iCs/>
                <w:lang w:eastAsia="ja-JP"/>
              </w:rPr>
            </w:pPr>
            <w:bookmarkStart w:id="1889" w:name="_MCCTEMPBM_CRPT23361446___4" w:colFirst="1" w:colLast="1"/>
            <w:bookmarkEnd w:id="1888"/>
            <w:r>
              <w:rPr>
                <w:b/>
                <w:bCs/>
                <w:i/>
                <w:iCs/>
                <w:lang w:eastAsia="ja-JP"/>
              </w:rPr>
              <w:t>ntn-Triggered-GNSS-Fix</w:t>
            </w:r>
          </w:p>
          <w:p w14:paraId="7FA98D3F" w14:textId="77777777" w:rsidR="00C34538" w:rsidRDefault="00C34538">
            <w:pPr>
              <w:pStyle w:val="TAL"/>
              <w:rPr>
                <w:b/>
                <w:bCs/>
                <w:i/>
                <w:iCs/>
                <w:lang w:eastAsia="ja-JP"/>
              </w:rPr>
            </w:pPr>
            <w:r>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hideMark/>
          </w:tcPr>
          <w:p w14:paraId="269C9D34" w14:textId="77777777" w:rsidR="00C34538" w:rsidRDefault="00C34538">
            <w:pPr>
              <w:pStyle w:val="TAL"/>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1479C58" w14:textId="77777777" w:rsidR="00C34538" w:rsidRDefault="00C34538">
            <w:pPr>
              <w:pStyle w:val="TAL"/>
              <w:jc w:val="center"/>
              <w:rPr>
                <w:lang w:eastAsia="ja-JP"/>
              </w:rPr>
            </w:pPr>
            <w:r>
              <w:rPr>
                <w:lang w:eastAsia="ja-JP"/>
              </w:rPr>
              <w:t>-</w:t>
            </w:r>
          </w:p>
        </w:tc>
      </w:tr>
      <w:tr w:rsidR="00C34538" w14:paraId="2453CBD3"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78140D10" w14:textId="77777777" w:rsidR="00C34538" w:rsidRDefault="00C34538">
            <w:pPr>
              <w:pStyle w:val="TAL"/>
              <w:rPr>
                <w:b/>
                <w:bCs/>
                <w:i/>
                <w:iCs/>
                <w:lang w:eastAsia="ja-JP"/>
              </w:rPr>
            </w:pPr>
            <w:bookmarkStart w:id="1890" w:name="_MCCTEMPBM_CRPT23361447___4" w:colFirst="1" w:colLast="1"/>
            <w:bookmarkEnd w:id="1889"/>
            <w:r>
              <w:rPr>
                <w:b/>
                <w:bCs/>
                <w:i/>
                <w:iCs/>
                <w:lang w:eastAsia="ja-JP"/>
              </w:rPr>
              <w:t>ntn-UplinkHarq-ModeB-MultiTB</w:t>
            </w:r>
          </w:p>
          <w:p w14:paraId="34460936" w14:textId="77777777" w:rsidR="00C34538" w:rsidRDefault="00C34538">
            <w:pPr>
              <w:pStyle w:val="TAL"/>
              <w:rPr>
                <w:b/>
                <w:bCs/>
                <w:i/>
                <w:iCs/>
                <w:lang w:eastAsia="ja-JP"/>
              </w:rPr>
            </w:pPr>
            <w:r>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hideMark/>
          </w:tcPr>
          <w:p w14:paraId="7DDC33C1" w14:textId="77777777" w:rsidR="00C34538" w:rsidRDefault="00C34538">
            <w:pPr>
              <w:pStyle w:val="TAL"/>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03BA7CD6" w14:textId="77777777" w:rsidR="00C34538" w:rsidRDefault="00C34538">
            <w:pPr>
              <w:pStyle w:val="TAL"/>
              <w:jc w:val="center"/>
              <w:rPr>
                <w:lang w:eastAsia="ja-JP"/>
              </w:rPr>
            </w:pPr>
            <w:r>
              <w:rPr>
                <w:lang w:eastAsia="ja-JP"/>
              </w:rPr>
              <w:t>-</w:t>
            </w:r>
          </w:p>
        </w:tc>
      </w:tr>
      <w:tr w:rsidR="00C34538" w14:paraId="1BE6F496"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DBF2C54" w14:textId="77777777" w:rsidR="00C34538" w:rsidRDefault="00C34538">
            <w:pPr>
              <w:pStyle w:val="TAL"/>
              <w:rPr>
                <w:b/>
                <w:bCs/>
                <w:i/>
                <w:iCs/>
                <w:lang w:eastAsia="ja-JP"/>
              </w:rPr>
            </w:pPr>
            <w:bookmarkStart w:id="1891" w:name="_MCCTEMPBM_CRPT23361448___4" w:colFirst="1" w:colLast="1"/>
            <w:bookmarkEnd w:id="1890"/>
            <w:r>
              <w:rPr>
                <w:b/>
                <w:bCs/>
                <w:i/>
                <w:iCs/>
                <w:lang w:eastAsia="ja-JP"/>
              </w:rPr>
              <w:t>ntn-UplinkHarq-ModeB-SingleTB</w:t>
            </w:r>
          </w:p>
          <w:p w14:paraId="6A1461B6" w14:textId="77777777" w:rsidR="00C34538" w:rsidRDefault="00C34538">
            <w:pPr>
              <w:pStyle w:val="TAL"/>
              <w:rPr>
                <w:b/>
                <w:bCs/>
                <w:i/>
                <w:iCs/>
                <w:lang w:eastAsia="ja-JP"/>
              </w:rPr>
            </w:pPr>
            <w:r>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hideMark/>
          </w:tcPr>
          <w:p w14:paraId="2AF58319" w14:textId="77777777" w:rsidR="00C34538" w:rsidRDefault="00C34538">
            <w:pPr>
              <w:pStyle w:val="TAL"/>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7B312DA" w14:textId="77777777" w:rsidR="00C34538" w:rsidRDefault="00C34538">
            <w:pPr>
              <w:pStyle w:val="TAL"/>
              <w:jc w:val="center"/>
              <w:rPr>
                <w:lang w:eastAsia="ja-JP"/>
              </w:rPr>
            </w:pPr>
            <w:r>
              <w:rPr>
                <w:lang w:eastAsia="ja-JP"/>
              </w:rPr>
              <w:t>-</w:t>
            </w:r>
          </w:p>
        </w:tc>
      </w:tr>
      <w:tr w:rsidR="00C34538" w14:paraId="0D6B3A5E"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0641EB99" w14:textId="77777777" w:rsidR="00C34538" w:rsidRDefault="00C34538">
            <w:pPr>
              <w:pStyle w:val="TAL"/>
              <w:rPr>
                <w:b/>
                <w:bCs/>
                <w:i/>
                <w:iCs/>
                <w:lang w:eastAsia="ja-JP"/>
              </w:rPr>
            </w:pPr>
            <w:bookmarkStart w:id="1892" w:name="_MCCTEMPBM_CRPT23361449___4" w:colFirst="1" w:colLast="1"/>
            <w:bookmarkEnd w:id="1891"/>
            <w:r>
              <w:rPr>
                <w:b/>
                <w:bCs/>
                <w:i/>
                <w:iCs/>
                <w:lang w:eastAsia="ja-JP"/>
              </w:rPr>
              <w:t>ntn-UplinkTxExtension</w:t>
            </w:r>
          </w:p>
          <w:p w14:paraId="29F7FC8A" w14:textId="77777777" w:rsidR="00C34538" w:rsidRDefault="00C34538">
            <w:pPr>
              <w:pStyle w:val="TAL"/>
              <w:rPr>
                <w:b/>
                <w:bCs/>
                <w:i/>
                <w:iCs/>
                <w:lang w:eastAsia="ja-JP"/>
              </w:rPr>
            </w:pPr>
            <w:r>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hideMark/>
          </w:tcPr>
          <w:p w14:paraId="299FF733" w14:textId="77777777" w:rsidR="00C34538" w:rsidRDefault="00C34538">
            <w:pPr>
              <w:pStyle w:val="TAL"/>
              <w:jc w:val="center"/>
              <w:rPr>
                <w:noProof/>
                <w:lang w:eastAsia="ja-JP"/>
              </w:rPr>
            </w:pPr>
            <w:r>
              <w:rPr>
                <w:noProof/>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8DB3AC9" w14:textId="77777777" w:rsidR="00C34538" w:rsidRDefault="00C34538">
            <w:pPr>
              <w:pStyle w:val="TAL"/>
              <w:jc w:val="center"/>
              <w:rPr>
                <w:lang w:eastAsia="ja-JP"/>
              </w:rPr>
            </w:pPr>
            <w:r>
              <w:rPr>
                <w:lang w:eastAsia="ja-JP"/>
              </w:rPr>
              <w:t>-</w:t>
            </w:r>
          </w:p>
        </w:tc>
      </w:tr>
      <w:tr w:rsidR="00C34538" w14:paraId="022FFCA4"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5AAD9AD" w14:textId="77777777" w:rsidR="00C34538" w:rsidRDefault="00C34538">
            <w:pPr>
              <w:pStyle w:val="TAL"/>
              <w:rPr>
                <w:b/>
                <w:bCs/>
                <w:i/>
                <w:iCs/>
                <w:kern w:val="2"/>
                <w:lang w:eastAsia="ja-JP"/>
              </w:rPr>
            </w:pPr>
            <w:bookmarkStart w:id="1893" w:name="_MCCTEMPBM_CRPT23361450___4" w:colFirst="1" w:colLast="1"/>
            <w:bookmarkEnd w:id="1892"/>
            <w:r>
              <w:rPr>
                <w:b/>
                <w:bCs/>
                <w:i/>
                <w:iCs/>
                <w:kern w:val="2"/>
                <w:lang w:eastAsia="ja-JP"/>
              </w:rPr>
              <w:t>powerClassNB-14dBm</w:t>
            </w:r>
          </w:p>
          <w:p w14:paraId="666D9E28" w14:textId="77777777" w:rsidR="00C34538" w:rsidRDefault="00C34538">
            <w:pPr>
              <w:pStyle w:val="TAL"/>
              <w:rPr>
                <w:lang w:eastAsia="ja-JP"/>
              </w:rPr>
            </w:pPr>
            <w:r>
              <w:rPr>
                <w:lang w:eastAsia="ja-JP"/>
              </w:rPr>
              <w:t>Defines whether the UE supports power class 14dBm in all the bands supported by the UE as specified in TS 36.101 [42].</w:t>
            </w:r>
          </w:p>
          <w:p w14:paraId="16595C58" w14:textId="77777777" w:rsidR="00C34538" w:rsidRDefault="00C34538">
            <w:pPr>
              <w:pStyle w:val="TAL"/>
              <w:rPr>
                <w:b/>
                <w:bCs/>
                <w:i/>
                <w:iCs/>
                <w:kern w:val="2"/>
                <w:lang w:eastAsia="ja-JP"/>
              </w:rPr>
            </w:pPr>
            <w:r>
              <w:rPr>
                <w:lang w:eastAsia="ja-JP"/>
              </w:rPr>
              <w:t xml:space="preserve">If </w:t>
            </w:r>
            <w:r>
              <w:rPr>
                <w:bCs/>
                <w:i/>
                <w:iCs/>
                <w:kern w:val="2"/>
                <w:lang w:eastAsia="ja-JP"/>
              </w:rPr>
              <w:t xml:space="preserve">powerClassNB-20dBm </w:t>
            </w:r>
            <w:r>
              <w:rPr>
                <w:lang w:eastAsia="ja-JP"/>
              </w:rPr>
              <w:t>is included, t</w:t>
            </w:r>
            <w:r>
              <w:rPr>
                <w:bCs/>
                <w:noProof/>
                <w:lang w:eastAsia="en-GB"/>
              </w:rPr>
              <w:t xml:space="preserve">he UE shall not include the field </w:t>
            </w:r>
            <w:r>
              <w:rPr>
                <w:i/>
                <w:lang w:eastAsia="ja-JP"/>
              </w:rPr>
              <w:t>powerClassNB-14dBm</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D386073" w14:textId="77777777" w:rsidR="00C34538" w:rsidRDefault="00C34538">
            <w:pPr>
              <w:pStyle w:val="TAL"/>
              <w:jc w:val="center"/>
              <w:rPr>
                <w:b/>
                <w:bCs/>
                <w:i/>
                <w:iCs/>
                <w:kern w:val="2"/>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6D91CBA" w14:textId="77777777" w:rsidR="00C34538" w:rsidRDefault="00C34538">
            <w:pPr>
              <w:pStyle w:val="TAL"/>
              <w:jc w:val="center"/>
              <w:rPr>
                <w:b/>
                <w:bCs/>
                <w:i/>
                <w:iCs/>
                <w:kern w:val="2"/>
                <w:lang w:eastAsia="ja-JP"/>
              </w:rPr>
            </w:pPr>
            <w:r>
              <w:rPr>
                <w:iCs/>
                <w:kern w:val="2"/>
                <w:lang w:eastAsia="ja-JP"/>
              </w:rPr>
              <w:t>No</w:t>
            </w:r>
          </w:p>
        </w:tc>
      </w:tr>
      <w:tr w:rsidR="00C34538" w14:paraId="09A8DAB9"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5FBD6CE" w14:textId="77777777" w:rsidR="00C34538" w:rsidRDefault="00C34538">
            <w:pPr>
              <w:pStyle w:val="TAL"/>
              <w:rPr>
                <w:b/>
                <w:bCs/>
                <w:i/>
                <w:iCs/>
                <w:kern w:val="2"/>
                <w:lang w:eastAsia="ja-JP"/>
              </w:rPr>
            </w:pPr>
            <w:bookmarkStart w:id="1894" w:name="_MCCTEMPBM_CRPT23361451___4" w:colFirst="1" w:colLast="1"/>
            <w:bookmarkEnd w:id="1893"/>
            <w:r>
              <w:rPr>
                <w:b/>
                <w:bCs/>
                <w:i/>
                <w:iCs/>
                <w:kern w:val="2"/>
                <w:lang w:eastAsia="ja-JP"/>
              </w:rPr>
              <w:t>powerClassNB-20dBm</w:t>
            </w:r>
          </w:p>
          <w:p w14:paraId="296C4B4C" w14:textId="77777777" w:rsidR="00C34538" w:rsidRDefault="00C34538">
            <w:pPr>
              <w:pStyle w:val="TAL"/>
              <w:rPr>
                <w:b/>
                <w:bCs/>
                <w:i/>
                <w:iCs/>
                <w:kern w:val="2"/>
                <w:lang w:eastAsia="ja-JP"/>
              </w:rPr>
            </w:pPr>
            <w:r>
              <w:rPr>
                <w:lang w:eastAsia="ja-JP"/>
              </w:rPr>
              <w:t xml:space="preserve">Defines whether the UE supports power class 20dBm in NB-IoT for the band, as specified in TS 36.101 [42] and TS 36.102 [113] for NTN capable UE. If neither </w:t>
            </w:r>
            <w:r>
              <w:rPr>
                <w:bCs/>
                <w:i/>
                <w:iCs/>
                <w:kern w:val="2"/>
                <w:lang w:eastAsia="ja-JP"/>
              </w:rPr>
              <w:t xml:space="preserve">powerClassNB-14dBm </w:t>
            </w:r>
            <w:r>
              <w:rPr>
                <w:bCs/>
                <w:iCs/>
                <w:kern w:val="2"/>
                <w:lang w:eastAsia="ja-JP"/>
              </w:rPr>
              <w:t>nor</w:t>
            </w:r>
            <w:r>
              <w:rPr>
                <w:bCs/>
                <w:i/>
                <w:iCs/>
                <w:kern w:val="2"/>
                <w:lang w:eastAsia="ja-JP"/>
              </w:rPr>
              <w:t xml:space="preserve"> powerClassNB-20dBm </w:t>
            </w:r>
            <w:r>
              <w:rPr>
                <w:lang w:eastAsia="ja-JP"/>
              </w:rPr>
              <w:t>is included, UE supports power class 23 dBm in the NB-IoT band.</w:t>
            </w:r>
          </w:p>
        </w:tc>
        <w:tc>
          <w:tcPr>
            <w:tcW w:w="1135" w:type="dxa"/>
            <w:tcBorders>
              <w:top w:val="single" w:sz="4" w:space="0" w:color="808080"/>
              <w:left w:val="single" w:sz="4" w:space="0" w:color="808080"/>
              <w:bottom w:val="single" w:sz="4" w:space="0" w:color="808080"/>
              <w:right w:val="single" w:sz="4" w:space="0" w:color="808080"/>
            </w:tcBorders>
            <w:hideMark/>
          </w:tcPr>
          <w:p w14:paraId="3A915E65" w14:textId="77777777" w:rsidR="00C34538" w:rsidRDefault="00C34538">
            <w:pPr>
              <w:pStyle w:val="TAL"/>
              <w:jc w:val="center"/>
              <w:rPr>
                <w:b/>
                <w:bCs/>
                <w:i/>
                <w:iCs/>
                <w:kern w:val="2"/>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5DF1155" w14:textId="77777777" w:rsidR="00C34538" w:rsidRDefault="00C34538">
            <w:pPr>
              <w:pStyle w:val="TAL"/>
              <w:jc w:val="center"/>
              <w:rPr>
                <w:b/>
                <w:bCs/>
                <w:i/>
                <w:iCs/>
                <w:kern w:val="2"/>
                <w:lang w:eastAsia="ja-JP"/>
              </w:rPr>
            </w:pPr>
            <w:r>
              <w:rPr>
                <w:iCs/>
                <w:kern w:val="2"/>
                <w:lang w:eastAsia="ja-JP"/>
              </w:rPr>
              <w:t>No</w:t>
            </w:r>
          </w:p>
        </w:tc>
      </w:tr>
      <w:tr w:rsidR="00C34538" w14:paraId="5D48315D"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2DDBB3F7" w14:textId="77777777" w:rsidR="00C34538" w:rsidRDefault="00C34538">
            <w:pPr>
              <w:pStyle w:val="TAL"/>
              <w:rPr>
                <w:b/>
                <w:bCs/>
                <w:i/>
                <w:noProof/>
                <w:lang w:eastAsia="en-GB"/>
              </w:rPr>
            </w:pPr>
            <w:bookmarkStart w:id="1895" w:name="_MCCTEMPBM_CRPT23361452___4" w:colFirst="1" w:colLast="1"/>
            <w:bookmarkEnd w:id="1894"/>
            <w:r>
              <w:rPr>
                <w:b/>
                <w:bCs/>
                <w:i/>
                <w:noProof/>
                <w:lang w:eastAsia="en-GB"/>
              </w:rPr>
              <w:t>pur-CP-EPC</w:t>
            </w:r>
            <w:r>
              <w:rPr>
                <w:b/>
                <w:bCs/>
                <w:noProof/>
                <w:lang w:eastAsia="en-GB"/>
              </w:rPr>
              <w:t xml:space="preserve">, </w:t>
            </w:r>
            <w:r>
              <w:rPr>
                <w:b/>
                <w:bCs/>
                <w:i/>
                <w:noProof/>
                <w:lang w:eastAsia="en-GB"/>
              </w:rPr>
              <w:t>pur-CP-5GC</w:t>
            </w:r>
          </w:p>
          <w:p w14:paraId="6093CC84" w14:textId="77777777" w:rsidR="00C34538" w:rsidRDefault="00C34538">
            <w:pPr>
              <w:pStyle w:val="TAL"/>
              <w:rPr>
                <w:b/>
                <w:bCs/>
                <w:i/>
                <w:iCs/>
                <w:kern w:val="2"/>
                <w:lang w:eastAsia="ja-JP"/>
              </w:rPr>
            </w:pPr>
            <w:r>
              <w:rPr>
                <w:lang w:eastAsia="ja-JP"/>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2119D03A" w14:textId="77777777" w:rsidR="00C34538" w:rsidRDefault="00C34538">
            <w:pPr>
              <w:pStyle w:val="TAL"/>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656069A" w14:textId="77777777" w:rsidR="00C34538" w:rsidRDefault="00C34538">
            <w:pPr>
              <w:pStyle w:val="TAL"/>
              <w:jc w:val="center"/>
              <w:rPr>
                <w:iCs/>
                <w:kern w:val="2"/>
                <w:lang w:eastAsia="ja-JP"/>
              </w:rPr>
            </w:pPr>
            <w:r>
              <w:rPr>
                <w:iCs/>
                <w:kern w:val="2"/>
                <w:lang w:eastAsia="ja-JP"/>
              </w:rPr>
              <w:t>-</w:t>
            </w:r>
          </w:p>
        </w:tc>
      </w:tr>
      <w:tr w:rsidR="00C34538" w14:paraId="399C7E57"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59A9A85" w14:textId="77777777" w:rsidR="00C34538" w:rsidRDefault="00C34538">
            <w:pPr>
              <w:pStyle w:val="TAL"/>
              <w:rPr>
                <w:b/>
                <w:i/>
                <w:lang w:eastAsia="en-GB"/>
              </w:rPr>
            </w:pPr>
            <w:bookmarkStart w:id="1896" w:name="_MCCTEMPBM_CRPT23361453___4" w:colFirst="1" w:colLast="1"/>
            <w:bookmarkEnd w:id="1895"/>
            <w:r>
              <w:rPr>
                <w:b/>
                <w:i/>
                <w:lang w:eastAsia="en-GB"/>
              </w:rPr>
              <w:t>pur-CP-L1Ack</w:t>
            </w:r>
          </w:p>
          <w:p w14:paraId="0726C313" w14:textId="77777777" w:rsidR="00C34538" w:rsidRDefault="00C34538">
            <w:pPr>
              <w:pStyle w:val="TAL"/>
              <w:tabs>
                <w:tab w:val="left" w:pos="960"/>
              </w:tabs>
              <w:rPr>
                <w:lang w:eastAsia="en-GB"/>
              </w:rPr>
            </w:pPr>
            <w:r>
              <w:rPr>
                <w:lang w:eastAsia="en-GB"/>
              </w:rPr>
              <w:t>Indicates whether UE supports L1 acknowledgement in response to CP transmission using PUR.</w:t>
            </w:r>
          </w:p>
          <w:p w14:paraId="751672CF" w14:textId="77777777" w:rsidR="00C34538" w:rsidRDefault="00C34538">
            <w:pPr>
              <w:pStyle w:val="TAL"/>
              <w:rPr>
                <w:b/>
                <w:bCs/>
                <w:i/>
                <w:noProof/>
                <w:lang w:eastAsia="en-GB"/>
              </w:rPr>
            </w:pPr>
            <w:r>
              <w:rPr>
                <w:bCs/>
                <w:noProof/>
                <w:lang w:eastAsia="en-GB"/>
              </w:rPr>
              <w:t xml:space="preserve">If </w:t>
            </w:r>
            <w:r>
              <w:rPr>
                <w:bCs/>
                <w:i/>
                <w:noProof/>
                <w:lang w:eastAsia="en-GB"/>
              </w:rPr>
              <w:t>pur-CP-L1Ack</w:t>
            </w:r>
            <w:r>
              <w:rPr>
                <w:bCs/>
                <w:noProof/>
                <w:lang w:eastAsia="en-GB"/>
              </w:rPr>
              <w:t xml:space="preserve"> is included, the UE shall also indicate support for </w:t>
            </w:r>
            <w:r>
              <w:rPr>
                <w:bCs/>
                <w:i/>
                <w:noProof/>
                <w:lang w:eastAsia="en-GB"/>
              </w:rPr>
              <w:t>pur-CP-EPC</w:t>
            </w:r>
            <w:r>
              <w:rPr>
                <w:bCs/>
                <w:noProof/>
                <w:lang w:eastAsia="en-GB"/>
              </w:rPr>
              <w:t xml:space="preserve"> or </w:t>
            </w:r>
            <w:r>
              <w:rPr>
                <w:bCs/>
                <w:i/>
                <w:noProof/>
                <w:lang w:eastAsia="en-GB"/>
              </w:rPr>
              <w:t>pur-CP-5GC</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93F7744" w14:textId="77777777" w:rsidR="00C34538" w:rsidRDefault="00C34538">
            <w:pPr>
              <w:pStyle w:val="TAL"/>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2CF6684" w14:textId="77777777" w:rsidR="00C34538" w:rsidRDefault="00C34538">
            <w:pPr>
              <w:pStyle w:val="TAL"/>
              <w:jc w:val="center"/>
              <w:rPr>
                <w:iCs/>
                <w:kern w:val="2"/>
                <w:lang w:eastAsia="ja-JP"/>
              </w:rPr>
            </w:pPr>
            <w:r>
              <w:rPr>
                <w:iCs/>
                <w:kern w:val="2"/>
                <w:lang w:eastAsia="ja-JP"/>
              </w:rPr>
              <w:t>-</w:t>
            </w:r>
          </w:p>
        </w:tc>
      </w:tr>
      <w:tr w:rsidR="00C34538" w14:paraId="61ECBD20"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43A7A5C6" w14:textId="77777777" w:rsidR="00C34538" w:rsidRDefault="00C34538">
            <w:pPr>
              <w:pStyle w:val="TAL"/>
              <w:tabs>
                <w:tab w:val="left" w:pos="960"/>
              </w:tabs>
              <w:rPr>
                <w:b/>
                <w:i/>
                <w:lang w:eastAsia="ja-JP"/>
              </w:rPr>
            </w:pPr>
            <w:bookmarkStart w:id="1897" w:name="_MCCTEMPBM_CRPT23361454___4" w:colFirst="1" w:colLast="1"/>
            <w:bookmarkEnd w:id="1896"/>
            <w:r>
              <w:rPr>
                <w:b/>
                <w:i/>
                <w:lang w:eastAsia="ja-JP"/>
              </w:rPr>
              <w:lastRenderedPageBreak/>
              <w:t>pur-NRSRP-Validation</w:t>
            </w:r>
          </w:p>
          <w:p w14:paraId="118F726D" w14:textId="77777777" w:rsidR="00C34538" w:rsidRDefault="00C34538">
            <w:pPr>
              <w:pStyle w:val="TAL"/>
              <w:tabs>
                <w:tab w:val="left" w:pos="960"/>
              </w:tabs>
              <w:rPr>
                <w:lang w:eastAsia="ja-JP"/>
              </w:rPr>
            </w:pPr>
            <w:r>
              <w:rPr>
                <w:lang w:eastAsia="ja-JP"/>
              </w:rPr>
              <w:t>Indicates whether UE supports serving cell NRSRP for TA validation for transmission using PUR.</w:t>
            </w:r>
          </w:p>
          <w:p w14:paraId="47257CBD" w14:textId="77777777" w:rsidR="00C34538" w:rsidRDefault="00C34538">
            <w:pPr>
              <w:pStyle w:val="TAL"/>
              <w:rPr>
                <w:b/>
                <w:bCs/>
                <w:i/>
                <w:noProof/>
                <w:lang w:eastAsia="en-GB"/>
              </w:rPr>
            </w:pPr>
            <w:r>
              <w:rPr>
                <w:bCs/>
                <w:noProof/>
                <w:lang w:eastAsia="en-GB"/>
              </w:rPr>
              <w:t xml:space="preserve">If </w:t>
            </w:r>
            <w:r>
              <w:rPr>
                <w:bCs/>
                <w:i/>
                <w:noProof/>
                <w:lang w:eastAsia="en-GB"/>
              </w:rPr>
              <w:t>pur-NRSRP-Validation</w:t>
            </w:r>
            <w:r>
              <w:rPr>
                <w:bCs/>
                <w:noProof/>
                <w:lang w:eastAsia="en-GB"/>
              </w:rPr>
              <w:t xml:space="preserve"> is included, the UE shall also indicate support for </w:t>
            </w:r>
            <w:r>
              <w:rPr>
                <w:bCs/>
                <w:i/>
                <w:noProof/>
                <w:lang w:eastAsia="en-GB"/>
              </w:rPr>
              <w:t>pur-CP-EPC</w:t>
            </w:r>
            <w:r>
              <w:rPr>
                <w:bCs/>
                <w:noProof/>
                <w:lang w:eastAsia="en-GB"/>
              </w:rPr>
              <w:t xml:space="preserve">, </w:t>
            </w:r>
            <w:r>
              <w:rPr>
                <w:bCs/>
                <w:i/>
                <w:noProof/>
                <w:lang w:eastAsia="en-GB"/>
              </w:rPr>
              <w:t>pur-CP-5GC</w:t>
            </w:r>
            <w:r>
              <w:rPr>
                <w:bCs/>
                <w:noProof/>
                <w:lang w:eastAsia="en-GB"/>
              </w:rPr>
              <w:t xml:space="preserve">, </w:t>
            </w:r>
            <w:r>
              <w:rPr>
                <w:bCs/>
                <w:i/>
                <w:noProof/>
                <w:lang w:eastAsia="en-GB"/>
              </w:rPr>
              <w:t>pur-UP-EPC</w:t>
            </w:r>
            <w:r>
              <w:rPr>
                <w:bCs/>
                <w:noProof/>
                <w:lang w:eastAsia="en-GB"/>
              </w:rPr>
              <w:t xml:space="preserve"> or </w:t>
            </w:r>
            <w:r>
              <w:rPr>
                <w:bCs/>
                <w:i/>
                <w:noProof/>
                <w:lang w:eastAsia="en-GB"/>
              </w:rPr>
              <w:t>pur-CP-5GC</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2F40E5" w14:textId="77777777" w:rsidR="00C34538" w:rsidRDefault="00C34538">
            <w:pPr>
              <w:pStyle w:val="TAL"/>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3D949B0" w14:textId="77777777" w:rsidR="00C34538" w:rsidRDefault="00C34538">
            <w:pPr>
              <w:pStyle w:val="TAL"/>
              <w:jc w:val="center"/>
              <w:rPr>
                <w:iCs/>
                <w:kern w:val="2"/>
                <w:lang w:eastAsia="ja-JP"/>
              </w:rPr>
            </w:pPr>
            <w:r>
              <w:rPr>
                <w:iCs/>
                <w:kern w:val="2"/>
                <w:lang w:eastAsia="ja-JP"/>
              </w:rPr>
              <w:t>-</w:t>
            </w:r>
          </w:p>
        </w:tc>
      </w:tr>
      <w:tr w:rsidR="00C34538" w14:paraId="5B1AF75E"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52206CCF" w14:textId="77777777" w:rsidR="00C34538" w:rsidRDefault="00C34538">
            <w:pPr>
              <w:pStyle w:val="TAL"/>
              <w:rPr>
                <w:b/>
                <w:bCs/>
                <w:i/>
                <w:noProof/>
                <w:lang w:eastAsia="en-GB"/>
              </w:rPr>
            </w:pPr>
            <w:bookmarkStart w:id="1898" w:name="_MCCTEMPBM_CRPT23361455___4" w:colFirst="1" w:colLast="1"/>
            <w:bookmarkEnd w:id="1897"/>
            <w:r>
              <w:rPr>
                <w:b/>
                <w:bCs/>
                <w:i/>
                <w:noProof/>
                <w:lang w:eastAsia="en-GB"/>
              </w:rPr>
              <w:t>pur-UP-EPC</w:t>
            </w:r>
            <w:r>
              <w:rPr>
                <w:b/>
                <w:bCs/>
                <w:noProof/>
                <w:lang w:eastAsia="en-GB"/>
              </w:rPr>
              <w:t xml:space="preserve">, </w:t>
            </w:r>
            <w:r>
              <w:rPr>
                <w:b/>
                <w:bCs/>
                <w:i/>
                <w:noProof/>
                <w:lang w:eastAsia="en-GB"/>
              </w:rPr>
              <w:t>pur-UP-5GC</w:t>
            </w:r>
          </w:p>
          <w:p w14:paraId="40FB2887" w14:textId="77777777" w:rsidR="00C34538" w:rsidRDefault="00C34538">
            <w:pPr>
              <w:pStyle w:val="TAL"/>
              <w:rPr>
                <w:b/>
                <w:bCs/>
                <w:i/>
                <w:noProof/>
                <w:lang w:eastAsia="en-GB"/>
              </w:rPr>
            </w:pPr>
            <w:r>
              <w:rPr>
                <w:lang w:eastAsia="ja-JP"/>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7E4E8906" w14:textId="77777777" w:rsidR="00C34538" w:rsidRDefault="00C34538">
            <w:pPr>
              <w:pStyle w:val="TAL"/>
              <w:jc w:val="center"/>
              <w:rPr>
                <w:iCs/>
                <w:kern w:val="2"/>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5EB9E0C" w14:textId="77777777" w:rsidR="00C34538" w:rsidRDefault="00C34538">
            <w:pPr>
              <w:pStyle w:val="TAL"/>
              <w:jc w:val="center"/>
              <w:rPr>
                <w:iCs/>
                <w:kern w:val="2"/>
                <w:lang w:eastAsia="ja-JP"/>
              </w:rPr>
            </w:pPr>
            <w:r>
              <w:rPr>
                <w:iCs/>
                <w:kern w:val="2"/>
                <w:lang w:eastAsia="ja-JP"/>
              </w:rPr>
              <w:t>-</w:t>
            </w:r>
          </w:p>
        </w:tc>
      </w:tr>
      <w:tr w:rsidR="00C34538" w14:paraId="30F90C3B"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490B627" w14:textId="77777777" w:rsidR="00C34538" w:rsidRDefault="00C34538">
            <w:pPr>
              <w:pStyle w:val="TAL"/>
              <w:rPr>
                <w:b/>
                <w:i/>
                <w:lang w:eastAsia="ja-JP"/>
              </w:rPr>
            </w:pPr>
            <w:bookmarkStart w:id="1899" w:name="_MCCTEMPBM_CRPT23361456___4" w:colFirst="1" w:colLast="1"/>
            <w:bookmarkEnd w:id="1898"/>
            <w:r>
              <w:rPr>
                <w:b/>
                <w:i/>
                <w:lang w:eastAsia="ja-JP"/>
              </w:rPr>
              <w:t>pws-Support</w:t>
            </w:r>
          </w:p>
          <w:p w14:paraId="2EA8CA50" w14:textId="04C4AD11" w:rsidR="00C34538" w:rsidRDefault="00C34538">
            <w:pPr>
              <w:pStyle w:val="TAL"/>
              <w:rPr>
                <w:b/>
                <w:bCs/>
                <w:i/>
                <w:noProof/>
                <w:lang w:eastAsia="en-GB"/>
              </w:rPr>
            </w:pPr>
            <w:r>
              <w:rPr>
                <w:lang w:eastAsia="ja-JP"/>
              </w:rPr>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1C66383B" w14:textId="334D362E" w:rsidR="00C34538" w:rsidRDefault="00C34538">
            <w:pPr>
              <w:pStyle w:val="TAL"/>
              <w:jc w:val="center"/>
              <w:rPr>
                <w:iCs/>
                <w:kern w:val="2"/>
                <w:lang w:eastAsia="ja-JP"/>
              </w:rPr>
            </w:pPr>
            <w:r>
              <w:rPr>
                <w:noProof/>
                <w:lang w:eastAsia="ja-JP"/>
              </w:rPr>
              <w:t>FDD</w:t>
            </w:r>
            <w:ins w:id="1900" w:author="Huawei, HiSilicon" w:date="2025-10-24T12:11:00Z">
              <w:r w:rsidR="002842E0">
                <w:rPr>
                  <w:noProof/>
                  <w:lang w:eastAsia="ja-JP"/>
                </w:rPr>
                <w:t>/TDD</w:t>
              </w:r>
            </w:ins>
          </w:p>
        </w:tc>
        <w:tc>
          <w:tcPr>
            <w:tcW w:w="1135" w:type="dxa"/>
            <w:tcBorders>
              <w:top w:val="single" w:sz="4" w:space="0" w:color="808080"/>
              <w:left w:val="single" w:sz="4" w:space="0" w:color="808080"/>
              <w:bottom w:val="single" w:sz="4" w:space="0" w:color="808080"/>
              <w:right w:val="single" w:sz="4" w:space="0" w:color="808080"/>
            </w:tcBorders>
            <w:hideMark/>
          </w:tcPr>
          <w:p w14:paraId="1887E8C2" w14:textId="5B0AA963" w:rsidR="00C34538" w:rsidRDefault="00C34538">
            <w:pPr>
              <w:pStyle w:val="TAL"/>
              <w:jc w:val="center"/>
              <w:rPr>
                <w:iCs/>
                <w:kern w:val="2"/>
                <w:lang w:eastAsia="ja-JP"/>
              </w:rPr>
            </w:pPr>
            <w:del w:id="1901" w:author="Huawei, HiSilicon" w:date="2025-10-24T12:11:00Z">
              <w:r w:rsidDel="002842E0">
                <w:rPr>
                  <w:rFonts w:eastAsia="等线"/>
                  <w:lang w:eastAsia="ja-JP"/>
                </w:rPr>
                <w:delText>-</w:delText>
              </w:r>
            </w:del>
            <w:ins w:id="1902" w:author="Huawei, HiSilicon" w:date="2025-10-24T12:11:00Z">
              <w:r w:rsidR="002842E0">
                <w:rPr>
                  <w:rFonts w:eastAsia="等线"/>
                  <w:lang w:eastAsia="ja-JP"/>
                </w:rPr>
                <w:t>No</w:t>
              </w:r>
            </w:ins>
          </w:p>
        </w:tc>
      </w:tr>
      <w:tr w:rsidR="00C34538" w14:paraId="08D7ECED"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D56FE49" w14:textId="77777777" w:rsidR="00C34538" w:rsidRDefault="00C34538">
            <w:pPr>
              <w:pStyle w:val="TAL"/>
              <w:rPr>
                <w:b/>
                <w:bCs/>
                <w:i/>
                <w:iCs/>
                <w:noProof/>
                <w:lang w:eastAsia="en-GB"/>
              </w:rPr>
            </w:pPr>
            <w:bookmarkStart w:id="1903" w:name="_MCCTEMPBM_CRPT23361457___4" w:colFirst="1" w:colLast="1"/>
            <w:bookmarkEnd w:id="1899"/>
            <w:r>
              <w:rPr>
                <w:b/>
                <w:bCs/>
                <w:i/>
                <w:iCs/>
                <w:noProof/>
                <w:lang w:eastAsia="en-GB"/>
              </w:rPr>
              <w:t>rach-Report</w:t>
            </w:r>
          </w:p>
          <w:p w14:paraId="6D6621F7" w14:textId="77777777" w:rsidR="00C34538" w:rsidRDefault="00C34538">
            <w:pPr>
              <w:pStyle w:val="TAL"/>
              <w:rPr>
                <w:rFonts w:cs="Arial"/>
                <w:noProof/>
                <w:lang w:eastAsia="en-GB"/>
              </w:rPr>
            </w:pPr>
            <w:r>
              <w:rPr>
                <w:rFonts w:cs="Arial"/>
                <w:lang w:eastAsia="ja-JP"/>
              </w:rPr>
              <w:t xml:space="preserve">Indicates whether the UE supports delivery of </w:t>
            </w:r>
            <w:r>
              <w:rPr>
                <w:rFonts w:cs="Arial"/>
                <w:i/>
                <w:iCs/>
                <w:lang w:eastAsia="ja-JP"/>
              </w:rPr>
              <w:t>rach-Report</w:t>
            </w:r>
            <w:r>
              <w:rPr>
                <w:rFonts w:cs="Arial"/>
                <w:lang w:eastAsia="ja-JP"/>
              </w:rPr>
              <w:t>.</w:t>
            </w:r>
          </w:p>
        </w:tc>
        <w:tc>
          <w:tcPr>
            <w:tcW w:w="1135" w:type="dxa"/>
            <w:tcBorders>
              <w:top w:val="single" w:sz="4" w:space="0" w:color="808080"/>
              <w:left w:val="single" w:sz="4" w:space="0" w:color="808080"/>
              <w:bottom w:val="single" w:sz="4" w:space="0" w:color="808080"/>
              <w:right w:val="single" w:sz="4" w:space="0" w:color="808080"/>
            </w:tcBorders>
            <w:hideMark/>
          </w:tcPr>
          <w:p w14:paraId="0231ECB5" w14:textId="77777777" w:rsidR="00C34538" w:rsidRDefault="00C34538">
            <w:pPr>
              <w:pStyle w:val="TAL"/>
              <w:jc w:val="center"/>
              <w:rPr>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052857D" w14:textId="77777777" w:rsidR="00C34538" w:rsidRDefault="00C34538">
            <w:pPr>
              <w:pStyle w:val="TAL"/>
              <w:jc w:val="center"/>
              <w:rPr>
                <w:lang w:eastAsia="ja-JP"/>
              </w:rPr>
            </w:pPr>
            <w:r>
              <w:rPr>
                <w:lang w:eastAsia="ja-JP"/>
              </w:rPr>
              <w:t>No</w:t>
            </w:r>
          </w:p>
        </w:tc>
      </w:tr>
      <w:tr w:rsidR="00C34538" w14:paraId="7842A735"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5EA8E26A" w14:textId="77777777" w:rsidR="00C34538" w:rsidRDefault="00C34538">
            <w:pPr>
              <w:pStyle w:val="TAL"/>
              <w:rPr>
                <w:b/>
                <w:bCs/>
                <w:i/>
                <w:iCs/>
                <w:kern w:val="2"/>
                <w:lang w:eastAsia="ja-JP"/>
              </w:rPr>
            </w:pPr>
            <w:bookmarkStart w:id="1904" w:name="_MCCTEMPBM_CRPT23361458___4" w:colFirst="1" w:colLast="1"/>
            <w:bookmarkEnd w:id="1903"/>
            <w:r>
              <w:rPr>
                <w:b/>
                <w:bCs/>
                <w:i/>
                <w:iCs/>
                <w:kern w:val="2"/>
                <w:lang w:eastAsia="ja-JP"/>
              </w:rPr>
              <w:t>rai-Support</w:t>
            </w:r>
          </w:p>
          <w:p w14:paraId="1002DDB1" w14:textId="77777777" w:rsidR="00C34538" w:rsidRDefault="00C34538">
            <w:pPr>
              <w:pStyle w:val="TAL"/>
              <w:rPr>
                <w:i/>
                <w:iCs/>
                <w:noProof/>
                <w:lang w:eastAsia="ja-JP"/>
              </w:rPr>
            </w:pPr>
            <w:r>
              <w:rPr>
                <w:lang w:eastAsia="ja-JP"/>
              </w:rPr>
              <w:t>Defines whether the UE supports</w:t>
            </w:r>
            <w:r>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8FF9954" w14:textId="77777777" w:rsidR="00C34538" w:rsidRDefault="00C34538">
            <w:pPr>
              <w:pStyle w:val="TAL"/>
              <w:jc w:val="center"/>
              <w:rPr>
                <w:b/>
                <w:bCs/>
                <w:i/>
                <w:iCs/>
                <w:kern w:val="2"/>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60AA1709" w14:textId="77777777" w:rsidR="00C34538" w:rsidRDefault="00C34538">
            <w:pPr>
              <w:pStyle w:val="TAL"/>
              <w:jc w:val="center"/>
              <w:rPr>
                <w:b/>
                <w:bCs/>
                <w:i/>
                <w:iCs/>
                <w:kern w:val="2"/>
                <w:lang w:eastAsia="ja-JP"/>
              </w:rPr>
            </w:pPr>
            <w:r>
              <w:rPr>
                <w:iCs/>
                <w:kern w:val="2"/>
                <w:lang w:eastAsia="ja-JP"/>
              </w:rPr>
              <w:t>No</w:t>
            </w:r>
          </w:p>
        </w:tc>
      </w:tr>
      <w:tr w:rsidR="00C34538" w14:paraId="077BF2DE" w14:textId="77777777" w:rsidTr="00C34538">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0158E85" w14:textId="77777777" w:rsidR="00C34538" w:rsidRDefault="00C34538">
            <w:pPr>
              <w:pStyle w:val="TAL"/>
              <w:rPr>
                <w:b/>
                <w:bCs/>
                <w:i/>
                <w:iCs/>
                <w:noProof/>
                <w:lang w:eastAsia="en-GB"/>
              </w:rPr>
            </w:pPr>
            <w:bookmarkStart w:id="1905" w:name="_MCCTEMPBM_CRPT23361459___4" w:colFirst="1" w:colLast="1"/>
            <w:bookmarkEnd w:id="1904"/>
            <w:r>
              <w:rPr>
                <w:b/>
                <w:bCs/>
                <w:i/>
                <w:iCs/>
                <w:noProof/>
                <w:lang w:eastAsia="en-GB"/>
              </w:rPr>
              <w:t>rai-SupportEnh</w:t>
            </w:r>
          </w:p>
          <w:p w14:paraId="46095E4E" w14:textId="77777777" w:rsidR="00C34538" w:rsidRDefault="00C34538">
            <w:pPr>
              <w:pStyle w:val="TAL"/>
              <w:rPr>
                <w:rFonts w:cs="Arial"/>
                <w:noProof/>
                <w:lang w:eastAsia="en-GB"/>
              </w:rPr>
            </w:pPr>
            <w:r>
              <w:rPr>
                <w:rFonts w:cs="Arial"/>
                <w:noProof/>
                <w:lang w:eastAsia="en-GB"/>
              </w:rPr>
              <w:t xml:space="preserve">Indicates whether the UE supports </w:t>
            </w:r>
            <w:r>
              <w:rPr>
                <w:lang w:eastAsia="en-GB"/>
              </w:rPr>
              <w:t>AS Release Assistance Indication via the DCQR and AS RAI MAC CE</w:t>
            </w:r>
            <w:r>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73B5F1" w14:textId="77777777" w:rsidR="00C34538" w:rsidRDefault="00C34538">
            <w:pPr>
              <w:pStyle w:val="TAL"/>
              <w:jc w:val="center"/>
              <w:rPr>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217D610" w14:textId="77777777" w:rsidR="00C34538" w:rsidRDefault="00C34538">
            <w:pPr>
              <w:pStyle w:val="TAL"/>
              <w:jc w:val="center"/>
              <w:rPr>
                <w:lang w:eastAsia="ja-JP"/>
              </w:rPr>
            </w:pPr>
            <w:r>
              <w:rPr>
                <w:lang w:eastAsia="ja-JP"/>
              </w:rPr>
              <w:t>No</w:t>
            </w:r>
          </w:p>
        </w:tc>
      </w:tr>
      <w:tr w:rsidR="00C34538" w14:paraId="6E68CA15"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920D3F7" w14:textId="77777777" w:rsidR="00C34538" w:rsidRDefault="00C34538">
            <w:pPr>
              <w:keepNext/>
              <w:keepLines/>
              <w:spacing w:after="0"/>
              <w:rPr>
                <w:rFonts w:ascii="Arial" w:hAnsi="Arial"/>
                <w:b/>
                <w:bCs/>
                <w:i/>
                <w:iCs/>
                <w:kern w:val="2"/>
                <w:sz w:val="18"/>
              </w:rPr>
            </w:pPr>
            <w:bookmarkStart w:id="1906" w:name="_MCCTEMPBM_CRPT23361460___7"/>
            <w:bookmarkStart w:id="1907" w:name="_MCCTEMPBM_CRPT23361461___4" w:colFirst="1" w:colLast="1"/>
            <w:bookmarkEnd w:id="1905"/>
            <w:r>
              <w:rPr>
                <w:rFonts w:ascii="Arial" w:hAnsi="Arial"/>
                <w:b/>
                <w:bCs/>
                <w:i/>
                <w:iCs/>
                <w:kern w:val="2"/>
                <w:sz w:val="18"/>
              </w:rPr>
              <w:t>rlc-UM</w:t>
            </w:r>
            <w:bookmarkEnd w:id="1906"/>
          </w:p>
          <w:p w14:paraId="3B706FBD" w14:textId="77777777" w:rsidR="00C34538" w:rsidRDefault="00C34538">
            <w:pPr>
              <w:pStyle w:val="TAL"/>
              <w:rPr>
                <w:b/>
                <w:bCs/>
                <w:i/>
                <w:iCs/>
                <w:kern w:val="2"/>
                <w:lang w:eastAsia="ja-JP"/>
              </w:rPr>
            </w:pPr>
            <w:r>
              <w:rPr>
                <w:lang w:eastAsia="ja-JP"/>
              </w:rPr>
              <w:t>Defines whether the UE supports</w:t>
            </w:r>
            <w:r>
              <w:rPr>
                <w:noProof/>
                <w:lang w:eastAsia="ja-JP"/>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hideMark/>
          </w:tcPr>
          <w:p w14:paraId="637B8AA9" w14:textId="77777777" w:rsidR="00C34538" w:rsidRDefault="00C34538">
            <w:pPr>
              <w:pStyle w:val="TAL"/>
              <w:jc w:val="center"/>
              <w:rPr>
                <w:b/>
                <w:bCs/>
                <w:i/>
                <w:iCs/>
                <w:kern w:val="2"/>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36FE8" w14:textId="77777777" w:rsidR="00C34538" w:rsidRDefault="00C34538">
            <w:pPr>
              <w:pStyle w:val="TAL"/>
              <w:jc w:val="center"/>
              <w:rPr>
                <w:b/>
                <w:bCs/>
                <w:i/>
                <w:iCs/>
                <w:kern w:val="2"/>
                <w:lang w:eastAsia="ja-JP"/>
              </w:rPr>
            </w:pPr>
            <w:r>
              <w:rPr>
                <w:iCs/>
                <w:kern w:val="2"/>
                <w:lang w:eastAsia="ja-JP"/>
              </w:rPr>
              <w:t>No</w:t>
            </w:r>
          </w:p>
        </w:tc>
      </w:tr>
      <w:tr w:rsidR="00C34538" w14:paraId="3A7F6B0B"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451D6750" w14:textId="77777777" w:rsidR="00C34538" w:rsidRDefault="00C34538">
            <w:pPr>
              <w:pStyle w:val="TAL"/>
              <w:rPr>
                <w:b/>
                <w:bCs/>
                <w:i/>
                <w:iCs/>
                <w:kern w:val="2"/>
                <w:lang w:eastAsia="ja-JP"/>
              </w:rPr>
            </w:pPr>
            <w:bookmarkStart w:id="1908" w:name="_MCCTEMPBM_CRPT23361462___4" w:colFirst="1" w:colLast="1"/>
            <w:bookmarkEnd w:id="1907"/>
            <w:r>
              <w:rPr>
                <w:b/>
                <w:bCs/>
                <w:i/>
                <w:iCs/>
                <w:kern w:val="2"/>
                <w:lang w:eastAsia="ja-JP"/>
              </w:rPr>
              <w:t>slotSymbolResourceResvDL</w:t>
            </w:r>
          </w:p>
          <w:p w14:paraId="14114042" w14:textId="77777777" w:rsidR="00C34538" w:rsidRDefault="00C34538">
            <w:pPr>
              <w:pStyle w:val="TAL"/>
              <w:rPr>
                <w:lang w:eastAsia="ja-JP"/>
              </w:rPr>
            </w:pPr>
            <w:r>
              <w:rPr>
                <w:lang w:eastAsia="ja-JP"/>
              </w:rPr>
              <w:t>Indicates whether the UE supports slot/symbol-level time-domain DL resource reservation, e.g. for NB-IoT coexistence with NR.</w:t>
            </w:r>
          </w:p>
          <w:p w14:paraId="74DACF6F" w14:textId="77777777" w:rsidR="00C34538" w:rsidRDefault="00C34538">
            <w:pPr>
              <w:pStyle w:val="TAL"/>
              <w:rPr>
                <w:b/>
                <w:bCs/>
                <w:i/>
                <w:iCs/>
                <w:kern w:val="2"/>
                <w:lang w:eastAsia="ja-JP"/>
              </w:rPr>
            </w:pPr>
            <w:r>
              <w:rPr>
                <w:bCs/>
                <w:noProof/>
                <w:lang w:eastAsia="en-GB"/>
              </w:rPr>
              <w:t xml:space="preserve">If </w:t>
            </w:r>
            <w:r>
              <w:rPr>
                <w:bCs/>
                <w:i/>
                <w:noProof/>
                <w:lang w:eastAsia="en-GB"/>
              </w:rPr>
              <w:t>slotSymbolResourceResvDL</w:t>
            </w:r>
            <w:r>
              <w:rPr>
                <w:bCs/>
                <w:noProof/>
                <w:lang w:eastAsia="en-GB"/>
              </w:rPr>
              <w:t xml:space="preserve"> is included, the UE shall also indicate support for </w:t>
            </w:r>
            <w:r>
              <w:rPr>
                <w:bCs/>
                <w:i/>
                <w:noProof/>
                <w:lang w:eastAsia="en-GB"/>
              </w:rPr>
              <w:t>subframeResourceResvDL</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954BCA7" w14:textId="77777777" w:rsidR="00C34538" w:rsidRDefault="00C34538">
            <w:pPr>
              <w:pStyle w:val="TAL"/>
              <w:jc w:val="center"/>
              <w:rPr>
                <w:iCs/>
                <w:kern w:val="2"/>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2D618BB" w14:textId="77777777" w:rsidR="00C34538" w:rsidRDefault="00C34538">
            <w:pPr>
              <w:pStyle w:val="TAL"/>
              <w:jc w:val="center"/>
              <w:rPr>
                <w:iCs/>
                <w:kern w:val="2"/>
                <w:lang w:eastAsia="ja-JP"/>
              </w:rPr>
            </w:pPr>
            <w:r>
              <w:rPr>
                <w:iCs/>
                <w:kern w:val="2"/>
                <w:lang w:eastAsia="ja-JP"/>
              </w:rPr>
              <w:t>Yes</w:t>
            </w:r>
          </w:p>
        </w:tc>
      </w:tr>
      <w:tr w:rsidR="00C34538" w14:paraId="28139E5F"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453A45CF" w14:textId="77777777" w:rsidR="00C34538" w:rsidRDefault="00C34538">
            <w:pPr>
              <w:pStyle w:val="TAL"/>
              <w:rPr>
                <w:b/>
                <w:bCs/>
                <w:i/>
                <w:iCs/>
                <w:kern w:val="2"/>
                <w:lang w:eastAsia="ja-JP"/>
              </w:rPr>
            </w:pPr>
            <w:bookmarkStart w:id="1909" w:name="_MCCTEMPBM_CRPT23361463___4" w:colFirst="1" w:colLast="1"/>
            <w:bookmarkEnd w:id="1908"/>
            <w:r>
              <w:rPr>
                <w:b/>
                <w:bCs/>
                <w:i/>
                <w:iCs/>
                <w:kern w:val="2"/>
                <w:lang w:eastAsia="ja-JP"/>
              </w:rPr>
              <w:t>slotSymbolResourceResvUL</w:t>
            </w:r>
          </w:p>
          <w:p w14:paraId="6794F49B" w14:textId="77777777" w:rsidR="00C34538" w:rsidRDefault="00C34538">
            <w:pPr>
              <w:pStyle w:val="TAL"/>
              <w:rPr>
                <w:lang w:eastAsia="ja-JP"/>
              </w:rPr>
            </w:pPr>
            <w:r>
              <w:rPr>
                <w:lang w:eastAsia="ja-JP"/>
              </w:rPr>
              <w:t>Indicates whether the UE supports slot/symbol-level time-domain UL resource reservation, e.g. for NB-IoT coexistence with NR.</w:t>
            </w:r>
          </w:p>
          <w:p w14:paraId="5878D96A" w14:textId="77777777" w:rsidR="00C34538" w:rsidRDefault="00C34538">
            <w:pPr>
              <w:pStyle w:val="TAL"/>
              <w:rPr>
                <w:b/>
                <w:i/>
                <w:iCs/>
                <w:kern w:val="2"/>
                <w:lang w:eastAsia="ja-JP"/>
              </w:rPr>
            </w:pPr>
            <w:r>
              <w:rPr>
                <w:noProof/>
                <w:lang w:eastAsia="en-GB"/>
              </w:rPr>
              <w:t xml:space="preserve">If </w:t>
            </w:r>
            <w:r>
              <w:rPr>
                <w:i/>
                <w:noProof/>
                <w:lang w:eastAsia="en-GB"/>
              </w:rPr>
              <w:t>slotSymbolResourceResvUL</w:t>
            </w:r>
            <w:r>
              <w:rPr>
                <w:noProof/>
                <w:lang w:eastAsia="en-GB"/>
              </w:rPr>
              <w:t xml:space="preserve"> is included, the UE shall also indicate support for </w:t>
            </w:r>
            <w:r>
              <w:rPr>
                <w:i/>
                <w:noProof/>
                <w:lang w:eastAsia="en-GB"/>
              </w:rPr>
              <w:t>subframeResourceResvUL</w:t>
            </w:r>
            <w:r>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F39A20F" w14:textId="77777777" w:rsidR="00C34538" w:rsidRDefault="00C34538">
            <w:pPr>
              <w:pStyle w:val="TAL"/>
              <w:jc w:val="center"/>
              <w:rPr>
                <w:iCs/>
                <w:kern w:val="2"/>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10AD82A" w14:textId="77777777" w:rsidR="00C34538" w:rsidRDefault="00C34538">
            <w:pPr>
              <w:pStyle w:val="TAL"/>
              <w:jc w:val="center"/>
              <w:rPr>
                <w:iCs/>
                <w:kern w:val="2"/>
                <w:lang w:eastAsia="ja-JP"/>
              </w:rPr>
            </w:pPr>
            <w:r>
              <w:rPr>
                <w:iCs/>
                <w:kern w:val="2"/>
                <w:lang w:eastAsia="ja-JP"/>
              </w:rPr>
              <w:t>Yes</w:t>
            </w:r>
          </w:p>
        </w:tc>
      </w:tr>
      <w:tr w:rsidR="00C34538" w14:paraId="4DAB328F"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13AF778F" w14:textId="77777777" w:rsidR="00C34538" w:rsidRDefault="00C34538">
            <w:pPr>
              <w:pStyle w:val="TAL"/>
              <w:rPr>
                <w:b/>
                <w:iCs/>
                <w:lang w:eastAsia="en-GB"/>
              </w:rPr>
            </w:pPr>
            <w:bookmarkStart w:id="1910" w:name="_MCCTEMPBM_CRPT23361464___4" w:colFirst="1" w:colLast="1"/>
            <w:bookmarkEnd w:id="1909"/>
            <w:r>
              <w:rPr>
                <w:b/>
                <w:i/>
                <w:iCs/>
                <w:noProof/>
                <w:lang w:eastAsia="ja-JP"/>
              </w:rPr>
              <w:t>supportedBandList, supportedBandList</w:t>
            </w:r>
            <w:r>
              <w:rPr>
                <w:b/>
                <w:iCs/>
                <w:lang w:eastAsia="en-GB"/>
              </w:rPr>
              <w:t>-v1710</w:t>
            </w:r>
          </w:p>
          <w:p w14:paraId="4D8A62A5" w14:textId="77777777" w:rsidR="00C34538" w:rsidRDefault="00C34538">
            <w:pPr>
              <w:pStyle w:val="TAL"/>
              <w:rPr>
                <w:b/>
                <w:bCs/>
                <w:i/>
                <w:noProof/>
                <w:lang w:eastAsia="en-GB"/>
              </w:rPr>
            </w:pPr>
            <w:r>
              <w:rPr>
                <w:lang w:eastAsia="en-GB"/>
              </w:rPr>
              <w:t xml:space="preserve">Includes the supported NB-IoT bands as defined in TS 36.101 [42] and TS 36.102 [113] for NTN capable UE. If </w:t>
            </w:r>
            <w:r>
              <w:rPr>
                <w:i/>
                <w:iCs/>
                <w:noProof/>
                <w:lang w:eastAsia="ja-JP"/>
              </w:rPr>
              <w:t>supportedBandList-v1710</w:t>
            </w:r>
            <w:r>
              <w:rPr>
                <w:iCs/>
                <w:noProof/>
                <w:lang w:eastAsia="ja-JP"/>
              </w:rPr>
              <w:t xml:space="preserve"> is </w:t>
            </w:r>
            <w:r>
              <w:rPr>
                <w:lang w:eastAsia="en-GB"/>
              </w:rPr>
              <w:t xml:space="preserve">included, the UE shall </w:t>
            </w:r>
            <w:r>
              <w:rPr>
                <w:lang w:eastAsia="ja-JP"/>
              </w:rPr>
              <w:t xml:space="preserve">include the same number of entries, and listed in the same order, as in </w:t>
            </w:r>
            <w:r>
              <w:rPr>
                <w:i/>
                <w:lang w:eastAsia="en-GB"/>
              </w:rPr>
              <w:t>supported</w:t>
            </w:r>
            <w:r>
              <w:rPr>
                <w:i/>
                <w:lang w:eastAsia="ja-JP"/>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0F72889" w14:textId="77777777" w:rsidR="00C34538" w:rsidRDefault="00C34538">
            <w:pPr>
              <w:pStyle w:val="TAL"/>
              <w:jc w:val="center"/>
              <w:rPr>
                <w:i/>
                <w:iCs/>
                <w:noProof/>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4DAEC62" w14:textId="77777777" w:rsidR="00C34538" w:rsidRDefault="00C34538">
            <w:pPr>
              <w:pStyle w:val="TAL"/>
              <w:jc w:val="center"/>
              <w:rPr>
                <w:i/>
                <w:iCs/>
                <w:noProof/>
                <w:lang w:eastAsia="ja-JP"/>
              </w:rPr>
            </w:pPr>
            <w:r>
              <w:rPr>
                <w:iCs/>
                <w:noProof/>
                <w:lang w:eastAsia="ja-JP"/>
              </w:rPr>
              <w:t>No</w:t>
            </w:r>
          </w:p>
        </w:tc>
      </w:tr>
      <w:tr w:rsidR="00C34538" w14:paraId="2B0E5E45"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BBF7250" w14:textId="77777777" w:rsidR="00C34538" w:rsidRDefault="00C34538">
            <w:pPr>
              <w:pStyle w:val="TAL"/>
              <w:rPr>
                <w:b/>
                <w:bCs/>
                <w:i/>
                <w:iCs/>
                <w:kern w:val="2"/>
                <w:lang w:eastAsia="ja-JP"/>
              </w:rPr>
            </w:pPr>
            <w:bookmarkStart w:id="1911" w:name="_MCCTEMPBM_CRPT23361465___4" w:colFirst="1" w:colLast="1"/>
            <w:bookmarkEnd w:id="1910"/>
            <w:r>
              <w:rPr>
                <w:b/>
                <w:bCs/>
                <w:i/>
                <w:iCs/>
                <w:kern w:val="2"/>
                <w:lang w:eastAsia="ja-JP"/>
              </w:rPr>
              <w:t>sr-SPS-BSR</w:t>
            </w:r>
          </w:p>
          <w:p w14:paraId="3A914326" w14:textId="77777777" w:rsidR="00C34538" w:rsidRDefault="00C34538">
            <w:pPr>
              <w:pStyle w:val="TAL"/>
              <w:rPr>
                <w:b/>
                <w:i/>
                <w:iCs/>
                <w:noProof/>
                <w:lang w:eastAsia="ja-JP"/>
              </w:rPr>
            </w:pPr>
            <w:r>
              <w:rPr>
                <w:lang w:eastAsia="ja-JP"/>
              </w:rPr>
              <w:t>Defines whether the UE supports</w:t>
            </w:r>
            <w:r>
              <w:rPr>
                <w:bCs/>
                <w:noProof/>
                <w:lang w:eastAsia="ja-JP"/>
              </w:rPr>
              <w:t xml:space="preserve"> SR using SPS BSR as specified in </w:t>
            </w:r>
            <w:r>
              <w:rPr>
                <w:lang w:eastAsia="ja-JP"/>
              </w:rPr>
              <w:t>TS 36.321 [6].</w:t>
            </w:r>
          </w:p>
        </w:tc>
        <w:tc>
          <w:tcPr>
            <w:tcW w:w="1135" w:type="dxa"/>
            <w:tcBorders>
              <w:top w:val="single" w:sz="4" w:space="0" w:color="808080"/>
              <w:left w:val="single" w:sz="4" w:space="0" w:color="808080"/>
              <w:bottom w:val="single" w:sz="4" w:space="0" w:color="808080"/>
              <w:right w:val="single" w:sz="4" w:space="0" w:color="808080"/>
            </w:tcBorders>
            <w:hideMark/>
          </w:tcPr>
          <w:p w14:paraId="71C9EBB5" w14:textId="77777777" w:rsidR="00C34538" w:rsidRDefault="00C34538">
            <w:pPr>
              <w:pStyle w:val="TAL"/>
              <w:jc w:val="center"/>
              <w:rPr>
                <w:i/>
                <w:iCs/>
                <w:noProof/>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A6475F6" w14:textId="77777777" w:rsidR="00C34538" w:rsidRDefault="00C34538">
            <w:pPr>
              <w:pStyle w:val="TAL"/>
              <w:jc w:val="center"/>
              <w:rPr>
                <w:i/>
                <w:iCs/>
                <w:noProof/>
                <w:lang w:eastAsia="ja-JP"/>
              </w:rPr>
            </w:pPr>
            <w:r>
              <w:rPr>
                <w:iCs/>
                <w:kern w:val="2"/>
                <w:lang w:eastAsia="ja-JP"/>
              </w:rPr>
              <w:t>-</w:t>
            </w:r>
          </w:p>
        </w:tc>
      </w:tr>
      <w:tr w:rsidR="00C34538" w14:paraId="7EBFAE8A"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6143593A" w14:textId="77777777" w:rsidR="00C34538" w:rsidRDefault="00C34538">
            <w:pPr>
              <w:pStyle w:val="TAL"/>
              <w:rPr>
                <w:b/>
                <w:bCs/>
                <w:i/>
                <w:iCs/>
                <w:kern w:val="2"/>
                <w:lang w:eastAsia="ja-JP"/>
              </w:rPr>
            </w:pPr>
            <w:bookmarkStart w:id="1912" w:name="_MCCTEMPBM_CRPT23361466___4" w:colFirst="1" w:colLast="1"/>
            <w:bookmarkEnd w:id="1911"/>
            <w:r>
              <w:rPr>
                <w:b/>
                <w:bCs/>
                <w:i/>
                <w:iCs/>
                <w:kern w:val="2"/>
                <w:lang w:eastAsia="ja-JP"/>
              </w:rPr>
              <w:t>sr-withHARQ-ACK</w:t>
            </w:r>
          </w:p>
          <w:p w14:paraId="6FC2EFF1" w14:textId="77777777" w:rsidR="00C34538" w:rsidRDefault="00C34538">
            <w:pPr>
              <w:pStyle w:val="TAL"/>
              <w:rPr>
                <w:b/>
                <w:i/>
                <w:iCs/>
                <w:noProof/>
                <w:lang w:eastAsia="ja-JP"/>
              </w:rPr>
            </w:pPr>
            <w:r>
              <w:rPr>
                <w:lang w:eastAsia="ja-JP"/>
              </w:rPr>
              <w:t>Defines whether the UE supports</w:t>
            </w:r>
            <w:r>
              <w:rPr>
                <w:noProof/>
                <w:lang w:eastAsia="ja-JP"/>
              </w:rPr>
              <w:t xml:space="preserve"> physical layer SR with HARQ ACK as specified in </w:t>
            </w:r>
            <w:r>
              <w:rPr>
                <w:lang w:eastAsia="ja-JP"/>
              </w:rPr>
              <w:t>TS 36.213 [23].</w:t>
            </w:r>
          </w:p>
        </w:tc>
        <w:tc>
          <w:tcPr>
            <w:tcW w:w="1135" w:type="dxa"/>
            <w:tcBorders>
              <w:top w:val="single" w:sz="4" w:space="0" w:color="808080"/>
              <w:left w:val="single" w:sz="4" w:space="0" w:color="808080"/>
              <w:bottom w:val="single" w:sz="4" w:space="0" w:color="808080"/>
              <w:right w:val="single" w:sz="4" w:space="0" w:color="808080"/>
            </w:tcBorders>
            <w:hideMark/>
          </w:tcPr>
          <w:p w14:paraId="247BE3A5" w14:textId="77777777" w:rsidR="00C34538" w:rsidRDefault="00C34538">
            <w:pPr>
              <w:pStyle w:val="TAL"/>
              <w:jc w:val="center"/>
              <w:rPr>
                <w:i/>
                <w:iCs/>
                <w:noProof/>
                <w:lang w:eastAsia="ja-JP"/>
              </w:rPr>
            </w:pPr>
            <w:r>
              <w:rPr>
                <w:iCs/>
                <w:kern w:val="2"/>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FD8E46B" w14:textId="77777777" w:rsidR="00C34538" w:rsidRDefault="00C34538">
            <w:pPr>
              <w:pStyle w:val="TAL"/>
              <w:jc w:val="center"/>
              <w:rPr>
                <w:i/>
                <w:iCs/>
                <w:noProof/>
                <w:lang w:eastAsia="ja-JP"/>
              </w:rPr>
            </w:pPr>
            <w:r>
              <w:rPr>
                <w:iCs/>
                <w:kern w:val="2"/>
                <w:lang w:eastAsia="ja-JP"/>
              </w:rPr>
              <w:t>-</w:t>
            </w:r>
          </w:p>
        </w:tc>
      </w:tr>
      <w:tr w:rsidR="00C34538" w14:paraId="147B96E7"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1A97E3E3" w14:textId="77777777" w:rsidR="00C34538" w:rsidRDefault="00C34538">
            <w:pPr>
              <w:pStyle w:val="TAL"/>
              <w:rPr>
                <w:b/>
                <w:bCs/>
                <w:i/>
                <w:iCs/>
                <w:lang w:eastAsia="ja-JP"/>
              </w:rPr>
            </w:pPr>
            <w:bookmarkStart w:id="1913" w:name="_MCCTEMPBM_CRPT23361467___4" w:colFirst="1" w:colLast="1"/>
            <w:bookmarkEnd w:id="1912"/>
            <w:r>
              <w:rPr>
                <w:b/>
                <w:bCs/>
                <w:i/>
                <w:iCs/>
                <w:lang w:eastAsia="ja-JP"/>
              </w:rPr>
              <w:t>sr-withoutHARQ-ACK</w:t>
            </w:r>
          </w:p>
          <w:p w14:paraId="500E49C4" w14:textId="77777777" w:rsidR="00C34538" w:rsidRDefault="00C34538">
            <w:pPr>
              <w:pStyle w:val="TAL"/>
              <w:rPr>
                <w:b/>
                <w:i/>
                <w:iCs/>
                <w:noProof/>
                <w:lang w:eastAsia="ja-JP"/>
              </w:rPr>
            </w:pPr>
            <w:r>
              <w:rPr>
                <w:lang w:eastAsia="ja-JP"/>
              </w:rPr>
              <w:t>Defines whether the UE supports</w:t>
            </w:r>
            <w:r>
              <w:rPr>
                <w:bCs/>
                <w:noProof/>
                <w:lang w:eastAsia="ja-JP"/>
              </w:rPr>
              <w:t xml:space="preserve"> physical layer SR without HARQ ACK as specified in </w:t>
            </w:r>
            <w:r>
              <w:rPr>
                <w:lang w:eastAsia="ja-JP"/>
              </w:rPr>
              <w:t>TS 36.211 [21] and TS 36.213 [23].</w:t>
            </w:r>
          </w:p>
        </w:tc>
        <w:tc>
          <w:tcPr>
            <w:tcW w:w="1135" w:type="dxa"/>
            <w:tcBorders>
              <w:top w:val="single" w:sz="4" w:space="0" w:color="808080"/>
              <w:left w:val="single" w:sz="4" w:space="0" w:color="808080"/>
              <w:bottom w:val="single" w:sz="4" w:space="0" w:color="808080"/>
              <w:right w:val="single" w:sz="4" w:space="0" w:color="808080"/>
            </w:tcBorders>
            <w:hideMark/>
          </w:tcPr>
          <w:p w14:paraId="4F30B6EC" w14:textId="77777777" w:rsidR="00C34538" w:rsidRDefault="00C34538">
            <w:pPr>
              <w:pStyle w:val="TAL"/>
              <w:jc w:val="center"/>
              <w:rPr>
                <w:i/>
                <w:iCs/>
                <w:noProof/>
                <w:lang w:eastAsia="ja-JP"/>
              </w:rPr>
            </w:pPr>
            <w:r>
              <w:rPr>
                <w:iCs/>
                <w:lang w:eastAsia="ja-JP"/>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AE669F5" w14:textId="77777777" w:rsidR="00C34538" w:rsidRDefault="00C34538">
            <w:pPr>
              <w:pStyle w:val="TAL"/>
              <w:jc w:val="center"/>
              <w:rPr>
                <w:i/>
                <w:iCs/>
                <w:noProof/>
                <w:lang w:eastAsia="ja-JP"/>
              </w:rPr>
            </w:pPr>
            <w:r>
              <w:rPr>
                <w:iCs/>
                <w:lang w:eastAsia="ja-JP"/>
              </w:rPr>
              <w:t>-</w:t>
            </w:r>
          </w:p>
        </w:tc>
      </w:tr>
      <w:tr w:rsidR="00C34538" w14:paraId="5143FD9D"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6458C68D" w14:textId="77777777" w:rsidR="00C34538" w:rsidRDefault="00C34538">
            <w:pPr>
              <w:pStyle w:val="TAL"/>
              <w:rPr>
                <w:b/>
                <w:bCs/>
                <w:i/>
                <w:iCs/>
                <w:kern w:val="2"/>
                <w:lang w:eastAsia="ja-JP"/>
              </w:rPr>
            </w:pPr>
            <w:bookmarkStart w:id="1914" w:name="_MCCTEMPBM_CRPT23361468___4" w:colFirst="1" w:colLast="1"/>
            <w:bookmarkEnd w:id="1913"/>
            <w:r>
              <w:rPr>
                <w:b/>
                <w:bCs/>
                <w:i/>
                <w:iCs/>
                <w:kern w:val="2"/>
                <w:lang w:eastAsia="ja-JP"/>
              </w:rPr>
              <w:t>subframeResourceResvDL</w:t>
            </w:r>
          </w:p>
          <w:p w14:paraId="3CC5F6A0" w14:textId="77777777" w:rsidR="00C34538" w:rsidRDefault="00C34538">
            <w:pPr>
              <w:pStyle w:val="TAL"/>
              <w:rPr>
                <w:b/>
                <w:bCs/>
                <w:i/>
                <w:iCs/>
                <w:lang w:eastAsia="ja-JP"/>
              </w:rPr>
            </w:pPr>
            <w:r>
              <w:rPr>
                <w:lang w:eastAsia="ja-JP"/>
              </w:rPr>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hideMark/>
          </w:tcPr>
          <w:p w14:paraId="11932514" w14:textId="77777777" w:rsidR="00C34538" w:rsidRDefault="00C34538">
            <w:pPr>
              <w:pStyle w:val="TAL"/>
              <w:jc w:val="center"/>
              <w:rPr>
                <w:iCs/>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50238A5" w14:textId="77777777" w:rsidR="00C34538" w:rsidRDefault="00C34538">
            <w:pPr>
              <w:pStyle w:val="TAL"/>
              <w:jc w:val="center"/>
              <w:rPr>
                <w:iCs/>
                <w:lang w:eastAsia="ja-JP"/>
              </w:rPr>
            </w:pPr>
            <w:r>
              <w:rPr>
                <w:iCs/>
                <w:lang w:eastAsia="ja-JP"/>
              </w:rPr>
              <w:t>Yes</w:t>
            </w:r>
          </w:p>
        </w:tc>
      </w:tr>
      <w:tr w:rsidR="00C34538" w14:paraId="536650E5"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38654A8D" w14:textId="77777777" w:rsidR="00C34538" w:rsidRDefault="00C34538">
            <w:pPr>
              <w:pStyle w:val="TAL"/>
              <w:rPr>
                <w:b/>
                <w:bCs/>
                <w:i/>
                <w:iCs/>
                <w:kern w:val="2"/>
                <w:lang w:eastAsia="ja-JP"/>
              </w:rPr>
            </w:pPr>
            <w:bookmarkStart w:id="1915" w:name="_MCCTEMPBM_CRPT23361469___4" w:colFirst="1" w:colLast="1"/>
            <w:bookmarkEnd w:id="1914"/>
            <w:r>
              <w:rPr>
                <w:b/>
                <w:bCs/>
                <w:i/>
                <w:iCs/>
                <w:kern w:val="2"/>
                <w:lang w:eastAsia="ja-JP"/>
              </w:rPr>
              <w:t>subframeResourceResvUL</w:t>
            </w:r>
          </w:p>
          <w:p w14:paraId="20E9C6E3" w14:textId="77777777" w:rsidR="00C34538" w:rsidRDefault="00C34538">
            <w:pPr>
              <w:pStyle w:val="TAL"/>
              <w:rPr>
                <w:b/>
                <w:bCs/>
                <w:i/>
                <w:iCs/>
                <w:lang w:eastAsia="ja-JP"/>
              </w:rPr>
            </w:pPr>
            <w:r>
              <w:rPr>
                <w:lang w:eastAsia="ja-JP"/>
              </w:rPr>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hideMark/>
          </w:tcPr>
          <w:p w14:paraId="437FA6C4" w14:textId="77777777" w:rsidR="00C34538" w:rsidRDefault="00C34538">
            <w:pPr>
              <w:pStyle w:val="TAL"/>
              <w:jc w:val="center"/>
              <w:rPr>
                <w:iCs/>
                <w:lang w:eastAsia="ja-JP"/>
              </w:rPr>
            </w:pPr>
            <w:r>
              <w:rPr>
                <w:iCs/>
                <w:kern w:val="2"/>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32D7ECE" w14:textId="77777777" w:rsidR="00C34538" w:rsidRDefault="00C34538">
            <w:pPr>
              <w:pStyle w:val="TAL"/>
              <w:jc w:val="center"/>
              <w:rPr>
                <w:iCs/>
                <w:lang w:eastAsia="ja-JP"/>
              </w:rPr>
            </w:pPr>
            <w:r>
              <w:rPr>
                <w:iCs/>
                <w:lang w:eastAsia="ja-JP"/>
              </w:rPr>
              <w:t>Yes</w:t>
            </w:r>
          </w:p>
        </w:tc>
      </w:tr>
      <w:tr w:rsidR="00C34538" w14:paraId="12CA9755"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173A338A" w14:textId="77777777" w:rsidR="00C34538" w:rsidRDefault="00C34538">
            <w:pPr>
              <w:pStyle w:val="TAL"/>
              <w:rPr>
                <w:b/>
                <w:i/>
                <w:lang w:eastAsia="ja-JP"/>
              </w:rPr>
            </w:pPr>
            <w:bookmarkStart w:id="1916" w:name="_MCCTEMPBM_CRPT23361470___4" w:colFirst="1" w:colLast="1"/>
            <w:bookmarkEnd w:id="1915"/>
            <w:r>
              <w:rPr>
                <w:b/>
                <w:i/>
                <w:lang w:eastAsia="ja-JP"/>
              </w:rPr>
              <w:t>supportedROHC-Profiles</w:t>
            </w:r>
          </w:p>
          <w:p w14:paraId="2ED80083" w14:textId="77777777" w:rsidR="00C34538" w:rsidRDefault="00C34538">
            <w:pPr>
              <w:pStyle w:val="TAL"/>
              <w:rPr>
                <w:i/>
                <w:iCs/>
                <w:noProof/>
                <w:lang w:eastAsia="ja-JP"/>
              </w:rPr>
            </w:pPr>
            <w:r>
              <w:rPr>
                <w:iCs/>
                <w:noProof/>
                <w:lang w:eastAsia="ja-JP"/>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hideMark/>
          </w:tcPr>
          <w:p w14:paraId="2F987117" w14:textId="77777777" w:rsidR="00C34538" w:rsidRDefault="00C34538">
            <w:pPr>
              <w:pStyle w:val="TAL"/>
              <w:jc w:val="center"/>
              <w:rPr>
                <w:b/>
                <w:i/>
                <w:lang w:eastAsia="ja-JP"/>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6374E7C" w14:textId="77777777" w:rsidR="00C34538" w:rsidRDefault="00C34538">
            <w:pPr>
              <w:pStyle w:val="TAL"/>
              <w:jc w:val="center"/>
              <w:rPr>
                <w:b/>
                <w:i/>
                <w:lang w:eastAsia="ja-JP"/>
              </w:rPr>
            </w:pPr>
            <w:r>
              <w:rPr>
                <w:lang w:eastAsia="ja-JP"/>
              </w:rPr>
              <w:t>No</w:t>
            </w:r>
          </w:p>
        </w:tc>
      </w:tr>
      <w:tr w:rsidR="00C34538" w14:paraId="2FCDD441"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011C58C5" w14:textId="77777777" w:rsidR="00C34538" w:rsidRDefault="00C34538">
            <w:pPr>
              <w:pStyle w:val="TAL"/>
              <w:rPr>
                <w:b/>
                <w:bCs/>
                <w:i/>
                <w:iCs/>
                <w:lang w:eastAsia="ja-JP"/>
              </w:rPr>
            </w:pPr>
            <w:bookmarkStart w:id="1917" w:name="_MCCTEMPBM_CRPT23361471___4" w:colFirst="1" w:colLast="1"/>
            <w:bookmarkEnd w:id="1916"/>
            <w:r>
              <w:rPr>
                <w:b/>
                <w:bCs/>
                <w:i/>
                <w:iCs/>
                <w:lang w:eastAsia="ja-JP"/>
              </w:rPr>
              <w:t>twoHARQ-Processes</w:t>
            </w:r>
          </w:p>
          <w:p w14:paraId="37863C95" w14:textId="77777777" w:rsidR="00C34538" w:rsidRDefault="00C34538">
            <w:pPr>
              <w:pStyle w:val="TAL"/>
              <w:rPr>
                <w:b/>
                <w:bCs/>
                <w:i/>
                <w:iCs/>
                <w:noProof/>
                <w:lang w:eastAsia="en-GB"/>
              </w:rPr>
            </w:pPr>
            <w:r>
              <w:rPr>
                <w:lang w:eastAsia="ja-JP"/>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hideMark/>
          </w:tcPr>
          <w:p w14:paraId="33CEF0C1" w14:textId="77777777" w:rsidR="00C34538" w:rsidRDefault="00C34538">
            <w:pPr>
              <w:pStyle w:val="TAL"/>
              <w:jc w:val="center"/>
              <w:rPr>
                <w:b/>
                <w:bCs/>
                <w:i/>
                <w:iCs/>
                <w:lang w:eastAsia="ja-JP"/>
              </w:rPr>
            </w:pPr>
            <w:r>
              <w:rPr>
                <w:iCs/>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4F6EC24" w14:textId="77777777" w:rsidR="00C34538" w:rsidRDefault="00C34538">
            <w:pPr>
              <w:pStyle w:val="TAL"/>
              <w:jc w:val="center"/>
              <w:rPr>
                <w:b/>
                <w:bCs/>
                <w:i/>
                <w:iCs/>
                <w:lang w:eastAsia="ja-JP"/>
              </w:rPr>
            </w:pPr>
            <w:r>
              <w:rPr>
                <w:iCs/>
                <w:lang w:eastAsia="ja-JP"/>
              </w:rPr>
              <w:t>Yes</w:t>
            </w:r>
          </w:p>
        </w:tc>
      </w:tr>
      <w:tr w:rsidR="00C34538" w14:paraId="3D13297F" w14:textId="77777777" w:rsidTr="00C34538">
        <w:tc>
          <w:tcPr>
            <w:tcW w:w="7516" w:type="dxa"/>
            <w:tcBorders>
              <w:top w:val="single" w:sz="4" w:space="0" w:color="808080"/>
              <w:left w:val="single" w:sz="4" w:space="0" w:color="808080"/>
              <w:bottom w:val="single" w:sz="4" w:space="0" w:color="808080"/>
              <w:right w:val="single" w:sz="4" w:space="0" w:color="808080"/>
            </w:tcBorders>
            <w:hideMark/>
          </w:tcPr>
          <w:p w14:paraId="06549DC7" w14:textId="77777777" w:rsidR="00C34538" w:rsidRDefault="00C34538">
            <w:pPr>
              <w:pStyle w:val="TAL"/>
              <w:rPr>
                <w:b/>
                <w:bCs/>
                <w:i/>
                <w:noProof/>
                <w:lang w:eastAsia="en-GB"/>
              </w:rPr>
            </w:pPr>
            <w:bookmarkStart w:id="1918" w:name="_MCCTEMPBM_CRPT23361472___4" w:colFirst="1" w:colLast="1"/>
            <w:bookmarkEnd w:id="1917"/>
            <w:r>
              <w:rPr>
                <w:b/>
                <w:bCs/>
                <w:i/>
                <w:noProof/>
                <w:lang w:eastAsia="en-GB"/>
              </w:rPr>
              <w:t>ue-Category-NB</w:t>
            </w:r>
          </w:p>
          <w:p w14:paraId="77359ECD" w14:textId="77777777" w:rsidR="00C34538" w:rsidRDefault="00C34538">
            <w:pPr>
              <w:pStyle w:val="TAL"/>
              <w:rPr>
                <w:lang w:eastAsia="en-GB"/>
              </w:rPr>
            </w:pPr>
            <w:r>
              <w:rPr>
                <w:lang w:eastAsia="en-GB"/>
              </w:rPr>
              <w:t>UE category as defined in TS 36.306 [5]. Value nb1 corresponds to UE category NB1, value nb2 corresponds to UE category NB2.</w:t>
            </w:r>
          </w:p>
          <w:p w14:paraId="5F1A1190" w14:textId="77777777" w:rsidR="00C34538" w:rsidRDefault="00C34538">
            <w:pPr>
              <w:pStyle w:val="TAL"/>
              <w:rPr>
                <w:b/>
                <w:lang w:eastAsia="ja-JP"/>
              </w:rPr>
            </w:pPr>
            <w:r>
              <w:rPr>
                <w:lang w:eastAsia="en-GB"/>
              </w:rPr>
              <w:t xml:space="preserve">A UE shall always include the field </w:t>
            </w:r>
            <w:r>
              <w:rPr>
                <w:i/>
                <w:lang w:eastAsia="ja-JP"/>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hideMark/>
          </w:tcPr>
          <w:p w14:paraId="06209B28" w14:textId="77777777" w:rsidR="00C34538" w:rsidRDefault="00C34538">
            <w:pPr>
              <w:pStyle w:val="TAL"/>
              <w:jc w:val="center"/>
              <w:rPr>
                <w:b/>
                <w:bCs/>
                <w:i/>
                <w:noProof/>
                <w:lang w:eastAsia="en-GB"/>
              </w:rPr>
            </w:pPr>
            <w:r>
              <w:rPr>
                <w:noProof/>
                <w:lang w:eastAsia="ja-JP"/>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BECF8D7" w14:textId="77777777" w:rsidR="00C34538" w:rsidRDefault="00C34538">
            <w:pPr>
              <w:pStyle w:val="TAL"/>
              <w:jc w:val="center"/>
              <w:rPr>
                <w:b/>
                <w:bCs/>
                <w:i/>
                <w:noProof/>
                <w:lang w:eastAsia="en-GB"/>
              </w:rPr>
            </w:pPr>
            <w:r>
              <w:rPr>
                <w:noProof/>
                <w:lang w:eastAsia="ja-JP"/>
              </w:rPr>
              <w:t>Yes</w:t>
            </w:r>
          </w:p>
        </w:tc>
      </w:tr>
      <w:bookmarkEnd w:id="1918"/>
    </w:tbl>
    <w:p w14:paraId="232BBB5D" w14:textId="77777777" w:rsidR="00C34538" w:rsidRDefault="00C34538" w:rsidP="00C34538">
      <w:pPr>
        <w:rPr>
          <w:lang w:eastAsia="zh-CN"/>
        </w:rPr>
      </w:pPr>
    </w:p>
    <w:p w14:paraId="5FBFAA89" w14:textId="77777777" w:rsidR="00C34538" w:rsidRDefault="00C34538" w:rsidP="00C34538">
      <w:pPr>
        <w:pStyle w:val="NO"/>
      </w:pPr>
      <w:r>
        <w:t>NOTE 1:</w:t>
      </w:r>
      <w:r>
        <w:tab/>
        <w:t xml:space="preserve">The IE </w:t>
      </w:r>
      <w:r>
        <w:rPr>
          <w:i/>
          <w:noProof/>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56FE3C1C" w14:textId="77777777" w:rsidR="00C34538" w:rsidRDefault="00C34538" w:rsidP="00C34538">
      <w:pPr>
        <w:pStyle w:val="NO"/>
        <w:rPr>
          <w:noProof/>
          <w:lang w:eastAsia="ko-KR"/>
        </w:rPr>
      </w:pPr>
      <w:r>
        <w:rPr>
          <w:noProof/>
          <w:lang w:eastAsia="ko-KR"/>
        </w:rPr>
        <w:lastRenderedPageBreak/>
        <w:t>NOTE 2:</w:t>
      </w:r>
      <w:r>
        <w:rPr>
          <w:noProof/>
          <w:lang w:eastAsia="ko-KR"/>
        </w:rPr>
        <w:tab/>
        <w:t>The column 'FDD/TDD appl' indicates the applicability to the xDD mode: 'FDD' means applicable to FDD only, 'TDD' means applicable to TDD only and 'FDD/TDD' means applicable to FDD and TDD.</w:t>
      </w:r>
    </w:p>
    <w:p w14:paraId="7254DF0D" w14:textId="77777777" w:rsidR="00C34538" w:rsidRDefault="00C34538" w:rsidP="00C34538">
      <w:pPr>
        <w:pStyle w:val="NO"/>
        <w:rPr>
          <w:noProof/>
          <w:lang w:eastAsia="zh-CN"/>
        </w:rPr>
      </w:pPr>
      <w:r>
        <w:rPr>
          <w:noProof/>
        </w:rPr>
        <w:t>NOTE 3:</w:t>
      </w:r>
      <w:r>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noProof/>
        </w:rPr>
        <w:t>UE-Capability-NB</w:t>
      </w:r>
      <w:r>
        <w:rPr>
          <w:noProof/>
        </w:rPr>
        <w:t xml:space="preserve"> except field </w:t>
      </w:r>
      <w:r>
        <w:rPr>
          <w:i/>
          <w:noProof/>
          <w:lang w:eastAsia="en-US"/>
        </w:rPr>
        <w:t xml:space="preserve">tdd-UE-Capability. </w:t>
      </w:r>
      <w:r>
        <w:rPr>
          <w:noProof/>
        </w:rPr>
        <w:t xml:space="preserve">TDD capabilities are reported in </w:t>
      </w:r>
      <w:r>
        <w:rPr>
          <w:i/>
          <w:noProof/>
        </w:rPr>
        <w:t>tdd-UE-Capability</w:t>
      </w:r>
      <w:r>
        <w:rPr>
          <w:noProof/>
        </w:rPr>
        <w:t>.</w:t>
      </w:r>
    </w:p>
    <w:p w14:paraId="3CFDF09B" w14:textId="77777777" w:rsidR="00C34538" w:rsidRDefault="00C34538" w:rsidP="00C34538"/>
    <w:bookmarkEnd w:id="0"/>
    <w:bookmarkEnd w:id="1"/>
    <w:bookmarkEnd w:id="2"/>
    <w:bookmarkEnd w:id="3"/>
    <w:bookmarkEnd w:id="4"/>
    <w:bookmarkEnd w:id="5"/>
    <w:bookmarkEnd w:id="6"/>
    <w:bookmarkEnd w:id="7"/>
    <w:bookmarkEnd w:id="8"/>
    <w:bookmarkEnd w:id="9"/>
    <w:p w14:paraId="026AC98E" w14:textId="09BFB39D" w:rsidR="00C16B06" w:rsidRPr="003576D0" w:rsidRDefault="003576D0" w:rsidP="003576D0">
      <w:pPr>
        <w:pStyle w:val="Note-Boxed"/>
        <w:jc w:val="center"/>
      </w:pPr>
      <w:r w:rsidRPr="003576D0">
        <w:rPr>
          <w:rFonts w:ascii="Times New Roman" w:eastAsia="等线" w:hAnsi="Times New Roman" w:cs="Times New Roman"/>
          <w:noProof/>
          <w:lang w:eastAsia="zh-CN"/>
        </w:rPr>
        <w:t>End of Change</w:t>
      </w:r>
    </w:p>
    <w:sectPr w:rsidR="00C16B06" w:rsidRPr="003576D0" w:rsidSect="003E06F2">
      <w:headerReference w:type="default" r:id="rId22"/>
      <w:footnotePr>
        <w:numRestart w:val="eachSect"/>
      </w:footnotePr>
      <w:pgSz w:w="11907" w:h="16840"/>
      <w:pgMar w:top="1418" w:right="1134" w:bottom="1134" w:left="1134" w:header="0" w:footer="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5" w:author="Jonas Sedin (Samsung)" w:date="2025-11-25T11:17:00Z" w:initials="JS">
    <w:p w14:paraId="4EBF3B16" w14:textId="49DE2C4A" w:rsidR="001E1316" w:rsidRDefault="001E1316">
      <w:pPr>
        <w:pStyle w:val="CommentText"/>
      </w:pPr>
      <w:r>
        <w:rPr>
          <w:rStyle w:val="CommentReference"/>
        </w:rPr>
        <w:annotationRef/>
      </w:r>
      <w:r>
        <w:t xml:space="preserve">We propose that we remove this note. It is sufficient to capture in chairman notes. </w:t>
      </w:r>
    </w:p>
    <w:p w14:paraId="6B55EB39" w14:textId="4B19B5FA" w:rsidR="001E1316" w:rsidRDefault="001E1316">
      <w:pPr>
        <w:pStyle w:val="CommentText"/>
      </w:pPr>
      <w:r>
        <w:t xml:space="preserve">Actually, we do not think that this is useful at all. What new information is expected to be acquired by acquiring SIB33 at the t-ModeSwitchingNeigh? the UE knows that the mode has switched already. </w:t>
      </w:r>
    </w:p>
  </w:comment>
  <w:comment w:id="86" w:author="Bharat Shrestha" w:date="2025-11-25T11:26:00Z" w:initials="BS">
    <w:p w14:paraId="23D147A4" w14:textId="77777777" w:rsidR="001E1316" w:rsidRDefault="001E1316" w:rsidP="0034208C">
      <w:pPr>
        <w:pStyle w:val="CommentText"/>
      </w:pPr>
      <w:r>
        <w:rPr>
          <w:rStyle w:val="CommentReference"/>
        </w:rPr>
        <w:annotationRef/>
      </w:r>
      <w:r>
        <w:t xml:space="preserve">What would have been a good information is that at </w:t>
      </w:r>
      <w:r>
        <w:rPr>
          <w:i/>
          <w:iCs/>
        </w:rPr>
        <w:t>t-ModeSwitchingNeigh</w:t>
      </w:r>
      <w:r>
        <w:t>, UE may assume the SIB31, SIB32 and SIB33 may change.</w:t>
      </w:r>
    </w:p>
  </w:comment>
  <w:comment w:id="87" w:author="Huawei-post132" w:date="2025-11-26T16:08:00Z" w:initials="Xubin">
    <w:p w14:paraId="7D9B576C" w14:textId="14D4ABE9" w:rsidR="001E1316" w:rsidRPr="008807BF" w:rsidRDefault="001E1316">
      <w:pPr>
        <w:pStyle w:val="CommentText"/>
      </w:pPr>
      <w:r>
        <w:rPr>
          <w:rStyle w:val="CommentReference"/>
        </w:rPr>
        <w:annotationRef/>
      </w:r>
      <w:r>
        <w:t>For instance, the barring information may change due to mode change. This is not mandatory behaviour but a NOTE with “may”. One could argue it is sufficient to capture most of the NOTEs in the chairman notes, e.g., NOTE 4 above. Let’s keep it and focus on more essential issues.</w:t>
      </w:r>
    </w:p>
  </w:comment>
  <w:comment w:id="88" w:author="Jonas Sedin (Samsung)" w:date="2025-11-26T16:10:00Z" w:initials="JS">
    <w:p w14:paraId="6402C8BD" w14:textId="160A5BEC" w:rsidR="001E1316" w:rsidRDefault="001E1316">
      <w:pPr>
        <w:pStyle w:val="CommentText"/>
      </w:pPr>
      <w:r>
        <w:rPr>
          <w:rStyle w:val="CommentReference"/>
        </w:rPr>
        <w:annotationRef/>
      </w:r>
      <w:proofErr w:type="gramStart"/>
      <w:r>
        <w:t>Of course</w:t>
      </w:r>
      <w:proofErr w:type="gramEnd"/>
      <w:r>
        <w:t xml:space="preserve"> the barring/down-prioritize status would change, otherwise the </w:t>
      </w:r>
      <w:bookmarkStart w:id="100" w:name="OLE_LINK79"/>
      <w:bookmarkStart w:id="101" w:name="OLE_LINK80"/>
      <w:r>
        <w:t>t-ModeSwitchingNeigh</w:t>
      </w:r>
      <w:bookmarkEnd w:id="100"/>
      <w:bookmarkEnd w:id="101"/>
      <w:r>
        <w:t xml:space="preserve"> would not be signalled. In other words, there is no need to check that it has changed or no further information to acquire. For instance, we have no such wording in the spec for t-ServiceStartNeigh, even though the same argument can be used.   </w:t>
      </w:r>
    </w:p>
  </w:comment>
  <w:comment w:id="89" w:author="ZTE (Ting)" w:date="2025-11-27T19:52:00Z" w:initials="ZTE">
    <w:p w14:paraId="00332E2D" w14:textId="191EA4B2" w:rsidR="001E1316" w:rsidRPr="00ED3FEF" w:rsidRDefault="001E1316">
      <w:pPr>
        <w:pStyle w:val="CommentText"/>
      </w:pPr>
      <w:r>
        <w:rPr>
          <w:rStyle w:val="CommentReference"/>
        </w:rPr>
        <w:annotationRef/>
      </w:r>
      <w:r>
        <w:rPr>
          <w:rFonts w:eastAsia="等线" w:hint="eastAsia"/>
          <w:lang w:eastAsia="zh-CN"/>
        </w:rPr>
        <w:t>N</w:t>
      </w:r>
      <w:r>
        <w:rPr>
          <w:rFonts w:eastAsia="等线"/>
          <w:lang w:eastAsia="zh-CN"/>
        </w:rPr>
        <w:t>o strong view, but fine to keep it.</w:t>
      </w:r>
    </w:p>
  </w:comment>
  <w:comment w:id="90" w:author="Huawei-post132" w:date="2025-11-28T10:09:00Z" w:initials="Xubin">
    <w:p w14:paraId="50C0A52A" w14:textId="215DFC00" w:rsidR="001E1316" w:rsidRPr="005C35E3" w:rsidRDefault="001E1316">
      <w:pPr>
        <w:pStyle w:val="CommentText"/>
      </w:pPr>
      <w:r>
        <w:rPr>
          <w:rStyle w:val="CommentReference"/>
        </w:rPr>
        <w:annotationRef/>
      </w:r>
      <w:r>
        <w:t>In our understanding, signalling t-ModeSwitchingNeigh is not related to whether barring status changes, but only to indicate mode change. It is also not necessarily the case that barring status always change as we agreed it is up NW implementation whether the non-SF UE can access SF NW.</w:t>
      </w:r>
    </w:p>
  </w:comment>
  <w:comment w:id="104" w:author="Lenovo (Hyung-Nam)" w:date="2025-11-26T18:36:00Z" w:initials="HNC">
    <w:p w14:paraId="3DA1A082" w14:textId="77777777" w:rsidR="001E1316" w:rsidRDefault="001E1316" w:rsidP="0035566B">
      <w:pPr>
        <w:pStyle w:val="CommentText"/>
      </w:pPr>
      <w:r>
        <w:rPr>
          <w:rStyle w:val="CommentReference"/>
        </w:rPr>
        <w:annotationRef/>
      </w:r>
      <w:r>
        <w:t>The styles for the below actions should be “B2” instead of “B1”.</w:t>
      </w:r>
    </w:p>
  </w:comment>
  <w:comment w:id="105" w:author="Huawei-post132" w:date="2025-11-28T10:11:00Z" w:initials="Xubin">
    <w:p w14:paraId="4BB65A2C" w14:textId="4DE55C2E" w:rsidR="001E1316" w:rsidRPr="005C35E3" w:rsidRDefault="001E1316">
      <w:pPr>
        <w:pStyle w:val="CommentText"/>
      </w:pPr>
      <w:r>
        <w:rPr>
          <w:rStyle w:val="CommentReference"/>
        </w:rPr>
        <w:annotationRef/>
      </w:r>
      <w:r>
        <w:t>updated</w:t>
      </w:r>
    </w:p>
  </w:comment>
  <w:comment w:id="140" w:author="vivo" w:date="2025-11-28T12:45:00Z" w:initials="vivo">
    <w:p w14:paraId="2B2E943A" w14:textId="53B77763" w:rsidR="001E1316" w:rsidRDefault="001E1316">
      <w:pPr>
        <w:pStyle w:val="CommentText"/>
      </w:pPr>
      <w:r>
        <w:rPr>
          <w:rStyle w:val="CommentReference"/>
        </w:rPr>
        <w:annotationRef/>
      </w:r>
      <w:r>
        <w:rPr>
          <w:rFonts w:ascii="等线" w:eastAsia="等线" w:hAnsi="等线" w:hint="eastAsia"/>
          <w:lang w:eastAsia="zh-CN"/>
        </w:rPr>
        <w:t>should</w:t>
      </w:r>
      <w:r>
        <w:t xml:space="preserve"> be “;”</w:t>
      </w:r>
    </w:p>
  </w:comment>
  <w:comment w:id="142" w:author="Bharat Shrestha" w:date="2025-11-25T11:30:00Z" w:initials="BS">
    <w:p w14:paraId="662AA5E0" w14:textId="44AD6BC8" w:rsidR="001E1316" w:rsidRDefault="001E1316" w:rsidP="007E7B9E">
      <w:pPr>
        <w:pStyle w:val="CommentText"/>
      </w:pPr>
      <w:r>
        <w:rPr>
          <w:rStyle w:val="CommentReference"/>
        </w:rPr>
        <w:annotationRef/>
      </w:r>
      <w:r>
        <w:t>We suggest to be clear, it is “Serving satelliteId”</w:t>
      </w:r>
    </w:p>
  </w:comment>
  <w:comment w:id="143" w:author="Huawei-post132" w:date="2025-11-26T16:16:00Z" w:initials="Xubin">
    <w:p w14:paraId="74470256" w14:textId="22CEE756" w:rsidR="001E1316" w:rsidRPr="008807BF" w:rsidRDefault="001E1316">
      <w:pPr>
        <w:pStyle w:val="CommentText"/>
        <w:rPr>
          <w:rFonts w:eastAsia="等线"/>
          <w:lang w:eastAsia="zh-CN"/>
        </w:rPr>
      </w:pPr>
      <w:r>
        <w:rPr>
          <w:rStyle w:val="CommentReference"/>
        </w:rPr>
        <w:annotationRef/>
      </w:r>
      <w:r>
        <w:rPr>
          <w:rFonts w:eastAsia="等线"/>
          <w:lang w:eastAsia="zh-CN"/>
        </w:rPr>
        <w:t>It is for serving cell since this is the behaviour upon reception of SIB31.</w:t>
      </w:r>
    </w:p>
  </w:comment>
  <w:comment w:id="189" w:author="Jonas Sedin (Samsung)" w:date="2025-11-25T11:32:00Z" w:initials="JS">
    <w:p w14:paraId="5B6A1D8A" w14:textId="73986C9D" w:rsidR="001E1316" w:rsidRDefault="001E1316">
      <w:pPr>
        <w:pStyle w:val="CommentText"/>
      </w:pPr>
      <w:r>
        <w:rPr>
          <w:rStyle w:val="CommentReference"/>
        </w:rPr>
        <w:annotationRef/>
      </w:r>
      <w:r>
        <w:t>“TBS of the resources configured in “</w:t>
      </w:r>
    </w:p>
  </w:comment>
  <w:comment w:id="190" w:author="Bharat Shrestha" w:date="2025-11-25T11:38:00Z" w:initials="BS">
    <w:p w14:paraId="54AD4C18" w14:textId="77777777" w:rsidR="001E1316" w:rsidRDefault="001E1316" w:rsidP="00661DCB">
      <w:pPr>
        <w:pStyle w:val="CommentText"/>
      </w:pPr>
      <w:r>
        <w:rPr>
          <w:rStyle w:val="CommentReference"/>
        </w:rPr>
        <w:annotationRef/>
      </w:r>
      <w:r>
        <w:t>We suggest to follow PUR:</w:t>
      </w:r>
    </w:p>
    <w:p w14:paraId="174D05F2" w14:textId="77777777" w:rsidR="001E1316" w:rsidRDefault="001E1316" w:rsidP="00661DCB">
      <w:pPr>
        <w:pStyle w:val="CommentText"/>
      </w:pPr>
    </w:p>
    <w:p w14:paraId="4BF72690" w14:textId="77777777" w:rsidR="001E1316" w:rsidRDefault="001E1316" w:rsidP="00661DCB">
      <w:pPr>
        <w:pStyle w:val="CommentText"/>
      </w:pPr>
      <w:r>
        <w:t>the size of the resulting MAC PDU including the total UL data is expected to be smaller than or equal to the TBS configured for CB-Msg3-EDT.</w:t>
      </w:r>
    </w:p>
  </w:comment>
  <w:comment w:id="191" w:author="Huawei-post132" w:date="2025-11-26T16:23:00Z" w:initials="Xubin">
    <w:p w14:paraId="580552A8" w14:textId="2CB89E9A" w:rsidR="001E1316" w:rsidRPr="008807BF" w:rsidRDefault="001E1316">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221" w:author="Lenovo (Hyung-Nam)" w:date="2025-11-26T18:39:00Z" w:initials="HNC">
    <w:p w14:paraId="2F657A00" w14:textId="77777777" w:rsidR="001E1316" w:rsidRDefault="001E1316" w:rsidP="00371946">
      <w:pPr>
        <w:pStyle w:val="CommentText"/>
      </w:pPr>
      <w:r>
        <w:rPr>
          <w:rStyle w:val="CommentReference"/>
        </w:rPr>
        <w:annotationRef/>
      </w:r>
      <w:r>
        <w:t>Change font color of “in case CB-Msg3 is transmitted on the anchor carrier” to black.</w:t>
      </w:r>
    </w:p>
  </w:comment>
  <w:comment w:id="222" w:author="Huawei-post132" w:date="2025-11-28T10:12:00Z" w:initials="Xubin">
    <w:p w14:paraId="4871E958" w14:textId="0364CF95" w:rsidR="001E1316" w:rsidRPr="005C35E3" w:rsidRDefault="001E1316">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orrected</w:t>
      </w:r>
    </w:p>
  </w:comment>
  <w:comment w:id="239" w:author="Lenovo (Hyung-Nam)" w:date="2025-11-26T18:39:00Z" w:initials="HNC">
    <w:p w14:paraId="75F82528" w14:textId="77777777" w:rsidR="001E1316" w:rsidRDefault="001E1316" w:rsidP="00371946">
      <w:pPr>
        <w:pStyle w:val="CommentText"/>
      </w:pPr>
      <w:r>
        <w:rPr>
          <w:rStyle w:val="CommentReference"/>
        </w:rPr>
        <w:annotationRef/>
      </w:r>
      <w:r>
        <w:t>Change font color of “in case CB-Msg3 is transmitted on the anchor carrier” to black.</w:t>
      </w:r>
    </w:p>
  </w:comment>
  <w:comment w:id="240" w:author="Huawei-post132" w:date="2025-11-28T10:13:00Z" w:initials="Xubin">
    <w:p w14:paraId="588C5E3A" w14:textId="7275FA23" w:rsidR="001E1316" w:rsidRDefault="001E1316">
      <w:pPr>
        <w:pStyle w:val="CommentText"/>
      </w:pPr>
      <w:r>
        <w:rPr>
          <w:rStyle w:val="CommentReference"/>
        </w:rPr>
        <w:annotationRef/>
      </w:r>
      <w:r>
        <w:rPr>
          <w:rFonts w:eastAsia="等线" w:hint="eastAsia"/>
          <w:lang w:eastAsia="zh-CN"/>
        </w:rPr>
        <w:t>c</w:t>
      </w:r>
      <w:r>
        <w:rPr>
          <w:rFonts w:eastAsia="等线"/>
          <w:lang w:eastAsia="zh-CN"/>
        </w:rPr>
        <w:t>orrected</w:t>
      </w:r>
    </w:p>
  </w:comment>
  <w:comment w:id="338" w:author="Huawei-post132" w:date="2025-11-28T11:13:00Z" w:initials="Xubin">
    <w:p w14:paraId="163AB0AE" w14:textId="7447FF68" w:rsidR="001E1316" w:rsidRPr="00394518" w:rsidRDefault="001E1316">
      <w:pPr>
        <w:pStyle w:val="CommentText"/>
        <w:rPr>
          <w:rFonts w:eastAsia="等线"/>
          <w:lang w:eastAsia="zh-CN"/>
        </w:rPr>
      </w:pPr>
      <w:r>
        <w:rPr>
          <w:rStyle w:val="CommentReference"/>
        </w:rPr>
        <w:annotationRef/>
      </w:r>
      <w:r>
        <w:rPr>
          <w:rFonts w:eastAsia="等线"/>
          <w:lang w:eastAsia="zh-CN"/>
        </w:rPr>
        <w:t xml:space="preserve">To align with </w:t>
      </w:r>
      <w:r>
        <w:rPr>
          <w:i/>
        </w:rPr>
        <w:t>CB-Msg3-ConfigSIB-NB</w:t>
      </w:r>
    </w:p>
  </w:comment>
  <w:comment w:id="348" w:author="Lenovo (Hyung-Nam)" w:date="2025-11-26T18:43:00Z" w:initials="HNC">
    <w:p w14:paraId="044971D3" w14:textId="77777777" w:rsidR="001E1316" w:rsidRDefault="001E1316" w:rsidP="00716EF4">
      <w:pPr>
        <w:pStyle w:val="CommentText"/>
      </w:pPr>
      <w:r>
        <w:rPr>
          <w:rStyle w:val="CommentReference"/>
        </w:rPr>
        <w:annotationRef/>
      </w:r>
      <w:r>
        <w:t>Round brackets should be used for INTEGER.</w:t>
      </w:r>
    </w:p>
  </w:comment>
  <w:comment w:id="349" w:author="Huawei-post132" w:date="2025-11-28T10:14:00Z" w:initials="Xubin">
    <w:p w14:paraId="3309F665" w14:textId="0707AA4E" w:rsidR="001E1316" w:rsidRPr="005C35E3" w:rsidRDefault="001E1316">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399" w:author="vivo" w:date="2025-11-28T12:59:00Z" w:initials="vivo">
    <w:p w14:paraId="3B7E2610" w14:textId="214DB6C2" w:rsidR="00FC61E7" w:rsidRPr="00FC61E7" w:rsidRDefault="00FC61E7" w:rsidP="00002384">
      <w:pPr>
        <w:pStyle w:val="CommentText"/>
        <w:rPr>
          <w:rFonts w:eastAsia="等线" w:hint="eastAsia"/>
          <w:lang w:eastAsia="zh-CN"/>
        </w:rPr>
      </w:pPr>
      <w:r>
        <w:rPr>
          <w:rStyle w:val="CommentReference"/>
        </w:rPr>
        <w:annotationRef/>
      </w:r>
      <w:r w:rsidR="00644C51">
        <w:rPr>
          <w:rFonts w:eastAsia="等线"/>
          <w:lang w:eastAsia="zh-CN"/>
        </w:rPr>
        <w:t>This max value can be extended consdiering that 5Mhz (25PRBs) / 20Mhz (100 PRB) is supported for eMTC. Maybe we can consider extending the max value (e.g., 400).</w:t>
      </w:r>
      <w:r w:rsidR="00A56F00">
        <w:rPr>
          <w:rFonts w:eastAsia="等线"/>
          <w:lang w:eastAsia="zh-CN"/>
        </w:rPr>
        <w:t xml:space="preserve"> Anyway, no stong view on this.</w:t>
      </w:r>
      <w:r w:rsidR="00644C51">
        <w:rPr>
          <w:rFonts w:eastAsia="等线"/>
          <w:lang w:eastAsia="zh-CN"/>
        </w:rPr>
        <w:t xml:space="preserve"> </w:t>
      </w:r>
    </w:p>
  </w:comment>
  <w:comment w:id="401" w:author="Huawei-post132" w:date="2025-11-25T16:58:00Z" w:initials="Xubin">
    <w:p w14:paraId="5D238D67" w14:textId="115D148F" w:rsidR="001E1316" w:rsidRDefault="001E1316">
      <w:pPr>
        <w:pStyle w:val="CommentText"/>
        <w:rPr>
          <w:rFonts w:eastAsia="等线"/>
          <w:lang w:eastAsia="zh-CN"/>
        </w:rPr>
      </w:pPr>
      <w:r>
        <w:rPr>
          <w:rStyle w:val="CommentReference"/>
        </w:rPr>
        <w:annotationRef/>
      </w:r>
      <w:r>
        <w:rPr>
          <w:rFonts w:eastAsia="等线" w:hint="eastAsia"/>
          <w:lang w:eastAsia="zh-CN"/>
        </w:rPr>
        <w:t>B</w:t>
      </w:r>
      <w:r>
        <w:rPr>
          <w:rFonts w:eastAsia="等线"/>
          <w:lang w:eastAsia="zh-CN"/>
        </w:rPr>
        <w:t>ased on RAN1 TP,</w:t>
      </w:r>
    </w:p>
    <w:p w14:paraId="3B5B2275" w14:textId="77777777" w:rsidR="001E1316" w:rsidRDefault="001E1316">
      <w:pPr>
        <w:pStyle w:val="CommentText"/>
        <w:rPr>
          <w:rFonts w:eastAsia="等线"/>
          <w:lang w:eastAsia="zh-CN"/>
        </w:rPr>
      </w:pPr>
    </w:p>
    <w:p w14:paraId="58330FF8" w14:textId="77777777" w:rsidR="001E1316" w:rsidRDefault="001E1316">
      <w:pPr>
        <w:pStyle w:val="CommentText"/>
        <w:rPr>
          <w:rFonts w:eastAsia="等线"/>
          <w:lang w:eastAsia="zh-CN"/>
        </w:rPr>
      </w:pPr>
      <w:r>
        <w:rPr>
          <w:noProof/>
          <w:lang w:val="en-US" w:eastAsia="zh-CN"/>
        </w:rPr>
        <w:drawing>
          <wp:inline distT="0" distB="0" distL="0" distR="0" wp14:anchorId="7FA368AD" wp14:editId="5203AECB">
            <wp:extent cx="2126431" cy="188902"/>
            <wp:effectExtent l="0" t="0" r="0" b="1905"/>
            <wp:docPr id="1" name="图片 1" descr="C:\Users\x00849354\AppData\Roaming\WeLink_Desktop\appdata\IM\x00354265\ReceiveFiles\ScreenShot\95C7B42C-7137-4A8E-D96B-3A5E6C2227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00849354\AppData\Roaming\WeLink_Desktop\appdata\IM\x00354265\ReceiveFiles\ScreenShot\95C7B42C-7137-4A8E-D96B-3A5E6C2227EF.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280844" cy="202619"/>
                    </a:xfrm>
                    <a:prstGeom prst="rect">
                      <a:avLst/>
                    </a:prstGeom>
                    <a:noFill/>
                    <a:ln>
                      <a:noFill/>
                    </a:ln>
                  </pic:spPr>
                </pic:pic>
              </a:graphicData>
            </a:graphic>
          </wp:inline>
        </w:drawing>
      </w:r>
    </w:p>
    <w:p w14:paraId="0C987942" w14:textId="77777777" w:rsidR="001E1316" w:rsidRDefault="001E1316">
      <w:pPr>
        <w:pStyle w:val="CommentText"/>
        <w:rPr>
          <w:rFonts w:eastAsia="等线"/>
          <w:lang w:eastAsia="zh-CN"/>
        </w:rPr>
      </w:pPr>
    </w:p>
    <w:p w14:paraId="20D82B00" w14:textId="77777777" w:rsidR="001E1316" w:rsidRDefault="001E1316">
      <w:pPr>
        <w:pStyle w:val="CommentText"/>
        <w:rPr>
          <w:rFonts w:eastAsia="等线"/>
          <w:lang w:eastAsia="zh-CN"/>
        </w:rPr>
      </w:pPr>
      <w:r>
        <w:rPr>
          <w:rFonts w:eastAsia="等线"/>
          <w:lang w:eastAsia="zh-CN"/>
        </w:rPr>
        <w:t>, which is calculated in MAC.</w:t>
      </w:r>
    </w:p>
    <w:p w14:paraId="48A719E8" w14:textId="77777777" w:rsidR="001E1316" w:rsidRDefault="001E1316">
      <w:pPr>
        <w:pStyle w:val="CommentText"/>
        <w:rPr>
          <w:rFonts w:eastAsia="等线"/>
          <w:lang w:eastAsia="zh-CN"/>
        </w:rPr>
      </w:pPr>
    </w:p>
    <w:p w14:paraId="2A5C5AA4" w14:textId="0C2A732C" w:rsidR="001E1316" w:rsidRDefault="001E1316">
      <w:pPr>
        <w:pStyle w:val="CommentText"/>
        <w:rPr>
          <w:rFonts w:eastAsia="等线"/>
          <w:lang w:eastAsia="zh-CN"/>
        </w:rPr>
      </w:pPr>
      <w:proofErr w:type="gramStart"/>
      <w:r>
        <w:rPr>
          <w:rFonts w:eastAsia="等线" w:hint="eastAsia"/>
          <w:lang w:eastAsia="zh-CN"/>
        </w:rPr>
        <w:t>S</w:t>
      </w:r>
      <w:r>
        <w:rPr>
          <w:rFonts w:eastAsia="等线"/>
          <w:lang w:eastAsia="zh-CN"/>
        </w:rPr>
        <w:t>o</w:t>
      </w:r>
      <w:proofErr w:type="gramEnd"/>
      <w:r>
        <w:rPr>
          <w:rFonts w:eastAsia="等线"/>
          <w:lang w:eastAsia="zh-CN"/>
        </w:rPr>
        <w:t xml:space="preserve"> there is no need to configure this parameter as indicated by RIL V215.</w:t>
      </w:r>
    </w:p>
    <w:p w14:paraId="18EFCA8D" w14:textId="77777777" w:rsidR="001E1316" w:rsidRDefault="001E1316">
      <w:pPr>
        <w:pStyle w:val="CommentText"/>
        <w:rPr>
          <w:rFonts w:eastAsia="等线"/>
          <w:lang w:eastAsia="zh-CN"/>
        </w:rPr>
      </w:pPr>
    </w:p>
    <w:p w14:paraId="4E86C23F" w14:textId="53091A9A" w:rsidR="001E1316" w:rsidRPr="00E60186" w:rsidRDefault="001E1316">
      <w:pPr>
        <w:pStyle w:val="CommentText"/>
        <w:rPr>
          <w:rFonts w:eastAsia="等线"/>
          <w:lang w:eastAsia="zh-CN"/>
        </w:rPr>
      </w:pPr>
      <w:r>
        <w:rPr>
          <w:rFonts w:eastAsia="等线"/>
          <w:lang w:eastAsia="zh-CN"/>
        </w:rPr>
        <w:t xml:space="preserve">alpha-r19, however, is used in RAN1 spec. </w:t>
      </w:r>
    </w:p>
  </w:comment>
  <w:comment w:id="403" w:author="vivo" w:date="2025-11-28T12:50:00Z" w:initials="vivo">
    <w:p w14:paraId="2C549221" w14:textId="203978BC" w:rsidR="001E1316" w:rsidRPr="001E1316" w:rsidRDefault="001E1316">
      <w:pPr>
        <w:pStyle w:val="CommentText"/>
        <w:rPr>
          <w:rFonts w:eastAsia="等线" w:hint="eastAsia"/>
          <w:lang w:eastAsia="zh-CN"/>
        </w:rPr>
      </w:pPr>
      <w:r>
        <w:rPr>
          <w:rStyle w:val="CommentReference"/>
        </w:rPr>
        <w:annotationRef/>
      </w:r>
      <w:r>
        <w:rPr>
          <w:rFonts w:eastAsia="等线"/>
          <w:lang w:eastAsia="zh-CN"/>
        </w:rPr>
        <w:t>Should be 4 as per RAN1 TP</w:t>
      </w:r>
      <w:r>
        <w:rPr>
          <w:rFonts w:eastAsia="等线"/>
          <w:lang w:eastAsia="zh-CN"/>
        </w:rPr>
        <w:br/>
      </w:r>
      <w:r>
        <w:rPr>
          <w:rFonts w:eastAsia="Malgun Gothic" w:hint="eastAsia"/>
          <w:lang w:eastAsia="en-GB"/>
        </w:rPr>
        <w:t xml:space="preserve">For </w:t>
      </w:r>
      <w:r>
        <w:rPr>
          <w:i/>
          <w:lang w:eastAsia="en-GB"/>
        </w:rPr>
        <w:t>j</w:t>
      </w:r>
      <w:r>
        <w:rPr>
          <w:rFonts w:eastAsia="Malgun Gothic" w:hint="eastAsia"/>
          <w:lang w:eastAsia="en-GB"/>
        </w:rPr>
        <w:t>=</w:t>
      </w:r>
      <w:r>
        <w:rPr>
          <w:rFonts w:eastAsia="Malgun Gothic"/>
          <w:lang w:eastAsia="en-GB"/>
        </w:rPr>
        <w:t>4</w:t>
      </w:r>
      <w:r>
        <w:rPr>
          <w:rFonts w:eastAsia="Malgun Gothic" w:hint="eastAsia"/>
          <w:lang w:eastAsia="en-GB"/>
        </w:rPr>
        <w:t xml:space="preserve">, </w:t>
      </w:r>
      <w:r>
        <w:rPr>
          <w:position w:val="-12"/>
          <w:lang w:eastAsia="en-GB"/>
        </w:rPr>
        <w:object w:dxaOrig="620" w:dyaOrig="360" w14:anchorId="5A975AEA">
          <v:shape id="_x0000_i1039" type="#_x0000_t75" style="width:28.55pt;height:21.75pt" o:ole="">
            <v:imagedata r:id="rId2" o:title=""/>
          </v:shape>
          <o:OLEObject Type="Embed" ProgID="Equation.3" ShapeID="_x0000_i1039" DrawAspect="Content" ObjectID="_1825841121" r:id="rId3"/>
        </w:object>
      </w:r>
      <w:r>
        <w:rPr>
          <w:lang w:eastAsia="en-GB"/>
        </w:rPr>
        <w:t xml:space="preserve"> is the parameter </w:t>
      </w:r>
      <w:r>
        <w:rPr>
          <w:i/>
          <w:lang w:eastAsia="en-GB"/>
        </w:rPr>
        <w:t>alpha</w:t>
      </w:r>
      <w:r>
        <w:rPr>
          <w:lang w:eastAsia="en-GB"/>
        </w:rPr>
        <w:t xml:space="preserve"> in </w:t>
      </w:r>
      <w:r>
        <w:rPr>
          <w:i/>
          <w:lang w:eastAsia="en-GB"/>
        </w:rPr>
        <w:t>CB-Msg3-ConfigSIB</w:t>
      </w:r>
      <w:r>
        <w:rPr>
          <w:lang w:eastAsia="en-GB"/>
        </w:rPr>
        <w:t xml:space="preserve"> provided by higher layers for serving cell</w:t>
      </w:r>
      <w:r>
        <w:rPr>
          <w:i/>
          <w:lang w:eastAsia="en-GB"/>
        </w:rPr>
        <w:t xml:space="preserve"> </w:t>
      </w:r>
      <w:r>
        <w:rPr>
          <w:position w:val="-6"/>
          <w:lang w:eastAsia="en-GB"/>
        </w:rPr>
        <w:object w:dxaOrig="180" w:dyaOrig="220" w14:anchorId="7B87B50C">
          <v:shape id="_x0000_i1040" type="#_x0000_t75" style="width:7.45pt;height:7.45pt" o:ole="">
            <v:imagedata r:id="rId4" o:title=""/>
          </v:shape>
          <o:OLEObject Type="Embed" ProgID="Equation.DSMT4" ShapeID="_x0000_i1040" DrawAspect="Content" ObjectID="_1825841122" r:id="rId5"/>
        </w:object>
      </w:r>
      <w:r>
        <w:rPr>
          <w:lang w:eastAsia="en-GB"/>
        </w:rPr>
        <w:t>.</w:t>
      </w:r>
    </w:p>
  </w:comment>
  <w:comment w:id="419" w:author="ZTE (Ting)" w:date="2025-11-27T19:56:00Z" w:initials="ZTE">
    <w:p w14:paraId="2EC77A2F" w14:textId="2DAA0954" w:rsidR="001E1316" w:rsidRPr="00ED3FEF" w:rsidRDefault="001E1316">
      <w:pPr>
        <w:pStyle w:val="CommentText"/>
        <w:rPr>
          <w:rFonts w:eastAsia="等线"/>
          <w:lang w:eastAsia="zh-CN"/>
        </w:rPr>
      </w:pPr>
      <w:r>
        <w:rPr>
          <w:rStyle w:val="CommentReference"/>
        </w:rPr>
        <w:annotationRef/>
      </w:r>
      <w:r>
        <w:rPr>
          <w:rFonts w:eastAsia="等线" w:hint="eastAsia"/>
          <w:lang w:eastAsia="zh-CN"/>
        </w:rPr>
        <w:t>W</w:t>
      </w:r>
      <w:r>
        <w:rPr>
          <w:rFonts w:eastAsia="等线"/>
          <w:lang w:eastAsia="zh-CN"/>
        </w:rPr>
        <w:t>hy remove this? We think this is necessary according to the previous agreement. Is there new agreement to remove this?</w:t>
      </w:r>
    </w:p>
  </w:comment>
  <w:comment w:id="420" w:author="Bharat Shrestha" w:date="2025-11-27T10:04:00Z" w:initials="BS">
    <w:p w14:paraId="54E70015" w14:textId="77777777" w:rsidR="001E1316" w:rsidRDefault="001E1316" w:rsidP="0031727A">
      <w:pPr>
        <w:pStyle w:val="CommentText"/>
      </w:pPr>
      <w:r>
        <w:rPr>
          <w:rStyle w:val="CommentReference"/>
        </w:rPr>
        <w:annotationRef/>
      </w:r>
      <w:r>
        <w:t>This is based on RIL. This window needs exact start time.</w:t>
      </w:r>
    </w:p>
  </w:comment>
  <w:comment w:id="421" w:author="Huawei-post132" w:date="2025-11-28T10:15:00Z" w:initials="Xubin">
    <w:p w14:paraId="76F298C8" w14:textId="72FE1833" w:rsidR="001E1316" w:rsidRPr="005C35E3" w:rsidRDefault="001E1316">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 xml:space="preserve"> think it is OK to remove to avoid duplicate since we refer to the exact IE used for PUSCH.</w:t>
      </w:r>
    </w:p>
  </w:comment>
  <w:comment w:id="425" w:author="MediaTek (Felix)" w:date="2025-11-27T18:27:00Z" w:initials="FTsai">
    <w:p w14:paraId="02901034" w14:textId="52FF8FCD" w:rsidR="001E1316" w:rsidRDefault="001E1316">
      <w:pPr>
        <w:pStyle w:val="CommentText"/>
      </w:pPr>
      <w:r>
        <w:rPr>
          <w:rStyle w:val="CommentReference"/>
        </w:rPr>
        <w:annotationRef/>
      </w:r>
      <w:r>
        <w:t xml:space="preserve">Suggest to have similar change as in </w:t>
      </w:r>
      <w:r>
        <w:rPr>
          <w:b/>
          <w:bCs/>
          <w:i/>
          <w:iCs/>
        </w:rPr>
        <w:t>cb-Msg3-TxWindow-NB</w:t>
      </w:r>
    </w:p>
    <w:p w14:paraId="6BCA4573" w14:textId="77777777" w:rsidR="001E1316" w:rsidRDefault="001E1316">
      <w:pPr>
        <w:pStyle w:val="CommentText"/>
      </w:pPr>
      <w:r>
        <w:t>i.e. change to</w:t>
      </w:r>
    </w:p>
    <w:p w14:paraId="49D72D36" w14:textId="77777777" w:rsidR="001E1316" w:rsidRDefault="001E1316">
      <w:pPr>
        <w:pStyle w:val="CommentText"/>
      </w:pPr>
      <w:r>
        <w:t>"</w:t>
      </w:r>
    </w:p>
    <w:p w14:paraId="5EEE58B1" w14:textId="77777777" w:rsidR="001E1316" w:rsidRDefault="001E1316">
      <w:pPr>
        <w:pStyle w:val="CommentText"/>
      </w:pPr>
      <w:r>
        <w:t xml:space="preserve">When this field is absent, UE assumes both </w:t>
      </w:r>
      <w:r>
        <w:rPr>
          <w:i/>
          <w:iCs/>
        </w:rPr>
        <w:t xml:space="preserve">windowSize-r19 </w:t>
      </w:r>
      <w:r>
        <w:t>and</w:t>
      </w:r>
      <w:r>
        <w:rPr>
          <w:i/>
          <w:iCs/>
        </w:rPr>
        <w:t xml:space="preserve"> windowperiodicity-r19 </w:t>
      </w:r>
      <w:r>
        <w:t xml:space="preserve">equal to </w:t>
      </w:r>
      <w:r>
        <w:rPr>
          <w:i/>
          <w:iCs/>
        </w:rPr>
        <w:t>pusch-Periodicity-r19</w:t>
      </w:r>
    </w:p>
    <w:p w14:paraId="33239E5E" w14:textId="77777777" w:rsidR="001E1316" w:rsidRDefault="001E1316" w:rsidP="005C35E3">
      <w:pPr>
        <w:pStyle w:val="CommentText"/>
      </w:pPr>
      <w:r>
        <w:t xml:space="preserve">" </w:t>
      </w:r>
    </w:p>
  </w:comment>
  <w:comment w:id="426" w:author="Huawei-post132" w:date="2025-11-28T10:16:00Z" w:initials="Xubin">
    <w:p w14:paraId="18F34A13" w14:textId="4CD3F48B" w:rsidR="001E1316" w:rsidRPr="005C35E3" w:rsidRDefault="001E1316">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519" w:author="Bharat Shrestha" w:date="2025-11-25T11:45:00Z" w:initials="BS">
    <w:p w14:paraId="137C6B4B" w14:textId="7A72FAF6" w:rsidR="001E1316" w:rsidRDefault="001E1316" w:rsidP="00A37E92">
      <w:pPr>
        <w:pStyle w:val="CommentText"/>
      </w:pPr>
      <w:r>
        <w:rPr>
          <w:rStyle w:val="CommentReference"/>
        </w:rPr>
        <w:annotationRef/>
      </w:r>
      <w:r>
        <w:t>Hyung-Nam already flagged it, please add optional here as now there are more than 1 parameters in it.</w:t>
      </w:r>
    </w:p>
  </w:comment>
  <w:comment w:id="523" w:author="Huawei-post132" w:date="2025-11-25T17:19:00Z" w:initials="Xubin">
    <w:p w14:paraId="7926F17E" w14:textId="6167FC5C" w:rsidR="001E1316" w:rsidRPr="00053683" w:rsidRDefault="001E1316">
      <w:pPr>
        <w:pStyle w:val="CommentText"/>
        <w:rPr>
          <w:rFonts w:eastAsia="等线"/>
          <w:lang w:eastAsia="zh-CN"/>
        </w:rPr>
      </w:pPr>
      <w:r>
        <w:rPr>
          <w:rStyle w:val="CommentReference"/>
        </w:rPr>
        <w:annotationRef/>
      </w:r>
      <w:r>
        <w:rPr>
          <w:rFonts w:eastAsia="等线"/>
          <w:lang w:eastAsia="zh-CN"/>
        </w:rPr>
        <w:t xml:space="preserve">Merged from the capability draft CR of </w:t>
      </w:r>
      <w:r w:rsidRPr="00053683">
        <w:rPr>
          <w:rFonts w:eastAsia="等线"/>
          <w:lang w:eastAsia="zh-CN"/>
        </w:rPr>
        <w:t>R2-2508808</w:t>
      </w:r>
      <w:r>
        <w:rPr>
          <w:rFonts w:eastAsia="等线"/>
          <w:lang w:eastAsia="zh-CN"/>
        </w:rPr>
        <w:t xml:space="preserve"> with the name corrected (“mode” change to “Mode”)</w:t>
      </w:r>
    </w:p>
  </w:comment>
  <w:comment w:id="986" w:author="Bharat Shrestha" w:date="2025-11-27T10:16:00Z" w:initials="BS">
    <w:p w14:paraId="59C72BCB" w14:textId="77777777" w:rsidR="001E1316" w:rsidRDefault="001E1316" w:rsidP="002B49ED">
      <w:pPr>
        <w:pStyle w:val="CommentText"/>
      </w:pPr>
      <w:r>
        <w:rPr>
          <w:rStyle w:val="CommentReference"/>
        </w:rPr>
        <w:annotationRef/>
      </w:r>
      <w:r>
        <w:t>There is suggestion on wording in 306 CR. It may be good to align.</w:t>
      </w:r>
    </w:p>
  </w:comment>
  <w:comment w:id="1431" w:author="Jonas Sedin (Samsung)" w:date="2025-11-25T11:39:00Z" w:initials="JS">
    <w:p w14:paraId="23C57FAE" w14:textId="0D668095" w:rsidR="001E1316" w:rsidRDefault="001E1316" w:rsidP="002207E4">
      <w:pPr>
        <w:pStyle w:val="CommentText"/>
      </w:pPr>
      <w:r>
        <w:rPr>
          <w:rStyle w:val="CommentReference"/>
        </w:rPr>
        <w:annotationRef/>
      </w:r>
      <w:r>
        <w:t xml:space="preserve">We think it would be cleaner to only have a single v19xy for NB-IoT and this is normally how we extend fields. The main issue is that if there is ever an extension that can make sense in IoT NTN TDD and IoT NTN, then potentially we would need to extend both fields, in other words to introduce: </w:t>
      </w:r>
    </w:p>
    <w:p w14:paraId="21208660" w14:textId="655520D0" w:rsidR="001E1316" w:rsidRPr="002207E4" w:rsidRDefault="001E1316" w:rsidP="002207E4">
      <w:pPr>
        <w:pStyle w:val="CommentText"/>
        <w:rPr>
          <w:i/>
        </w:rPr>
      </w:pPr>
      <w:r w:rsidRPr="002207E4">
        <w:rPr>
          <w:i/>
        </w:rPr>
        <w:t>neighsatelliteInfoList-vZZxy</w:t>
      </w:r>
    </w:p>
    <w:p w14:paraId="0DD8B6DD" w14:textId="25545484" w:rsidR="001E1316" w:rsidRPr="001E2B86" w:rsidRDefault="001E1316" w:rsidP="002207E4">
      <w:pPr>
        <w:pStyle w:val="CommentText"/>
      </w:pPr>
      <w:r w:rsidRPr="002207E4">
        <w:rPr>
          <w:i/>
        </w:rPr>
        <w:t>neighSatelliteInfoList-IoT-TDD-vZZxy</w:t>
      </w:r>
    </w:p>
    <w:p w14:paraId="06124263" w14:textId="77777777" w:rsidR="001E1316" w:rsidRDefault="001E1316">
      <w:pPr>
        <w:pStyle w:val="CommentText"/>
      </w:pPr>
    </w:p>
    <w:p w14:paraId="361FE72C" w14:textId="00DB4462" w:rsidR="001E1316" w:rsidRDefault="001E1316">
      <w:pPr>
        <w:pStyle w:val="CommentText"/>
      </w:pPr>
      <w:r>
        <w:t xml:space="preserve">Also, the overhead of fields that are anyways not present for a specific scenario is not very large. If S&amp;F and IoT NTN TDD is used together then there is also more overhead.  </w:t>
      </w:r>
    </w:p>
  </w:comment>
  <w:comment w:id="1432" w:author="Bharat Shrestha" w:date="2025-11-25T11:53:00Z" w:initials="BS">
    <w:p w14:paraId="00BBA2AE" w14:textId="77777777" w:rsidR="001E1316" w:rsidRDefault="001E1316" w:rsidP="000D4237">
      <w:pPr>
        <w:pStyle w:val="CommentText"/>
      </w:pPr>
      <w:r>
        <w:rPr>
          <w:rStyle w:val="CommentReference"/>
        </w:rPr>
        <w:annotationRef/>
      </w:r>
      <w:r>
        <w:t>If S&amp;F mode is applicable in TDD mode, having single v19xy could be a good option, but the NeighSatelliteInfo-IoT-TDD-v1900 should be defined here in NB version.</w:t>
      </w:r>
    </w:p>
  </w:comment>
  <w:comment w:id="1433" w:author="Huawei-post132" w:date="2025-11-26T16:45:00Z" w:initials="Xubin">
    <w:p w14:paraId="5431B186" w14:textId="05351AEE" w:rsidR="001E1316" w:rsidRPr="00AF076D" w:rsidRDefault="001E1316">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 xml:space="preserve">urrently S&amp;F is out of IoT NTN TDD scope. It is </w:t>
      </w:r>
      <w:proofErr w:type="gramStart"/>
      <w:r>
        <w:rPr>
          <w:rFonts w:eastAsia="等线"/>
          <w:lang w:eastAsia="zh-CN"/>
        </w:rPr>
        <w:t>more clear</w:t>
      </w:r>
      <w:proofErr w:type="gramEnd"/>
      <w:r>
        <w:rPr>
          <w:rFonts w:eastAsia="等线"/>
          <w:lang w:eastAsia="zh-CN"/>
        </w:rPr>
        <w:t xml:space="preserve"> to use separate. Otherwise, we need to clarify which IE is used in which scenatio. For the extension mentioned by Samsung, do you mean there is still Rel-19 extention or Rel-20+ extenstion? Couldn’t we just add one new IE covering both scenarios?</w:t>
      </w:r>
    </w:p>
  </w:comment>
  <w:comment w:id="1434" w:author="Jonas Sedin (Samsung)" w:date="2025-11-26T16:12:00Z" w:initials="JS">
    <w:p w14:paraId="7EAD9E3F" w14:textId="77777777" w:rsidR="001E1316" w:rsidRDefault="001E1316" w:rsidP="00B85FD7">
      <w:pPr>
        <w:pStyle w:val="CommentText"/>
      </w:pPr>
      <w:r>
        <w:rPr>
          <w:rStyle w:val="CommentReference"/>
        </w:rPr>
        <w:annotationRef/>
      </w:r>
      <w:r>
        <w:t xml:space="preserve">No, we do not need to clarify which IEs are used in which scenarios. Please check any extension, for instance in SIB5, and fields are added for a range of scenarios, but we do not need to mention in which scenarios the fields apply. We have for instance added parallel extension for NTN fields, but we never added “-NTN”. We generally do not add scenario-specific parallel lists. </w:t>
      </w:r>
    </w:p>
    <w:p w14:paraId="659CCC26" w14:textId="1D52E8EF" w:rsidR="001E1316" w:rsidRDefault="001E1316" w:rsidP="00B85FD7">
      <w:pPr>
        <w:pStyle w:val="CommentText"/>
      </w:pPr>
      <w:r>
        <w:t xml:space="preserve">I take back my comment that multiple new fields are needed for an extension, but it would still be confusing and require explanation if a new </w:t>
      </w:r>
      <w:r w:rsidRPr="00D8117E">
        <w:rPr>
          <w:i/>
        </w:rPr>
        <w:t>neighSatelliteInfoList-v20xy</w:t>
      </w:r>
      <w:r>
        <w:t xml:space="preserve"> is added and if it may apply to the </w:t>
      </w:r>
      <w:r>
        <w:rPr>
          <w:i/>
        </w:rPr>
        <w:t>–IoT-TDD-v1900</w:t>
      </w:r>
      <w:r>
        <w:t xml:space="preserve"> and/or </w:t>
      </w:r>
      <w:r>
        <w:rPr>
          <w:i/>
        </w:rPr>
        <w:t>–v19xy</w:t>
      </w:r>
      <w:r>
        <w:t xml:space="preserve"> version </w:t>
      </w:r>
    </w:p>
    <w:p w14:paraId="4B50B1FC" w14:textId="77777777" w:rsidR="001E1316" w:rsidRDefault="001E1316" w:rsidP="00B85FD7">
      <w:pPr>
        <w:pStyle w:val="CommentText"/>
      </w:pPr>
    </w:p>
    <w:p w14:paraId="29DDAF88" w14:textId="2E9981BC" w:rsidR="001E1316" w:rsidRDefault="001E1316" w:rsidP="00B85FD7">
      <w:pPr>
        <w:pStyle w:val="CommentText"/>
      </w:pPr>
      <w:r>
        <w:t xml:space="preserve">To clarify to Bharat, what I am proposing is that we just have one new –v1900 field that includes </w:t>
      </w:r>
      <w:r w:rsidRPr="00D8117E">
        <w:rPr>
          <w:i/>
        </w:rPr>
        <w:t>k-Mac-r19</w:t>
      </w:r>
      <w:r>
        <w:t xml:space="preserve">, </w:t>
      </w:r>
      <w:r w:rsidRPr="00D8117E">
        <w:rPr>
          <w:i/>
        </w:rPr>
        <w:t>radioFrameOffset-r19</w:t>
      </w:r>
      <w:r>
        <w:t xml:space="preserve"> (will be removed), </w:t>
      </w:r>
      <w:r w:rsidRPr="00D8117E">
        <w:rPr>
          <w:i/>
        </w:rPr>
        <w:t>sf-OperationModeNeigh-r19</w:t>
      </w:r>
      <w:r>
        <w:t xml:space="preserve"> and </w:t>
      </w:r>
      <w:r w:rsidRPr="00D8117E">
        <w:rPr>
          <w:i/>
        </w:rPr>
        <w:t>t-ModeSwitchingNeigh-r19</w:t>
      </w:r>
      <w:r>
        <w:t xml:space="preserve">. And then remove the import of </w:t>
      </w:r>
      <w:r w:rsidRPr="003E72F0">
        <w:rPr>
          <w:i/>
        </w:rPr>
        <w:t>NeighSatelliteInfoList-v1900</w:t>
      </w:r>
      <w:r>
        <w:t xml:space="preserve"> to the NBIOT-RRC-Definitions. </w:t>
      </w:r>
    </w:p>
  </w:comment>
  <w:comment w:id="1435" w:author="ZTE (Ting)" w:date="2025-11-27T19:53:00Z" w:initials="ZTE">
    <w:p w14:paraId="782D8722" w14:textId="77777777" w:rsidR="001E1316" w:rsidRDefault="001E1316" w:rsidP="00ED3FEF">
      <w:pPr>
        <w:pStyle w:val="CommentText"/>
      </w:pPr>
      <w:r>
        <w:rPr>
          <w:rStyle w:val="CommentReference"/>
        </w:rPr>
        <w:annotationRef/>
      </w:r>
      <w:r>
        <w:rPr>
          <w:rFonts w:eastAsia="等线" w:hint="eastAsia"/>
          <w:lang w:eastAsia="zh-CN"/>
        </w:rPr>
        <w:t>A</w:t>
      </w:r>
      <w:r>
        <w:rPr>
          <w:rFonts w:eastAsia="等线"/>
          <w:lang w:eastAsia="zh-CN"/>
        </w:rPr>
        <w:t>s these two sets parameters are introduced in different releases (v1900 and v1910), we think the current way used by Rapp is fine or clearer.</w:t>
      </w:r>
      <w:r w:rsidRPr="00B7449F">
        <w:t xml:space="preserve"> </w:t>
      </w:r>
    </w:p>
    <w:p w14:paraId="05A61AA4" w14:textId="77777777" w:rsidR="001E1316" w:rsidRPr="00B7449F" w:rsidRDefault="001E1316" w:rsidP="00ED3FEF">
      <w:pPr>
        <w:pStyle w:val="CommentText"/>
        <w:rPr>
          <w:rFonts w:eastAsia="等线"/>
          <w:lang w:eastAsia="zh-CN"/>
        </w:rPr>
      </w:pPr>
      <w:r w:rsidRPr="00B7449F">
        <w:rPr>
          <w:rFonts w:eastAsia="等线"/>
          <w:lang w:eastAsia="zh-CN"/>
        </w:rPr>
        <w:t xml:space="preserve">Moreover, </w:t>
      </w:r>
      <w:r>
        <w:rPr>
          <w:rFonts w:eastAsia="等线"/>
          <w:lang w:eastAsia="zh-CN"/>
        </w:rPr>
        <w:t xml:space="preserve">if there will be </w:t>
      </w:r>
      <w:r w:rsidRPr="00B7449F">
        <w:rPr>
          <w:rFonts w:eastAsia="等线"/>
          <w:lang w:eastAsia="zh-CN"/>
        </w:rPr>
        <w:t>new parameters to be added in R20 (we also</w:t>
      </w:r>
      <w:r>
        <w:rPr>
          <w:rFonts w:eastAsia="等线"/>
          <w:lang w:eastAsia="zh-CN"/>
        </w:rPr>
        <w:t xml:space="preserve"> think </w:t>
      </w:r>
      <w:r w:rsidRPr="00B7449F">
        <w:rPr>
          <w:rFonts w:eastAsia="等线"/>
          <w:lang w:eastAsia="zh-CN"/>
        </w:rPr>
        <w:t xml:space="preserve">a single extension would </w:t>
      </w:r>
      <w:r>
        <w:rPr>
          <w:rFonts w:eastAsia="等线"/>
          <w:lang w:eastAsia="zh-CN"/>
        </w:rPr>
        <w:t>be sufficient</w:t>
      </w:r>
      <w:r w:rsidRPr="00B7449F">
        <w:rPr>
          <w:rFonts w:eastAsia="等线"/>
          <w:lang w:eastAsia="zh-CN"/>
        </w:rPr>
        <w:t>), unless otherwise specified—if they similarly describe "includes the same number of entries, and listed in the same order"—these parameters</w:t>
      </w:r>
      <w:r>
        <w:rPr>
          <w:rFonts w:eastAsia="等线"/>
          <w:lang w:eastAsia="zh-CN"/>
        </w:rPr>
        <w:t xml:space="preserve"> can be </w:t>
      </w:r>
      <w:r w:rsidRPr="00B7449F">
        <w:rPr>
          <w:rFonts w:eastAsia="等线"/>
          <w:lang w:eastAsia="zh-CN"/>
        </w:rPr>
        <w:t xml:space="preserve">appended after the original R18 and R19 </w:t>
      </w:r>
      <w:r>
        <w:rPr>
          <w:rFonts w:eastAsia="等线"/>
          <w:lang w:eastAsia="zh-CN"/>
        </w:rPr>
        <w:t xml:space="preserve">(if configured) </w:t>
      </w:r>
      <w:r w:rsidRPr="00B7449F">
        <w:rPr>
          <w:rFonts w:eastAsia="等线"/>
          <w:lang w:eastAsia="zh-CN"/>
        </w:rPr>
        <w:t xml:space="preserve">parameters for each </w:t>
      </w:r>
      <w:r>
        <w:rPr>
          <w:rFonts w:eastAsia="等线"/>
          <w:lang w:eastAsia="zh-CN"/>
        </w:rPr>
        <w:t xml:space="preserve">neighbor </w:t>
      </w:r>
      <w:r w:rsidRPr="00B7449F">
        <w:rPr>
          <w:rFonts w:eastAsia="等线"/>
          <w:lang w:eastAsia="zh-CN"/>
        </w:rPr>
        <w:t>satellite. We don't think the confusion described by Samsung would actually occur.</w:t>
      </w:r>
    </w:p>
    <w:p w14:paraId="5058BFA6" w14:textId="77777777" w:rsidR="001E1316" w:rsidRPr="00B7449F" w:rsidRDefault="001E1316" w:rsidP="00ED3FEF">
      <w:pPr>
        <w:pStyle w:val="CommentText"/>
        <w:rPr>
          <w:rFonts w:eastAsia="等线"/>
          <w:lang w:eastAsia="zh-CN"/>
        </w:rPr>
      </w:pPr>
    </w:p>
    <w:p w14:paraId="3091F24C" w14:textId="77BD1460" w:rsidR="001E1316" w:rsidRDefault="001E1316" w:rsidP="00ED3FEF">
      <w:pPr>
        <w:pStyle w:val="CommentText"/>
      </w:pPr>
      <w:r w:rsidRPr="00B7449F">
        <w:rPr>
          <w:rFonts w:eastAsia="等线"/>
          <w:lang w:eastAsia="zh-CN"/>
        </w:rPr>
        <w:t>On the contrary, if all these parameters are grouped into a single "</w:t>
      </w:r>
      <w:r w:rsidRPr="00253404">
        <w:rPr>
          <w:rFonts w:eastAsia="等线"/>
          <w:i/>
          <w:lang w:eastAsia="zh-CN"/>
        </w:rPr>
        <w:t>neighSatelliteInfoList-v1900</w:t>
      </w:r>
      <w:r w:rsidRPr="00B7449F">
        <w:rPr>
          <w:rFonts w:eastAsia="等线"/>
          <w:lang w:eastAsia="zh-CN"/>
        </w:rPr>
        <w:t xml:space="preserve">" container, theoretically </w:t>
      </w:r>
      <w:r>
        <w:rPr>
          <w:rFonts w:eastAsia="等线"/>
          <w:lang w:eastAsia="zh-CN"/>
        </w:rPr>
        <w:t>the TDD parameters</w:t>
      </w:r>
      <w:r w:rsidRPr="00B7449F">
        <w:rPr>
          <w:rFonts w:eastAsia="等线"/>
          <w:lang w:eastAsia="zh-CN"/>
        </w:rPr>
        <w:t xml:space="preserve"> could also be </w:t>
      </w:r>
      <w:r>
        <w:rPr>
          <w:rFonts w:eastAsia="等线"/>
          <w:lang w:eastAsia="zh-CN"/>
        </w:rPr>
        <w:t xml:space="preserve">configured and </w:t>
      </w:r>
      <w:r w:rsidRPr="00B7449F">
        <w:rPr>
          <w:rFonts w:eastAsia="等线"/>
          <w:lang w:eastAsia="zh-CN"/>
        </w:rPr>
        <w:t>appended after other parameters of an FDD satellite, which might cause confusion.</w:t>
      </w:r>
      <w:r>
        <w:rPr>
          <w:rFonts w:eastAsia="等线"/>
          <w:lang w:eastAsia="zh-CN"/>
        </w:rPr>
        <w:t>(this is more like a reading confusion, certainly it can be avoided by adding some explanation in field description or correct configuration implementation)</w:t>
      </w:r>
    </w:p>
  </w:comment>
  <w:comment w:id="1436" w:author="Huawei-post132" w:date="2025-11-28T10:20:00Z" w:initials="Xubin">
    <w:p w14:paraId="5F40A1C3" w14:textId="6871EC64" w:rsidR="001E1316" w:rsidRPr="009D4716" w:rsidRDefault="001E1316">
      <w:pPr>
        <w:pStyle w:val="CommentText"/>
        <w:rPr>
          <w:rFonts w:eastAsia="等线"/>
          <w:lang w:eastAsia="zh-CN"/>
        </w:rPr>
      </w:pPr>
      <w:r>
        <w:rPr>
          <w:rStyle w:val="CommentReference"/>
        </w:rPr>
        <w:annotationRef/>
      </w:r>
      <w:r>
        <w:rPr>
          <w:rFonts w:eastAsia="等线"/>
          <w:lang w:eastAsia="zh-CN"/>
        </w:rPr>
        <w:t xml:space="preserve">OK, let’s keep as it as since it is </w:t>
      </w:r>
      <w:proofErr w:type="gramStart"/>
      <w:r>
        <w:rPr>
          <w:rFonts w:eastAsia="等线"/>
          <w:lang w:eastAsia="zh-CN"/>
        </w:rPr>
        <w:t>more clear</w:t>
      </w:r>
      <w:proofErr w:type="gramEnd"/>
      <w:r>
        <w:rPr>
          <w:rFonts w:eastAsia="等线"/>
          <w:lang w:eastAsia="zh-CN"/>
        </w:rPr>
        <w:t xml:space="preserve"> about the usage. </w:t>
      </w:r>
    </w:p>
  </w:comment>
  <w:comment w:id="1470" w:author="Huawei-post132" w:date="2025-11-28T11:11:00Z" w:initials="Xubin">
    <w:p w14:paraId="69D6AA0E" w14:textId="28B808D0" w:rsidR="001E1316" w:rsidRPr="00394518" w:rsidRDefault="001E1316">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 xml:space="preserve">he extension marker in </w:t>
      </w:r>
      <w:r>
        <w:t>CB-Msg3-Config-NB-r19 is moved here to allow more flexible extension.</w:t>
      </w:r>
      <w:r>
        <w:rPr>
          <w:rFonts w:eastAsia="等线"/>
          <w:lang w:eastAsia="zh-CN"/>
        </w:rPr>
        <w:t xml:space="preserve"> </w:t>
      </w:r>
    </w:p>
  </w:comment>
  <w:comment w:id="1477" w:author="Ericsson - Ignacio" w:date="2025-11-27T19:49:00Z" w:initials="E">
    <w:p w14:paraId="13C57ED2" w14:textId="79B75367" w:rsidR="001E1316" w:rsidRDefault="001E1316">
      <w:pPr>
        <w:pStyle w:val="CommentText"/>
      </w:pPr>
      <w:r>
        <w:rPr>
          <w:rStyle w:val="CommentReference"/>
        </w:rPr>
        <w:annotationRef/>
      </w:r>
      <w:r>
        <w:rPr>
          <w:noProof/>
        </w:rPr>
        <w:t>Do we need the word container here?</w:t>
      </w:r>
    </w:p>
  </w:comment>
  <w:comment w:id="1475" w:author="Huawei-post132" w:date="2025-11-28T10:22:00Z" w:initials="Xubin">
    <w:p w14:paraId="75869802" w14:textId="3F2989C5" w:rsidR="001E1316" w:rsidRPr="009D4716" w:rsidRDefault="001E1316">
      <w:pPr>
        <w:pStyle w:val="CommentText"/>
        <w:rPr>
          <w:rFonts w:eastAsia="等线"/>
          <w:lang w:eastAsia="zh-CN"/>
        </w:rPr>
      </w:pPr>
      <w:r>
        <w:rPr>
          <w:rStyle w:val="CommentReference"/>
        </w:rPr>
        <w:annotationRef/>
      </w:r>
      <w:r>
        <w:rPr>
          <w:rFonts w:eastAsia="等线"/>
          <w:lang w:eastAsia="zh-CN"/>
        </w:rPr>
        <w:t>Ok to remove</w:t>
      </w:r>
    </w:p>
  </w:comment>
  <w:comment w:id="1490" w:author="Ericsson - Ignacio" w:date="2025-11-27T19:50:00Z" w:initials="E">
    <w:p w14:paraId="5A078F5E" w14:textId="4F5DB1B4" w:rsidR="001E1316" w:rsidRDefault="001E1316">
      <w:pPr>
        <w:pStyle w:val="CommentText"/>
      </w:pPr>
      <w:r>
        <w:rPr>
          <w:rStyle w:val="CommentReference"/>
        </w:rPr>
        <w:annotationRef/>
      </w:r>
      <w:r>
        <w:t>Mind the number of spaces so the structure is aligned with previous parameters</w:t>
      </w:r>
    </w:p>
  </w:comment>
  <w:comment w:id="1494" w:author="Ericsson - Ignacio" w:date="2025-11-27T19:51:00Z" w:initials="E">
    <w:p w14:paraId="7BB04CCC" w14:textId="6857E36A" w:rsidR="001E1316" w:rsidRDefault="001E1316">
      <w:pPr>
        <w:pStyle w:val="CommentText"/>
      </w:pPr>
      <w:r>
        <w:rPr>
          <w:rStyle w:val="CommentReference"/>
        </w:rPr>
        <w:annotationRef/>
      </w:r>
      <w:r>
        <w:rPr>
          <w:noProof/>
        </w:rPr>
        <w:t>Missing number of spaces</w:t>
      </w:r>
    </w:p>
  </w:comment>
  <w:comment w:id="1583" w:author="Lenovo (Hyung-Nam)" w:date="2025-11-26T18:48:00Z" w:initials="HNC">
    <w:p w14:paraId="62841D46" w14:textId="77777777" w:rsidR="001E1316" w:rsidRDefault="001E1316" w:rsidP="00EE5401">
      <w:pPr>
        <w:pStyle w:val="CommentText"/>
      </w:pPr>
      <w:r>
        <w:rPr>
          <w:rStyle w:val="CommentReference"/>
        </w:rPr>
        <w:annotationRef/>
      </w:r>
      <w:r>
        <w:t>Round brackets should be used for INTEGER.</w:t>
      </w:r>
    </w:p>
  </w:comment>
  <w:comment w:id="1641" w:author="Ericsson - Ignacio" w:date="2025-11-27T19:54:00Z" w:initials="E">
    <w:p w14:paraId="6459F46E" w14:textId="0E4BE07A" w:rsidR="001E1316" w:rsidRDefault="001E1316">
      <w:pPr>
        <w:pStyle w:val="CommentText"/>
      </w:pPr>
      <w:r>
        <w:rPr>
          <w:rStyle w:val="CommentReference"/>
        </w:rPr>
        <w:annotationRef/>
      </w:r>
      <w:r>
        <w:rPr>
          <w:noProof/>
        </w:rPr>
        <w:t>Remove the extension marker, new parameters extensions can be provided in new list extensions</w:t>
      </w:r>
    </w:p>
  </w:comment>
  <w:comment w:id="1642" w:author="Huawei-post132" w:date="2025-11-28T11:08:00Z" w:initials="Xubin">
    <w:p w14:paraId="34B349E0" w14:textId="322396F0" w:rsidR="001E1316" w:rsidRPr="00996AB3" w:rsidRDefault="001E1316">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here is no extension marker for the list. The extension marker is moved there.</w:t>
      </w:r>
    </w:p>
  </w:comment>
  <w:comment w:id="1645" w:author="Ericsson - Ignacio" w:date="2025-11-27T19:56:00Z" w:initials="E">
    <w:p w14:paraId="0E9CDCD4" w14:textId="3F8CEB06" w:rsidR="001E1316" w:rsidRDefault="001E1316">
      <w:pPr>
        <w:pStyle w:val="CommentText"/>
      </w:pPr>
      <w:r>
        <w:rPr>
          <w:rStyle w:val="CommentReference"/>
        </w:rPr>
        <w:annotationRef/>
      </w:r>
      <w:r>
        <w:rPr>
          <w:noProof/>
        </w:rPr>
        <w:t>If most parameters are optional within the container, do we need it at this level too? Given that the indentations are not well aligned, it is difficult to check where exactly each bracket sequence (e.g., SEQUENCE or CHOICE) closes.</w:t>
      </w:r>
    </w:p>
  </w:comment>
  <w:comment w:id="1643" w:author="Huawei-post132" w:date="2025-11-28T11:55:00Z" w:initials="Xubin">
    <w:p w14:paraId="4BBB172F" w14:textId="7AB25D02" w:rsidR="001E1316" w:rsidRPr="00237708" w:rsidRDefault="001E1316">
      <w:pPr>
        <w:pStyle w:val="CommentText"/>
      </w:pPr>
      <w:r>
        <w:rPr>
          <w:rStyle w:val="CommentReference"/>
        </w:rPr>
        <w:annotationRef/>
      </w:r>
      <w:r>
        <w:t>I understand the movtivation is to allow not to configure CB-MSG3 for a CE level. But since there is no explicit agreement, it is removed for now.</w:t>
      </w:r>
    </w:p>
  </w:comment>
  <w:comment w:id="1646" w:author="Jonas Sedin (Samsung)" w:date="2025-11-25T11:45:00Z" w:initials="JS">
    <w:p w14:paraId="2E3A19B7" w14:textId="17DED34A" w:rsidR="001E1316" w:rsidRPr="00AF6686" w:rsidRDefault="001E1316">
      <w:pPr>
        <w:pStyle w:val="CommentText"/>
        <w:rPr>
          <w:i/>
        </w:rPr>
      </w:pPr>
      <w:r>
        <w:rPr>
          <w:rStyle w:val="CommentReference"/>
        </w:rPr>
        <w:annotationRef/>
      </w:r>
      <w:r w:rsidRPr="00AF6686">
        <w:rPr>
          <w:b/>
          <w:i/>
          <w:u w:val="single"/>
        </w:rPr>
        <w:t>p</w:t>
      </w:r>
      <w:r w:rsidRPr="00AF6686">
        <w:rPr>
          <w:i/>
        </w:rPr>
        <w:t>owerRampingStep-NB</w:t>
      </w:r>
    </w:p>
  </w:comment>
  <w:comment w:id="1647" w:author="Huawei-post132" w:date="2025-11-26T16:28:00Z" w:initials="Xubin">
    <w:p w14:paraId="4D6398D5" w14:textId="7BF2C73D" w:rsidR="001E1316" w:rsidRPr="00554FFD" w:rsidRDefault="001E1316">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1653" w:author="vivo" w:date="2025-11-28T13:16:00Z" w:initials="vivo">
    <w:p w14:paraId="2524F2F8" w14:textId="2E2C0D4D" w:rsidR="00723EAD" w:rsidRPr="00723EAD" w:rsidRDefault="00723EAD">
      <w:pPr>
        <w:pStyle w:val="CommentText"/>
        <w:rPr>
          <w:rFonts w:eastAsia="等线" w:hint="eastAsia"/>
          <w:lang w:eastAsia="zh-CN"/>
        </w:rPr>
      </w:pPr>
      <w:r>
        <w:rPr>
          <w:rStyle w:val="CommentReference"/>
        </w:rPr>
        <w:annotationRef/>
      </w:r>
      <w:r>
        <w:rPr>
          <w:rFonts w:eastAsia="等线" w:hint="eastAsia"/>
          <w:lang w:eastAsia="zh-CN"/>
        </w:rPr>
        <w:t>s</w:t>
      </w:r>
      <w:r>
        <w:rPr>
          <w:rFonts w:eastAsia="等线"/>
          <w:lang w:eastAsia="zh-CN"/>
        </w:rPr>
        <w:t>hould be 4</w:t>
      </w:r>
      <w:bookmarkStart w:id="1654" w:name="_GoBack"/>
      <w:bookmarkEnd w:id="1654"/>
    </w:p>
  </w:comment>
  <w:comment w:id="1674" w:author="Lenovo (Hyung-Nam)" w:date="2025-11-26T18:59:00Z" w:initials="HNC">
    <w:p w14:paraId="35064E6D" w14:textId="77777777" w:rsidR="001E1316" w:rsidRDefault="001E1316" w:rsidP="00175227">
      <w:pPr>
        <w:pStyle w:val="CommentText"/>
      </w:pPr>
      <w:r>
        <w:rPr>
          <w:rStyle w:val="CommentReference"/>
        </w:rPr>
        <w:annotationRef/>
      </w:r>
      <w:r>
        <w:t>To be aligned with ASN.1 “windowSize-r19” should be replaced by “windowSize-</w:t>
      </w:r>
      <w:r>
        <w:rPr>
          <w:color w:val="FF0000"/>
        </w:rPr>
        <w:t>NB</w:t>
      </w:r>
      <w:r>
        <w:t>-r19” and “windowperiodicity-r19/windowPeriodicity-r19” by “windowPeriodicity-</w:t>
      </w:r>
      <w:r>
        <w:rPr>
          <w:color w:val="FF0000"/>
        </w:rPr>
        <w:t>NB</w:t>
      </w:r>
      <w:r>
        <w:t>-r19”.</w:t>
      </w:r>
    </w:p>
  </w:comment>
  <w:comment w:id="1675" w:author="Huawei-post132" w:date="2025-11-28T10:49:00Z" w:initials="Xubin">
    <w:p w14:paraId="485FD5F9" w14:textId="3C9BF861" w:rsidR="001E1316" w:rsidRPr="00162D8A" w:rsidRDefault="001E1316">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1677" w:author="MediaTek (Felix)" w:date="2025-11-27T18:26:00Z" w:initials="FTsai">
    <w:p w14:paraId="11D1E0C6" w14:textId="77777777" w:rsidR="001E1316" w:rsidRDefault="001E1316" w:rsidP="005C35E3">
      <w:pPr>
        <w:pStyle w:val="CommentText"/>
      </w:pPr>
      <w:r>
        <w:rPr>
          <w:rStyle w:val="CommentReference"/>
        </w:rPr>
        <w:annotationRef/>
      </w:r>
      <w:r>
        <w:rPr>
          <w:lang w:val="en-US"/>
        </w:rPr>
        <w:t xml:space="preserve">Could be deleted as in </w:t>
      </w:r>
      <w:r>
        <w:rPr>
          <w:b/>
          <w:bCs/>
          <w:i/>
          <w:iCs/>
          <w:lang w:val="en-US"/>
        </w:rPr>
        <w:t>cb-Msg3-TxWindow-NB</w:t>
      </w:r>
      <w:r>
        <w:rPr>
          <w:lang w:val="en-US"/>
        </w:rPr>
        <w:t xml:space="preserve"> (eMTC version)</w:t>
      </w:r>
    </w:p>
  </w:comment>
  <w:comment w:id="1678" w:author="ZTE (Ting)" w:date="2025-11-27T19:58:00Z" w:initials="ZTE">
    <w:p w14:paraId="6F34B6B3" w14:textId="1175F2CF" w:rsidR="001E1316" w:rsidRPr="00ED3FEF" w:rsidRDefault="001E1316">
      <w:pPr>
        <w:pStyle w:val="CommentText"/>
        <w:rPr>
          <w:rFonts w:eastAsia="等线"/>
          <w:lang w:eastAsia="zh-CN"/>
        </w:rPr>
      </w:pPr>
      <w:r>
        <w:rPr>
          <w:rStyle w:val="CommentReference"/>
        </w:rPr>
        <w:annotationRef/>
      </w:r>
      <w:r>
        <w:rPr>
          <w:rFonts w:eastAsia="等线"/>
          <w:lang w:eastAsia="zh-CN"/>
        </w:rPr>
        <w:t>We tend to think both need to be kept.</w:t>
      </w:r>
    </w:p>
  </w:comment>
  <w:comment w:id="1679" w:author="Bharat Shrestha" w:date="2025-11-27T10:08:00Z" w:initials="BS">
    <w:p w14:paraId="3D9BD4AE" w14:textId="77777777" w:rsidR="001E1316" w:rsidRDefault="001E1316" w:rsidP="00E940C6">
      <w:pPr>
        <w:pStyle w:val="CommentText"/>
      </w:pPr>
      <w:r>
        <w:rPr>
          <w:rStyle w:val="CommentReference"/>
        </w:rPr>
        <w:annotationRef/>
      </w:r>
      <w:r>
        <w:t xml:space="preserve">It should be deleted. Term aligning is confusing. UE needs to know definite exact start time of tx window. But yes it is same as PUSCH start time. </w:t>
      </w:r>
    </w:p>
  </w:comment>
  <w:comment w:id="1680" w:author="Huawei-post132" w:date="2025-11-28T10:50:00Z" w:initials="Xubin">
    <w:p w14:paraId="1ACB7C1D" w14:textId="5CAAE393" w:rsidR="001E1316" w:rsidRPr="00FC1CDC" w:rsidRDefault="001E1316">
      <w:pPr>
        <w:pStyle w:val="CommentText"/>
        <w:rPr>
          <w:rFonts w:eastAsia="等线"/>
          <w:lang w:eastAsia="zh-CN"/>
        </w:rPr>
      </w:pPr>
      <w:r>
        <w:rPr>
          <w:rStyle w:val="CommentReference"/>
        </w:rPr>
        <w:annotationRef/>
      </w:r>
      <w:r>
        <w:rPr>
          <w:rFonts w:eastAsia="等线"/>
          <w:lang w:eastAsia="zh-CN"/>
        </w:rPr>
        <w:t xml:space="preserve">Removed </w:t>
      </w:r>
    </w:p>
  </w:comment>
  <w:comment w:id="1681" w:author="Huawei-post132" w:date="2025-11-26T16:36:00Z" w:initials="Xubin">
    <w:p w14:paraId="0CC7AD07" w14:textId="169F8B5B" w:rsidR="001E1316" w:rsidRPr="00AF076D" w:rsidRDefault="001E1316">
      <w:pPr>
        <w:pStyle w:val="CommentText"/>
        <w:rPr>
          <w:rFonts w:eastAsia="等线"/>
          <w:lang w:eastAsia="zh-CN"/>
        </w:rPr>
      </w:pPr>
      <w:r>
        <w:rPr>
          <w:rStyle w:val="CommentReference"/>
        </w:rPr>
        <w:annotationRef/>
      </w:r>
      <w:r>
        <w:rPr>
          <w:rFonts w:eastAsia="等线"/>
          <w:lang w:eastAsia="zh-CN"/>
        </w:rPr>
        <w:t>This is updated since previously it was not clear about the UE behaviour when the condiguration is absent. Besides there is no need to spell out when NW does not configure this field.</w:t>
      </w:r>
    </w:p>
  </w:comment>
  <w:comment w:id="1758" w:author="Bharat Shrestha" w:date="2025-11-25T11:58:00Z" w:initials="BS">
    <w:p w14:paraId="26F83579" w14:textId="77777777" w:rsidR="001E1316" w:rsidRDefault="001E1316" w:rsidP="00946516">
      <w:pPr>
        <w:pStyle w:val="CommentText"/>
      </w:pPr>
      <w:r>
        <w:rPr>
          <w:rStyle w:val="CommentReference"/>
        </w:rPr>
        <w:annotationRef/>
      </w:r>
      <w:r>
        <w:t>These are not informative, it seems agreement is to update the field description.</w:t>
      </w:r>
    </w:p>
    <w:p w14:paraId="7624F281" w14:textId="77777777" w:rsidR="001E1316" w:rsidRDefault="001E1316" w:rsidP="00946516">
      <w:pPr>
        <w:pStyle w:val="CommentText"/>
      </w:pPr>
      <w:r>
        <w:t xml:space="preserve">For delta configuration of CB-Msg3-EDT resources we follow Per-parameter delta configuration (similar as that used in legacy NPRACH configuration) </w:t>
      </w:r>
    </w:p>
  </w:comment>
  <w:comment w:id="1752" w:author="Huawei-post132" w:date="2025-11-26T16:30:00Z" w:initials="Xubin">
    <w:p w14:paraId="0EFF4D83" w14:textId="180137F3" w:rsidR="001E1316" w:rsidRPr="00554FFD" w:rsidRDefault="001E1316">
      <w:pPr>
        <w:pStyle w:val="CommentText"/>
        <w:rPr>
          <w:rFonts w:eastAsia="等线"/>
          <w:lang w:eastAsia="zh-CN"/>
        </w:rPr>
      </w:pPr>
      <w:r>
        <w:rPr>
          <w:rStyle w:val="CommentReference"/>
        </w:rPr>
        <w:annotationRef/>
      </w:r>
      <w:r>
        <w:rPr>
          <w:rFonts w:eastAsia="等线"/>
          <w:lang w:eastAsia="zh-CN"/>
        </w:rPr>
        <w:t xml:space="preserve">This comes from the endorse TP in </w:t>
      </w:r>
      <w:hyperlink r:id="rId6" w:tooltip="C:Data3GPPRAN2InboxR2-2509364.zip" w:history="1">
        <w:r w:rsidRPr="002462E7">
          <w:rPr>
            <w:rStyle w:val="Hyperlink"/>
          </w:rPr>
          <w:t>R2-2509364</w:t>
        </w:r>
      </w:hyperlink>
      <w:r>
        <w:rPr>
          <w:rFonts w:eastAsia="等线"/>
          <w:lang w:eastAsia="zh-CN"/>
        </w:rPr>
        <w:t xml:space="preserve">. Capturing this in every field </w:t>
      </w:r>
      <w:proofErr w:type="gramStart"/>
      <w:r>
        <w:rPr>
          <w:rFonts w:eastAsia="等线"/>
          <w:lang w:eastAsia="zh-CN"/>
        </w:rPr>
        <w:t>descriptions</w:t>
      </w:r>
      <w:proofErr w:type="gramEnd"/>
      <w:r>
        <w:rPr>
          <w:rFonts w:eastAsia="等线"/>
          <w:lang w:eastAsia="zh-CN"/>
        </w:rPr>
        <w:t xml:space="preserve"> would be messy. Let’s hear more views.</w:t>
      </w:r>
    </w:p>
  </w:comment>
  <w:comment w:id="1753" w:author="Jonas Sedin (Samsung)" w:date="2025-11-26T16:13:00Z" w:initials="JS">
    <w:p w14:paraId="2DEC8EF2" w14:textId="77777777" w:rsidR="001E1316" w:rsidRDefault="001E1316">
      <w:pPr>
        <w:pStyle w:val="CommentText"/>
      </w:pPr>
      <w:r>
        <w:rPr>
          <w:rStyle w:val="CommentReference"/>
        </w:rPr>
        <w:annotationRef/>
      </w:r>
      <w:r>
        <w:t xml:space="preserve">I checked with RRC rapporteur. </w:t>
      </w:r>
    </w:p>
    <w:p w14:paraId="5212E010" w14:textId="17D78D0B" w:rsidR="001E1316" w:rsidRDefault="001E1316">
      <w:pPr>
        <w:pStyle w:val="CommentText"/>
      </w:pPr>
      <w:r>
        <w:t>His preference would be to have conditional presence according along the lines of the first “</w:t>
      </w:r>
      <w:bookmarkStart w:id="1759" w:name="OLE_LINK81"/>
      <w:bookmarkStart w:id="1760" w:name="OLE_LINK82"/>
      <w:r w:rsidRPr="003F41BF">
        <w:rPr>
          <w:i/>
        </w:rPr>
        <w:t>The field is mandatory present if the field is configured in the corresponding field of cb-Msg3-ConfigList-NB in SIB2</w:t>
      </w:r>
      <w:bookmarkEnd w:id="1759"/>
      <w:bookmarkEnd w:id="1760"/>
      <w:r>
        <w:t>” and then to add the following in the field descriptions “</w:t>
      </w:r>
      <w:r w:rsidRPr="003F41BF">
        <w:rPr>
          <w:i/>
        </w:rPr>
        <w:t>If the field is absent</w:t>
      </w:r>
      <w:r>
        <w:rPr>
          <w:i/>
        </w:rPr>
        <w:t>, the UE applies</w:t>
      </w:r>
      <w:r w:rsidRPr="003F41BF">
        <w:rPr>
          <w:i/>
        </w:rPr>
        <w:t xml:space="preserve"> the corresponding value in the cb-Msg3-ConfigList-NB in SIB2</w:t>
      </w:r>
      <w:r>
        <w:t>”</w:t>
      </w:r>
    </w:p>
  </w:comment>
  <w:comment w:id="1754" w:author="ZTE (Ting)" w:date="2025-11-27T19:54:00Z" w:initials="ZTE">
    <w:p w14:paraId="73B0027A" w14:textId="034B0870" w:rsidR="001E1316" w:rsidRDefault="001E1316" w:rsidP="00ED3FEF">
      <w:pPr>
        <w:pStyle w:val="CommentText"/>
        <w:rPr>
          <w:rFonts w:eastAsia="等线"/>
          <w:lang w:eastAsia="zh-CN"/>
        </w:rPr>
      </w:pPr>
      <w:r>
        <w:rPr>
          <w:rStyle w:val="CommentReference"/>
        </w:rPr>
        <w:annotationRef/>
      </w:r>
      <w:r>
        <w:rPr>
          <w:rFonts w:eastAsia="等线"/>
          <w:lang w:eastAsia="zh-CN"/>
        </w:rPr>
        <w:t xml:space="preserve">@HW rapp, it seems you copy the wrong Note? In </w:t>
      </w:r>
      <w:hyperlink r:id="rId7" w:tooltip="C:Data3GPPRAN2InboxR2-2509364.zip" w:history="1">
        <w:r w:rsidRPr="002462E7">
          <w:rPr>
            <w:rStyle w:val="Hyperlink"/>
          </w:rPr>
          <w:t>R2-2509364</w:t>
        </w:r>
      </w:hyperlink>
      <w:r>
        <w:rPr>
          <w:rStyle w:val="Hyperlink"/>
        </w:rPr>
        <w:t>,</w:t>
      </w:r>
      <w:r w:rsidRPr="00253404">
        <w:rPr>
          <w:rFonts w:eastAsia="等线"/>
          <w:lang w:eastAsia="zh-CN"/>
        </w:rPr>
        <w:t xml:space="preserve"> the NOTE are as below</w:t>
      </w:r>
      <w:r>
        <w:rPr>
          <w:rFonts w:eastAsia="等线"/>
          <w:lang w:eastAsia="zh-CN"/>
        </w:rPr>
        <w:t xml:space="preserve"> (to further address the concern from MTK about no CB-Msg3 configuration in SIB2)</w:t>
      </w:r>
      <w:r w:rsidRPr="00253404">
        <w:rPr>
          <w:rFonts w:eastAsia="等线"/>
          <w:lang w:eastAsia="zh-CN"/>
        </w:rPr>
        <w:t>:</w:t>
      </w:r>
    </w:p>
    <w:p w14:paraId="425C05D2" w14:textId="77777777" w:rsidR="001E1316" w:rsidRPr="00253404" w:rsidRDefault="001E1316" w:rsidP="00ED3FEF">
      <w:pPr>
        <w:pStyle w:val="NO"/>
        <w:ind w:left="0" w:firstLine="0"/>
        <w:rPr>
          <w:noProof/>
          <w:color w:val="0070C0"/>
          <w:u w:val="single"/>
        </w:rPr>
      </w:pPr>
      <w:r w:rsidRPr="00253404">
        <w:rPr>
          <w:color w:val="0070C0"/>
          <w:u w:val="single"/>
        </w:rPr>
        <w:t>NOTE</w:t>
      </w:r>
      <w:r w:rsidRPr="00253404">
        <w:rPr>
          <w:noProof/>
          <w:color w:val="0070C0"/>
          <w:u w:val="single"/>
        </w:rPr>
        <w:t>:</w:t>
      </w:r>
    </w:p>
    <w:p w14:paraId="5F581ABC" w14:textId="77777777" w:rsidR="001E1316" w:rsidRPr="00253404" w:rsidRDefault="001E1316" w:rsidP="00ED3FEF">
      <w:pPr>
        <w:pStyle w:val="B1"/>
        <w:rPr>
          <w:noProof/>
          <w:color w:val="0070C0"/>
          <w:u w:val="single"/>
        </w:rPr>
      </w:pPr>
      <w:r w:rsidRPr="00253404">
        <w:rPr>
          <w:noProof/>
          <w:color w:val="0070C0"/>
          <w:u w:val="single"/>
        </w:rPr>
        <w:t>-</w:t>
      </w:r>
      <w:r w:rsidRPr="00253404">
        <w:rPr>
          <w:noProof/>
          <w:color w:val="0070C0"/>
          <w:u w:val="single"/>
        </w:rPr>
        <w:tab/>
        <w:t xml:space="preserve">The field is mandatory present in all the entries of </w:t>
      </w:r>
      <w:r w:rsidRPr="00253404">
        <w:rPr>
          <w:i/>
          <w:color w:val="0070C0"/>
          <w:u w:val="single"/>
        </w:rPr>
        <w:t>cb-Msg3-ConfigList-NB</w:t>
      </w:r>
      <w:r w:rsidRPr="00253404">
        <w:rPr>
          <w:noProof/>
          <w:color w:val="0070C0"/>
          <w:u w:val="single"/>
        </w:rPr>
        <w:t xml:space="preserve"> </w:t>
      </w:r>
      <w:r w:rsidRPr="00253404">
        <w:rPr>
          <w:noProof/>
          <w:color w:val="0070C0"/>
          <w:highlight w:val="yellow"/>
          <w:u w:val="single"/>
        </w:rPr>
        <w:t>if it’s configured in</w:t>
      </w:r>
      <w:r w:rsidRPr="00253404">
        <w:rPr>
          <w:noProof/>
          <w:color w:val="0070C0"/>
          <w:u w:val="single"/>
        </w:rPr>
        <w:t xml:space="preserve"> </w:t>
      </w:r>
      <w:r w:rsidRPr="00253404">
        <w:rPr>
          <w:i/>
          <w:noProof/>
          <w:color w:val="0070C0"/>
          <w:u w:val="single"/>
        </w:rPr>
        <w:t>SystemInformationBlockType2-NB</w:t>
      </w:r>
      <w:r w:rsidRPr="00253404">
        <w:rPr>
          <w:noProof/>
          <w:color w:val="0070C0"/>
          <w:u w:val="single"/>
        </w:rPr>
        <w:t>.</w:t>
      </w:r>
    </w:p>
    <w:p w14:paraId="52068925" w14:textId="77777777" w:rsidR="001E1316" w:rsidRDefault="001E1316" w:rsidP="00ED3FEF">
      <w:pPr>
        <w:pStyle w:val="B1"/>
        <w:rPr>
          <w:noProof/>
        </w:rPr>
      </w:pPr>
      <w:r>
        <w:rPr>
          <w:noProof/>
          <w:color w:val="0070C0"/>
          <w:u w:val="single"/>
        </w:rPr>
        <w:t>………..</w:t>
      </w:r>
    </w:p>
    <w:p w14:paraId="5FC82B07" w14:textId="24A00D66" w:rsidR="001E1316" w:rsidRDefault="001E1316" w:rsidP="00ED3FEF">
      <w:pPr>
        <w:pStyle w:val="CommentText"/>
        <w:rPr>
          <w:rFonts w:eastAsia="等线"/>
          <w:lang w:val="x-none" w:eastAsia="zh-CN"/>
        </w:rPr>
      </w:pPr>
      <w:r>
        <w:rPr>
          <w:rFonts w:eastAsia="等线" w:hint="eastAsia"/>
          <w:lang w:val="x-none" w:eastAsia="zh-CN"/>
        </w:rPr>
        <w:t>O</w:t>
      </w:r>
      <w:r>
        <w:rPr>
          <w:rFonts w:eastAsia="等线"/>
          <w:lang w:val="x-none" w:eastAsia="zh-CN"/>
        </w:rPr>
        <w:t>r, may</w:t>
      </w:r>
      <w:r w:rsidRPr="00253404">
        <w:rPr>
          <w:rFonts w:eastAsia="等线"/>
          <w:lang w:val="x-none" w:eastAsia="zh-CN"/>
        </w:rPr>
        <w:t xml:space="preserve"> </w:t>
      </w:r>
      <w:r>
        <w:rPr>
          <w:rFonts w:eastAsia="等线"/>
          <w:lang w:val="x-none" w:eastAsia="zh-CN"/>
        </w:rPr>
        <w:t>you give further wording simplification? I am also fine with the current wording if no concern from other company.</w:t>
      </w:r>
    </w:p>
    <w:p w14:paraId="1D279C8A" w14:textId="77777777" w:rsidR="001E1316" w:rsidRDefault="001E1316" w:rsidP="00ED3FEF">
      <w:pPr>
        <w:pStyle w:val="CommentText"/>
        <w:rPr>
          <w:rFonts w:eastAsia="等线"/>
          <w:lang w:val="x-none" w:eastAsia="zh-CN"/>
        </w:rPr>
      </w:pPr>
    </w:p>
    <w:p w14:paraId="13AD0A51" w14:textId="48448DF5" w:rsidR="001E1316" w:rsidRDefault="001E1316" w:rsidP="00ED3FEF">
      <w:pPr>
        <w:pStyle w:val="CommentText"/>
      </w:pPr>
      <w:r>
        <w:rPr>
          <w:rFonts w:eastAsia="等线"/>
          <w:lang w:val="x-none" w:eastAsia="zh-CN"/>
        </w:rPr>
        <w:t>@Samsung, thanks a lot for RRC Rapp’s suggestion, but I think such simplified text may  not so correct as the intention (as legacy) is to make reference to the configuration for the same CE level (that’s why we use “</w:t>
      </w:r>
      <w:r w:rsidRPr="00270D54">
        <w:rPr>
          <w:highlight w:val="yellow"/>
        </w:rPr>
        <w:t>the same field in the corresponding entry</w:t>
      </w:r>
      <w:r w:rsidRPr="00270D54">
        <w:rPr>
          <w:rFonts w:eastAsia="等线"/>
          <w:highlight w:val="yellow"/>
          <w:lang w:val="x-none" w:eastAsia="zh-CN"/>
        </w:rPr>
        <w:t>”</w:t>
      </w:r>
      <w:r>
        <w:rPr>
          <w:rFonts w:eastAsia="等线"/>
          <w:lang w:val="x-none" w:eastAsia="zh-CN"/>
        </w:rPr>
        <w:t>) between anchor carrier and non-anchor carrier. In other word, as there may be several same fields (one for each CEL) in the list of SIB2, “</w:t>
      </w:r>
      <w:r w:rsidRPr="00270D54">
        <w:rPr>
          <w:i/>
        </w:rPr>
        <w:t xml:space="preserve"> </w:t>
      </w:r>
      <w:r>
        <w:rPr>
          <w:i/>
        </w:rPr>
        <w:t>UE applies</w:t>
      </w:r>
      <w:r w:rsidRPr="003F41BF">
        <w:rPr>
          <w:i/>
        </w:rPr>
        <w:t xml:space="preserve"> the corresponding value</w:t>
      </w:r>
      <w:r>
        <w:rPr>
          <w:rFonts w:eastAsia="等线"/>
          <w:lang w:val="x-none" w:eastAsia="zh-CN"/>
        </w:rPr>
        <w:t xml:space="preserve">” may cause confusion on which value is </w:t>
      </w:r>
      <w:r w:rsidRPr="00270D54">
        <w:t>corresponding value?</w:t>
      </w:r>
      <w:r>
        <w:t xml:space="preserve"> </w:t>
      </w:r>
      <w:proofErr w:type="gramStart"/>
      <w:r>
        <w:t>So</w:t>
      </w:r>
      <w:proofErr w:type="gramEnd"/>
      <w:r>
        <w:t xml:space="preserve"> we still prefer the current description way.</w:t>
      </w:r>
    </w:p>
    <w:p w14:paraId="70717108" w14:textId="77777777" w:rsidR="001E1316" w:rsidRDefault="001E1316" w:rsidP="00ED3FEF">
      <w:pPr>
        <w:pStyle w:val="CommentText"/>
      </w:pPr>
    </w:p>
    <w:p w14:paraId="4B0A352B" w14:textId="6526AD61" w:rsidR="001E1316" w:rsidRDefault="001E1316" w:rsidP="00ED3FEF">
      <w:pPr>
        <w:pStyle w:val="CommentText"/>
      </w:pPr>
      <w:r>
        <w:t xml:space="preserve">@QC, I think here the “NOTE” is certainly  not same as the normal informative “NOTE”. Here the “NOTE” gives restriction on the </w:t>
      </w:r>
      <w:proofErr w:type="gramStart"/>
      <w:r>
        <w:t>parameters</w:t>
      </w:r>
      <w:proofErr w:type="gramEnd"/>
      <w:r>
        <w:t xml:space="preserve"> configuration (same as legacy NPRACH configuration). </w:t>
      </w:r>
      <w:proofErr w:type="gramStart"/>
      <w:r>
        <w:t>So</w:t>
      </w:r>
      <w:proofErr w:type="gramEnd"/>
      <w:r>
        <w:t xml:space="preserve"> it may be not so important to put all these things in a field description. If we really want to do such, we certainly cannot tolerate replacing all the "See NOTE" to these sentences. The one way we can use is to give a field description for </w:t>
      </w:r>
      <w:r w:rsidRPr="000C4593">
        <w:rPr>
          <w:i/>
        </w:rPr>
        <w:t>cb-Msg3-ConfigSIB-CEL-Container</w:t>
      </w:r>
      <w:r>
        <w:t xml:space="preserve"> (see the TP for option 3 in </w:t>
      </w:r>
      <w:r w:rsidRPr="000C4593">
        <w:rPr>
          <w:color w:val="0070C0"/>
          <w:u w:val="single"/>
        </w:rPr>
        <w:t>R2-2509203</w:t>
      </w:r>
      <w:r>
        <w:t>). But we guess it may not easy to cook</w:t>
      </w:r>
      <w:r w:rsidRPr="000C4593">
        <w:t xml:space="preserve"> a description that satisfies everyone </w:t>
      </w:r>
      <w:r>
        <w:t>in short time.</w:t>
      </w:r>
    </w:p>
    <w:p w14:paraId="5146712C" w14:textId="61A696CC" w:rsidR="001E1316" w:rsidRDefault="001E1316" w:rsidP="00ED3FEF">
      <w:pPr>
        <w:pStyle w:val="CommentText"/>
      </w:pPr>
      <w:r>
        <w:t xml:space="preserve">And I also think this may cause confusion in future, companies might still question why this differs from the original NPRACH configuraton </w:t>
      </w:r>
      <w:proofErr w:type="gramStart"/>
      <w:r>
        <w:t>way?—</w:t>
      </w:r>
      <w:proofErr w:type="gramEnd"/>
      <w:r>
        <w:t>please note the NPRACH configuration doesn't give decription for the parameters container.</w:t>
      </w:r>
    </w:p>
  </w:comment>
  <w:comment w:id="1755" w:author="Bharat Shrestha" w:date="2025-11-27T10:14:00Z" w:initials="BS">
    <w:p w14:paraId="53AF81AA" w14:textId="77777777" w:rsidR="001E1316" w:rsidRDefault="001E1316" w:rsidP="00390AB4">
      <w:pPr>
        <w:pStyle w:val="CommentText"/>
      </w:pPr>
      <w:r>
        <w:rPr>
          <w:rStyle w:val="CommentReference"/>
        </w:rPr>
        <w:annotationRef/>
      </w:r>
      <w:r>
        <w:t xml:space="preserve">Proposal from Samsung is also ok. </w:t>
      </w:r>
      <w:proofErr w:type="gramStart"/>
      <w:r>
        <w:t>Of course</w:t>
      </w:r>
      <w:proofErr w:type="gramEnd"/>
      <w:r>
        <w:t xml:space="preserve"> corresponding value of the same CE level if configured per CE level. Otherwise the network has to explicitly indicate it.</w:t>
      </w:r>
    </w:p>
  </w:comment>
  <w:comment w:id="1756" w:author="Ericsson - Ignacio" w:date="2025-11-27T19:58:00Z" w:initials="E">
    <w:p w14:paraId="3DA60FA4" w14:textId="5903FB5F" w:rsidR="001E1316" w:rsidRDefault="001E1316">
      <w:pPr>
        <w:pStyle w:val="CommentText"/>
      </w:pPr>
      <w:r>
        <w:rPr>
          <w:rStyle w:val="CommentReference"/>
        </w:rPr>
        <w:annotationRef/>
      </w:r>
      <w:r>
        <w:t>We prefer the proposal from Samsung. Regardless legacy text, NOTES are informative.</w:t>
      </w:r>
    </w:p>
  </w:comment>
  <w:comment w:id="1757" w:author="Huawei-post132" w:date="2025-11-28T11:37:00Z" w:initials="Xubin">
    <w:p w14:paraId="3E4C98AD" w14:textId="1BDFC241" w:rsidR="001E1316" w:rsidRPr="00912D01" w:rsidRDefault="001E1316">
      <w:pPr>
        <w:pStyle w:val="CommentText"/>
        <w:rPr>
          <w:rFonts w:eastAsia="等线"/>
          <w:lang w:eastAsia="zh-CN"/>
        </w:rPr>
      </w:pPr>
      <w:r>
        <w:rPr>
          <w:rStyle w:val="CommentReference"/>
        </w:rPr>
        <w:annotationRef/>
      </w:r>
      <w:r>
        <w:rPr>
          <w:rFonts w:eastAsia="等线" w:hint="eastAsia"/>
          <w:lang w:eastAsia="zh-CN"/>
        </w:rPr>
        <w:t>U</w:t>
      </w:r>
      <w:r>
        <w:rPr>
          <w:rFonts w:eastAsia="等线"/>
          <w:lang w:eastAsia="zh-CN"/>
        </w:rPr>
        <w:t>pdated as Samsung sugge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B55EB39" w15:done="0"/>
  <w15:commentEx w15:paraId="23D147A4" w15:paraIdParent="6B55EB39" w15:done="0"/>
  <w15:commentEx w15:paraId="7D9B576C" w15:paraIdParent="6B55EB39" w15:done="0"/>
  <w15:commentEx w15:paraId="6402C8BD" w15:paraIdParent="6B55EB39" w15:done="0"/>
  <w15:commentEx w15:paraId="00332E2D" w15:paraIdParent="6B55EB39" w15:done="0"/>
  <w15:commentEx w15:paraId="50C0A52A" w15:paraIdParent="6B55EB39" w15:done="0"/>
  <w15:commentEx w15:paraId="3DA1A082" w15:done="0"/>
  <w15:commentEx w15:paraId="4BB65A2C" w15:paraIdParent="3DA1A082" w15:done="0"/>
  <w15:commentEx w15:paraId="2B2E943A" w15:done="0"/>
  <w15:commentEx w15:paraId="662AA5E0" w15:done="0"/>
  <w15:commentEx w15:paraId="74470256" w15:paraIdParent="662AA5E0" w15:done="0"/>
  <w15:commentEx w15:paraId="5B6A1D8A" w15:done="0"/>
  <w15:commentEx w15:paraId="4BF72690" w15:paraIdParent="5B6A1D8A" w15:done="0"/>
  <w15:commentEx w15:paraId="580552A8" w15:paraIdParent="5B6A1D8A" w15:done="0"/>
  <w15:commentEx w15:paraId="2F657A00" w15:done="0"/>
  <w15:commentEx w15:paraId="4871E958" w15:paraIdParent="2F657A00" w15:done="0"/>
  <w15:commentEx w15:paraId="75F82528" w15:done="0"/>
  <w15:commentEx w15:paraId="588C5E3A" w15:paraIdParent="75F82528" w15:done="0"/>
  <w15:commentEx w15:paraId="163AB0AE" w15:done="0"/>
  <w15:commentEx w15:paraId="044971D3" w15:done="0"/>
  <w15:commentEx w15:paraId="3309F665" w15:paraIdParent="044971D3" w15:done="0"/>
  <w15:commentEx w15:paraId="3B7E2610" w15:done="0"/>
  <w15:commentEx w15:paraId="4E86C23F" w15:done="0"/>
  <w15:commentEx w15:paraId="2C549221" w15:done="0"/>
  <w15:commentEx w15:paraId="2EC77A2F" w15:done="0"/>
  <w15:commentEx w15:paraId="54E70015" w15:paraIdParent="2EC77A2F" w15:done="0"/>
  <w15:commentEx w15:paraId="76F298C8" w15:paraIdParent="2EC77A2F" w15:done="0"/>
  <w15:commentEx w15:paraId="33239E5E" w15:done="0"/>
  <w15:commentEx w15:paraId="18F34A13" w15:paraIdParent="33239E5E" w15:done="0"/>
  <w15:commentEx w15:paraId="137C6B4B" w15:done="0"/>
  <w15:commentEx w15:paraId="7926F17E" w15:done="0"/>
  <w15:commentEx w15:paraId="59C72BCB" w15:done="0"/>
  <w15:commentEx w15:paraId="361FE72C" w15:done="0"/>
  <w15:commentEx w15:paraId="00BBA2AE" w15:paraIdParent="361FE72C" w15:done="0"/>
  <w15:commentEx w15:paraId="5431B186" w15:paraIdParent="361FE72C" w15:done="0"/>
  <w15:commentEx w15:paraId="29DDAF88" w15:paraIdParent="361FE72C" w15:done="0"/>
  <w15:commentEx w15:paraId="3091F24C" w15:paraIdParent="361FE72C" w15:done="0"/>
  <w15:commentEx w15:paraId="5F40A1C3" w15:paraIdParent="361FE72C" w15:done="0"/>
  <w15:commentEx w15:paraId="69D6AA0E" w15:done="0"/>
  <w15:commentEx w15:paraId="13C57ED2" w15:done="0"/>
  <w15:commentEx w15:paraId="75869802" w15:paraIdParent="13C57ED2" w15:done="0"/>
  <w15:commentEx w15:paraId="5A078F5E" w15:done="0"/>
  <w15:commentEx w15:paraId="7BB04CCC" w15:done="0"/>
  <w15:commentEx w15:paraId="62841D46" w15:done="0"/>
  <w15:commentEx w15:paraId="6459F46E" w15:done="0"/>
  <w15:commentEx w15:paraId="34B349E0" w15:paraIdParent="6459F46E" w15:done="0"/>
  <w15:commentEx w15:paraId="0E9CDCD4" w15:done="0"/>
  <w15:commentEx w15:paraId="4BBB172F" w15:paraIdParent="0E9CDCD4" w15:done="0"/>
  <w15:commentEx w15:paraId="2E3A19B7" w15:done="0"/>
  <w15:commentEx w15:paraId="4D6398D5" w15:paraIdParent="2E3A19B7" w15:done="0"/>
  <w15:commentEx w15:paraId="2524F2F8" w15:done="0"/>
  <w15:commentEx w15:paraId="35064E6D" w15:done="0"/>
  <w15:commentEx w15:paraId="485FD5F9" w15:paraIdParent="35064E6D" w15:done="0"/>
  <w15:commentEx w15:paraId="11D1E0C6" w15:done="0"/>
  <w15:commentEx w15:paraId="6F34B6B3" w15:paraIdParent="11D1E0C6" w15:done="0"/>
  <w15:commentEx w15:paraId="3D9BD4AE" w15:paraIdParent="11D1E0C6" w15:done="0"/>
  <w15:commentEx w15:paraId="1ACB7C1D" w15:paraIdParent="11D1E0C6" w15:done="0"/>
  <w15:commentEx w15:paraId="0CC7AD07" w15:done="0"/>
  <w15:commentEx w15:paraId="7624F281" w15:done="0"/>
  <w15:commentEx w15:paraId="0EFF4D83" w15:paraIdParent="7624F281" w15:done="0"/>
  <w15:commentEx w15:paraId="5212E010" w15:paraIdParent="7624F281" w15:done="0"/>
  <w15:commentEx w15:paraId="5146712C" w15:paraIdParent="7624F281" w15:done="0"/>
  <w15:commentEx w15:paraId="53AF81AA" w15:paraIdParent="7624F281" w15:done="0"/>
  <w15:commentEx w15:paraId="3DA60FA4" w15:paraIdParent="7624F281" w15:done="0"/>
  <w15:commentEx w15:paraId="3E4C98AD" w15:paraIdParent="7624F28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6082801" w16cex:dateUtc="2025-11-25T19:26:00Z"/>
  <w16cex:commentExtensible w16cex:durableId="767328B9" w16cex:dateUtc="2025-11-26T17:36:00Z"/>
  <w16cex:commentExtensible w16cex:durableId="5562865E" w16cex:dateUtc="2025-11-25T19:30:00Z"/>
  <w16cex:commentExtensible w16cex:durableId="09422030" w16cex:dateUtc="2025-11-25T19:38:00Z"/>
  <w16cex:commentExtensible w16cex:durableId="45DDC677" w16cex:dateUtc="2025-11-26T17:39:00Z"/>
  <w16cex:commentExtensible w16cex:durableId="3431C288" w16cex:dateUtc="2025-11-26T17:39:00Z"/>
  <w16cex:commentExtensible w16cex:durableId="28A2026C" w16cex:dateUtc="2025-11-26T17:43:00Z"/>
  <w16cex:commentExtensible w16cex:durableId="4B0F56B3" w16cex:dateUtc="2025-11-27T18:04:00Z"/>
  <w16cex:commentExtensible w16cex:durableId="2CD316A1" w16cex:dateUtc="2025-11-27T10:27:00Z"/>
  <w16cex:commentExtensible w16cex:durableId="385D9163" w16cex:dateUtc="2025-11-25T19:45:00Z"/>
  <w16cex:commentExtensible w16cex:durableId="7A8826DF" w16cex:dateUtc="2025-11-27T18:16:00Z"/>
  <w16cex:commentExtensible w16cex:durableId="1231AAC7" w16cex:dateUtc="2025-11-25T19:53:00Z"/>
  <w16cex:commentExtensible w16cex:durableId="233D33C6" w16cex:dateUtc="2025-11-27T18:49:00Z"/>
  <w16cex:commentExtensible w16cex:durableId="013458C2" w16cex:dateUtc="2025-11-27T18:50:00Z"/>
  <w16cex:commentExtensible w16cex:durableId="160490BD" w16cex:dateUtc="2025-11-27T18:51:00Z"/>
  <w16cex:commentExtensible w16cex:durableId="25C52D3D" w16cex:dateUtc="2025-11-27T18:52:00Z"/>
  <w16cex:commentExtensible w16cex:durableId="0F993640" w16cex:dateUtc="2025-11-26T17:48:00Z"/>
  <w16cex:commentExtensible w16cex:durableId="22063F86" w16cex:dateUtc="2025-11-27T18:54:00Z"/>
  <w16cex:commentExtensible w16cex:durableId="238F558B" w16cex:dateUtc="2025-11-27T18:56:00Z"/>
  <w16cex:commentExtensible w16cex:durableId="3C00B9B1" w16cex:dateUtc="2025-11-26T17:59:00Z"/>
  <w16cex:commentExtensible w16cex:durableId="2CD31652" w16cex:dateUtc="2025-11-27T10:26:00Z"/>
  <w16cex:commentExtensible w16cex:durableId="7AC48EEA" w16cex:dateUtc="2025-11-27T18:08:00Z"/>
  <w16cex:commentExtensible w16cex:durableId="4A6509A9" w16cex:dateUtc="2025-11-25T19:58:00Z"/>
  <w16cex:commentExtensible w16cex:durableId="1DF080E9" w16cex:dateUtc="2025-11-27T18:14:00Z"/>
  <w16cex:commentExtensible w16cex:durableId="67C8743D" w16cex:dateUtc="2025-11-27T18: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B55EB39" w16cid:durableId="6B55EB39"/>
  <w16cid:commentId w16cid:paraId="23D147A4" w16cid:durableId="46082801"/>
  <w16cid:commentId w16cid:paraId="7D9B576C" w16cid:durableId="2CD1A482"/>
  <w16cid:commentId w16cid:paraId="6402C8BD" w16cid:durableId="2CD311A1"/>
  <w16cid:commentId w16cid:paraId="00332E2D" w16cid:durableId="00332E2D"/>
  <w16cid:commentId w16cid:paraId="50C0A52A" w16cid:durableId="2CD3F344"/>
  <w16cid:commentId w16cid:paraId="3DA1A082" w16cid:durableId="767328B9"/>
  <w16cid:commentId w16cid:paraId="4BB65A2C" w16cid:durableId="2CD3F3EC"/>
  <w16cid:commentId w16cid:paraId="2B2E943A" w16cid:durableId="2CD417CD"/>
  <w16cid:commentId w16cid:paraId="662AA5E0" w16cid:durableId="5562865E"/>
  <w16cid:commentId w16cid:paraId="74470256" w16cid:durableId="2CD1A673"/>
  <w16cid:commentId w16cid:paraId="5B6A1D8A" w16cid:durableId="5B6A1D8A"/>
  <w16cid:commentId w16cid:paraId="4BF72690" w16cid:durableId="09422030"/>
  <w16cid:commentId w16cid:paraId="580552A8" w16cid:durableId="2CD1A81C"/>
  <w16cid:commentId w16cid:paraId="2F657A00" w16cid:durableId="45DDC677"/>
  <w16cid:commentId w16cid:paraId="4871E958" w16cid:durableId="2CD3F42A"/>
  <w16cid:commentId w16cid:paraId="75F82528" w16cid:durableId="3431C288"/>
  <w16cid:commentId w16cid:paraId="588C5E3A" w16cid:durableId="2CD3F43C"/>
  <w16cid:commentId w16cid:paraId="163AB0AE" w16cid:durableId="2CD40277"/>
  <w16cid:commentId w16cid:paraId="044971D3" w16cid:durableId="28A2026C"/>
  <w16cid:commentId w16cid:paraId="3309F665" w16cid:durableId="2CD3F487"/>
  <w16cid:commentId w16cid:paraId="3B7E2610" w16cid:durableId="2CD41B3E"/>
  <w16cid:commentId w16cid:paraId="4E86C23F" w16cid:durableId="2CD05ECA"/>
  <w16cid:commentId w16cid:paraId="2C549221" w16cid:durableId="2CD4192D"/>
  <w16cid:commentId w16cid:paraId="2EC77A2F" w16cid:durableId="2EC77A2F"/>
  <w16cid:commentId w16cid:paraId="54E70015" w16cid:durableId="4B0F56B3"/>
  <w16cid:commentId w16cid:paraId="76F298C8" w16cid:durableId="2CD3F4D5"/>
  <w16cid:commentId w16cid:paraId="33239E5E" w16cid:durableId="2CD316A1"/>
  <w16cid:commentId w16cid:paraId="18F34A13" w16cid:durableId="2CD3F50B"/>
  <w16cid:commentId w16cid:paraId="137C6B4B" w16cid:durableId="385D9163"/>
  <w16cid:commentId w16cid:paraId="7926F17E" w16cid:durableId="2CD06386"/>
  <w16cid:commentId w16cid:paraId="59C72BCB" w16cid:durableId="7A8826DF"/>
  <w16cid:commentId w16cid:paraId="361FE72C" w16cid:durableId="361FE72C"/>
  <w16cid:commentId w16cid:paraId="00BBA2AE" w16cid:durableId="1231AAC7"/>
  <w16cid:commentId w16cid:paraId="5431B186" w16cid:durableId="2CD1AD1D"/>
  <w16cid:commentId w16cid:paraId="29DDAF88" w16cid:durableId="2CD311B1"/>
  <w16cid:commentId w16cid:paraId="3091F24C" w16cid:durableId="3091F24C"/>
  <w16cid:commentId w16cid:paraId="5F40A1C3" w16cid:durableId="2CD3F5E1"/>
  <w16cid:commentId w16cid:paraId="69D6AA0E" w16cid:durableId="2CD401EE"/>
  <w16cid:commentId w16cid:paraId="75869802" w16cid:durableId="2CD3F65E"/>
  <w16cid:commentId w16cid:paraId="5A078F5E" w16cid:durableId="013458C2"/>
  <w16cid:commentId w16cid:paraId="7BB04CCC" w16cid:durableId="160490BD"/>
  <w16cid:commentId w16cid:paraId="62841D46" w16cid:durableId="0F993640"/>
  <w16cid:commentId w16cid:paraId="6459F46E" w16cid:durableId="22063F86"/>
  <w16cid:commentId w16cid:paraId="34B349E0" w16cid:durableId="2CD40139"/>
  <w16cid:commentId w16cid:paraId="4BBB172F" w16cid:durableId="2CD40C37"/>
  <w16cid:commentId w16cid:paraId="2E3A19B7" w16cid:durableId="2E3A19B7"/>
  <w16cid:commentId w16cid:paraId="4D6398D5" w16cid:durableId="2CD1A925"/>
  <w16cid:commentId w16cid:paraId="2524F2F8" w16cid:durableId="2CD41F13"/>
  <w16cid:commentId w16cid:paraId="35064E6D" w16cid:durableId="3C00B9B1"/>
  <w16cid:commentId w16cid:paraId="485FD5F9" w16cid:durableId="2CD3FC9D"/>
  <w16cid:commentId w16cid:paraId="11D1E0C6" w16cid:durableId="2CD31652"/>
  <w16cid:commentId w16cid:paraId="6F34B6B3" w16cid:durableId="6F34B6B3"/>
  <w16cid:commentId w16cid:paraId="3D9BD4AE" w16cid:durableId="7AC48EEA"/>
  <w16cid:commentId w16cid:paraId="1ACB7C1D" w16cid:durableId="2CD3FCF0"/>
  <w16cid:commentId w16cid:paraId="0CC7AD07" w16cid:durableId="2CD1AB02"/>
  <w16cid:commentId w16cid:paraId="0EFF4D83" w16cid:durableId="2CD1A9AB"/>
  <w16cid:commentId w16cid:paraId="5212E010" w16cid:durableId="2CD311B9"/>
  <w16cid:commentId w16cid:paraId="5146712C" w16cid:durableId="5146712C"/>
  <w16cid:commentId w16cid:paraId="53AF81AA" w16cid:durableId="1DF080E9"/>
  <w16cid:commentId w16cid:paraId="3DA60FA4" w16cid:durableId="67C8743D"/>
  <w16cid:commentId w16cid:paraId="3E4C98AD" w16cid:durableId="2CD4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1984BA" w14:textId="77777777" w:rsidR="002E241C" w:rsidRPr="00D04EF0" w:rsidRDefault="002E241C">
      <w:pPr>
        <w:spacing w:after="0"/>
      </w:pPr>
      <w:r w:rsidRPr="00D04EF0">
        <w:separator/>
      </w:r>
    </w:p>
  </w:endnote>
  <w:endnote w:type="continuationSeparator" w:id="0">
    <w:p w14:paraId="75F85618" w14:textId="77777777" w:rsidR="002E241C" w:rsidRPr="00D04EF0" w:rsidRDefault="002E241C">
      <w:pPr>
        <w:spacing w:after="0"/>
      </w:pPr>
      <w:r w:rsidRPr="00D04EF0">
        <w:continuationSeparator/>
      </w:r>
    </w:p>
  </w:endnote>
  <w:endnote w:type="continuationNotice" w:id="1">
    <w:p w14:paraId="050512BB" w14:textId="77777777" w:rsidR="002E241C" w:rsidRPr="00D04EF0" w:rsidRDefault="002E241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onotype Sorts">
    <w:altName w:val="Segoe UI Symbol"/>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9AEF7D" w14:textId="77777777" w:rsidR="002E241C" w:rsidRPr="00D04EF0" w:rsidRDefault="002E241C">
      <w:pPr>
        <w:spacing w:after="0"/>
      </w:pPr>
      <w:r w:rsidRPr="00D04EF0">
        <w:separator/>
      </w:r>
    </w:p>
  </w:footnote>
  <w:footnote w:type="continuationSeparator" w:id="0">
    <w:p w14:paraId="006B65A2" w14:textId="77777777" w:rsidR="002E241C" w:rsidRPr="00D04EF0" w:rsidRDefault="002E241C">
      <w:pPr>
        <w:spacing w:after="0"/>
      </w:pPr>
      <w:r w:rsidRPr="00D04EF0">
        <w:continuationSeparator/>
      </w:r>
    </w:p>
  </w:footnote>
  <w:footnote w:type="continuationNotice" w:id="1">
    <w:p w14:paraId="6F8A1009" w14:textId="77777777" w:rsidR="002E241C" w:rsidRPr="00D04EF0" w:rsidRDefault="002E241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21846" w14:textId="77777777" w:rsidR="001E1316" w:rsidRDefault="001E131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6C1704" w14:textId="77777777" w:rsidR="001E1316" w:rsidRPr="00D04EF0" w:rsidRDefault="001E1316">
    <w:pPr>
      <w:pStyle w:val="Header"/>
    </w:pPr>
  </w:p>
  <w:p w14:paraId="31BBBCD6" w14:textId="77777777" w:rsidR="001E1316" w:rsidRPr="00D04EF0" w:rsidRDefault="001E131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4606F7"/>
    <w:multiLevelType w:val="hybridMultilevel"/>
    <w:tmpl w:val="C6484EBE"/>
    <w:lvl w:ilvl="0" w:tplc="AECEADD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9"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1393B8D"/>
    <w:multiLevelType w:val="hybridMultilevel"/>
    <w:tmpl w:val="5C165036"/>
    <w:lvl w:ilvl="0" w:tplc="03D2E9A8">
      <w:start w:val="1"/>
      <w:numFmt w:val="decimal"/>
      <w:lvlText w:val="%1."/>
      <w:lvlJc w:val="left"/>
      <w:pPr>
        <w:ind w:left="644" w:hanging="360"/>
      </w:pPr>
      <w:rPr>
        <w:rFonts w:eastAsia="Times New Roman"/>
      </w:rPr>
    </w:lvl>
    <w:lvl w:ilvl="1" w:tplc="10000019">
      <w:start w:val="1"/>
      <w:numFmt w:val="lowerLetter"/>
      <w:lvlText w:val="%2."/>
      <w:lvlJc w:val="left"/>
      <w:pPr>
        <w:ind w:left="1364" w:hanging="360"/>
      </w:pPr>
    </w:lvl>
    <w:lvl w:ilvl="2" w:tplc="1000001B">
      <w:start w:val="1"/>
      <w:numFmt w:val="lowerRoman"/>
      <w:lvlText w:val="%3."/>
      <w:lvlJc w:val="right"/>
      <w:pPr>
        <w:ind w:left="2084" w:hanging="180"/>
      </w:pPr>
    </w:lvl>
    <w:lvl w:ilvl="3" w:tplc="1000000F">
      <w:start w:val="1"/>
      <w:numFmt w:val="decimal"/>
      <w:lvlText w:val="%4."/>
      <w:lvlJc w:val="left"/>
      <w:pPr>
        <w:ind w:left="2804" w:hanging="360"/>
      </w:pPr>
    </w:lvl>
    <w:lvl w:ilvl="4" w:tplc="10000019">
      <w:start w:val="1"/>
      <w:numFmt w:val="lowerLetter"/>
      <w:lvlText w:val="%5."/>
      <w:lvlJc w:val="left"/>
      <w:pPr>
        <w:ind w:left="3524" w:hanging="360"/>
      </w:pPr>
    </w:lvl>
    <w:lvl w:ilvl="5" w:tplc="1000001B">
      <w:start w:val="1"/>
      <w:numFmt w:val="lowerRoman"/>
      <w:lvlText w:val="%6."/>
      <w:lvlJc w:val="right"/>
      <w:pPr>
        <w:ind w:left="4244" w:hanging="180"/>
      </w:pPr>
    </w:lvl>
    <w:lvl w:ilvl="6" w:tplc="1000000F">
      <w:start w:val="1"/>
      <w:numFmt w:val="decimal"/>
      <w:lvlText w:val="%7."/>
      <w:lvlJc w:val="left"/>
      <w:pPr>
        <w:ind w:left="4964" w:hanging="360"/>
      </w:pPr>
    </w:lvl>
    <w:lvl w:ilvl="7" w:tplc="10000019">
      <w:start w:val="1"/>
      <w:numFmt w:val="lowerLetter"/>
      <w:lvlText w:val="%8."/>
      <w:lvlJc w:val="left"/>
      <w:pPr>
        <w:ind w:left="5684" w:hanging="360"/>
      </w:pPr>
    </w:lvl>
    <w:lvl w:ilvl="8" w:tplc="1000001B">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955543C"/>
    <w:multiLevelType w:val="hybridMultilevel"/>
    <w:tmpl w:val="894CAE0A"/>
    <w:lvl w:ilvl="0" w:tplc="989040CE">
      <w:start w:val="6"/>
      <w:numFmt w:val="decimal"/>
      <w:lvlText w:val="%1."/>
      <w:lvlJc w:val="left"/>
      <w:pPr>
        <w:ind w:left="644" w:hanging="360"/>
      </w:pPr>
      <w:rPr>
        <w:rFonts w:eastAsia="Times New Roman"/>
      </w:rPr>
    </w:lvl>
    <w:lvl w:ilvl="1" w:tplc="10000019">
      <w:start w:val="1"/>
      <w:numFmt w:val="lowerLetter"/>
      <w:lvlText w:val="%2."/>
      <w:lvlJc w:val="left"/>
      <w:pPr>
        <w:ind w:left="1440" w:hanging="360"/>
      </w:pPr>
    </w:lvl>
    <w:lvl w:ilvl="2" w:tplc="1000001B">
      <w:start w:val="1"/>
      <w:numFmt w:val="lowerRoman"/>
      <w:lvlText w:val="%3."/>
      <w:lvlJc w:val="right"/>
      <w:pPr>
        <w:ind w:left="2160" w:hanging="180"/>
      </w:pPr>
    </w:lvl>
    <w:lvl w:ilvl="3" w:tplc="1000000F">
      <w:start w:val="1"/>
      <w:numFmt w:val="decimal"/>
      <w:lvlText w:val="%4."/>
      <w:lvlJc w:val="left"/>
      <w:pPr>
        <w:ind w:left="2880" w:hanging="360"/>
      </w:pPr>
    </w:lvl>
    <w:lvl w:ilvl="4" w:tplc="10000019">
      <w:start w:val="1"/>
      <w:numFmt w:val="lowerLetter"/>
      <w:lvlText w:val="%5."/>
      <w:lvlJc w:val="left"/>
      <w:pPr>
        <w:ind w:left="3600" w:hanging="360"/>
      </w:pPr>
    </w:lvl>
    <w:lvl w:ilvl="5" w:tplc="1000001B">
      <w:start w:val="1"/>
      <w:numFmt w:val="lowerRoman"/>
      <w:lvlText w:val="%6."/>
      <w:lvlJc w:val="right"/>
      <w:pPr>
        <w:ind w:left="4320" w:hanging="180"/>
      </w:pPr>
    </w:lvl>
    <w:lvl w:ilvl="6" w:tplc="1000000F">
      <w:start w:val="1"/>
      <w:numFmt w:val="decimal"/>
      <w:lvlText w:val="%7."/>
      <w:lvlJc w:val="left"/>
      <w:pPr>
        <w:ind w:left="5040" w:hanging="360"/>
      </w:pPr>
    </w:lvl>
    <w:lvl w:ilvl="7" w:tplc="10000019">
      <w:start w:val="1"/>
      <w:numFmt w:val="lowerLetter"/>
      <w:lvlText w:val="%8."/>
      <w:lvlJc w:val="left"/>
      <w:pPr>
        <w:ind w:left="5760" w:hanging="360"/>
      </w:pPr>
    </w:lvl>
    <w:lvl w:ilvl="8" w:tplc="1000001B">
      <w:start w:val="1"/>
      <w:numFmt w:val="lowerRoman"/>
      <w:lvlText w:val="%9."/>
      <w:lvlJc w:val="right"/>
      <w:pPr>
        <w:ind w:left="6480"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83135E7"/>
    <w:multiLevelType w:val="hybridMultilevel"/>
    <w:tmpl w:val="5988343A"/>
    <w:lvl w:ilvl="0" w:tplc="CC6617FE">
      <w:start w:val="9"/>
      <w:numFmt w:val="decimal"/>
      <w:lvlText w:val="%1."/>
      <w:lvlJc w:val="left"/>
      <w:pPr>
        <w:ind w:left="644" w:hanging="360"/>
      </w:pPr>
      <w:rPr>
        <w:rFonts w:eastAsia="Times New Roman"/>
      </w:rPr>
    </w:lvl>
    <w:lvl w:ilvl="1" w:tplc="10000019">
      <w:start w:val="1"/>
      <w:numFmt w:val="lowerLetter"/>
      <w:lvlText w:val="%2."/>
      <w:lvlJc w:val="left"/>
      <w:pPr>
        <w:ind w:left="1440" w:hanging="360"/>
      </w:pPr>
    </w:lvl>
    <w:lvl w:ilvl="2" w:tplc="1000001B">
      <w:start w:val="1"/>
      <w:numFmt w:val="lowerRoman"/>
      <w:lvlText w:val="%3."/>
      <w:lvlJc w:val="right"/>
      <w:pPr>
        <w:ind w:left="2160" w:hanging="180"/>
      </w:pPr>
    </w:lvl>
    <w:lvl w:ilvl="3" w:tplc="1000000F">
      <w:start w:val="1"/>
      <w:numFmt w:val="decimal"/>
      <w:lvlText w:val="%4."/>
      <w:lvlJc w:val="left"/>
      <w:pPr>
        <w:ind w:left="2880" w:hanging="360"/>
      </w:pPr>
    </w:lvl>
    <w:lvl w:ilvl="4" w:tplc="10000019">
      <w:start w:val="1"/>
      <w:numFmt w:val="lowerLetter"/>
      <w:lvlText w:val="%5."/>
      <w:lvlJc w:val="left"/>
      <w:pPr>
        <w:ind w:left="3600" w:hanging="360"/>
      </w:pPr>
    </w:lvl>
    <w:lvl w:ilvl="5" w:tplc="1000001B">
      <w:start w:val="1"/>
      <w:numFmt w:val="lowerRoman"/>
      <w:lvlText w:val="%6."/>
      <w:lvlJc w:val="right"/>
      <w:pPr>
        <w:ind w:left="4320" w:hanging="180"/>
      </w:pPr>
    </w:lvl>
    <w:lvl w:ilvl="6" w:tplc="1000000F">
      <w:start w:val="1"/>
      <w:numFmt w:val="decimal"/>
      <w:lvlText w:val="%7."/>
      <w:lvlJc w:val="left"/>
      <w:pPr>
        <w:ind w:left="5040" w:hanging="360"/>
      </w:pPr>
    </w:lvl>
    <w:lvl w:ilvl="7" w:tplc="10000019">
      <w:start w:val="1"/>
      <w:numFmt w:val="lowerLetter"/>
      <w:lvlText w:val="%8."/>
      <w:lvlJc w:val="left"/>
      <w:pPr>
        <w:ind w:left="5760" w:hanging="360"/>
      </w:pPr>
    </w:lvl>
    <w:lvl w:ilvl="8" w:tplc="1000001B">
      <w:start w:val="1"/>
      <w:numFmt w:val="lowerRoman"/>
      <w:lvlText w:val="%9."/>
      <w:lvlJc w:val="right"/>
      <w:pPr>
        <w:ind w:left="6480"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60B66B84"/>
    <w:multiLevelType w:val="multilevel"/>
    <w:tmpl w:val="60B66B84"/>
    <w:lvl w:ilvl="0">
      <w:start w:val="4"/>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15:restartNumberingAfterBreak="0">
    <w:nsid w:val="731111E1"/>
    <w:multiLevelType w:val="hybridMultilevel"/>
    <w:tmpl w:val="F112D7C0"/>
    <w:lvl w:ilvl="0" w:tplc="55A4EA5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20"/>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22"/>
  </w:num>
  <w:num w:numId="7">
    <w:abstractNumId w:val="24"/>
  </w:num>
  <w:num w:numId="8">
    <w:abstractNumId w:val="9"/>
  </w:num>
  <w:num w:numId="9">
    <w:abstractNumId w:val="4"/>
  </w:num>
  <w:num w:numId="10">
    <w:abstractNumId w:val="14"/>
  </w:num>
  <w:num w:numId="11">
    <w:abstractNumId w:val="5"/>
  </w:num>
  <w:num w:numId="12">
    <w:abstractNumId w:val="12"/>
  </w:num>
  <w:num w:numId="13">
    <w:abstractNumId w:val="7"/>
  </w:num>
  <w:num w:numId="14">
    <w:abstractNumId w:val="21"/>
  </w:num>
  <w:num w:numId="15">
    <w:abstractNumId w:val="23"/>
  </w:num>
  <w:num w:numId="16">
    <w:abstractNumId w:val="0"/>
    <w:lvlOverride w:ilvl="0">
      <w:startOverride w:val="1"/>
    </w:lvlOverride>
  </w:num>
  <w:num w:numId="17">
    <w:abstractNumId w:val="17"/>
  </w:num>
  <w:num w:numId="18">
    <w:abstractNumId w:val="19"/>
  </w:num>
  <w:num w:numId="19">
    <w:abstractNumId w:val="15"/>
  </w:num>
  <w:num w:numId="20">
    <w:abstractNumId w:val="16"/>
  </w:num>
  <w:num w:numId="21">
    <w:abstractNumId w:val="10"/>
  </w:num>
  <w:num w:numId="22">
    <w:abstractNumId w:val="6"/>
  </w:num>
  <w:num w:numId="23">
    <w:abstractNumId w:val="3"/>
  </w:num>
  <w:num w:numId="24">
    <w:abstractNumId w:val="2"/>
  </w:num>
  <w:num w:numId="25">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post132">
    <w15:presenceInfo w15:providerId="None" w15:userId="Huawei-post132"/>
  </w15:person>
  <w15:person w15:author="Huawei, HiSilicon">
    <w15:presenceInfo w15:providerId="None" w15:userId="Huawei, HiSilicon"/>
  </w15:person>
  <w15:person w15:author="Jonas Sedin (Samsung)">
    <w15:presenceInfo w15:providerId="None" w15:userId="Jonas Sedin (Samsung)"/>
  </w15:person>
  <w15:person w15:author="Bharat Shrestha">
    <w15:presenceInfo w15:providerId="AD" w15:userId="S::bshresth@qti.qualcomm.com::55cec736-70f2-4593-a6b4-81b4d3f80678"/>
  </w15:person>
  <w15:person w15:author="ZTE (Ting)">
    <w15:presenceInfo w15:providerId="None" w15:userId="ZTE (Ting)"/>
  </w15:person>
  <w15:person w15:author="Lenovo (Hyung-Nam)">
    <w15:presenceInfo w15:providerId="None" w15:userId="Lenovo (Hyung-Nam)"/>
  </w15:person>
  <w15:person w15:author="vivo">
    <w15:presenceInfo w15:providerId="None" w15:userId="vivo"/>
  </w15:person>
  <w15:person w15:author="MediaTek (Felix)">
    <w15:presenceInfo w15:providerId="None" w15:userId="MediaTek (Felix)"/>
  </w15:person>
  <w15:person w15:author="Ericsson - Ignacio">
    <w15:presenceInfo w15:providerId="None" w15:userId="Ericsson - Ignac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bordersDoNotSurroundHeader/>
  <w:bordersDoNotSurroundFooter/>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68B"/>
    <w:rsid w:val="0000091D"/>
    <w:rsid w:val="00000A61"/>
    <w:rsid w:val="00000AB0"/>
    <w:rsid w:val="00000E60"/>
    <w:rsid w:val="00000ED7"/>
    <w:rsid w:val="0000130A"/>
    <w:rsid w:val="0000155E"/>
    <w:rsid w:val="00001ABB"/>
    <w:rsid w:val="00001B4C"/>
    <w:rsid w:val="00001D15"/>
    <w:rsid w:val="00001DEB"/>
    <w:rsid w:val="000021C0"/>
    <w:rsid w:val="00002363"/>
    <w:rsid w:val="00002384"/>
    <w:rsid w:val="000028B6"/>
    <w:rsid w:val="00002917"/>
    <w:rsid w:val="00002C4A"/>
    <w:rsid w:val="00002C5B"/>
    <w:rsid w:val="00003042"/>
    <w:rsid w:val="00003674"/>
    <w:rsid w:val="000037B0"/>
    <w:rsid w:val="00003CC1"/>
    <w:rsid w:val="00004679"/>
    <w:rsid w:val="000047A9"/>
    <w:rsid w:val="00004CCB"/>
    <w:rsid w:val="00004D24"/>
    <w:rsid w:val="00004D2D"/>
    <w:rsid w:val="00004D3B"/>
    <w:rsid w:val="00004F57"/>
    <w:rsid w:val="0000567F"/>
    <w:rsid w:val="00005CD0"/>
    <w:rsid w:val="000062D8"/>
    <w:rsid w:val="00006651"/>
    <w:rsid w:val="0000730B"/>
    <w:rsid w:val="00007AA3"/>
    <w:rsid w:val="00010156"/>
    <w:rsid w:val="00010536"/>
    <w:rsid w:val="000109D7"/>
    <w:rsid w:val="00010C3E"/>
    <w:rsid w:val="00010CDA"/>
    <w:rsid w:val="0001164C"/>
    <w:rsid w:val="0001195D"/>
    <w:rsid w:val="00011CD5"/>
    <w:rsid w:val="00011F32"/>
    <w:rsid w:val="00011F9C"/>
    <w:rsid w:val="00012284"/>
    <w:rsid w:val="000126C7"/>
    <w:rsid w:val="000128BE"/>
    <w:rsid w:val="0001292F"/>
    <w:rsid w:val="00012B4E"/>
    <w:rsid w:val="00013757"/>
    <w:rsid w:val="000138A2"/>
    <w:rsid w:val="00013FCA"/>
    <w:rsid w:val="00014970"/>
    <w:rsid w:val="000149C7"/>
    <w:rsid w:val="00014E77"/>
    <w:rsid w:val="00015221"/>
    <w:rsid w:val="00015289"/>
    <w:rsid w:val="00015B6E"/>
    <w:rsid w:val="00015CA7"/>
    <w:rsid w:val="00015CFE"/>
    <w:rsid w:val="00015E1F"/>
    <w:rsid w:val="00016189"/>
    <w:rsid w:val="00016CEA"/>
    <w:rsid w:val="00017168"/>
    <w:rsid w:val="0001722F"/>
    <w:rsid w:val="00017449"/>
    <w:rsid w:val="00017EF7"/>
    <w:rsid w:val="000217BB"/>
    <w:rsid w:val="00021C07"/>
    <w:rsid w:val="00021C89"/>
    <w:rsid w:val="00021E50"/>
    <w:rsid w:val="00021F61"/>
    <w:rsid w:val="00022071"/>
    <w:rsid w:val="00022435"/>
    <w:rsid w:val="00022E4A"/>
    <w:rsid w:val="00022EFB"/>
    <w:rsid w:val="000230E5"/>
    <w:rsid w:val="0002335A"/>
    <w:rsid w:val="000235BA"/>
    <w:rsid w:val="00023A39"/>
    <w:rsid w:val="0002410C"/>
    <w:rsid w:val="000245C2"/>
    <w:rsid w:val="000247CD"/>
    <w:rsid w:val="00024A7F"/>
    <w:rsid w:val="00024E1A"/>
    <w:rsid w:val="00025B35"/>
    <w:rsid w:val="00025CD7"/>
    <w:rsid w:val="00025E2B"/>
    <w:rsid w:val="00025E91"/>
    <w:rsid w:val="00025F12"/>
    <w:rsid w:val="00026AF1"/>
    <w:rsid w:val="000272D2"/>
    <w:rsid w:val="000273A0"/>
    <w:rsid w:val="000274FC"/>
    <w:rsid w:val="000303DD"/>
    <w:rsid w:val="000305EA"/>
    <w:rsid w:val="0003088B"/>
    <w:rsid w:val="00030C54"/>
    <w:rsid w:val="00030C76"/>
    <w:rsid w:val="00031180"/>
    <w:rsid w:val="000312A4"/>
    <w:rsid w:val="00031470"/>
    <w:rsid w:val="000319B6"/>
    <w:rsid w:val="00031DA8"/>
    <w:rsid w:val="00032209"/>
    <w:rsid w:val="00032340"/>
    <w:rsid w:val="00032EE5"/>
    <w:rsid w:val="00032FE2"/>
    <w:rsid w:val="00033043"/>
    <w:rsid w:val="00033081"/>
    <w:rsid w:val="00033213"/>
    <w:rsid w:val="00033397"/>
    <w:rsid w:val="00033B0E"/>
    <w:rsid w:val="000342F6"/>
    <w:rsid w:val="0003439E"/>
    <w:rsid w:val="000343A5"/>
    <w:rsid w:val="0003441F"/>
    <w:rsid w:val="0003508C"/>
    <w:rsid w:val="00035D25"/>
    <w:rsid w:val="0003639E"/>
    <w:rsid w:val="000363C1"/>
    <w:rsid w:val="0003677F"/>
    <w:rsid w:val="00036A37"/>
    <w:rsid w:val="00036DE1"/>
    <w:rsid w:val="00036E50"/>
    <w:rsid w:val="0003727A"/>
    <w:rsid w:val="0004001C"/>
    <w:rsid w:val="00040095"/>
    <w:rsid w:val="00040185"/>
    <w:rsid w:val="000406D5"/>
    <w:rsid w:val="00040CBF"/>
    <w:rsid w:val="00040DAA"/>
    <w:rsid w:val="00041435"/>
    <w:rsid w:val="00041938"/>
    <w:rsid w:val="00041BCA"/>
    <w:rsid w:val="00041EE7"/>
    <w:rsid w:val="00042E7A"/>
    <w:rsid w:val="00043314"/>
    <w:rsid w:val="00043408"/>
    <w:rsid w:val="0004359B"/>
    <w:rsid w:val="00043744"/>
    <w:rsid w:val="00043F8D"/>
    <w:rsid w:val="0004457B"/>
    <w:rsid w:val="0004471E"/>
    <w:rsid w:val="00044AB8"/>
    <w:rsid w:val="00045391"/>
    <w:rsid w:val="00045D3C"/>
    <w:rsid w:val="00045EC0"/>
    <w:rsid w:val="0004615B"/>
    <w:rsid w:val="0004643E"/>
    <w:rsid w:val="00046C82"/>
    <w:rsid w:val="0004715C"/>
    <w:rsid w:val="000504AE"/>
    <w:rsid w:val="00050563"/>
    <w:rsid w:val="00050C84"/>
    <w:rsid w:val="00050E39"/>
    <w:rsid w:val="00050EA3"/>
    <w:rsid w:val="000517E2"/>
    <w:rsid w:val="000517F2"/>
    <w:rsid w:val="00051834"/>
    <w:rsid w:val="00051AC9"/>
    <w:rsid w:val="00051CAC"/>
    <w:rsid w:val="00052611"/>
    <w:rsid w:val="000526C8"/>
    <w:rsid w:val="00052E32"/>
    <w:rsid w:val="00052E6A"/>
    <w:rsid w:val="000533BC"/>
    <w:rsid w:val="00053648"/>
    <w:rsid w:val="00053683"/>
    <w:rsid w:val="000536B7"/>
    <w:rsid w:val="00053751"/>
    <w:rsid w:val="000538CE"/>
    <w:rsid w:val="000538EA"/>
    <w:rsid w:val="00053A18"/>
    <w:rsid w:val="00053B15"/>
    <w:rsid w:val="00053C5D"/>
    <w:rsid w:val="00054010"/>
    <w:rsid w:val="00054480"/>
    <w:rsid w:val="000547E1"/>
    <w:rsid w:val="00054A22"/>
    <w:rsid w:val="00055382"/>
    <w:rsid w:val="0005589D"/>
    <w:rsid w:val="000558E7"/>
    <w:rsid w:val="00055C34"/>
    <w:rsid w:val="00055D34"/>
    <w:rsid w:val="00055DB7"/>
    <w:rsid w:val="00055DD7"/>
    <w:rsid w:val="00056235"/>
    <w:rsid w:val="000567AB"/>
    <w:rsid w:val="00056A4B"/>
    <w:rsid w:val="0005704D"/>
    <w:rsid w:val="00057356"/>
    <w:rsid w:val="00057574"/>
    <w:rsid w:val="00057659"/>
    <w:rsid w:val="000602A5"/>
    <w:rsid w:val="0006088A"/>
    <w:rsid w:val="000609B1"/>
    <w:rsid w:val="00060C30"/>
    <w:rsid w:val="00061227"/>
    <w:rsid w:val="00061481"/>
    <w:rsid w:val="00061676"/>
    <w:rsid w:val="00061DA3"/>
    <w:rsid w:val="0006201F"/>
    <w:rsid w:val="0006204C"/>
    <w:rsid w:val="000625B3"/>
    <w:rsid w:val="000627E3"/>
    <w:rsid w:val="00062B7B"/>
    <w:rsid w:val="00062E34"/>
    <w:rsid w:val="000631CB"/>
    <w:rsid w:val="00063756"/>
    <w:rsid w:val="00063DD5"/>
    <w:rsid w:val="00063DDE"/>
    <w:rsid w:val="00063E03"/>
    <w:rsid w:val="0006435B"/>
    <w:rsid w:val="00064A52"/>
    <w:rsid w:val="000655A6"/>
    <w:rsid w:val="00065C74"/>
    <w:rsid w:val="00065CF7"/>
    <w:rsid w:val="00065D61"/>
    <w:rsid w:val="00066123"/>
    <w:rsid w:val="000661D5"/>
    <w:rsid w:val="0006633D"/>
    <w:rsid w:val="00066645"/>
    <w:rsid w:val="00066ED6"/>
    <w:rsid w:val="00066F80"/>
    <w:rsid w:val="0006762C"/>
    <w:rsid w:val="00067669"/>
    <w:rsid w:val="000676BB"/>
    <w:rsid w:val="00070769"/>
    <w:rsid w:val="00070859"/>
    <w:rsid w:val="000708FF"/>
    <w:rsid w:val="00070947"/>
    <w:rsid w:val="00070B8B"/>
    <w:rsid w:val="00071057"/>
    <w:rsid w:val="000710FB"/>
    <w:rsid w:val="0007117C"/>
    <w:rsid w:val="0007230C"/>
    <w:rsid w:val="00072316"/>
    <w:rsid w:val="0007255E"/>
    <w:rsid w:val="00072E90"/>
    <w:rsid w:val="00073246"/>
    <w:rsid w:val="0007351E"/>
    <w:rsid w:val="00073A65"/>
    <w:rsid w:val="00074553"/>
    <w:rsid w:val="00074C60"/>
    <w:rsid w:val="00074E0E"/>
    <w:rsid w:val="00074FD8"/>
    <w:rsid w:val="00075725"/>
    <w:rsid w:val="000759CE"/>
    <w:rsid w:val="00075B09"/>
    <w:rsid w:val="00075BD1"/>
    <w:rsid w:val="00075EC7"/>
    <w:rsid w:val="000764F4"/>
    <w:rsid w:val="00076A94"/>
    <w:rsid w:val="00076C2C"/>
    <w:rsid w:val="0007769E"/>
    <w:rsid w:val="00077796"/>
    <w:rsid w:val="00077802"/>
    <w:rsid w:val="0007787B"/>
    <w:rsid w:val="00077AFE"/>
    <w:rsid w:val="00077CF4"/>
    <w:rsid w:val="00077D51"/>
    <w:rsid w:val="00080433"/>
    <w:rsid w:val="00080512"/>
    <w:rsid w:val="00080B9C"/>
    <w:rsid w:val="0008100A"/>
    <w:rsid w:val="00081258"/>
    <w:rsid w:val="00081493"/>
    <w:rsid w:val="000816B3"/>
    <w:rsid w:val="000817E3"/>
    <w:rsid w:val="0008265E"/>
    <w:rsid w:val="00082AE4"/>
    <w:rsid w:val="00082F94"/>
    <w:rsid w:val="00082FD9"/>
    <w:rsid w:val="000834D1"/>
    <w:rsid w:val="0008379B"/>
    <w:rsid w:val="00083C4D"/>
    <w:rsid w:val="00083C59"/>
    <w:rsid w:val="00083D00"/>
    <w:rsid w:val="00083D1D"/>
    <w:rsid w:val="00083EA8"/>
    <w:rsid w:val="0008464B"/>
    <w:rsid w:val="00084829"/>
    <w:rsid w:val="000850E4"/>
    <w:rsid w:val="000854AE"/>
    <w:rsid w:val="0008552D"/>
    <w:rsid w:val="00085716"/>
    <w:rsid w:val="00085A33"/>
    <w:rsid w:val="00085AFB"/>
    <w:rsid w:val="00085C44"/>
    <w:rsid w:val="000865F4"/>
    <w:rsid w:val="00086B01"/>
    <w:rsid w:val="00086C38"/>
    <w:rsid w:val="00086E5C"/>
    <w:rsid w:val="000876ED"/>
    <w:rsid w:val="00087771"/>
    <w:rsid w:val="00087A48"/>
    <w:rsid w:val="00087FD9"/>
    <w:rsid w:val="000900E9"/>
    <w:rsid w:val="0009041B"/>
    <w:rsid w:val="00090708"/>
    <w:rsid w:val="00090C6C"/>
    <w:rsid w:val="00090DB8"/>
    <w:rsid w:val="00090DDE"/>
    <w:rsid w:val="00090F95"/>
    <w:rsid w:val="0009124F"/>
    <w:rsid w:val="00091300"/>
    <w:rsid w:val="000916F4"/>
    <w:rsid w:val="00091936"/>
    <w:rsid w:val="00091EC7"/>
    <w:rsid w:val="000929C5"/>
    <w:rsid w:val="00092BE8"/>
    <w:rsid w:val="00092C93"/>
    <w:rsid w:val="00092CA3"/>
    <w:rsid w:val="00092F1D"/>
    <w:rsid w:val="00092FFA"/>
    <w:rsid w:val="0009305A"/>
    <w:rsid w:val="00093672"/>
    <w:rsid w:val="00093983"/>
    <w:rsid w:val="00093A1B"/>
    <w:rsid w:val="00093A3A"/>
    <w:rsid w:val="00093D00"/>
    <w:rsid w:val="00093D4A"/>
    <w:rsid w:val="00094205"/>
    <w:rsid w:val="00094242"/>
    <w:rsid w:val="000944D7"/>
    <w:rsid w:val="000953C5"/>
    <w:rsid w:val="00095807"/>
    <w:rsid w:val="00095D2C"/>
    <w:rsid w:val="00095EE0"/>
    <w:rsid w:val="0009633F"/>
    <w:rsid w:val="00096367"/>
    <w:rsid w:val="00096601"/>
    <w:rsid w:val="00096AC1"/>
    <w:rsid w:val="00096F06"/>
    <w:rsid w:val="00097024"/>
    <w:rsid w:val="00097470"/>
    <w:rsid w:val="00097892"/>
    <w:rsid w:val="000A03AD"/>
    <w:rsid w:val="000A0D34"/>
    <w:rsid w:val="000A1435"/>
    <w:rsid w:val="000A184A"/>
    <w:rsid w:val="000A195F"/>
    <w:rsid w:val="000A209D"/>
    <w:rsid w:val="000A23F5"/>
    <w:rsid w:val="000A27DF"/>
    <w:rsid w:val="000A27FD"/>
    <w:rsid w:val="000A28AF"/>
    <w:rsid w:val="000A2A7C"/>
    <w:rsid w:val="000A2D2E"/>
    <w:rsid w:val="000A33FD"/>
    <w:rsid w:val="000A40B9"/>
    <w:rsid w:val="000A45FB"/>
    <w:rsid w:val="000A4958"/>
    <w:rsid w:val="000A51CA"/>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F8F"/>
    <w:rsid w:val="000B2274"/>
    <w:rsid w:val="000B242D"/>
    <w:rsid w:val="000B2588"/>
    <w:rsid w:val="000B29EC"/>
    <w:rsid w:val="000B2AC7"/>
    <w:rsid w:val="000B2C84"/>
    <w:rsid w:val="000B3477"/>
    <w:rsid w:val="000B37A8"/>
    <w:rsid w:val="000B39DA"/>
    <w:rsid w:val="000B39EE"/>
    <w:rsid w:val="000B3AF4"/>
    <w:rsid w:val="000B440A"/>
    <w:rsid w:val="000B4A46"/>
    <w:rsid w:val="000B5080"/>
    <w:rsid w:val="000B51AC"/>
    <w:rsid w:val="000B5EAE"/>
    <w:rsid w:val="000B5F13"/>
    <w:rsid w:val="000B63BE"/>
    <w:rsid w:val="000B63F4"/>
    <w:rsid w:val="000B654D"/>
    <w:rsid w:val="000B6DB7"/>
    <w:rsid w:val="000B6FBF"/>
    <w:rsid w:val="000B71A6"/>
    <w:rsid w:val="000B730D"/>
    <w:rsid w:val="000B7430"/>
    <w:rsid w:val="000B799A"/>
    <w:rsid w:val="000B7BE7"/>
    <w:rsid w:val="000B7CF6"/>
    <w:rsid w:val="000B7FED"/>
    <w:rsid w:val="000C006D"/>
    <w:rsid w:val="000C011F"/>
    <w:rsid w:val="000C019D"/>
    <w:rsid w:val="000C038A"/>
    <w:rsid w:val="000C0433"/>
    <w:rsid w:val="000C0529"/>
    <w:rsid w:val="000C053A"/>
    <w:rsid w:val="000C0B8E"/>
    <w:rsid w:val="000C0CD9"/>
    <w:rsid w:val="000C153A"/>
    <w:rsid w:val="000C157F"/>
    <w:rsid w:val="000C1774"/>
    <w:rsid w:val="000C17BC"/>
    <w:rsid w:val="000C183C"/>
    <w:rsid w:val="000C19B7"/>
    <w:rsid w:val="000C1D5C"/>
    <w:rsid w:val="000C2040"/>
    <w:rsid w:val="000C2809"/>
    <w:rsid w:val="000C2944"/>
    <w:rsid w:val="000C2C5D"/>
    <w:rsid w:val="000C30FB"/>
    <w:rsid w:val="000C3A7C"/>
    <w:rsid w:val="000C44BA"/>
    <w:rsid w:val="000C451F"/>
    <w:rsid w:val="000C4554"/>
    <w:rsid w:val="000C4EB8"/>
    <w:rsid w:val="000C4F33"/>
    <w:rsid w:val="000C50E1"/>
    <w:rsid w:val="000C5402"/>
    <w:rsid w:val="000C5F94"/>
    <w:rsid w:val="000C6050"/>
    <w:rsid w:val="000C6100"/>
    <w:rsid w:val="000C6598"/>
    <w:rsid w:val="000C6AD6"/>
    <w:rsid w:val="000C6B30"/>
    <w:rsid w:val="000C7315"/>
    <w:rsid w:val="000C7399"/>
    <w:rsid w:val="000C7493"/>
    <w:rsid w:val="000C75ED"/>
    <w:rsid w:val="000C7737"/>
    <w:rsid w:val="000C7810"/>
    <w:rsid w:val="000C7E28"/>
    <w:rsid w:val="000C7E4D"/>
    <w:rsid w:val="000D05BC"/>
    <w:rsid w:val="000D0986"/>
    <w:rsid w:val="000D0C24"/>
    <w:rsid w:val="000D1174"/>
    <w:rsid w:val="000D1D15"/>
    <w:rsid w:val="000D1D2F"/>
    <w:rsid w:val="000D21D0"/>
    <w:rsid w:val="000D2242"/>
    <w:rsid w:val="000D25A3"/>
    <w:rsid w:val="000D2684"/>
    <w:rsid w:val="000D286B"/>
    <w:rsid w:val="000D2B1F"/>
    <w:rsid w:val="000D2B29"/>
    <w:rsid w:val="000D2BB9"/>
    <w:rsid w:val="000D2C47"/>
    <w:rsid w:val="000D308E"/>
    <w:rsid w:val="000D378A"/>
    <w:rsid w:val="000D3985"/>
    <w:rsid w:val="000D3D41"/>
    <w:rsid w:val="000D4237"/>
    <w:rsid w:val="000D43E8"/>
    <w:rsid w:val="000D557A"/>
    <w:rsid w:val="000D5712"/>
    <w:rsid w:val="000D58AB"/>
    <w:rsid w:val="000D5A4C"/>
    <w:rsid w:val="000D5C7A"/>
    <w:rsid w:val="000D6437"/>
    <w:rsid w:val="000D6501"/>
    <w:rsid w:val="000D669D"/>
    <w:rsid w:val="000D679A"/>
    <w:rsid w:val="000D7A08"/>
    <w:rsid w:val="000D7F1B"/>
    <w:rsid w:val="000E08F8"/>
    <w:rsid w:val="000E0A21"/>
    <w:rsid w:val="000E0A42"/>
    <w:rsid w:val="000E0A9D"/>
    <w:rsid w:val="000E0B66"/>
    <w:rsid w:val="000E0E18"/>
    <w:rsid w:val="000E103A"/>
    <w:rsid w:val="000E12C3"/>
    <w:rsid w:val="000E15BF"/>
    <w:rsid w:val="000E1C3E"/>
    <w:rsid w:val="000E1F40"/>
    <w:rsid w:val="000E2573"/>
    <w:rsid w:val="000E2948"/>
    <w:rsid w:val="000E2BBF"/>
    <w:rsid w:val="000E3300"/>
    <w:rsid w:val="000E3311"/>
    <w:rsid w:val="000E3546"/>
    <w:rsid w:val="000E35AE"/>
    <w:rsid w:val="000E35CC"/>
    <w:rsid w:val="000E35DC"/>
    <w:rsid w:val="000E3647"/>
    <w:rsid w:val="000E378A"/>
    <w:rsid w:val="000E3EAB"/>
    <w:rsid w:val="000E42F4"/>
    <w:rsid w:val="000E42F8"/>
    <w:rsid w:val="000E4A1F"/>
    <w:rsid w:val="000E4C11"/>
    <w:rsid w:val="000E550B"/>
    <w:rsid w:val="000E5A30"/>
    <w:rsid w:val="000E630F"/>
    <w:rsid w:val="000E66B3"/>
    <w:rsid w:val="000E69FD"/>
    <w:rsid w:val="000E6E48"/>
    <w:rsid w:val="000E74BB"/>
    <w:rsid w:val="000E759C"/>
    <w:rsid w:val="000E7942"/>
    <w:rsid w:val="000E7ABB"/>
    <w:rsid w:val="000E7B65"/>
    <w:rsid w:val="000E7C83"/>
    <w:rsid w:val="000F07AB"/>
    <w:rsid w:val="000F0E47"/>
    <w:rsid w:val="000F17D5"/>
    <w:rsid w:val="000F1C87"/>
    <w:rsid w:val="000F1FAA"/>
    <w:rsid w:val="000F2958"/>
    <w:rsid w:val="000F2A63"/>
    <w:rsid w:val="000F3239"/>
    <w:rsid w:val="000F33E0"/>
    <w:rsid w:val="000F3BD4"/>
    <w:rsid w:val="000F3E18"/>
    <w:rsid w:val="000F43FF"/>
    <w:rsid w:val="000F464D"/>
    <w:rsid w:val="000F48A5"/>
    <w:rsid w:val="000F4BF8"/>
    <w:rsid w:val="000F4E77"/>
    <w:rsid w:val="000F53E9"/>
    <w:rsid w:val="000F55B9"/>
    <w:rsid w:val="000F5A19"/>
    <w:rsid w:val="000F5B77"/>
    <w:rsid w:val="000F5D28"/>
    <w:rsid w:val="000F5DD4"/>
    <w:rsid w:val="000F5EAE"/>
    <w:rsid w:val="000F621E"/>
    <w:rsid w:val="000F62FB"/>
    <w:rsid w:val="000F689E"/>
    <w:rsid w:val="000F6936"/>
    <w:rsid w:val="000F6A00"/>
    <w:rsid w:val="000F6C17"/>
    <w:rsid w:val="000F76B1"/>
    <w:rsid w:val="00100085"/>
    <w:rsid w:val="00101062"/>
    <w:rsid w:val="001011DB"/>
    <w:rsid w:val="001012F6"/>
    <w:rsid w:val="00101705"/>
    <w:rsid w:val="001017B9"/>
    <w:rsid w:val="001018E9"/>
    <w:rsid w:val="001022F4"/>
    <w:rsid w:val="001025FB"/>
    <w:rsid w:val="00102727"/>
    <w:rsid w:val="00102905"/>
    <w:rsid w:val="00103451"/>
    <w:rsid w:val="00103455"/>
    <w:rsid w:val="00103896"/>
    <w:rsid w:val="00103915"/>
    <w:rsid w:val="00103DE8"/>
    <w:rsid w:val="00103EED"/>
    <w:rsid w:val="0010457E"/>
    <w:rsid w:val="001048B2"/>
    <w:rsid w:val="00104B3F"/>
    <w:rsid w:val="00104BD9"/>
    <w:rsid w:val="00105207"/>
    <w:rsid w:val="00105485"/>
    <w:rsid w:val="0010573D"/>
    <w:rsid w:val="00105CAA"/>
    <w:rsid w:val="00105D08"/>
    <w:rsid w:val="00105EE6"/>
    <w:rsid w:val="00106090"/>
    <w:rsid w:val="00106A25"/>
    <w:rsid w:val="001072E9"/>
    <w:rsid w:val="00107B4D"/>
    <w:rsid w:val="00107CFF"/>
    <w:rsid w:val="00110426"/>
    <w:rsid w:val="0011084F"/>
    <w:rsid w:val="00110CBF"/>
    <w:rsid w:val="00110DBE"/>
    <w:rsid w:val="00111052"/>
    <w:rsid w:val="0011122D"/>
    <w:rsid w:val="001112BE"/>
    <w:rsid w:val="0011160A"/>
    <w:rsid w:val="0011168B"/>
    <w:rsid w:val="00111D52"/>
    <w:rsid w:val="00111D57"/>
    <w:rsid w:val="001125FA"/>
    <w:rsid w:val="0011358A"/>
    <w:rsid w:val="00113CDA"/>
    <w:rsid w:val="00113FED"/>
    <w:rsid w:val="001141C4"/>
    <w:rsid w:val="00114950"/>
    <w:rsid w:val="00114B11"/>
    <w:rsid w:val="00114E60"/>
    <w:rsid w:val="00114E83"/>
    <w:rsid w:val="001151D7"/>
    <w:rsid w:val="00115BF0"/>
    <w:rsid w:val="00115F71"/>
    <w:rsid w:val="001161CF"/>
    <w:rsid w:val="00116356"/>
    <w:rsid w:val="00116A54"/>
    <w:rsid w:val="00117EB2"/>
    <w:rsid w:val="00117F77"/>
    <w:rsid w:val="00120609"/>
    <w:rsid w:val="00121064"/>
    <w:rsid w:val="00121239"/>
    <w:rsid w:val="0012187F"/>
    <w:rsid w:val="00121EE7"/>
    <w:rsid w:val="001224DE"/>
    <w:rsid w:val="00122531"/>
    <w:rsid w:val="001225C3"/>
    <w:rsid w:val="001228A2"/>
    <w:rsid w:val="00122AE0"/>
    <w:rsid w:val="00122FA7"/>
    <w:rsid w:val="001231DA"/>
    <w:rsid w:val="00123AFB"/>
    <w:rsid w:val="00123E0B"/>
    <w:rsid w:val="00124159"/>
    <w:rsid w:val="00124ACA"/>
    <w:rsid w:val="0012563B"/>
    <w:rsid w:val="00125735"/>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171E"/>
    <w:rsid w:val="00132254"/>
    <w:rsid w:val="001323C1"/>
    <w:rsid w:val="00132924"/>
    <w:rsid w:val="00132A05"/>
    <w:rsid w:val="00132E99"/>
    <w:rsid w:val="001335DE"/>
    <w:rsid w:val="001339BF"/>
    <w:rsid w:val="00133E67"/>
    <w:rsid w:val="00134397"/>
    <w:rsid w:val="001347B8"/>
    <w:rsid w:val="00134885"/>
    <w:rsid w:val="001348D6"/>
    <w:rsid w:val="00134BDC"/>
    <w:rsid w:val="00134CDE"/>
    <w:rsid w:val="001354B1"/>
    <w:rsid w:val="00135944"/>
    <w:rsid w:val="00135CFE"/>
    <w:rsid w:val="00135D25"/>
    <w:rsid w:val="001364C9"/>
    <w:rsid w:val="001369AB"/>
    <w:rsid w:val="00136C92"/>
    <w:rsid w:val="00136D43"/>
    <w:rsid w:val="0013733A"/>
    <w:rsid w:val="001373DF"/>
    <w:rsid w:val="001374E8"/>
    <w:rsid w:val="0013784A"/>
    <w:rsid w:val="00137D3B"/>
    <w:rsid w:val="00137F46"/>
    <w:rsid w:val="00140554"/>
    <w:rsid w:val="0014057C"/>
    <w:rsid w:val="00140A3E"/>
    <w:rsid w:val="00141293"/>
    <w:rsid w:val="00142286"/>
    <w:rsid w:val="001428F9"/>
    <w:rsid w:val="00142A88"/>
    <w:rsid w:val="00142DE5"/>
    <w:rsid w:val="00143441"/>
    <w:rsid w:val="00143527"/>
    <w:rsid w:val="001437F6"/>
    <w:rsid w:val="00144012"/>
    <w:rsid w:val="00144B5F"/>
    <w:rsid w:val="0014502C"/>
    <w:rsid w:val="001456D8"/>
    <w:rsid w:val="00145838"/>
    <w:rsid w:val="00145A6F"/>
    <w:rsid w:val="00145C8B"/>
    <w:rsid w:val="00145D43"/>
    <w:rsid w:val="00145ECB"/>
    <w:rsid w:val="00146A25"/>
    <w:rsid w:val="00146A2F"/>
    <w:rsid w:val="00146C34"/>
    <w:rsid w:val="0014739A"/>
    <w:rsid w:val="001503A1"/>
    <w:rsid w:val="0015041E"/>
    <w:rsid w:val="001510A8"/>
    <w:rsid w:val="00151167"/>
    <w:rsid w:val="00151C9B"/>
    <w:rsid w:val="0015206C"/>
    <w:rsid w:val="001524CD"/>
    <w:rsid w:val="00152629"/>
    <w:rsid w:val="00152721"/>
    <w:rsid w:val="001529DE"/>
    <w:rsid w:val="00152FD3"/>
    <w:rsid w:val="001535F2"/>
    <w:rsid w:val="00153734"/>
    <w:rsid w:val="0015389C"/>
    <w:rsid w:val="001539FC"/>
    <w:rsid w:val="001545F5"/>
    <w:rsid w:val="001555C2"/>
    <w:rsid w:val="001559D7"/>
    <w:rsid w:val="001564A6"/>
    <w:rsid w:val="0015671B"/>
    <w:rsid w:val="0015676D"/>
    <w:rsid w:val="00156A47"/>
    <w:rsid w:val="00156B95"/>
    <w:rsid w:val="0015770E"/>
    <w:rsid w:val="0015792A"/>
    <w:rsid w:val="00157C78"/>
    <w:rsid w:val="00157FB1"/>
    <w:rsid w:val="0016006D"/>
    <w:rsid w:val="001602C6"/>
    <w:rsid w:val="00160412"/>
    <w:rsid w:val="00160B04"/>
    <w:rsid w:val="00160C9B"/>
    <w:rsid w:val="0016100A"/>
    <w:rsid w:val="001610A9"/>
    <w:rsid w:val="001610D3"/>
    <w:rsid w:val="001613A1"/>
    <w:rsid w:val="00161685"/>
    <w:rsid w:val="00161810"/>
    <w:rsid w:val="001618EB"/>
    <w:rsid w:val="0016193E"/>
    <w:rsid w:val="0016200C"/>
    <w:rsid w:val="0016246C"/>
    <w:rsid w:val="0016265E"/>
    <w:rsid w:val="00162810"/>
    <w:rsid w:val="00162D8A"/>
    <w:rsid w:val="00162F1F"/>
    <w:rsid w:val="0016340E"/>
    <w:rsid w:val="00163435"/>
    <w:rsid w:val="001634A6"/>
    <w:rsid w:val="00163945"/>
    <w:rsid w:val="001646C5"/>
    <w:rsid w:val="00164B34"/>
    <w:rsid w:val="00164CF8"/>
    <w:rsid w:val="00164D2D"/>
    <w:rsid w:val="00165639"/>
    <w:rsid w:val="001657A0"/>
    <w:rsid w:val="00165B54"/>
    <w:rsid w:val="001665CC"/>
    <w:rsid w:val="0016663C"/>
    <w:rsid w:val="0016664D"/>
    <w:rsid w:val="00166762"/>
    <w:rsid w:val="0016694C"/>
    <w:rsid w:val="00166C04"/>
    <w:rsid w:val="00166F6F"/>
    <w:rsid w:val="001672BC"/>
    <w:rsid w:val="00167849"/>
    <w:rsid w:val="00167A7B"/>
    <w:rsid w:val="00167BFF"/>
    <w:rsid w:val="00167C26"/>
    <w:rsid w:val="00167FA9"/>
    <w:rsid w:val="001702FB"/>
    <w:rsid w:val="00170633"/>
    <w:rsid w:val="0017071F"/>
    <w:rsid w:val="00170E44"/>
    <w:rsid w:val="0017141D"/>
    <w:rsid w:val="0017151E"/>
    <w:rsid w:val="001715ED"/>
    <w:rsid w:val="00171E5C"/>
    <w:rsid w:val="0017275E"/>
    <w:rsid w:val="00172F28"/>
    <w:rsid w:val="001735AF"/>
    <w:rsid w:val="001737EE"/>
    <w:rsid w:val="00173E6D"/>
    <w:rsid w:val="00173EA3"/>
    <w:rsid w:val="00174250"/>
    <w:rsid w:val="001744A2"/>
    <w:rsid w:val="00174658"/>
    <w:rsid w:val="00174857"/>
    <w:rsid w:val="0017493E"/>
    <w:rsid w:val="00174ABF"/>
    <w:rsid w:val="00174DEC"/>
    <w:rsid w:val="00175227"/>
    <w:rsid w:val="0017617E"/>
    <w:rsid w:val="001761CA"/>
    <w:rsid w:val="001764C3"/>
    <w:rsid w:val="001776C6"/>
    <w:rsid w:val="00177724"/>
    <w:rsid w:val="001800E9"/>
    <w:rsid w:val="00180236"/>
    <w:rsid w:val="00180B6B"/>
    <w:rsid w:val="0018102B"/>
    <w:rsid w:val="00181192"/>
    <w:rsid w:val="0018131C"/>
    <w:rsid w:val="0018131E"/>
    <w:rsid w:val="001817FB"/>
    <w:rsid w:val="001819A7"/>
    <w:rsid w:val="00181E1E"/>
    <w:rsid w:val="00181E95"/>
    <w:rsid w:val="0018209C"/>
    <w:rsid w:val="00182690"/>
    <w:rsid w:val="00183091"/>
    <w:rsid w:val="0018338F"/>
    <w:rsid w:val="001833DF"/>
    <w:rsid w:val="00183AA7"/>
    <w:rsid w:val="00184452"/>
    <w:rsid w:val="0018468A"/>
    <w:rsid w:val="00184936"/>
    <w:rsid w:val="00185463"/>
    <w:rsid w:val="00185666"/>
    <w:rsid w:val="001856CE"/>
    <w:rsid w:val="00185A10"/>
    <w:rsid w:val="00185C88"/>
    <w:rsid w:val="00185FD5"/>
    <w:rsid w:val="00186101"/>
    <w:rsid w:val="00186162"/>
    <w:rsid w:val="0018630F"/>
    <w:rsid w:val="001863B3"/>
    <w:rsid w:val="0018706C"/>
    <w:rsid w:val="00187715"/>
    <w:rsid w:val="0018776A"/>
    <w:rsid w:val="00187A42"/>
    <w:rsid w:val="00187DBE"/>
    <w:rsid w:val="00187ED9"/>
    <w:rsid w:val="0019047C"/>
    <w:rsid w:val="001905AC"/>
    <w:rsid w:val="00190AB7"/>
    <w:rsid w:val="00190AEC"/>
    <w:rsid w:val="00190C8C"/>
    <w:rsid w:val="0019113B"/>
    <w:rsid w:val="00191A09"/>
    <w:rsid w:val="001921FC"/>
    <w:rsid w:val="00192765"/>
    <w:rsid w:val="00192951"/>
    <w:rsid w:val="00192C46"/>
    <w:rsid w:val="00193043"/>
    <w:rsid w:val="001931A6"/>
    <w:rsid w:val="001933DA"/>
    <w:rsid w:val="00193D6C"/>
    <w:rsid w:val="0019434C"/>
    <w:rsid w:val="0019464A"/>
    <w:rsid w:val="0019485F"/>
    <w:rsid w:val="00194B51"/>
    <w:rsid w:val="00194C2F"/>
    <w:rsid w:val="00194CB4"/>
    <w:rsid w:val="00195560"/>
    <w:rsid w:val="00195801"/>
    <w:rsid w:val="00195A5B"/>
    <w:rsid w:val="00195A73"/>
    <w:rsid w:val="00195BD7"/>
    <w:rsid w:val="00195D5C"/>
    <w:rsid w:val="00196148"/>
    <w:rsid w:val="001963F6"/>
    <w:rsid w:val="00196970"/>
    <w:rsid w:val="00196C4A"/>
    <w:rsid w:val="00196C86"/>
    <w:rsid w:val="00196EE9"/>
    <w:rsid w:val="00197366"/>
    <w:rsid w:val="00197806"/>
    <w:rsid w:val="001A05F8"/>
    <w:rsid w:val="001A079E"/>
    <w:rsid w:val="001A07F9"/>
    <w:rsid w:val="001A08B3"/>
    <w:rsid w:val="001A0E08"/>
    <w:rsid w:val="001A0F54"/>
    <w:rsid w:val="001A0FD9"/>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542B"/>
    <w:rsid w:val="001A602F"/>
    <w:rsid w:val="001A66BA"/>
    <w:rsid w:val="001A67AD"/>
    <w:rsid w:val="001A6C1C"/>
    <w:rsid w:val="001A6F38"/>
    <w:rsid w:val="001A6FDE"/>
    <w:rsid w:val="001A7149"/>
    <w:rsid w:val="001A758B"/>
    <w:rsid w:val="001A7A74"/>
    <w:rsid w:val="001A7B27"/>
    <w:rsid w:val="001A7B60"/>
    <w:rsid w:val="001A7BBD"/>
    <w:rsid w:val="001A7CB1"/>
    <w:rsid w:val="001A7CCE"/>
    <w:rsid w:val="001A7FB2"/>
    <w:rsid w:val="001B0304"/>
    <w:rsid w:val="001B03E8"/>
    <w:rsid w:val="001B0D1A"/>
    <w:rsid w:val="001B0FFC"/>
    <w:rsid w:val="001B1109"/>
    <w:rsid w:val="001B114D"/>
    <w:rsid w:val="001B158D"/>
    <w:rsid w:val="001B191E"/>
    <w:rsid w:val="001B1E4D"/>
    <w:rsid w:val="001B28A4"/>
    <w:rsid w:val="001B2A23"/>
    <w:rsid w:val="001B2ADB"/>
    <w:rsid w:val="001B2E87"/>
    <w:rsid w:val="001B2F91"/>
    <w:rsid w:val="001B3029"/>
    <w:rsid w:val="001B31D5"/>
    <w:rsid w:val="001B3312"/>
    <w:rsid w:val="001B3396"/>
    <w:rsid w:val="001B34F9"/>
    <w:rsid w:val="001B375E"/>
    <w:rsid w:val="001B3A7D"/>
    <w:rsid w:val="001B3DA0"/>
    <w:rsid w:val="001B41AA"/>
    <w:rsid w:val="001B458E"/>
    <w:rsid w:val="001B4C68"/>
    <w:rsid w:val="001B4E4E"/>
    <w:rsid w:val="001B4E8D"/>
    <w:rsid w:val="001B4EA7"/>
    <w:rsid w:val="001B5059"/>
    <w:rsid w:val="001B52F0"/>
    <w:rsid w:val="001B53FF"/>
    <w:rsid w:val="001B62AA"/>
    <w:rsid w:val="001B636C"/>
    <w:rsid w:val="001B64C3"/>
    <w:rsid w:val="001B651A"/>
    <w:rsid w:val="001B652A"/>
    <w:rsid w:val="001B68AA"/>
    <w:rsid w:val="001B6E3F"/>
    <w:rsid w:val="001B7262"/>
    <w:rsid w:val="001B7936"/>
    <w:rsid w:val="001B7A65"/>
    <w:rsid w:val="001B7E77"/>
    <w:rsid w:val="001C0012"/>
    <w:rsid w:val="001C0202"/>
    <w:rsid w:val="001C025A"/>
    <w:rsid w:val="001C0404"/>
    <w:rsid w:val="001C106A"/>
    <w:rsid w:val="001C1200"/>
    <w:rsid w:val="001C1214"/>
    <w:rsid w:val="001C1591"/>
    <w:rsid w:val="001C190F"/>
    <w:rsid w:val="001C193F"/>
    <w:rsid w:val="001C21FA"/>
    <w:rsid w:val="001C2607"/>
    <w:rsid w:val="001C2BDC"/>
    <w:rsid w:val="001C2F48"/>
    <w:rsid w:val="001C2F6A"/>
    <w:rsid w:val="001C3741"/>
    <w:rsid w:val="001C378F"/>
    <w:rsid w:val="001C3E1F"/>
    <w:rsid w:val="001C3F50"/>
    <w:rsid w:val="001C4060"/>
    <w:rsid w:val="001C4169"/>
    <w:rsid w:val="001C46A5"/>
    <w:rsid w:val="001C471A"/>
    <w:rsid w:val="001C4ECD"/>
    <w:rsid w:val="001C4F8B"/>
    <w:rsid w:val="001C5482"/>
    <w:rsid w:val="001C57B7"/>
    <w:rsid w:val="001C57DD"/>
    <w:rsid w:val="001C5825"/>
    <w:rsid w:val="001C6224"/>
    <w:rsid w:val="001C639B"/>
    <w:rsid w:val="001C6C4C"/>
    <w:rsid w:val="001C6C9C"/>
    <w:rsid w:val="001C6F04"/>
    <w:rsid w:val="001C733D"/>
    <w:rsid w:val="001C7403"/>
    <w:rsid w:val="001C74DD"/>
    <w:rsid w:val="001C7BCD"/>
    <w:rsid w:val="001C7BD8"/>
    <w:rsid w:val="001D01BD"/>
    <w:rsid w:val="001D01EC"/>
    <w:rsid w:val="001D02C2"/>
    <w:rsid w:val="001D0791"/>
    <w:rsid w:val="001D0A9B"/>
    <w:rsid w:val="001D0B21"/>
    <w:rsid w:val="001D1833"/>
    <w:rsid w:val="001D2797"/>
    <w:rsid w:val="001D29D0"/>
    <w:rsid w:val="001D300A"/>
    <w:rsid w:val="001D329C"/>
    <w:rsid w:val="001D35CC"/>
    <w:rsid w:val="001D42FC"/>
    <w:rsid w:val="001D4385"/>
    <w:rsid w:val="001D4B33"/>
    <w:rsid w:val="001D4BB0"/>
    <w:rsid w:val="001D4F4F"/>
    <w:rsid w:val="001D54C7"/>
    <w:rsid w:val="001D5A11"/>
    <w:rsid w:val="001D5C5D"/>
    <w:rsid w:val="001D5E79"/>
    <w:rsid w:val="001D5E87"/>
    <w:rsid w:val="001D5F27"/>
    <w:rsid w:val="001D683D"/>
    <w:rsid w:val="001D6A88"/>
    <w:rsid w:val="001D6EA1"/>
    <w:rsid w:val="001D7031"/>
    <w:rsid w:val="001D7396"/>
    <w:rsid w:val="001D756D"/>
    <w:rsid w:val="001D7C1F"/>
    <w:rsid w:val="001D7D3F"/>
    <w:rsid w:val="001E0372"/>
    <w:rsid w:val="001E06D0"/>
    <w:rsid w:val="001E0AFF"/>
    <w:rsid w:val="001E0B68"/>
    <w:rsid w:val="001E0C75"/>
    <w:rsid w:val="001E0DD9"/>
    <w:rsid w:val="001E0FBF"/>
    <w:rsid w:val="001E1316"/>
    <w:rsid w:val="001E1525"/>
    <w:rsid w:val="001E1620"/>
    <w:rsid w:val="001E194D"/>
    <w:rsid w:val="001E1AF6"/>
    <w:rsid w:val="001E1BFA"/>
    <w:rsid w:val="001E20F8"/>
    <w:rsid w:val="001E243A"/>
    <w:rsid w:val="001E27CF"/>
    <w:rsid w:val="001E2B7D"/>
    <w:rsid w:val="001E30F8"/>
    <w:rsid w:val="001E312E"/>
    <w:rsid w:val="001E3594"/>
    <w:rsid w:val="001E3AA6"/>
    <w:rsid w:val="001E41F3"/>
    <w:rsid w:val="001E442F"/>
    <w:rsid w:val="001E4664"/>
    <w:rsid w:val="001E47B7"/>
    <w:rsid w:val="001E4D07"/>
    <w:rsid w:val="001E527E"/>
    <w:rsid w:val="001E5295"/>
    <w:rsid w:val="001E557E"/>
    <w:rsid w:val="001E55C9"/>
    <w:rsid w:val="001E5A18"/>
    <w:rsid w:val="001E5C28"/>
    <w:rsid w:val="001E633D"/>
    <w:rsid w:val="001E6434"/>
    <w:rsid w:val="001E644B"/>
    <w:rsid w:val="001E70EA"/>
    <w:rsid w:val="001E7440"/>
    <w:rsid w:val="001E7795"/>
    <w:rsid w:val="001F05B6"/>
    <w:rsid w:val="001F09AB"/>
    <w:rsid w:val="001F0A6D"/>
    <w:rsid w:val="001F168B"/>
    <w:rsid w:val="001F1702"/>
    <w:rsid w:val="001F1E42"/>
    <w:rsid w:val="001F1E80"/>
    <w:rsid w:val="001F207A"/>
    <w:rsid w:val="001F2630"/>
    <w:rsid w:val="001F2791"/>
    <w:rsid w:val="001F283D"/>
    <w:rsid w:val="001F2963"/>
    <w:rsid w:val="001F29E2"/>
    <w:rsid w:val="001F3457"/>
    <w:rsid w:val="001F35C4"/>
    <w:rsid w:val="001F38D4"/>
    <w:rsid w:val="001F3ADC"/>
    <w:rsid w:val="001F3C31"/>
    <w:rsid w:val="001F3F76"/>
    <w:rsid w:val="001F428A"/>
    <w:rsid w:val="001F4355"/>
    <w:rsid w:val="001F4958"/>
    <w:rsid w:val="001F52ED"/>
    <w:rsid w:val="001F5E65"/>
    <w:rsid w:val="001F5F45"/>
    <w:rsid w:val="001F6158"/>
    <w:rsid w:val="001F623F"/>
    <w:rsid w:val="001F665B"/>
    <w:rsid w:val="001F66FC"/>
    <w:rsid w:val="001F671C"/>
    <w:rsid w:val="001F6878"/>
    <w:rsid w:val="001F69F7"/>
    <w:rsid w:val="001F6D0E"/>
    <w:rsid w:val="001F6D8F"/>
    <w:rsid w:val="001F70F0"/>
    <w:rsid w:val="001F71BB"/>
    <w:rsid w:val="001F736A"/>
    <w:rsid w:val="001F774F"/>
    <w:rsid w:val="001F7B17"/>
    <w:rsid w:val="001F7D0F"/>
    <w:rsid w:val="001F7D9D"/>
    <w:rsid w:val="00200224"/>
    <w:rsid w:val="00200316"/>
    <w:rsid w:val="00200455"/>
    <w:rsid w:val="002006FA"/>
    <w:rsid w:val="00200EFA"/>
    <w:rsid w:val="002011CD"/>
    <w:rsid w:val="00201233"/>
    <w:rsid w:val="002014C5"/>
    <w:rsid w:val="002018A9"/>
    <w:rsid w:val="00201F4F"/>
    <w:rsid w:val="00201F9D"/>
    <w:rsid w:val="002022B4"/>
    <w:rsid w:val="0020244B"/>
    <w:rsid w:val="002026BC"/>
    <w:rsid w:val="00202884"/>
    <w:rsid w:val="002028CA"/>
    <w:rsid w:val="00202A12"/>
    <w:rsid w:val="00202A8B"/>
    <w:rsid w:val="00202AAA"/>
    <w:rsid w:val="00202D0F"/>
    <w:rsid w:val="00202FC5"/>
    <w:rsid w:val="00203772"/>
    <w:rsid w:val="00204481"/>
    <w:rsid w:val="00204698"/>
    <w:rsid w:val="002046A2"/>
    <w:rsid w:val="00204F24"/>
    <w:rsid w:val="00205CA0"/>
    <w:rsid w:val="00206E14"/>
    <w:rsid w:val="00207030"/>
    <w:rsid w:val="002072FC"/>
    <w:rsid w:val="0020794C"/>
    <w:rsid w:val="00207B54"/>
    <w:rsid w:val="00207BBD"/>
    <w:rsid w:val="0021009E"/>
    <w:rsid w:val="002101BB"/>
    <w:rsid w:val="00210627"/>
    <w:rsid w:val="00210B83"/>
    <w:rsid w:val="00210D92"/>
    <w:rsid w:val="00211373"/>
    <w:rsid w:val="002118DB"/>
    <w:rsid w:val="00211901"/>
    <w:rsid w:val="00211A40"/>
    <w:rsid w:val="00211DFC"/>
    <w:rsid w:val="00211E34"/>
    <w:rsid w:val="002121F6"/>
    <w:rsid w:val="002124A2"/>
    <w:rsid w:val="0021290C"/>
    <w:rsid w:val="00212AA8"/>
    <w:rsid w:val="00212DF6"/>
    <w:rsid w:val="0021332D"/>
    <w:rsid w:val="0021397E"/>
    <w:rsid w:val="00213BF4"/>
    <w:rsid w:val="00213E38"/>
    <w:rsid w:val="00214168"/>
    <w:rsid w:val="00215C24"/>
    <w:rsid w:val="00215E73"/>
    <w:rsid w:val="00215E94"/>
    <w:rsid w:val="00215EF9"/>
    <w:rsid w:val="00215F3B"/>
    <w:rsid w:val="00216305"/>
    <w:rsid w:val="002164DF"/>
    <w:rsid w:val="0021692E"/>
    <w:rsid w:val="00216940"/>
    <w:rsid w:val="00217153"/>
    <w:rsid w:val="00217482"/>
    <w:rsid w:val="00217BB8"/>
    <w:rsid w:val="00217CAD"/>
    <w:rsid w:val="002207E4"/>
    <w:rsid w:val="00221244"/>
    <w:rsid w:val="0022127E"/>
    <w:rsid w:val="002213EE"/>
    <w:rsid w:val="00221946"/>
    <w:rsid w:val="00221BFB"/>
    <w:rsid w:val="00221E5A"/>
    <w:rsid w:val="00221F1F"/>
    <w:rsid w:val="00222A02"/>
    <w:rsid w:val="00223032"/>
    <w:rsid w:val="00223283"/>
    <w:rsid w:val="00223303"/>
    <w:rsid w:val="002234DF"/>
    <w:rsid w:val="002235B0"/>
    <w:rsid w:val="00223C3A"/>
    <w:rsid w:val="00224ADF"/>
    <w:rsid w:val="00224B3B"/>
    <w:rsid w:val="00224BAF"/>
    <w:rsid w:val="00224BCD"/>
    <w:rsid w:val="00225207"/>
    <w:rsid w:val="00225222"/>
    <w:rsid w:val="0022565C"/>
    <w:rsid w:val="00225B78"/>
    <w:rsid w:val="00225FDA"/>
    <w:rsid w:val="0022630A"/>
    <w:rsid w:val="00226591"/>
    <w:rsid w:val="0022742E"/>
    <w:rsid w:val="00227613"/>
    <w:rsid w:val="002278E4"/>
    <w:rsid w:val="002279A0"/>
    <w:rsid w:val="00230144"/>
    <w:rsid w:val="00230AB0"/>
    <w:rsid w:val="00230C1A"/>
    <w:rsid w:val="00230C43"/>
    <w:rsid w:val="0023118C"/>
    <w:rsid w:val="002313D8"/>
    <w:rsid w:val="00231467"/>
    <w:rsid w:val="00231503"/>
    <w:rsid w:val="0023185B"/>
    <w:rsid w:val="00231868"/>
    <w:rsid w:val="00231893"/>
    <w:rsid w:val="00232046"/>
    <w:rsid w:val="002321C5"/>
    <w:rsid w:val="002325FB"/>
    <w:rsid w:val="00232806"/>
    <w:rsid w:val="00233162"/>
    <w:rsid w:val="0023334C"/>
    <w:rsid w:val="00233F58"/>
    <w:rsid w:val="002346F6"/>
    <w:rsid w:val="002347A2"/>
    <w:rsid w:val="00234A78"/>
    <w:rsid w:val="00234B30"/>
    <w:rsid w:val="00234B44"/>
    <w:rsid w:val="00234C6C"/>
    <w:rsid w:val="00234FBB"/>
    <w:rsid w:val="00235256"/>
    <w:rsid w:val="00235A1F"/>
    <w:rsid w:val="00235B1E"/>
    <w:rsid w:val="00235CAB"/>
    <w:rsid w:val="00236428"/>
    <w:rsid w:val="00236AAE"/>
    <w:rsid w:val="00237708"/>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C8B"/>
    <w:rsid w:val="00241FA7"/>
    <w:rsid w:val="00242386"/>
    <w:rsid w:val="002423CC"/>
    <w:rsid w:val="002423EF"/>
    <w:rsid w:val="002427C4"/>
    <w:rsid w:val="00242B19"/>
    <w:rsid w:val="002434F4"/>
    <w:rsid w:val="0024368E"/>
    <w:rsid w:val="002436DC"/>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75D9"/>
    <w:rsid w:val="00247A68"/>
    <w:rsid w:val="00247D0F"/>
    <w:rsid w:val="00247D84"/>
    <w:rsid w:val="00250632"/>
    <w:rsid w:val="0025121D"/>
    <w:rsid w:val="002515B1"/>
    <w:rsid w:val="00251D93"/>
    <w:rsid w:val="002523B0"/>
    <w:rsid w:val="002527AD"/>
    <w:rsid w:val="0025298A"/>
    <w:rsid w:val="00252A82"/>
    <w:rsid w:val="00252E18"/>
    <w:rsid w:val="00253A3E"/>
    <w:rsid w:val="00253CCC"/>
    <w:rsid w:val="002543F5"/>
    <w:rsid w:val="00254797"/>
    <w:rsid w:val="00255974"/>
    <w:rsid w:val="00255A96"/>
    <w:rsid w:val="00255BED"/>
    <w:rsid w:val="00255EEC"/>
    <w:rsid w:val="00256135"/>
    <w:rsid w:val="002564DF"/>
    <w:rsid w:val="002569DC"/>
    <w:rsid w:val="00257308"/>
    <w:rsid w:val="002575B1"/>
    <w:rsid w:val="00257671"/>
    <w:rsid w:val="00257858"/>
    <w:rsid w:val="00257888"/>
    <w:rsid w:val="00257988"/>
    <w:rsid w:val="002579F3"/>
    <w:rsid w:val="0026004D"/>
    <w:rsid w:val="002600EB"/>
    <w:rsid w:val="002602C9"/>
    <w:rsid w:val="00260CBC"/>
    <w:rsid w:val="002612E5"/>
    <w:rsid w:val="00261A24"/>
    <w:rsid w:val="00261B30"/>
    <w:rsid w:val="00261C6E"/>
    <w:rsid w:val="00262263"/>
    <w:rsid w:val="002623F9"/>
    <w:rsid w:val="002629BE"/>
    <w:rsid w:val="00262F54"/>
    <w:rsid w:val="00263157"/>
    <w:rsid w:val="002640DD"/>
    <w:rsid w:val="0026474C"/>
    <w:rsid w:val="00264885"/>
    <w:rsid w:val="00265064"/>
    <w:rsid w:val="0026563B"/>
    <w:rsid w:val="00265837"/>
    <w:rsid w:val="002658BF"/>
    <w:rsid w:val="00265AE8"/>
    <w:rsid w:val="00265EC5"/>
    <w:rsid w:val="00266288"/>
    <w:rsid w:val="00266387"/>
    <w:rsid w:val="0026677E"/>
    <w:rsid w:val="00266975"/>
    <w:rsid w:val="00266C6E"/>
    <w:rsid w:val="00267154"/>
    <w:rsid w:val="00267C52"/>
    <w:rsid w:val="00267C76"/>
    <w:rsid w:val="00270504"/>
    <w:rsid w:val="00270789"/>
    <w:rsid w:val="00271127"/>
    <w:rsid w:val="0027125D"/>
    <w:rsid w:val="00271394"/>
    <w:rsid w:val="00271BE5"/>
    <w:rsid w:val="00272A3D"/>
    <w:rsid w:val="00272BB6"/>
    <w:rsid w:val="00272DE5"/>
    <w:rsid w:val="002732A6"/>
    <w:rsid w:val="0027342A"/>
    <w:rsid w:val="00273633"/>
    <w:rsid w:val="0027376F"/>
    <w:rsid w:val="00273C57"/>
    <w:rsid w:val="00273C59"/>
    <w:rsid w:val="00273FD8"/>
    <w:rsid w:val="00274800"/>
    <w:rsid w:val="0027497F"/>
    <w:rsid w:val="002749A8"/>
    <w:rsid w:val="00274A39"/>
    <w:rsid w:val="00274E37"/>
    <w:rsid w:val="002750B7"/>
    <w:rsid w:val="0027511C"/>
    <w:rsid w:val="0027515D"/>
    <w:rsid w:val="0027592F"/>
    <w:rsid w:val="00275A70"/>
    <w:rsid w:val="00275D12"/>
    <w:rsid w:val="00276026"/>
    <w:rsid w:val="00276141"/>
    <w:rsid w:val="002761F9"/>
    <w:rsid w:val="002762A7"/>
    <w:rsid w:val="00276330"/>
    <w:rsid w:val="002763D8"/>
    <w:rsid w:val="00276741"/>
    <w:rsid w:val="002767A5"/>
    <w:rsid w:val="002768D4"/>
    <w:rsid w:val="00277CFA"/>
    <w:rsid w:val="00280012"/>
    <w:rsid w:val="002800EC"/>
    <w:rsid w:val="00280867"/>
    <w:rsid w:val="00280F34"/>
    <w:rsid w:val="00281271"/>
    <w:rsid w:val="00281387"/>
    <w:rsid w:val="00281667"/>
    <w:rsid w:val="002816E6"/>
    <w:rsid w:val="00281ABF"/>
    <w:rsid w:val="00281F7D"/>
    <w:rsid w:val="00282341"/>
    <w:rsid w:val="0028287C"/>
    <w:rsid w:val="002828C5"/>
    <w:rsid w:val="00282B0E"/>
    <w:rsid w:val="00282C94"/>
    <w:rsid w:val="00283008"/>
    <w:rsid w:val="00283316"/>
    <w:rsid w:val="0028350C"/>
    <w:rsid w:val="002835CF"/>
    <w:rsid w:val="00283691"/>
    <w:rsid w:val="0028382E"/>
    <w:rsid w:val="002842E0"/>
    <w:rsid w:val="002844C2"/>
    <w:rsid w:val="00284BDD"/>
    <w:rsid w:val="00284CBD"/>
    <w:rsid w:val="00284E26"/>
    <w:rsid w:val="00284FEB"/>
    <w:rsid w:val="00285470"/>
    <w:rsid w:val="00285C4A"/>
    <w:rsid w:val="00285D1A"/>
    <w:rsid w:val="002860C4"/>
    <w:rsid w:val="002860E4"/>
    <w:rsid w:val="0028619B"/>
    <w:rsid w:val="00286976"/>
    <w:rsid w:val="00287A05"/>
    <w:rsid w:val="00287F57"/>
    <w:rsid w:val="002903BF"/>
    <w:rsid w:val="00290E79"/>
    <w:rsid w:val="00290F35"/>
    <w:rsid w:val="00291F8D"/>
    <w:rsid w:val="0029211B"/>
    <w:rsid w:val="00292387"/>
    <w:rsid w:val="00292662"/>
    <w:rsid w:val="002931FD"/>
    <w:rsid w:val="0029381E"/>
    <w:rsid w:val="0029399C"/>
    <w:rsid w:val="002949DA"/>
    <w:rsid w:val="00294A64"/>
    <w:rsid w:val="0029505D"/>
    <w:rsid w:val="0029527C"/>
    <w:rsid w:val="00295D90"/>
    <w:rsid w:val="0029605C"/>
    <w:rsid w:val="002960F5"/>
    <w:rsid w:val="0029652B"/>
    <w:rsid w:val="0029680E"/>
    <w:rsid w:val="00296BB0"/>
    <w:rsid w:val="00297080"/>
    <w:rsid w:val="002970C4"/>
    <w:rsid w:val="00297236"/>
    <w:rsid w:val="0029741C"/>
    <w:rsid w:val="00297C6F"/>
    <w:rsid w:val="00297EA8"/>
    <w:rsid w:val="002A01CC"/>
    <w:rsid w:val="002A0347"/>
    <w:rsid w:val="002A05A0"/>
    <w:rsid w:val="002A0706"/>
    <w:rsid w:val="002A1321"/>
    <w:rsid w:val="002A13D5"/>
    <w:rsid w:val="002A21D2"/>
    <w:rsid w:val="002A23A6"/>
    <w:rsid w:val="002A2469"/>
    <w:rsid w:val="002A275F"/>
    <w:rsid w:val="002A296C"/>
    <w:rsid w:val="002A2F29"/>
    <w:rsid w:val="002A304D"/>
    <w:rsid w:val="002A30AC"/>
    <w:rsid w:val="002A3190"/>
    <w:rsid w:val="002A31C1"/>
    <w:rsid w:val="002A35C6"/>
    <w:rsid w:val="002A3F27"/>
    <w:rsid w:val="002A451C"/>
    <w:rsid w:val="002A4B07"/>
    <w:rsid w:val="002A552F"/>
    <w:rsid w:val="002A5977"/>
    <w:rsid w:val="002A5CA2"/>
    <w:rsid w:val="002A618B"/>
    <w:rsid w:val="002A63C1"/>
    <w:rsid w:val="002A653E"/>
    <w:rsid w:val="002A69E3"/>
    <w:rsid w:val="002A6B41"/>
    <w:rsid w:val="002A6B63"/>
    <w:rsid w:val="002A6CB1"/>
    <w:rsid w:val="002A7346"/>
    <w:rsid w:val="002A740D"/>
    <w:rsid w:val="002A76EE"/>
    <w:rsid w:val="002A7A1F"/>
    <w:rsid w:val="002A7ECB"/>
    <w:rsid w:val="002B01A7"/>
    <w:rsid w:val="002B0894"/>
    <w:rsid w:val="002B0C00"/>
    <w:rsid w:val="002B0F54"/>
    <w:rsid w:val="002B123D"/>
    <w:rsid w:val="002B127A"/>
    <w:rsid w:val="002B12D5"/>
    <w:rsid w:val="002B139E"/>
    <w:rsid w:val="002B198E"/>
    <w:rsid w:val="002B208E"/>
    <w:rsid w:val="002B20A4"/>
    <w:rsid w:val="002B24B3"/>
    <w:rsid w:val="002B287F"/>
    <w:rsid w:val="002B2DE2"/>
    <w:rsid w:val="002B3117"/>
    <w:rsid w:val="002B3625"/>
    <w:rsid w:val="002B37A0"/>
    <w:rsid w:val="002B3D91"/>
    <w:rsid w:val="002B3E4D"/>
    <w:rsid w:val="002B4146"/>
    <w:rsid w:val="002B47CD"/>
    <w:rsid w:val="002B49ED"/>
    <w:rsid w:val="002B4F26"/>
    <w:rsid w:val="002B5283"/>
    <w:rsid w:val="002B5453"/>
    <w:rsid w:val="002B5741"/>
    <w:rsid w:val="002B5FEA"/>
    <w:rsid w:val="002B6672"/>
    <w:rsid w:val="002B6E9C"/>
    <w:rsid w:val="002B733D"/>
    <w:rsid w:val="002B79AC"/>
    <w:rsid w:val="002B7E39"/>
    <w:rsid w:val="002C000D"/>
    <w:rsid w:val="002C0DD0"/>
    <w:rsid w:val="002C18F2"/>
    <w:rsid w:val="002C1DC9"/>
    <w:rsid w:val="002C1F80"/>
    <w:rsid w:val="002C2579"/>
    <w:rsid w:val="002C2A0A"/>
    <w:rsid w:val="002C338F"/>
    <w:rsid w:val="002C3A6F"/>
    <w:rsid w:val="002C3D7C"/>
    <w:rsid w:val="002C3DC3"/>
    <w:rsid w:val="002C3DEE"/>
    <w:rsid w:val="002C3ECF"/>
    <w:rsid w:val="002C4096"/>
    <w:rsid w:val="002C47BA"/>
    <w:rsid w:val="002C48ED"/>
    <w:rsid w:val="002C5569"/>
    <w:rsid w:val="002C5C28"/>
    <w:rsid w:val="002C5D28"/>
    <w:rsid w:val="002C6342"/>
    <w:rsid w:val="002C692E"/>
    <w:rsid w:val="002C6986"/>
    <w:rsid w:val="002C77C4"/>
    <w:rsid w:val="002C7965"/>
    <w:rsid w:val="002C7C40"/>
    <w:rsid w:val="002C7EBE"/>
    <w:rsid w:val="002C7EE3"/>
    <w:rsid w:val="002D0436"/>
    <w:rsid w:val="002D06C4"/>
    <w:rsid w:val="002D074E"/>
    <w:rsid w:val="002D0CE4"/>
    <w:rsid w:val="002D0F10"/>
    <w:rsid w:val="002D141C"/>
    <w:rsid w:val="002D1829"/>
    <w:rsid w:val="002D1E8D"/>
    <w:rsid w:val="002D1F00"/>
    <w:rsid w:val="002D1FFD"/>
    <w:rsid w:val="002D20A7"/>
    <w:rsid w:val="002D2465"/>
    <w:rsid w:val="002D2763"/>
    <w:rsid w:val="002D2EA2"/>
    <w:rsid w:val="002D3111"/>
    <w:rsid w:val="002D355E"/>
    <w:rsid w:val="002D3658"/>
    <w:rsid w:val="002D3C20"/>
    <w:rsid w:val="002D3D12"/>
    <w:rsid w:val="002D3E8F"/>
    <w:rsid w:val="002D4290"/>
    <w:rsid w:val="002D43F2"/>
    <w:rsid w:val="002D4C1D"/>
    <w:rsid w:val="002D4F5D"/>
    <w:rsid w:val="002D5080"/>
    <w:rsid w:val="002D5139"/>
    <w:rsid w:val="002D5191"/>
    <w:rsid w:val="002D5201"/>
    <w:rsid w:val="002D5B76"/>
    <w:rsid w:val="002D5DF1"/>
    <w:rsid w:val="002D5F64"/>
    <w:rsid w:val="002D612F"/>
    <w:rsid w:val="002D617A"/>
    <w:rsid w:val="002D6289"/>
    <w:rsid w:val="002D62F1"/>
    <w:rsid w:val="002D6FE0"/>
    <w:rsid w:val="002D75BF"/>
    <w:rsid w:val="002D7C44"/>
    <w:rsid w:val="002D7E3A"/>
    <w:rsid w:val="002E03DA"/>
    <w:rsid w:val="002E071B"/>
    <w:rsid w:val="002E0E90"/>
    <w:rsid w:val="002E10C4"/>
    <w:rsid w:val="002E241C"/>
    <w:rsid w:val="002E25A2"/>
    <w:rsid w:val="002E282B"/>
    <w:rsid w:val="002E2F2C"/>
    <w:rsid w:val="002E35E1"/>
    <w:rsid w:val="002E36F4"/>
    <w:rsid w:val="002E3A0A"/>
    <w:rsid w:val="002E3A1D"/>
    <w:rsid w:val="002E3B46"/>
    <w:rsid w:val="002E3D14"/>
    <w:rsid w:val="002E3EAD"/>
    <w:rsid w:val="002E4F26"/>
    <w:rsid w:val="002E530B"/>
    <w:rsid w:val="002E548B"/>
    <w:rsid w:val="002E5646"/>
    <w:rsid w:val="002E58E4"/>
    <w:rsid w:val="002E596F"/>
    <w:rsid w:val="002E5B25"/>
    <w:rsid w:val="002E5C7B"/>
    <w:rsid w:val="002E5CA2"/>
    <w:rsid w:val="002E5E32"/>
    <w:rsid w:val="002E5E8F"/>
    <w:rsid w:val="002E6290"/>
    <w:rsid w:val="002E62C3"/>
    <w:rsid w:val="002E649D"/>
    <w:rsid w:val="002E6766"/>
    <w:rsid w:val="002E6A89"/>
    <w:rsid w:val="002E76DD"/>
    <w:rsid w:val="002E7A83"/>
    <w:rsid w:val="002E7E5F"/>
    <w:rsid w:val="002E7EAE"/>
    <w:rsid w:val="002F035A"/>
    <w:rsid w:val="002F036D"/>
    <w:rsid w:val="002F0374"/>
    <w:rsid w:val="002F085C"/>
    <w:rsid w:val="002F0D66"/>
    <w:rsid w:val="002F1292"/>
    <w:rsid w:val="002F13FD"/>
    <w:rsid w:val="002F14F1"/>
    <w:rsid w:val="002F1584"/>
    <w:rsid w:val="002F1621"/>
    <w:rsid w:val="002F17DB"/>
    <w:rsid w:val="002F1938"/>
    <w:rsid w:val="002F1AC8"/>
    <w:rsid w:val="002F25BA"/>
    <w:rsid w:val="002F2E8A"/>
    <w:rsid w:val="002F330F"/>
    <w:rsid w:val="002F36EC"/>
    <w:rsid w:val="002F3778"/>
    <w:rsid w:val="002F38F4"/>
    <w:rsid w:val="002F3F90"/>
    <w:rsid w:val="002F46CB"/>
    <w:rsid w:val="002F4CEA"/>
    <w:rsid w:val="002F4FB2"/>
    <w:rsid w:val="002F51AB"/>
    <w:rsid w:val="002F6121"/>
    <w:rsid w:val="002F63E5"/>
    <w:rsid w:val="002F6868"/>
    <w:rsid w:val="002F7027"/>
    <w:rsid w:val="002F773E"/>
    <w:rsid w:val="002F79E2"/>
    <w:rsid w:val="00300380"/>
    <w:rsid w:val="003009DF"/>
    <w:rsid w:val="00300DD2"/>
    <w:rsid w:val="00301046"/>
    <w:rsid w:val="00301346"/>
    <w:rsid w:val="00301C14"/>
    <w:rsid w:val="00301D5E"/>
    <w:rsid w:val="00301E34"/>
    <w:rsid w:val="00301FE0"/>
    <w:rsid w:val="00302535"/>
    <w:rsid w:val="00302572"/>
    <w:rsid w:val="003027F5"/>
    <w:rsid w:val="003029A5"/>
    <w:rsid w:val="0030315F"/>
    <w:rsid w:val="00303468"/>
    <w:rsid w:val="00303610"/>
    <w:rsid w:val="0030390B"/>
    <w:rsid w:val="003039CC"/>
    <w:rsid w:val="00303AF2"/>
    <w:rsid w:val="00304225"/>
    <w:rsid w:val="003043EE"/>
    <w:rsid w:val="003044AB"/>
    <w:rsid w:val="0030473F"/>
    <w:rsid w:val="00304F24"/>
    <w:rsid w:val="00305409"/>
    <w:rsid w:val="00305BF3"/>
    <w:rsid w:val="00305C17"/>
    <w:rsid w:val="0030618F"/>
    <w:rsid w:val="00306E14"/>
    <w:rsid w:val="00306F21"/>
    <w:rsid w:val="003070C7"/>
    <w:rsid w:val="003070F3"/>
    <w:rsid w:val="003072FD"/>
    <w:rsid w:val="00307562"/>
    <w:rsid w:val="00307912"/>
    <w:rsid w:val="003079A2"/>
    <w:rsid w:val="00310018"/>
    <w:rsid w:val="00310379"/>
    <w:rsid w:val="003103EA"/>
    <w:rsid w:val="00310B0F"/>
    <w:rsid w:val="00310B44"/>
    <w:rsid w:val="00310D9E"/>
    <w:rsid w:val="003110A8"/>
    <w:rsid w:val="00311B91"/>
    <w:rsid w:val="00311B9D"/>
    <w:rsid w:val="00311D09"/>
    <w:rsid w:val="00312525"/>
    <w:rsid w:val="003126B1"/>
    <w:rsid w:val="00312C7E"/>
    <w:rsid w:val="003133D5"/>
    <w:rsid w:val="0031340C"/>
    <w:rsid w:val="00313720"/>
    <w:rsid w:val="00313D75"/>
    <w:rsid w:val="0031414C"/>
    <w:rsid w:val="003144AF"/>
    <w:rsid w:val="0031457D"/>
    <w:rsid w:val="003146BC"/>
    <w:rsid w:val="00314B3D"/>
    <w:rsid w:val="00314C66"/>
    <w:rsid w:val="00315745"/>
    <w:rsid w:val="00316168"/>
    <w:rsid w:val="00316173"/>
    <w:rsid w:val="003164AD"/>
    <w:rsid w:val="00316518"/>
    <w:rsid w:val="003165D2"/>
    <w:rsid w:val="0031665F"/>
    <w:rsid w:val="0031666F"/>
    <w:rsid w:val="00316BD8"/>
    <w:rsid w:val="003171F0"/>
    <w:rsid w:val="0031727A"/>
    <w:rsid w:val="003172DC"/>
    <w:rsid w:val="00317ABE"/>
    <w:rsid w:val="00317B20"/>
    <w:rsid w:val="00317CA5"/>
    <w:rsid w:val="00320A71"/>
    <w:rsid w:val="00320E84"/>
    <w:rsid w:val="003211B4"/>
    <w:rsid w:val="00321594"/>
    <w:rsid w:val="00321A36"/>
    <w:rsid w:val="00321E23"/>
    <w:rsid w:val="0032285F"/>
    <w:rsid w:val="00322A22"/>
    <w:rsid w:val="00322BB6"/>
    <w:rsid w:val="00323BBF"/>
    <w:rsid w:val="00323CB2"/>
    <w:rsid w:val="0032467B"/>
    <w:rsid w:val="00324F8F"/>
    <w:rsid w:val="003251B1"/>
    <w:rsid w:val="003251EE"/>
    <w:rsid w:val="00325415"/>
    <w:rsid w:val="00325558"/>
    <w:rsid w:val="00325A37"/>
    <w:rsid w:val="00325D1F"/>
    <w:rsid w:val="00325D2C"/>
    <w:rsid w:val="00325E24"/>
    <w:rsid w:val="003262B5"/>
    <w:rsid w:val="00326854"/>
    <w:rsid w:val="00327175"/>
    <w:rsid w:val="00327742"/>
    <w:rsid w:val="003277C2"/>
    <w:rsid w:val="00327D89"/>
    <w:rsid w:val="00327E88"/>
    <w:rsid w:val="00327FA6"/>
    <w:rsid w:val="00330646"/>
    <w:rsid w:val="0033086C"/>
    <w:rsid w:val="00330CF5"/>
    <w:rsid w:val="00331883"/>
    <w:rsid w:val="00331C34"/>
    <w:rsid w:val="00332131"/>
    <w:rsid w:val="003321BB"/>
    <w:rsid w:val="003325EE"/>
    <w:rsid w:val="00332C5E"/>
    <w:rsid w:val="00333207"/>
    <w:rsid w:val="003334DB"/>
    <w:rsid w:val="00333A1F"/>
    <w:rsid w:val="00333E7E"/>
    <w:rsid w:val="0033408E"/>
    <w:rsid w:val="00334A36"/>
    <w:rsid w:val="00335349"/>
    <w:rsid w:val="003359AD"/>
    <w:rsid w:val="00336ADE"/>
    <w:rsid w:val="00336DB3"/>
    <w:rsid w:val="00337153"/>
    <w:rsid w:val="003373AB"/>
    <w:rsid w:val="0033741D"/>
    <w:rsid w:val="0034019E"/>
    <w:rsid w:val="0034022A"/>
    <w:rsid w:val="00340444"/>
    <w:rsid w:val="0034138E"/>
    <w:rsid w:val="003417A7"/>
    <w:rsid w:val="00341C5D"/>
    <w:rsid w:val="00341EF5"/>
    <w:rsid w:val="0034208C"/>
    <w:rsid w:val="003420D6"/>
    <w:rsid w:val="003422A5"/>
    <w:rsid w:val="00342CF3"/>
    <w:rsid w:val="00343144"/>
    <w:rsid w:val="00343209"/>
    <w:rsid w:val="00343722"/>
    <w:rsid w:val="003437D6"/>
    <w:rsid w:val="0034380B"/>
    <w:rsid w:val="00343D2C"/>
    <w:rsid w:val="00344007"/>
    <w:rsid w:val="00344070"/>
    <w:rsid w:val="0034416A"/>
    <w:rsid w:val="003449D5"/>
    <w:rsid w:val="0034534F"/>
    <w:rsid w:val="003455A3"/>
    <w:rsid w:val="00345D59"/>
    <w:rsid w:val="00345E34"/>
    <w:rsid w:val="00345EB8"/>
    <w:rsid w:val="00345EFB"/>
    <w:rsid w:val="00346290"/>
    <w:rsid w:val="003463C8"/>
    <w:rsid w:val="00346867"/>
    <w:rsid w:val="00346AA6"/>
    <w:rsid w:val="00346B5A"/>
    <w:rsid w:val="00346FD7"/>
    <w:rsid w:val="0034792B"/>
    <w:rsid w:val="00347BAD"/>
    <w:rsid w:val="00347F16"/>
    <w:rsid w:val="00350096"/>
    <w:rsid w:val="00350453"/>
    <w:rsid w:val="00350AE9"/>
    <w:rsid w:val="003511E5"/>
    <w:rsid w:val="00351E96"/>
    <w:rsid w:val="00351F24"/>
    <w:rsid w:val="003520FB"/>
    <w:rsid w:val="00352401"/>
    <w:rsid w:val="00352648"/>
    <w:rsid w:val="003529C4"/>
    <w:rsid w:val="00352B51"/>
    <w:rsid w:val="00352D7B"/>
    <w:rsid w:val="00353514"/>
    <w:rsid w:val="00353D4C"/>
    <w:rsid w:val="00353E78"/>
    <w:rsid w:val="0035429D"/>
    <w:rsid w:val="00354355"/>
    <w:rsid w:val="003543D4"/>
    <w:rsid w:val="0035462D"/>
    <w:rsid w:val="00354B4D"/>
    <w:rsid w:val="00354C86"/>
    <w:rsid w:val="00354F59"/>
    <w:rsid w:val="00355250"/>
    <w:rsid w:val="0035566B"/>
    <w:rsid w:val="003558BC"/>
    <w:rsid w:val="00355A98"/>
    <w:rsid w:val="00355BC6"/>
    <w:rsid w:val="00356088"/>
    <w:rsid w:val="00356A70"/>
    <w:rsid w:val="00357082"/>
    <w:rsid w:val="003571CD"/>
    <w:rsid w:val="00357343"/>
    <w:rsid w:val="0035743E"/>
    <w:rsid w:val="003574E6"/>
    <w:rsid w:val="003576D0"/>
    <w:rsid w:val="0035783B"/>
    <w:rsid w:val="003609EF"/>
    <w:rsid w:val="00360E98"/>
    <w:rsid w:val="00360EDF"/>
    <w:rsid w:val="0036159E"/>
    <w:rsid w:val="00361865"/>
    <w:rsid w:val="00361AC6"/>
    <w:rsid w:val="00361B37"/>
    <w:rsid w:val="00361BC1"/>
    <w:rsid w:val="00361C47"/>
    <w:rsid w:val="00361CA2"/>
    <w:rsid w:val="00361F5B"/>
    <w:rsid w:val="003620D7"/>
    <w:rsid w:val="0036229A"/>
    <w:rsid w:val="0036231A"/>
    <w:rsid w:val="0036276D"/>
    <w:rsid w:val="00362859"/>
    <w:rsid w:val="00362AC3"/>
    <w:rsid w:val="00362FDB"/>
    <w:rsid w:val="0036313F"/>
    <w:rsid w:val="0036362D"/>
    <w:rsid w:val="00363789"/>
    <w:rsid w:val="00363881"/>
    <w:rsid w:val="00363ACB"/>
    <w:rsid w:val="00363C90"/>
    <w:rsid w:val="00364516"/>
    <w:rsid w:val="00364753"/>
    <w:rsid w:val="00365015"/>
    <w:rsid w:val="0036537C"/>
    <w:rsid w:val="0036562E"/>
    <w:rsid w:val="00365995"/>
    <w:rsid w:val="00366064"/>
    <w:rsid w:val="00366253"/>
    <w:rsid w:val="0036664D"/>
    <w:rsid w:val="00366AFB"/>
    <w:rsid w:val="00366BDE"/>
    <w:rsid w:val="00366CC2"/>
    <w:rsid w:val="003674D6"/>
    <w:rsid w:val="0036751E"/>
    <w:rsid w:val="00367DE0"/>
    <w:rsid w:val="00370241"/>
    <w:rsid w:val="00370656"/>
    <w:rsid w:val="00370753"/>
    <w:rsid w:val="00370B66"/>
    <w:rsid w:val="00370F21"/>
    <w:rsid w:val="0037154B"/>
    <w:rsid w:val="0037158C"/>
    <w:rsid w:val="00371925"/>
    <w:rsid w:val="00371946"/>
    <w:rsid w:val="00371B0C"/>
    <w:rsid w:val="003724F6"/>
    <w:rsid w:val="0037274F"/>
    <w:rsid w:val="00372B5E"/>
    <w:rsid w:val="00372FE2"/>
    <w:rsid w:val="00373ADB"/>
    <w:rsid w:val="00373D40"/>
    <w:rsid w:val="003747E4"/>
    <w:rsid w:val="00374966"/>
    <w:rsid w:val="00374DD4"/>
    <w:rsid w:val="003752A2"/>
    <w:rsid w:val="0037540C"/>
    <w:rsid w:val="00375666"/>
    <w:rsid w:val="00375C80"/>
    <w:rsid w:val="00375E04"/>
    <w:rsid w:val="00376096"/>
    <w:rsid w:val="003761BC"/>
    <w:rsid w:val="003761C0"/>
    <w:rsid w:val="0037622B"/>
    <w:rsid w:val="00376568"/>
    <w:rsid w:val="0037684F"/>
    <w:rsid w:val="00376896"/>
    <w:rsid w:val="00376A5D"/>
    <w:rsid w:val="00376CC1"/>
    <w:rsid w:val="00376ED5"/>
    <w:rsid w:val="003770CA"/>
    <w:rsid w:val="00377703"/>
    <w:rsid w:val="00380142"/>
    <w:rsid w:val="003807D8"/>
    <w:rsid w:val="00380B16"/>
    <w:rsid w:val="00380ECA"/>
    <w:rsid w:val="003812A4"/>
    <w:rsid w:val="00381355"/>
    <w:rsid w:val="00381778"/>
    <w:rsid w:val="003817FC"/>
    <w:rsid w:val="003819F7"/>
    <w:rsid w:val="00381C3A"/>
    <w:rsid w:val="00381C90"/>
    <w:rsid w:val="00381EF2"/>
    <w:rsid w:val="00381FA6"/>
    <w:rsid w:val="003831C7"/>
    <w:rsid w:val="0038355C"/>
    <w:rsid w:val="00383661"/>
    <w:rsid w:val="00383EE6"/>
    <w:rsid w:val="00383F37"/>
    <w:rsid w:val="003844F0"/>
    <w:rsid w:val="00384632"/>
    <w:rsid w:val="003848F7"/>
    <w:rsid w:val="00384921"/>
    <w:rsid w:val="0038496C"/>
    <w:rsid w:val="00384FF7"/>
    <w:rsid w:val="00385716"/>
    <w:rsid w:val="00385819"/>
    <w:rsid w:val="00385820"/>
    <w:rsid w:val="00385B0C"/>
    <w:rsid w:val="003861D3"/>
    <w:rsid w:val="003867C0"/>
    <w:rsid w:val="00386A0A"/>
    <w:rsid w:val="00386A8F"/>
    <w:rsid w:val="00386B65"/>
    <w:rsid w:val="00386DE2"/>
    <w:rsid w:val="00386DED"/>
    <w:rsid w:val="00387044"/>
    <w:rsid w:val="003875B7"/>
    <w:rsid w:val="003878BD"/>
    <w:rsid w:val="00387A20"/>
    <w:rsid w:val="00387BB7"/>
    <w:rsid w:val="00387E29"/>
    <w:rsid w:val="00390AB4"/>
    <w:rsid w:val="003913D3"/>
    <w:rsid w:val="00391656"/>
    <w:rsid w:val="00391778"/>
    <w:rsid w:val="00391D89"/>
    <w:rsid w:val="00392320"/>
    <w:rsid w:val="00392CDF"/>
    <w:rsid w:val="003932D3"/>
    <w:rsid w:val="00393620"/>
    <w:rsid w:val="00393752"/>
    <w:rsid w:val="00393D31"/>
    <w:rsid w:val="00393D56"/>
    <w:rsid w:val="00393DB8"/>
    <w:rsid w:val="00394026"/>
    <w:rsid w:val="00394282"/>
    <w:rsid w:val="00394518"/>
    <w:rsid w:val="00394849"/>
    <w:rsid w:val="00394AFA"/>
    <w:rsid w:val="003957AA"/>
    <w:rsid w:val="003958A6"/>
    <w:rsid w:val="00395AF0"/>
    <w:rsid w:val="0039604A"/>
    <w:rsid w:val="0039637A"/>
    <w:rsid w:val="003964A2"/>
    <w:rsid w:val="003965E2"/>
    <w:rsid w:val="00396730"/>
    <w:rsid w:val="00396793"/>
    <w:rsid w:val="00396A88"/>
    <w:rsid w:val="00396D5C"/>
    <w:rsid w:val="003974FD"/>
    <w:rsid w:val="00397DD9"/>
    <w:rsid w:val="00397E6B"/>
    <w:rsid w:val="00397F74"/>
    <w:rsid w:val="003A00DD"/>
    <w:rsid w:val="003A01F3"/>
    <w:rsid w:val="003A0240"/>
    <w:rsid w:val="003A0251"/>
    <w:rsid w:val="003A04EF"/>
    <w:rsid w:val="003A05DE"/>
    <w:rsid w:val="003A07CA"/>
    <w:rsid w:val="003A08CF"/>
    <w:rsid w:val="003A0FE5"/>
    <w:rsid w:val="003A10ED"/>
    <w:rsid w:val="003A1A7F"/>
    <w:rsid w:val="003A1CEC"/>
    <w:rsid w:val="003A1DA8"/>
    <w:rsid w:val="003A1F5F"/>
    <w:rsid w:val="003A2266"/>
    <w:rsid w:val="003A23FB"/>
    <w:rsid w:val="003A24BC"/>
    <w:rsid w:val="003A2880"/>
    <w:rsid w:val="003A2A0E"/>
    <w:rsid w:val="003A2BA8"/>
    <w:rsid w:val="003A2DBC"/>
    <w:rsid w:val="003A3615"/>
    <w:rsid w:val="003A5701"/>
    <w:rsid w:val="003A57E8"/>
    <w:rsid w:val="003A59A7"/>
    <w:rsid w:val="003A5D94"/>
    <w:rsid w:val="003A69E8"/>
    <w:rsid w:val="003A6C1A"/>
    <w:rsid w:val="003A7183"/>
    <w:rsid w:val="003A76C7"/>
    <w:rsid w:val="003A76C8"/>
    <w:rsid w:val="003A77EF"/>
    <w:rsid w:val="003A79EA"/>
    <w:rsid w:val="003B0792"/>
    <w:rsid w:val="003B0B04"/>
    <w:rsid w:val="003B0EB8"/>
    <w:rsid w:val="003B0F90"/>
    <w:rsid w:val="003B111A"/>
    <w:rsid w:val="003B1201"/>
    <w:rsid w:val="003B159A"/>
    <w:rsid w:val="003B1A19"/>
    <w:rsid w:val="003B1A51"/>
    <w:rsid w:val="003B1C13"/>
    <w:rsid w:val="003B297A"/>
    <w:rsid w:val="003B2E10"/>
    <w:rsid w:val="003B3236"/>
    <w:rsid w:val="003B32F9"/>
    <w:rsid w:val="003B3333"/>
    <w:rsid w:val="003B35E6"/>
    <w:rsid w:val="003B3BA5"/>
    <w:rsid w:val="003B3C80"/>
    <w:rsid w:val="003B4564"/>
    <w:rsid w:val="003B4775"/>
    <w:rsid w:val="003B47A0"/>
    <w:rsid w:val="003B4A92"/>
    <w:rsid w:val="003B68BB"/>
    <w:rsid w:val="003B6CBA"/>
    <w:rsid w:val="003B7147"/>
    <w:rsid w:val="003B7771"/>
    <w:rsid w:val="003B7C72"/>
    <w:rsid w:val="003B7DA0"/>
    <w:rsid w:val="003B7F99"/>
    <w:rsid w:val="003C0103"/>
    <w:rsid w:val="003C0527"/>
    <w:rsid w:val="003C0988"/>
    <w:rsid w:val="003C0AA3"/>
    <w:rsid w:val="003C1064"/>
    <w:rsid w:val="003C1079"/>
    <w:rsid w:val="003C13F0"/>
    <w:rsid w:val="003C18D0"/>
    <w:rsid w:val="003C1C65"/>
    <w:rsid w:val="003C2504"/>
    <w:rsid w:val="003C2897"/>
    <w:rsid w:val="003C291A"/>
    <w:rsid w:val="003C29C4"/>
    <w:rsid w:val="003C2AA1"/>
    <w:rsid w:val="003C3380"/>
    <w:rsid w:val="003C3971"/>
    <w:rsid w:val="003C3EAD"/>
    <w:rsid w:val="003C4036"/>
    <w:rsid w:val="003C4051"/>
    <w:rsid w:val="003C4109"/>
    <w:rsid w:val="003C4421"/>
    <w:rsid w:val="003C461D"/>
    <w:rsid w:val="003C4AF6"/>
    <w:rsid w:val="003C4D06"/>
    <w:rsid w:val="003C5B02"/>
    <w:rsid w:val="003C5CC0"/>
    <w:rsid w:val="003C5EC8"/>
    <w:rsid w:val="003C6942"/>
    <w:rsid w:val="003C6C19"/>
    <w:rsid w:val="003C6C7A"/>
    <w:rsid w:val="003C6D08"/>
    <w:rsid w:val="003C6DC0"/>
    <w:rsid w:val="003C72F3"/>
    <w:rsid w:val="003C742F"/>
    <w:rsid w:val="003C75B3"/>
    <w:rsid w:val="003D071F"/>
    <w:rsid w:val="003D0E03"/>
    <w:rsid w:val="003D0F61"/>
    <w:rsid w:val="003D0F6E"/>
    <w:rsid w:val="003D114F"/>
    <w:rsid w:val="003D1824"/>
    <w:rsid w:val="003D189B"/>
    <w:rsid w:val="003D18AD"/>
    <w:rsid w:val="003D1F28"/>
    <w:rsid w:val="003D21D6"/>
    <w:rsid w:val="003D2265"/>
    <w:rsid w:val="003D26C9"/>
    <w:rsid w:val="003D2716"/>
    <w:rsid w:val="003D2F09"/>
    <w:rsid w:val="003D3D4C"/>
    <w:rsid w:val="003D3DAD"/>
    <w:rsid w:val="003D471A"/>
    <w:rsid w:val="003D475F"/>
    <w:rsid w:val="003D4F45"/>
    <w:rsid w:val="003D511D"/>
    <w:rsid w:val="003D51A3"/>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6F2"/>
    <w:rsid w:val="003E0A53"/>
    <w:rsid w:val="003E11D3"/>
    <w:rsid w:val="003E12A1"/>
    <w:rsid w:val="003E1839"/>
    <w:rsid w:val="003E1A36"/>
    <w:rsid w:val="003E1D6A"/>
    <w:rsid w:val="003E1DA6"/>
    <w:rsid w:val="003E2617"/>
    <w:rsid w:val="003E2EAC"/>
    <w:rsid w:val="003E362E"/>
    <w:rsid w:val="003E3C2B"/>
    <w:rsid w:val="003E3DE1"/>
    <w:rsid w:val="003E4131"/>
    <w:rsid w:val="003E44DB"/>
    <w:rsid w:val="003E4673"/>
    <w:rsid w:val="003E4A5A"/>
    <w:rsid w:val="003E517E"/>
    <w:rsid w:val="003E5807"/>
    <w:rsid w:val="003E5891"/>
    <w:rsid w:val="003E5E94"/>
    <w:rsid w:val="003E6059"/>
    <w:rsid w:val="003E6953"/>
    <w:rsid w:val="003E6D78"/>
    <w:rsid w:val="003E6F61"/>
    <w:rsid w:val="003E713F"/>
    <w:rsid w:val="003E7913"/>
    <w:rsid w:val="003F03BD"/>
    <w:rsid w:val="003F0F9B"/>
    <w:rsid w:val="003F1288"/>
    <w:rsid w:val="003F128C"/>
    <w:rsid w:val="003F132A"/>
    <w:rsid w:val="003F141F"/>
    <w:rsid w:val="003F1432"/>
    <w:rsid w:val="003F1A73"/>
    <w:rsid w:val="003F1D66"/>
    <w:rsid w:val="003F1DD0"/>
    <w:rsid w:val="003F1F99"/>
    <w:rsid w:val="003F2147"/>
    <w:rsid w:val="003F2307"/>
    <w:rsid w:val="003F2974"/>
    <w:rsid w:val="003F2BD9"/>
    <w:rsid w:val="003F2E53"/>
    <w:rsid w:val="003F2EA6"/>
    <w:rsid w:val="003F368B"/>
    <w:rsid w:val="003F38A6"/>
    <w:rsid w:val="003F3F51"/>
    <w:rsid w:val="003F41BF"/>
    <w:rsid w:val="003F44E8"/>
    <w:rsid w:val="003F4601"/>
    <w:rsid w:val="003F5A8C"/>
    <w:rsid w:val="003F5FFE"/>
    <w:rsid w:val="003F60E2"/>
    <w:rsid w:val="003F6104"/>
    <w:rsid w:val="003F6931"/>
    <w:rsid w:val="003F70C1"/>
    <w:rsid w:val="003F7236"/>
    <w:rsid w:val="003F7328"/>
    <w:rsid w:val="003F7595"/>
    <w:rsid w:val="003F7A2B"/>
    <w:rsid w:val="00400059"/>
    <w:rsid w:val="00400490"/>
    <w:rsid w:val="004008AC"/>
    <w:rsid w:val="00400A81"/>
    <w:rsid w:val="00400B6A"/>
    <w:rsid w:val="00400FD7"/>
    <w:rsid w:val="00401180"/>
    <w:rsid w:val="00401698"/>
    <w:rsid w:val="0040198E"/>
    <w:rsid w:val="00401DAE"/>
    <w:rsid w:val="0040245F"/>
    <w:rsid w:val="0040269B"/>
    <w:rsid w:val="004028A5"/>
    <w:rsid w:val="0040356B"/>
    <w:rsid w:val="004039A8"/>
    <w:rsid w:val="00403A99"/>
    <w:rsid w:val="00404365"/>
    <w:rsid w:val="00405130"/>
    <w:rsid w:val="00405289"/>
    <w:rsid w:val="004053DE"/>
    <w:rsid w:val="00405495"/>
    <w:rsid w:val="0040565F"/>
    <w:rsid w:val="00405B80"/>
    <w:rsid w:val="00405EE0"/>
    <w:rsid w:val="00406014"/>
    <w:rsid w:val="004060AD"/>
    <w:rsid w:val="004064B3"/>
    <w:rsid w:val="004065CE"/>
    <w:rsid w:val="00406733"/>
    <w:rsid w:val="004068DB"/>
    <w:rsid w:val="00406C69"/>
    <w:rsid w:val="00410371"/>
    <w:rsid w:val="00410C20"/>
    <w:rsid w:val="00411091"/>
    <w:rsid w:val="00411920"/>
    <w:rsid w:val="00411C2B"/>
    <w:rsid w:val="00411C38"/>
    <w:rsid w:val="00412444"/>
    <w:rsid w:val="004130DC"/>
    <w:rsid w:val="00413418"/>
    <w:rsid w:val="00413475"/>
    <w:rsid w:val="00413A89"/>
    <w:rsid w:val="00414713"/>
    <w:rsid w:val="004148CB"/>
    <w:rsid w:val="00414A36"/>
    <w:rsid w:val="00414A57"/>
    <w:rsid w:val="00414D7F"/>
    <w:rsid w:val="0041530A"/>
    <w:rsid w:val="004155DB"/>
    <w:rsid w:val="0041614D"/>
    <w:rsid w:val="0041622E"/>
    <w:rsid w:val="004165FF"/>
    <w:rsid w:val="0041714A"/>
    <w:rsid w:val="0041773F"/>
    <w:rsid w:val="004178DA"/>
    <w:rsid w:val="00417C50"/>
    <w:rsid w:val="00417EB1"/>
    <w:rsid w:val="00420141"/>
    <w:rsid w:val="00420300"/>
    <w:rsid w:val="004209FD"/>
    <w:rsid w:val="00420BAA"/>
    <w:rsid w:val="00420C0A"/>
    <w:rsid w:val="00420C9F"/>
    <w:rsid w:val="00420DA2"/>
    <w:rsid w:val="00421351"/>
    <w:rsid w:val="004216C7"/>
    <w:rsid w:val="0042291C"/>
    <w:rsid w:val="00422B2C"/>
    <w:rsid w:val="00422D0D"/>
    <w:rsid w:val="00423012"/>
    <w:rsid w:val="00423419"/>
    <w:rsid w:val="00423797"/>
    <w:rsid w:val="004238AA"/>
    <w:rsid w:val="00423B1F"/>
    <w:rsid w:val="00423FD9"/>
    <w:rsid w:val="00423FDF"/>
    <w:rsid w:val="004240A6"/>
    <w:rsid w:val="004242F1"/>
    <w:rsid w:val="00424CD8"/>
    <w:rsid w:val="00424E91"/>
    <w:rsid w:val="00425498"/>
    <w:rsid w:val="004255C9"/>
    <w:rsid w:val="00425B34"/>
    <w:rsid w:val="00426557"/>
    <w:rsid w:val="0042656A"/>
    <w:rsid w:val="00426D97"/>
    <w:rsid w:val="00426DB1"/>
    <w:rsid w:val="0042708A"/>
    <w:rsid w:val="00427153"/>
    <w:rsid w:val="00427382"/>
    <w:rsid w:val="00427530"/>
    <w:rsid w:val="00430179"/>
    <w:rsid w:val="00430562"/>
    <w:rsid w:val="00430AF6"/>
    <w:rsid w:val="00430C52"/>
    <w:rsid w:val="00430FC8"/>
    <w:rsid w:val="00431488"/>
    <w:rsid w:val="004314B0"/>
    <w:rsid w:val="004314B3"/>
    <w:rsid w:val="0043189F"/>
    <w:rsid w:val="004318D5"/>
    <w:rsid w:val="0043230F"/>
    <w:rsid w:val="0043261F"/>
    <w:rsid w:val="00432C5F"/>
    <w:rsid w:val="00432D09"/>
    <w:rsid w:val="0043353F"/>
    <w:rsid w:val="00433C77"/>
    <w:rsid w:val="00433D34"/>
    <w:rsid w:val="00434F83"/>
    <w:rsid w:val="004354DD"/>
    <w:rsid w:val="00435653"/>
    <w:rsid w:val="004360DE"/>
    <w:rsid w:val="00436693"/>
    <w:rsid w:val="00436830"/>
    <w:rsid w:val="004369CB"/>
    <w:rsid w:val="00436A6B"/>
    <w:rsid w:val="00436E0F"/>
    <w:rsid w:val="00436F5E"/>
    <w:rsid w:val="0043708C"/>
    <w:rsid w:val="004370CD"/>
    <w:rsid w:val="00437470"/>
    <w:rsid w:val="004401A4"/>
    <w:rsid w:val="004404AC"/>
    <w:rsid w:val="00440C34"/>
    <w:rsid w:val="00440CF2"/>
    <w:rsid w:val="00440EE8"/>
    <w:rsid w:val="004416CD"/>
    <w:rsid w:val="0044194E"/>
    <w:rsid w:val="00441A51"/>
    <w:rsid w:val="00441A69"/>
    <w:rsid w:val="00442630"/>
    <w:rsid w:val="004428C9"/>
    <w:rsid w:val="00442DB3"/>
    <w:rsid w:val="004430C5"/>
    <w:rsid w:val="0044317C"/>
    <w:rsid w:val="004434D3"/>
    <w:rsid w:val="0044378F"/>
    <w:rsid w:val="00443B03"/>
    <w:rsid w:val="00443F13"/>
    <w:rsid w:val="0044428E"/>
    <w:rsid w:val="004445C8"/>
    <w:rsid w:val="0044493A"/>
    <w:rsid w:val="00445018"/>
    <w:rsid w:val="0044547B"/>
    <w:rsid w:val="00445976"/>
    <w:rsid w:val="00445BEA"/>
    <w:rsid w:val="0044602A"/>
    <w:rsid w:val="00446098"/>
    <w:rsid w:val="00446701"/>
    <w:rsid w:val="0044712E"/>
    <w:rsid w:val="00447472"/>
    <w:rsid w:val="004474AF"/>
    <w:rsid w:val="00447621"/>
    <w:rsid w:val="00447723"/>
    <w:rsid w:val="004479A9"/>
    <w:rsid w:val="004479AA"/>
    <w:rsid w:val="00447E60"/>
    <w:rsid w:val="004502B5"/>
    <w:rsid w:val="0045079C"/>
    <w:rsid w:val="00450AE2"/>
    <w:rsid w:val="00450E36"/>
    <w:rsid w:val="004511FF"/>
    <w:rsid w:val="0045163B"/>
    <w:rsid w:val="00451BC4"/>
    <w:rsid w:val="00451C19"/>
    <w:rsid w:val="00451CE1"/>
    <w:rsid w:val="00451FC1"/>
    <w:rsid w:val="00451FD2"/>
    <w:rsid w:val="004520B2"/>
    <w:rsid w:val="00452207"/>
    <w:rsid w:val="00452B2D"/>
    <w:rsid w:val="00452E1C"/>
    <w:rsid w:val="00452F1E"/>
    <w:rsid w:val="00452FF2"/>
    <w:rsid w:val="004535C7"/>
    <w:rsid w:val="00453806"/>
    <w:rsid w:val="00453B63"/>
    <w:rsid w:val="00453D45"/>
    <w:rsid w:val="00453E4B"/>
    <w:rsid w:val="0045411F"/>
    <w:rsid w:val="00454684"/>
    <w:rsid w:val="00454689"/>
    <w:rsid w:val="00454F23"/>
    <w:rsid w:val="0045526A"/>
    <w:rsid w:val="0045526B"/>
    <w:rsid w:val="004553FD"/>
    <w:rsid w:val="00455631"/>
    <w:rsid w:val="00455B47"/>
    <w:rsid w:val="00456142"/>
    <w:rsid w:val="0045635F"/>
    <w:rsid w:val="0045647C"/>
    <w:rsid w:val="0045659A"/>
    <w:rsid w:val="00456666"/>
    <w:rsid w:val="004567D6"/>
    <w:rsid w:val="00456989"/>
    <w:rsid w:val="00456AFF"/>
    <w:rsid w:val="00456CFD"/>
    <w:rsid w:val="00456D21"/>
    <w:rsid w:val="00457448"/>
    <w:rsid w:val="0045754A"/>
    <w:rsid w:val="004576C2"/>
    <w:rsid w:val="00457755"/>
    <w:rsid w:val="00457864"/>
    <w:rsid w:val="00457BE4"/>
    <w:rsid w:val="00457C24"/>
    <w:rsid w:val="00457C6C"/>
    <w:rsid w:val="00457D20"/>
    <w:rsid w:val="00460047"/>
    <w:rsid w:val="004602FF"/>
    <w:rsid w:val="00460D58"/>
    <w:rsid w:val="00460D86"/>
    <w:rsid w:val="004610DF"/>
    <w:rsid w:val="0046142F"/>
    <w:rsid w:val="004618AA"/>
    <w:rsid w:val="00461AAD"/>
    <w:rsid w:val="00461F9A"/>
    <w:rsid w:val="00462FC2"/>
    <w:rsid w:val="00463575"/>
    <w:rsid w:val="0046366C"/>
    <w:rsid w:val="00464863"/>
    <w:rsid w:val="0046497D"/>
    <w:rsid w:val="00464BB3"/>
    <w:rsid w:val="00465CAC"/>
    <w:rsid w:val="00465F2B"/>
    <w:rsid w:val="004660EE"/>
    <w:rsid w:val="004666C8"/>
    <w:rsid w:val="00466829"/>
    <w:rsid w:val="00467DB0"/>
    <w:rsid w:val="00467DF0"/>
    <w:rsid w:val="0047061C"/>
    <w:rsid w:val="00470752"/>
    <w:rsid w:val="00470F17"/>
    <w:rsid w:val="00471512"/>
    <w:rsid w:val="004717B3"/>
    <w:rsid w:val="00472211"/>
    <w:rsid w:val="00472E50"/>
    <w:rsid w:val="00472F60"/>
    <w:rsid w:val="004730B9"/>
    <w:rsid w:val="0047376D"/>
    <w:rsid w:val="00473996"/>
    <w:rsid w:val="00473A03"/>
    <w:rsid w:val="00473A21"/>
    <w:rsid w:val="00474187"/>
    <w:rsid w:val="004742C9"/>
    <w:rsid w:val="004743DF"/>
    <w:rsid w:val="004746D3"/>
    <w:rsid w:val="0047473A"/>
    <w:rsid w:val="00474F56"/>
    <w:rsid w:val="004751F6"/>
    <w:rsid w:val="0047549A"/>
    <w:rsid w:val="00475608"/>
    <w:rsid w:val="00475672"/>
    <w:rsid w:val="00475A70"/>
    <w:rsid w:val="00475B6D"/>
    <w:rsid w:val="00475BBA"/>
    <w:rsid w:val="0047633D"/>
    <w:rsid w:val="00476E60"/>
    <w:rsid w:val="004776A6"/>
    <w:rsid w:val="00477803"/>
    <w:rsid w:val="004804E1"/>
    <w:rsid w:val="00480718"/>
    <w:rsid w:val="00480B3B"/>
    <w:rsid w:val="00480CE4"/>
    <w:rsid w:val="00481215"/>
    <w:rsid w:val="004815DE"/>
    <w:rsid w:val="0048193F"/>
    <w:rsid w:val="00481F6C"/>
    <w:rsid w:val="00481F81"/>
    <w:rsid w:val="00482312"/>
    <w:rsid w:val="00482A54"/>
    <w:rsid w:val="00482E7C"/>
    <w:rsid w:val="00483509"/>
    <w:rsid w:val="0048355E"/>
    <w:rsid w:val="004837FA"/>
    <w:rsid w:val="00484037"/>
    <w:rsid w:val="00484226"/>
    <w:rsid w:val="004843C7"/>
    <w:rsid w:val="004846B3"/>
    <w:rsid w:val="00485068"/>
    <w:rsid w:val="00485C98"/>
    <w:rsid w:val="00485E70"/>
    <w:rsid w:val="00485FD7"/>
    <w:rsid w:val="004861A8"/>
    <w:rsid w:val="00486489"/>
    <w:rsid w:val="004864A7"/>
    <w:rsid w:val="004865AE"/>
    <w:rsid w:val="00486912"/>
    <w:rsid w:val="0048720C"/>
    <w:rsid w:val="0048738F"/>
    <w:rsid w:val="004879CC"/>
    <w:rsid w:val="00487BAA"/>
    <w:rsid w:val="00487E13"/>
    <w:rsid w:val="00490082"/>
    <w:rsid w:val="00490402"/>
    <w:rsid w:val="00490774"/>
    <w:rsid w:val="004907FE"/>
    <w:rsid w:val="004909B6"/>
    <w:rsid w:val="00490B93"/>
    <w:rsid w:val="00490D2A"/>
    <w:rsid w:val="00490DCA"/>
    <w:rsid w:val="00490E31"/>
    <w:rsid w:val="004917D4"/>
    <w:rsid w:val="00491BA4"/>
    <w:rsid w:val="004924BB"/>
    <w:rsid w:val="0049261C"/>
    <w:rsid w:val="00492995"/>
    <w:rsid w:val="00492C1E"/>
    <w:rsid w:val="00493603"/>
    <w:rsid w:val="00493EF7"/>
    <w:rsid w:val="0049413D"/>
    <w:rsid w:val="0049442C"/>
    <w:rsid w:val="004944CA"/>
    <w:rsid w:val="0049491A"/>
    <w:rsid w:val="00494DE6"/>
    <w:rsid w:val="00494F73"/>
    <w:rsid w:val="00495535"/>
    <w:rsid w:val="00495C95"/>
    <w:rsid w:val="00496755"/>
    <w:rsid w:val="00496B55"/>
    <w:rsid w:val="00496BCB"/>
    <w:rsid w:val="00496C82"/>
    <w:rsid w:val="00496E16"/>
    <w:rsid w:val="00497059"/>
    <w:rsid w:val="00497569"/>
    <w:rsid w:val="00497F88"/>
    <w:rsid w:val="004A05C2"/>
    <w:rsid w:val="004A0CD5"/>
    <w:rsid w:val="004A0EC3"/>
    <w:rsid w:val="004A119B"/>
    <w:rsid w:val="004A28E1"/>
    <w:rsid w:val="004A3655"/>
    <w:rsid w:val="004A3C4A"/>
    <w:rsid w:val="004A3E8E"/>
    <w:rsid w:val="004A40AB"/>
    <w:rsid w:val="004A4437"/>
    <w:rsid w:val="004A4673"/>
    <w:rsid w:val="004A47DF"/>
    <w:rsid w:val="004A4962"/>
    <w:rsid w:val="004A4B56"/>
    <w:rsid w:val="004A5294"/>
    <w:rsid w:val="004A536A"/>
    <w:rsid w:val="004A5B62"/>
    <w:rsid w:val="004A5B70"/>
    <w:rsid w:val="004A5C7C"/>
    <w:rsid w:val="004A5D49"/>
    <w:rsid w:val="004A6670"/>
    <w:rsid w:val="004A6B4F"/>
    <w:rsid w:val="004A6E5E"/>
    <w:rsid w:val="004A7206"/>
    <w:rsid w:val="004A74F6"/>
    <w:rsid w:val="004A760D"/>
    <w:rsid w:val="004A76DE"/>
    <w:rsid w:val="004A76EE"/>
    <w:rsid w:val="004A772D"/>
    <w:rsid w:val="004B0051"/>
    <w:rsid w:val="004B0132"/>
    <w:rsid w:val="004B0D5F"/>
    <w:rsid w:val="004B165F"/>
    <w:rsid w:val="004B17B8"/>
    <w:rsid w:val="004B2137"/>
    <w:rsid w:val="004B278A"/>
    <w:rsid w:val="004B29F4"/>
    <w:rsid w:val="004B2C7F"/>
    <w:rsid w:val="004B3954"/>
    <w:rsid w:val="004B3BDE"/>
    <w:rsid w:val="004B3C5C"/>
    <w:rsid w:val="004B3CE7"/>
    <w:rsid w:val="004B3E02"/>
    <w:rsid w:val="004B3F8E"/>
    <w:rsid w:val="004B43B3"/>
    <w:rsid w:val="004B4557"/>
    <w:rsid w:val="004B466E"/>
    <w:rsid w:val="004B5177"/>
    <w:rsid w:val="004B54F3"/>
    <w:rsid w:val="004B5C13"/>
    <w:rsid w:val="004B5EF7"/>
    <w:rsid w:val="004B5F1F"/>
    <w:rsid w:val="004B657C"/>
    <w:rsid w:val="004B6917"/>
    <w:rsid w:val="004B6C1B"/>
    <w:rsid w:val="004B6CCA"/>
    <w:rsid w:val="004B71F4"/>
    <w:rsid w:val="004B7237"/>
    <w:rsid w:val="004B742D"/>
    <w:rsid w:val="004B74B3"/>
    <w:rsid w:val="004B75B7"/>
    <w:rsid w:val="004B799B"/>
    <w:rsid w:val="004B79CD"/>
    <w:rsid w:val="004B7FC4"/>
    <w:rsid w:val="004C062D"/>
    <w:rsid w:val="004C10C6"/>
    <w:rsid w:val="004C1163"/>
    <w:rsid w:val="004C1C90"/>
    <w:rsid w:val="004C1F1F"/>
    <w:rsid w:val="004C21B0"/>
    <w:rsid w:val="004C27A0"/>
    <w:rsid w:val="004C2A7F"/>
    <w:rsid w:val="004C2BB6"/>
    <w:rsid w:val="004C32FD"/>
    <w:rsid w:val="004C34C2"/>
    <w:rsid w:val="004C400D"/>
    <w:rsid w:val="004C402F"/>
    <w:rsid w:val="004C4260"/>
    <w:rsid w:val="004C45F4"/>
    <w:rsid w:val="004C4837"/>
    <w:rsid w:val="004C4F0A"/>
    <w:rsid w:val="004C4F88"/>
    <w:rsid w:val="004C51AF"/>
    <w:rsid w:val="004C6627"/>
    <w:rsid w:val="004C6C78"/>
    <w:rsid w:val="004C6D62"/>
    <w:rsid w:val="004C7060"/>
    <w:rsid w:val="004C72E9"/>
    <w:rsid w:val="004C7C53"/>
    <w:rsid w:val="004C7C72"/>
    <w:rsid w:val="004C7E83"/>
    <w:rsid w:val="004D0255"/>
    <w:rsid w:val="004D04B2"/>
    <w:rsid w:val="004D0563"/>
    <w:rsid w:val="004D0618"/>
    <w:rsid w:val="004D0853"/>
    <w:rsid w:val="004D085B"/>
    <w:rsid w:val="004D0BBA"/>
    <w:rsid w:val="004D0D84"/>
    <w:rsid w:val="004D0E6A"/>
    <w:rsid w:val="004D1069"/>
    <w:rsid w:val="004D11D4"/>
    <w:rsid w:val="004D11F7"/>
    <w:rsid w:val="004D1F1C"/>
    <w:rsid w:val="004D2085"/>
    <w:rsid w:val="004D20CC"/>
    <w:rsid w:val="004D2B04"/>
    <w:rsid w:val="004D31F8"/>
    <w:rsid w:val="004D325C"/>
    <w:rsid w:val="004D3578"/>
    <w:rsid w:val="004D3F9B"/>
    <w:rsid w:val="004D41ED"/>
    <w:rsid w:val="004D452C"/>
    <w:rsid w:val="004D4E33"/>
    <w:rsid w:val="004D547F"/>
    <w:rsid w:val="004D5609"/>
    <w:rsid w:val="004D5912"/>
    <w:rsid w:val="004D5B47"/>
    <w:rsid w:val="004D6332"/>
    <w:rsid w:val="004D6A32"/>
    <w:rsid w:val="004D6D72"/>
    <w:rsid w:val="004D7F79"/>
    <w:rsid w:val="004E010F"/>
    <w:rsid w:val="004E025D"/>
    <w:rsid w:val="004E057B"/>
    <w:rsid w:val="004E1433"/>
    <w:rsid w:val="004E16B4"/>
    <w:rsid w:val="004E17FA"/>
    <w:rsid w:val="004E194E"/>
    <w:rsid w:val="004E213A"/>
    <w:rsid w:val="004E2351"/>
    <w:rsid w:val="004E2519"/>
    <w:rsid w:val="004E29F9"/>
    <w:rsid w:val="004E2B20"/>
    <w:rsid w:val="004E2C72"/>
    <w:rsid w:val="004E37F4"/>
    <w:rsid w:val="004E38EC"/>
    <w:rsid w:val="004E3A52"/>
    <w:rsid w:val="004E3C8D"/>
    <w:rsid w:val="004E3CAD"/>
    <w:rsid w:val="004E3EA1"/>
    <w:rsid w:val="004E4076"/>
    <w:rsid w:val="004E40C7"/>
    <w:rsid w:val="004E4465"/>
    <w:rsid w:val="004E5637"/>
    <w:rsid w:val="004E57A5"/>
    <w:rsid w:val="004E5C46"/>
    <w:rsid w:val="004E6127"/>
    <w:rsid w:val="004E6415"/>
    <w:rsid w:val="004E682C"/>
    <w:rsid w:val="004E69F3"/>
    <w:rsid w:val="004E6AD5"/>
    <w:rsid w:val="004E6B12"/>
    <w:rsid w:val="004E7039"/>
    <w:rsid w:val="004E74CC"/>
    <w:rsid w:val="004E7DAF"/>
    <w:rsid w:val="004E7E0A"/>
    <w:rsid w:val="004F07B4"/>
    <w:rsid w:val="004F0F11"/>
    <w:rsid w:val="004F132C"/>
    <w:rsid w:val="004F17E1"/>
    <w:rsid w:val="004F1D65"/>
    <w:rsid w:val="004F1F85"/>
    <w:rsid w:val="004F210F"/>
    <w:rsid w:val="004F24D3"/>
    <w:rsid w:val="004F26E6"/>
    <w:rsid w:val="004F295D"/>
    <w:rsid w:val="004F2DF6"/>
    <w:rsid w:val="004F2ECC"/>
    <w:rsid w:val="004F32CD"/>
    <w:rsid w:val="004F3584"/>
    <w:rsid w:val="004F3899"/>
    <w:rsid w:val="004F3AC3"/>
    <w:rsid w:val="004F3BC4"/>
    <w:rsid w:val="004F3DBD"/>
    <w:rsid w:val="004F4200"/>
    <w:rsid w:val="004F4584"/>
    <w:rsid w:val="004F46B0"/>
    <w:rsid w:val="004F4F21"/>
    <w:rsid w:val="004F5853"/>
    <w:rsid w:val="004F5A39"/>
    <w:rsid w:val="004F5FF0"/>
    <w:rsid w:val="004F6082"/>
    <w:rsid w:val="004F60B7"/>
    <w:rsid w:val="004F6B9F"/>
    <w:rsid w:val="004F70D8"/>
    <w:rsid w:val="004F70FE"/>
    <w:rsid w:val="004F7535"/>
    <w:rsid w:val="004F789E"/>
    <w:rsid w:val="004F7B00"/>
    <w:rsid w:val="004F7D1A"/>
    <w:rsid w:val="004F7E94"/>
    <w:rsid w:val="0050035D"/>
    <w:rsid w:val="00500EEE"/>
    <w:rsid w:val="00500F42"/>
    <w:rsid w:val="00500F61"/>
    <w:rsid w:val="00501370"/>
    <w:rsid w:val="00501761"/>
    <w:rsid w:val="00501768"/>
    <w:rsid w:val="0050191D"/>
    <w:rsid w:val="005025AC"/>
    <w:rsid w:val="00502B5E"/>
    <w:rsid w:val="00502CD7"/>
    <w:rsid w:val="00503156"/>
    <w:rsid w:val="00503619"/>
    <w:rsid w:val="00503BAB"/>
    <w:rsid w:val="00503DE4"/>
    <w:rsid w:val="005044B0"/>
    <w:rsid w:val="005049A8"/>
    <w:rsid w:val="005049D2"/>
    <w:rsid w:val="00504E98"/>
    <w:rsid w:val="005051A8"/>
    <w:rsid w:val="00505293"/>
    <w:rsid w:val="005056AC"/>
    <w:rsid w:val="00505B08"/>
    <w:rsid w:val="00506181"/>
    <w:rsid w:val="00506521"/>
    <w:rsid w:val="00506DAC"/>
    <w:rsid w:val="00507725"/>
    <w:rsid w:val="0051102B"/>
    <w:rsid w:val="00511ADC"/>
    <w:rsid w:val="00511BBF"/>
    <w:rsid w:val="00511EF8"/>
    <w:rsid w:val="0051203C"/>
    <w:rsid w:val="00512376"/>
    <w:rsid w:val="00512440"/>
    <w:rsid w:val="0051265D"/>
    <w:rsid w:val="00512A60"/>
    <w:rsid w:val="00512B13"/>
    <w:rsid w:val="00512B1B"/>
    <w:rsid w:val="00512F65"/>
    <w:rsid w:val="005130E5"/>
    <w:rsid w:val="00513354"/>
    <w:rsid w:val="0051336A"/>
    <w:rsid w:val="00513A78"/>
    <w:rsid w:val="00513ACE"/>
    <w:rsid w:val="005147BF"/>
    <w:rsid w:val="005147DB"/>
    <w:rsid w:val="0051483F"/>
    <w:rsid w:val="00514D8F"/>
    <w:rsid w:val="00514DC2"/>
    <w:rsid w:val="0051526C"/>
    <w:rsid w:val="005153AC"/>
    <w:rsid w:val="005153DD"/>
    <w:rsid w:val="0051580D"/>
    <w:rsid w:val="00515C53"/>
    <w:rsid w:val="00515DB6"/>
    <w:rsid w:val="005165F8"/>
    <w:rsid w:val="00516D49"/>
    <w:rsid w:val="0051771F"/>
    <w:rsid w:val="00517842"/>
    <w:rsid w:val="00517A33"/>
    <w:rsid w:val="005202F9"/>
    <w:rsid w:val="005215D6"/>
    <w:rsid w:val="00521795"/>
    <w:rsid w:val="00521B34"/>
    <w:rsid w:val="00521BB2"/>
    <w:rsid w:val="00521E39"/>
    <w:rsid w:val="0052237C"/>
    <w:rsid w:val="00522FA4"/>
    <w:rsid w:val="00523700"/>
    <w:rsid w:val="00523792"/>
    <w:rsid w:val="00523D7C"/>
    <w:rsid w:val="005241ED"/>
    <w:rsid w:val="0052427F"/>
    <w:rsid w:val="0052494B"/>
    <w:rsid w:val="00524FA3"/>
    <w:rsid w:val="005256A7"/>
    <w:rsid w:val="00525B68"/>
    <w:rsid w:val="0052653C"/>
    <w:rsid w:val="00526801"/>
    <w:rsid w:val="00526873"/>
    <w:rsid w:val="00526C9C"/>
    <w:rsid w:val="00526FA0"/>
    <w:rsid w:val="00527A43"/>
    <w:rsid w:val="00527FF9"/>
    <w:rsid w:val="00530118"/>
    <w:rsid w:val="00530259"/>
    <w:rsid w:val="00530474"/>
    <w:rsid w:val="005306CC"/>
    <w:rsid w:val="005309E8"/>
    <w:rsid w:val="00530E2F"/>
    <w:rsid w:val="00530E88"/>
    <w:rsid w:val="00530F49"/>
    <w:rsid w:val="00531663"/>
    <w:rsid w:val="00531A7F"/>
    <w:rsid w:val="00531BE6"/>
    <w:rsid w:val="00532139"/>
    <w:rsid w:val="00532AAF"/>
    <w:rsid w:val="00532F41"/>
    <w:rsid w:val="00533821"/>
    <w:rsid w:val="00533A24"/>
    <w:rsid w:val="0053476B"/>
    <w:rsid w:val="00534AC4"/>
    <w:rsid w:val="00534D72"/>
    <w:rsid w:val="00534E5C"/>
    <w:rsid w:val="00535529"/>
    <w:rsid w:val="00535557"/>
    <w:rsid w:val="00535736"/>
    <w:rsid w:val="005357C4"/>
    <w:rsid w:val="0053635D"/>
    <w:rsid w:val="00536566"/>
    <w:rsid w:val="0053679D"/>
    <w:rsid w:val="00536AC5"/>
    <w:rsid w:val="00536B1C"/>
    <w:rsid w:val="00536C07"/>
    <w:rsid w:val="00536C95"/>
    <w:rsid w:val="00536E86"/>
    <w:rsid w:val="00536F61"/>
    <w:rsid w:val="005370BF"/>
    <w:rsid w:val="00537148"/>
    <w:rsid w:val="00537379"/>
    <w:rsid w:val="005376A0"/>
    <w:rsid w:val="005379E3"/>
    <w:rsid w:val="00537B5D"/>
    <w:rsid w:val="00537C39"/>
    <w:rsid w:val="00537DCA"/>
    <w:rsid w:val="00537EE5"/>
    <w:rsid w:val="00540941"/>
    <w:rsid w:val="00541138"/>
    <w:rsid w:val="00541175"/>
    <w:rsid w:val="00541FAF"/>
    <w:rsid w:val="00542011"/>
    <w:rsid w:val="0054202C"/>
    <w:rsid w:val="00542042"/>
    <w:rsid w:val="005424C4"/>
    <w:rsid w:val="0054270E"/>
    <w:rsid w:val="00542899"/>
    <w:rsid w:val="00542A57"/>
    <w:rsid w:val="00542B55"/>
    <w:rsid w:val="00542C97"/>
    <w:rsid w:val="00542D12"/>
    <w:rsid w:val="00543054"/>
    <w:rsid w:val="00543134"/>
    <w:rsid w:val="00543A8A"/>
    <w:rsid w:val="00543BDF"/>
    <w:rsid w:val="00543DCE"/>
    <w:rsid w:val="00543E6C"/>
    <w:rsid w:val="00543FAA"/>
    <w:rsid w:val="00544085"/>
    <w:rsid w:val="0054496B"/>
    <w:rsid w:val="00544AB5"/>
    <w:rsid w:val="00544B50"/>
    <w:rsid w:val="00544B73"/>
    <w:rsid w:val="00544C07"/>
    <w:rsid w:val="00544EF3"/>
    <w:rsid w:val="00544F6B"/>
    <w:rsid w:val="00545012"/>
    <w:rsid w:val="00545244"/>
    <w:rsid w:val="00545D0D"/>
    <w:rsid w:val="00545D6A"/>
    <w:rsid w:val="00546243"/>
    <w:rsid w:val="00546434"/>
    <w:rsid w:val="00546521"/>
    <w:rsid w:val="005467D1"/>
    <w:rsid w:val="005468AB"/>
    <w:rsid w:val="00546A15"/>
    <w:rsid w:val="00546B26"/>
    <w:rsid w:val="00546C58"/>
    <w:rsid w:val="00546DB3"/>
    <w:rsid w:val="00547111"/>
    <w:rsid w:val="00547599"/>
    <w:rsid w:val="00550202"/>
    <w:rsid w:val="00550625"/>
    <w:rsid w:val="00550677"/>
    <w:rsid w:val="00550ABA"/>
    <w:rsid w:val="00550DF2"/>
    <w:rsid w:val="00550F20"/>
    <w:rsid w:val="00551BB2"/>
    <w:rsid w:val="00551D21"/>
    <w:rsid w:val="00552190"/>
    <w:rsid w:val="005521A9"/>
    <w:rsid w:val="005521FB"/>
    <w:rsid w:val="0055224B"/>
    <w:rsid w:val="00552715"/>
    <w:rsid w:val="00552E60"/>
    <w:rsid w:val="00552E79"/>
    <w:rsid w:val="00552EC2"/>
    <w:rsid w:val="00553416"/>
    <w:rsid w:val="005537D7"/>
    <w:rsid w:val="00553F8F"/>
    <w:rsid w:val="0055412D"/>
    <w:rsid w:val="0055475F"/>
    <w:rsid w:val="00554767"/>
    <w:rsid w:val="00554B32"/>
    <w:rsid w:val="00554D6F"/>
    <w:rsid w:val="00554FFD"/>
    <w:rsid w:val="00555108"/>
    <w:rsid w:val="0055516D"/>
    <w:rsid w:val="005558F2"/>
    <w:rsid w:val="00555932"/>
    <w:rsid w:val="00555CE6"/>
    <w:rsid w:val="00555FFF"/>
    <w:rsid w:val="00556034"/>
    <w:rsid w:val="005560CF"/>
    <w:rsid w:val="0055635F"/>
    <w:rsid w:val="0055660D"/>
    <w:rsid w:val="00556619"/>
    <w:rsid w:val="005567F2"/>
    <w:rsid w:val="00556B51"/>
    <w:rsid w:val="00556BEF"/>
    <w:rsid w:val="00557171"/>
    <w:rsid w:val="00557325"/>
    <w:rsid w:val="005578B8"/>
    <w:rsid w:val="00557BB7"/>
    <w:rsid w:val="00557C49"/>
    <w:rsid w:val="005607CC"/>
    <w:rsid w:val="00560F98"/>
    <w:rsid w:val="005611F8"/>
    <w:rsid w:val="0056184F"/>
    <w:rsid w:val="005619BE"/>
    <w:rsid w:val="00562385"/>
    <w:rsid w:val="005627F9"/>
    <w:rsid w:val="00562A4B"/>
    <w:rsid w:val="00562EDF"/>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CBF"/>
    <w:rsid w:val="00566FC6"/>
    <w:rsid w:val="00567203"/>
    <w:rsid w:val="0056720D"/>
    <w:rsid w:val="005677B0"/>
    <w:rsid w:val="005679A9"/>
    <w:rsid w:val="00567C08"/>
    <w:rsid w:val="005701B4"/>
    <w:rsid w:val="0057028F"/>
    <w:rsid w:val="005718FE"/>
    <w:rsid w:val="00572139"/>
    <w:rsid w:val="00572216"/>
    <w:rsid w:val="005724A1"/>
    <w:rsid w:val="005724F0"/>
    <w:rsid w:val="0057283C"/>
    <w:rsid w:val="00572857"/>
    <w:rsid w:val="00572D29"/>
    <w:rsid w:val="00573C33"/>
    <w:rsid w:val="00573CB1"/>
    <w:rsid w:val="00573D11"/>
    <w:rsid w:val="005741A2"/>
    <w:rsid w:val="005743D7"/>
    <w:rsid w:val="005744BF"/>
    <w:rsid w:val="00574550"/>
    <w:rsid w:val="00574804"/>
    <w:rsid w:val="00574DC2"/>
    <w:rsid w:val="00574DDD"/>
    <w:rsid w:val="00574F44"/>
    <w:rsid w:val="005752EF"/>
    <w:rsid w:val="00575B7B"/>
    <w:rsid w:val="005762C0"/>
    <w:rsid w:val="00576758"/>
    <w:rsid w:val="005769E6"/>
    <w:rsid w:val="00576C57"/>
    <w:rsid w:val="00576F73"/>
    <w:rsid w:val="005772A1"/>
    <w:rsid w:val="005775D7"/>
    <w:rsid w:val="00577980"/>
    <w:rsid w:val="00577B7D"/>
    <w:rsid w:val="00577DED"/>
    <w:rsid w:val="0058003D"/>
    <w:rsid w:val="005800D5"/>
    <w:rsid w:val="00580A72"/>
    <w:rsid w:val="00580EEB"/>
    <w:rsid w:val="00580FEC"/>
    <w:rsid w:val="00581628"/>
    <w:rsid w:val="0058165C"/>
    <w:rsid w:val="00581D9F"/>
    <w:rsid w:val="00581E23"/>
    <w:rsid w:val="00581EBE"/>
    <w:rsid w:val="005821F2"/>
    <w:rsid w:val="00582586"/>
    <w:rsid w:val="00582D4A"/>
    <w:rsid w:val="00582DF5"/>
    <w:rsid w:val="005830C5"/>
    <w:rsid w:val="005830CD"/>
    <w:rsid w:val="00583814"/>
    <w:rsid w:val="005839CC"/>
    <w:rsid w:val="00583BE8"/>
    <w:rsid w:val="00583FD4"/>
    <w:rsid w:val="00584776"/>
    <w:rsid w:val="00584BD0"/>
    <w:rsid w:val="00585761"/>
    <w:rsid w:val="00585C59"/>
    <w:rsid w:val="00585F03"/>
    <w:rsid w:val="0058647A"/>
    <w:rsid w:val="00586BD5"/>
    <w:rsid w:val="00587021"/>
    <w:rsid w:val="00587066"/>
    <w:rsid w:val="00587309"/>
    <w:rsid w:val="0058751A"/>
    <w:rsid w:val="00587919"/>
    <w:rsid w:val="00587A9A"/>
    <w:rsid w:val="00587D92"/>
    <w:rsid w:val="00591390"/>
    <w:rsid w:val="005919FC"/>
    <w:rsid w:val="00592217"/>
    <w:rsid w:val="00592637"/>
    <w:rsid w:val="0059296D"/>
    <w:rsid w:val="00592D74"/>
    <w:rsid w:val="00593172"/>
    <w:rsid w:val="0059348D"/>
    <w:rsid w:val="00593B8B"/>
    <w:rsid w:val="00594006"/>
    <w:rsid w:val="005945DF"/>
    <w:rsid w:val="0059492A"/>
    <w:rsid w:val="00594BEC"/>
    <w:rsid w:val="0059506F"/>
    <w:rsid w:val="005950D3"/>
    <w:rsid w:val="0059515A"/>
    <w:rsid w:val="0059545F"/>
    <w:rsid w:val="005957F8"/>
    <w:rsid w:val="005959F9"/>
    <w:rsid w:val="00595BFB"/>
    <w:rsid w:val="00596CFE"/>
    <w:rsid w:val="00597317"/>
    <w:rsid w:val="005975C3"/>
    <w:rsid w:val="00597A3E"/>
    <w:rsid w:val="00597F58"/>
    <w:rsid w:val="005A0340"/>
    <w:rsid w:val="005A0778"/>
    <w:rsid w:val="005A0C82"/>
    <w:rsid w:val="005A1135"/>
    <w:rsid w:val="005A14E9"/>
    <w:rsid w:val="005A157F"/>
    <w:rsid w:val="005A1880"/>
    <w:rsid w:val="005A1B5F"/>
    <w:rsid w:val="005A236D"/>
    <w:rsid w:val="005A294A"/>
    <w:rsid w:val="005A2FB5"/>
    <w:rsid w:val="005A33E2"/>
    <w:rsid w:val="005A341B"/>
    <w:rsid w:val="005A360C"/>
    <w:rsid w:val="005A365E"/>
    <w:rsid w:val="005A3F46"/>
    <w:rsid w:val="005A43D4"/>
    <w:rsid w:val="005A4839"/>
    <w:rsid w:val="005A4B09"/>
    <w:rsid w:val="005A54E7"/>
    <w:rsid w:val="005A58C2"/>
    <w:rsid w:val="005A590C"/>
    <w:rsid w:val="005A6154"/>
    <w:rsid w:val="005A6232"/>
    <w:rsid w:val="005A648E"/>
    <w:rsid w:val="005A6597"/>
    <w:rsid w:val="005A6689"/>
    <w:rsid w:val="005A6A16"/>
    <w:rsid w:val="005A6BD1"/>
    <w:rsid w:val="005A6E02"/>
    <w:rsid w:val="005A6EE2"/>
    <w:rsid w:val="005A7369"/>
    <w:rsid w:val="005A7456"/>
    <w:rsid w:val="005A75F1"/>
    <w:rsid w:val="005A76F6"/>
    <w:rsid w:val="005A774D"/>
    <w:rsid w:val="005A7B17"/>
    <w:rsid w:val="005A7E0F"/>
    <w:rsid w:val="005B029F"/>
    <w:rsid w:val="005B031D"/>
    <w:rsid w:val="005B07EB"/>
    <w:rsid w:val="005B0DF5"/>
    <w:rsid w:val="005B176B"/>
    <w:rsid w:val="005B1853"/>
    <w:rsid w:val="005B1887"/>
    <w:rsid w:val="005B1A6E"/>
    <w:rsid w:val="005B1CEF"/>
    <w:rsid w:val="005B2805"/>
    <w:rsid w:val="005B2868"/>
    <w:rsid w:val="005B2F9B"/>
    <w:rsid w:val="005B3090"/>
    <w:rsid w:val="005B40F3"/>
    <w:rsid w:val="005B453F"/>
    <w:rsid w:val="005B459C"/>
    <w:rsid w:val="005B4734"/>
    <w:rsid w:val="005B4760"/>
    <w:rsid w:val="005B49D7"/>
    <w:rsid w:val="005B5912"/>
    <w:rsid w:val="005B5CAE"/>
    <w:rsid w:val="005B5FCF"/>
    <w:rsid w:val="005B636F"/>
    <w:rsid w:val="005B64F3"/>
    <w:rsid w:val="005B6EB6"/>
    <w:rsid w:val="005B75F2"/>
    <w:rsid w:val="005B765C"/>
    <w:rsid w:val="005B79A7"/>
    <w:rsid w:val="005B79D1"/>
    <w:rsid w:val="005B7A33"/>
    <w:rsid w:val="005C0244"/>
    <w:rsid w:val="005C1093"/>
    <w:rsid w:val="005C13E2"/>
    <w:rsid w:val="005C1535"/>
    <w:rsid w:val="005C1AA2"/>
    <w:rsid w:val="005C200F"/>
    <w:rsid w:val="005C21BD"/>
    <w:rsid w:val="005C3527"/>
    <w:rsid w:val="005C35E3"/>
    <w:rsid w:val="005C3DEF"/>
    <w:rsid w:val="005C44B0"/>
    <w:rsid w:val="005C454E"/>
    <w:rsid w:val="005C4BA4"/>
    <w:rsid w:val="005C4E31"/>
    <w:rsid w:val="005C5064"/>
    <w:rsid w:val="005C5124"/>
    <w:rsid w:val="005C5169"/>
    <w:rsid w:val="005C583A"/>
    <w:rsid w:val="005C5B27"/>
    <w:rsid w:val="005C63B9"/>
    <w:rsid w:val="005C650E"/>
    <w:rsid w:val="005C6528"/>
    <w:rsid w:val="005C6552"/>
    <w:rsid w:val="005C6625"/>
    <w:rsid w:val="005C6DB2"/>
    <w:rsid w:val="005C6DCB"/>
    <w:rsid w:val="005C6E0D"/>
    <w:rsid w:val="005C7414"/>
    <w:rsid w:val="005C7532"/>
    <w:rsid w:val="005C758E"/>
    <w:rsid w:val="005C760B"/>
    <w:rsid w:val="005C792C"/>
    <w:rsid w:val="005D026A"/>
    <w:rsid w:val="005D065E"/>
    <w:rsid w:val="005D0770"/>
    <w:rsid w:val="005D08AB"/>
    <w:rsid w:val="005D0ACD"/>
    <w:rsid w:val="005D0C53"/>
    <w:rsid w:val="005D0D1D"/>
    <w:rsid w:val="005D0FD7"/>
    <w:rsid w:val="005D1471"/>
    <w:rsid w:val="005D1580"/>
    <w:rsid w:val="005D1F39"/>
    <w:rsid w:val="005D2091"/>
    <w:rsid w:val="005D2377"/>
    <w:rsid w:val="005D266A"/>
    <w:rsid w:val="005D2882"/>
    <w:rsid w:val="005D2A77"/>
    <w:rsid w:val="005D2E01"/>
    <w:rsid w:val="005D2EFE"/>
    <w:rsid w:val="005D334D"/>
    <w:rsid w:val="005D376B"/>
    <w:rsid w:val="005D3E72"/>
    <w:rsid w:val="005D40BE"/>
    <w:rsid w:val="005D40F2"/>
    <w:rsid w:val="005D47E9"/>
    <w:rsid w:val="005D4ADF"/>
    <w:rsid w:val="005D4E24"/>
    <w:rsid w:val="005D54FC"/>
    <w:rsid w:val="005D6159"/>
    <w:rsid w:val="005D62AF"/>
    <w:rsid w:val="005D63DF"/>
    <w:rsid w:val="005D675A"/>
    <w:rsid w:val="005D697C"/>
    <w:rsid w:val="005D6C9D"/>
    <w:rsid w:val="005D6EB4"/>
    <w:rsid w:val="005D7440"/>
    <w:rsid w:val="005D74BF"/>
    <w:rsid w:val="005D79D1"/>
    <w:rsid w:val="005D7B14"/>
    <w:rsid w:val="005D7B5F"/>
    <w:rsid w:val="005D7C67"/>
    <w:rsid w:val="005E0303"/>
    <w:rsid w:val="005E04F9"/>
    <w:rsid w:val="005E086F"/>
    <w:rsid w:val="005E0D2A"/>
    <w:rsid w:val="005E0EC8"/>
    <w:rsid w:val="005E0F4A"/>
    <w:rsid w:val="005E0F78"/>
    <w:rsid w:val="005E0FB2"/>
    <w:rsid w:val="005E11D8"/>
    <w:rsid w:val="005E1BA5"/>
    <w:rsid w:val="005E1E56"/>
    <w:rsid w:val="005E2233"/>
    <w:rsid w:val="005E230D"/>
    <w:rsid w:val="005E2747"/>
    <w:rsid w:val="005E2BC7"/>
    <w:rsid w:val="005E2C44"/>
    <w:rsid w:val="005E33F0"/>
    <w:rsid w:val="005E34AA"/>
    <w:rsid w:val="005E3ACD"/>
    <w:rsid w:val="005E3F9B"/>
    <w:rsid w:val="005E4109"/>
    <w:rsid w:val="005E46D4"/>
    <w:rsid w:val="005E4834"/>
    <w:rsid w:val="005E536F"/>
    <w:rsid w:val="005E5612"/>
    <w:rsid w:val="005E56ED"/>
    <w:rsid w:val="005E574F"/>
    <w:rsid w:val="005E5A98"/>
    <w:rsid w:val="005E5D7D"/>
    <w:rsid w:val="005E7100"/>
    <w:rsid w:val="005E7324"/>
    <w:rsid w:val="005E795D"/>
    <w:rsid w:val="005F0731"/>
    <w:rsid w:val="005F076A"/>
    <w:rsid w:val="005F09FB"/>
    <w:rsid w:val="005F0DBA"/>
    <w:rsid w:val="005F0F79"/>
    <w:rsid w:val="005F11B8"/>
    <w:rsid w:val="005F1372"/>
    <w:rsid w:val="005F208D"/>
    <w:rsid w:val="005F274E"/>
    <w:rsid w:val="005F2AA2"/>
    <w:rsid w:val="005F2B6F"/>
    <w:rsid w:val="005F2EA3"/>
    <w:rsid w:val="005F2EE4"/>
    <w:rsid w:val="005F306D"/>
    <w:rsid w:val="005F3235"/>
    <w:rsid w:val="005F3874"/>
    <w:rsid w:val="005F3ACD"/>
    <w:rsid w:val="005F3D28"/>
    <w:rsid w:val="005F3E76"/>
    <w:rsid w:val="005F41A9"/>
    <w:rsid w:val="005F47D3"/>
    <w:rsid w:val="005F4BA3"/>
    <w:rsid w:val="005F4C9B"/>
    <w:rsid w:val="005F5085"/>
    <w:rsid w:val="005F5086"/>
    <w:rsid w:val="005F5300"/>
    <w:rsid w:val="005F55C3"/>
    <w:rsid w:val="005F560D"/>
    <w:rsid w:val="005F5643"/>
    <w:rsid w:val="005F5995"/>
    <w:rsid w:val="005F5B42"/>
    <w:rsid w:val="005F5BD4"/>
    <w:rsid w:val="005F6030"/>
    <w:rsid w:val="005F6531"/>
    <w:rsid w:val="005F6601"/>
    <w:rsid w:val="005F6736"/>
    <w:rsid w:val="005F687D"/>
    <w:rsid w:val="005F6FA0"/>
    <w:rsid w:val="005F70EE"/>
    <w:rsid w:val="005F7664"/>
    <w:rsid w:val="005F79E9"/>
    <w:rsid w:val="005F7FB4"/>
    <w:rsid w:val="0060077C"/>
    <w:rsid w:val="006007B8"/>
    <w:rsid w:val="00600B95"/>
    <w:rsid w:val="00600DD5"/>
    <w:rsid w:val="00600E18"/>
    <w:rsid w:val="00601248"/>
    <w:rsid w:val="0060137C"/>
    <w:rsid w:val="006014D7"/>
    <w:rsid w:val="0060194C"/>
    <w:rsid w:val="00601E0E"/>
    <w:rsid w:val="00601F43"/>
    <w:rsid w:val="0060200E"/>
    <w:rsid w:val="006021E9"/>
    <w:rsid w:val="006026A7"/>
    <w:rsid w:val="00602975"/>
    <w:rsid w:val="00602A22"/>
    <w:rsid w:val="00602DDA"/>
    <w:rsid w:val="00603019"/>
    <w:rsid w:val="00603168"/>
    <w:rsid w:val="0060325B"/>
    <w:rsid w:val="006036F8"/>
    <w:rsid w:val="006038E4"/>
    <w:rsid w:val="00603E80"/>
    <w:rsid w:val="0060408F"/>
    <w:rsid w:val="006046DE"/>
    <w:rsid w:val="00604FA4"/>
    <w:rsid w:val="00605473"/>
    <w:rsid w:val="006057AB"/>
    <w:rsid w:val="006063B7"/>
    <w:rsid w:val="0060660B"/>
    <w:rsid w:val="006069F6"/>
    <w:rsid w:val="00607148"/>
    <w:rsid w:val="00607304"/>
    <w:rsid w:val="006075D4"/>
    <w:rsid w:val="006078F7"/>
    <w:rsid w:val="00607933"/>
    <w:rsid w:val="00607ACE"/>
    <w:rsid w:val="006100BB"/>
    <w:rsid w:val="00610DCD"/>
    <w:rsid w:val="006113D3"/>
    <w:rsid w:val="00611465"/>
    <w:rsid w:val="006116CA"/>
    <w:rsid w:val="006116CF"/>
    <w:rsid w:val="006118FE"/>
    <w:rsid w:val="00611A17"/>
    <w:rsid w:val="00611B03"/>
    <w:rsid w:val="00611BEA"/>
    <w:rsid w:val="00611C81"/>
    <w:rsid w:val="00611C90"/>
    <w:rsid w:val="0061237B"/>
    <w:rsid w:val="0061254F"/>
    <w:rsid w:val="006126D5"/>
    <w:rsid w:val="00613232"/>
    <w:rsid w:val="006132B4"/>
    <w:rsid w:val="006134D5"/>
    <w:rsid w:val="006136CC"/>
    <w:rsid w:val="00613965"/>
    <w:rsid w:val="00613B72"/>
    <w:rsid w:val="00613F9C"/>
    <w:rsid w:val="00614125"/>
    <w:rsid w:val="00614478"/>
    <w:rsid w:val="00614677"/>
    <w:rsid w:val="006146F1"/>
    <w:rsid w:val="00614781"/>
    <w:rsid w:val="00614806"/>
    <w:rsid w:val="00614C50"/>
    <w:rsid w:val="00614D84"/>
    <w:rsid w:val="00614FDF"/>
    <w:rsid w:val="00615463"/>
    <w:rsid w:val="00615484"/>
    <w:rsid w:val="0061575F"/>
    <w:rsid w:val="00615E04"/>
    <w:rsid w:val="00615F71"/>
    <w:rsid w:val="00616831"/>
    <w:rsid w:val="00616B6C"/>
    <w:rsid w:val="00616C48"/>
    <w:rsid w:val="006171DA"/>
    <w:rsid w:val="00617242"/>
    <w:rsid w:val="00617C2A"/>
    <w:rsid w:val="006204D3"/>
    <w:rsid w:val="00620502"/>
    <w:rsid w:val="00620672"/>
    <w:rsid w:val="00620ACC"/>
    <w:rsid w:val="00621188"/>
    <w:rsid w:val="006214E5"/>
    <w:rsid w:val="00621B14"/>
    <w:rsid w:val="00621C23"/>
    <w:rsid w:val="00621DE9"/>
    <w:rsid w:val="006224FB"/>
    <w:rsid w:val="00622521"/>
    <w:rsid w:val="00622619"/>
    <w:rsid w:val="00622961"/>
    <w:rsid w:val="006230AA"/>
    <w:rsid w:val="00623110"/>
    <w:rsid w:val="006232D7"/>
    <w:rsid w:val="00623395"/>
    <w:rsid w:val="006235A1"/>
    <w:rsid w:val="006239B0"/>
    <w:rsid w:val="00623A24"/>
    <w:rsid w:val="00623A63"/>
    <w:rsid w:val="0062436E"/>
    <w:rsid w:val="0062452D"/>
    <w:rsid w:val="00624EA1"/>
    <w:rsid w:val="006252F3"/>
    <w:rsid w:val="006257ED"/>
    <w:rsid w:val="00625BC0"/>
    <w:rsid w:val="00625CF6"/>
    <w:rsid w:val="00626840"/>
    <w:rsid w:val="006269C7"/>
    <w:rsid w:val="00626C51"/>
    <w:rsid w:val="00627125"/>
    <w:rsid w:val="00627366"/>
    <w:rsid w:val="006273CB"/>
    <w:rsid w:val="0062772A"/>
    <w:rsid w:val="006310C0"/>
    <w:rsid w:val="00631453"/>
    <w:rsid w:val="00631567"/>
    <w:rsid w:val="00631C3C"/>
    <w:rsid w:val="00632133"/>
    <w:rsid w:val="00632255"/>
    <w:rsid w:val="00632926"/>
    <w:rsid w:val="0063294B"/>
    <w:rsid w:val="00632A18"/>
    <w:rsid w:val="00632CF9"/>
    <w:rsid w:val="00632D90"/>
    <w:rsid w:val="006336D6"/>
    <w:rsid w:val="00633802"/>
    <w:rsid w:val="00633A2B"/>
    <w:rsid w:val="00633DBB"/>
    <w:rsid w:val="0063426B"/>
    <w:rsid w:val="0063426C"/>
    <w:rsid w:val="00634414"/>
    <w:rsid w:val="00634867"/>
    <w:rsid w:val="00634981"/>
    <w:rsid w:val="00634C4A"/>
    <w:rsid w:val="006352D2"/>
    <w:rsid w:val="00635B3E"/>
    <w:rsid w:val="00636220"/>
    <w:rsid w:val="006366CF"/>
    <w:rsid w:val="00636836"/>
    <w:rsid w:val="0063695E"/>
    <w:rsid w:val="00636E10"/>
    <w:rsid w:val="00636EF5"/>
    <w:rsid w:val="00636FF1"/>
    <w:rsid w:val="00637260"/>
    <w:rsid w:val="0063790B"/>
    <w:rsid w:val="00637B51"/>
    <w:rsid w:val="00637CE7"/>
    <w:rsid w:val="006402C6"/>
    <w:rsid w:val="00640386"/>
    <w:rsid w:val="0064055B"/>
    <w:rsid w:val="006406DD"/>
    <w:rsid w:val="00640DF1"/>
    <w:rsid w:val="00641419"/>
    <w:rsid w:val="006415A4"/>
    <w:rsid w:val="00641A9A"/>
    <w:rsid w:val="00641D06"/>
    <w:rsid w:val="0064218B"/>
    <w:rsid w:val="00642675"/>
    <w:rsid w:val="00642AAC"/>
    <w:rsid w:val="00642B9D"/>
    <w:rsid w:val="00642E87"/>
    <w:rsid w:val="00643530"/>
    <w:rsid w:val="006439DC"/>
    <w:rsid w:val="00643B39"/>
    <w:rsid w:val="006441A0"/>
    <w:rsid w:val="006441C6"/>
    <w:rsid w:val="00644575"/>
    <w:rsid w:val="006446B0"/>
    <w:rsid w:val="0064487D"/>
    <w:rsid w:val="006448F5"/>
    <w:rsid w:val="00644C51"/>
    <w:rsid w:val="00644E79"/>
    <w:rsid w:val="00645535"/>
    <w:rsid w:val="00645603"/>
    <w:rsid w:val="00645A06"/>
    <w:rsid w:val="00645B27"/>
    <w:rsid w:val="00645C7F"/>
    <w:rsid w:val="00645E3C"/>
    <w:rsid w:val="0064612C"/>
    <w:rsid w:val="006462EA"/>
    <w:rsid w:val="00646346"/>
    <w:rsid w:val="00646663"/>
    <w:rsid w:val="00646939"/>
    <w:rsid w:val="0064695D"/>
    <w:rsid w:val="00646D7B"/>
    <w:rsid w:val="00647336"/>
    <w:rsid w:val="006474A2"/>
    <w:rsid w:val="006474A9"/>
    <w:rsid w:val="00647E96"/>
    <w:rsid w:val="006508B8"/>
    <w:rsid w:val="006509C0"/>
    <w:rsid w:val="00650A04"/>
    <w:rsid w:val="00650F4C"/>
    <w:rsid w:val="0065163B"/>
    <w:rsid w:val="006516AF"/>
    <w:rsid w:val="006519D7"/>
    <w:rsid w:val="00651EAF"/>
    <w:rsid w:val="006525F4"/>
    <w:rsid w:val="0065260A"/>
    <w:rsid w:val="006532A0"/>
    <w:rsid w:val="0065336B"/>
    <w:rsid w:val="0065338C"/>
    <w:rsid w:val="006535B0"/>
    <w:rsid w:val="00653901"/>
    <w:rsid w:val="00653A25"/>
    <w:rsid w:val="00653D8D"/>
    <w:rsid w:val="00653E5D"/>
    <w:rsid w:val="0065411A"/>
    <w:rsid w:val="006541E9"/>
    <w:rsid w:val="00654637"/>
    <w:rsid w:val="00654DFD"/>
    <w:rsid w:val="00654E33"/>
    <w:rsid w:val="0065506D"/>
    <w:rsid w:val="006553FB"/>
    <w:rsid w:val="006562C0"/>
    <w:rsid w:val="00656F4B"/>
    <w:rsid w:val="0065724E"/>
    <w:rsid w:val="00657409"/>
    <w:rsid w:val="006574C0"/>
    <w:rsid w:val="00660249"/>
    <w:rsid w:val="006604E9"/>
    <w:rsid w:val="0066094D"/>
    <w:rsid w:val="00660B3B"/>
    <w:rsid w:val="00660EE4"/>
    <w:rsid w:val="00660F39"/>
    <w:rsid w:val="00661DCB"/>
    <w:rsid w:val="00662153"/>
    <w:rsid w:val="00662241"/>
    <w:rsid w:val="006624AD"/>
    <w:rsid w:val="0066272C"/>
    <w:rsid w:val="00662940"/>
    <w:rsid w:val="00662E4C"/>
    <w:rsid w:val="00662E55"/>
    <w:rsid w:val="006637BB"/>
    <w:rsid w:val="00663A6F"/>
    <w:rsid w:val="00663C05"/>
    <w:rsid w:val="00663E27"/>
    <w:rsid w:val="0066440E"/>
    <w:rsid w:val="00664F78"/>
    <w:rsid w:val="0066550C"/>
    <w:rsid w:val="006656C1"/>
    <w:rsid w:val="00665790"/>
    <w:rsid w:val="00665A86"/>
    <w:rsid w:val="00665CF6"/>
    <w:rsid w:val="006663D4"/>
    <w:rsid w:val="00666520"/>
    <w:rsid w:val="00666A1C"/>
    <w:rsid w:val="00666DA4"/>
    <w:rsid w:val="00666ECB"/>
    <w:rsid w:val="006670F6"/>
    <w:rsid w:val="0066726B"/>
    <w:rsid w:val="00667475"/>
    <w:rsid w:val="00667585"/>
    <w:rsid w:val="00667A1B"/>
    <w:rsid w:val="00670538"/>
    <w:rsid w:val="006706BD"/>
    <w:rsid w:val="0067075F"/>
    <w:rsid w:val="006707B6"/>
    <w:rsid w:val="00671041"/>
    <w:rsid w:val="006712EC"/>
    <w:rsid w:val="00671579"/>
    <w:rsid w:val="006715D6"/>
    <w:rsid w:val="006717DA"/>
    <w:rsid w:val="00672B6C"/>
    <w:rsid w:val="00672CD8"/>
    <w:rsid w:val="00672D73"/>
    <w:rsid w:val="00672D8F"/>
    <w:rsid w:val="006733FE"/>
    <w:rsid w:val="00673430"/>
    <w:rsid w:val="006736A8"/>
    <w:rsid w:val="006738BD"/>
    <w:rsid w:val="006739E8"/>
    <w:rsid w:val="00673A4F"/>
    <w:rsid w:val="00673BED"/>
    <w:rsid w:val="00674808"/>
    <w:rsid w:val="006749B5"/>
    <w:rsid w:val="00674B4B"/>
    <w:rsid w:val="00674E9C"/>
    <w:rsid w:val="00674FA3"/>
    <w:rsid w:val="0067544C"/>
    <w:rsid w:val="0067582E"/>
    <w:rsid w:val="00676B2E"/>
    <w:rsid w:val="00677085"/>
    <w:rsid w:val="0067745A"/>
    <w:rsid w:val="006777F8"/>
    <w:rsid w:val="00677B52"/>
    <w:rsid w:val="00677EBA"/>
    <w:rsid w:val="00677F3F"/>
    <w:rsid w:val="00680382"/>
    <w:rsid w:val="00680C8A"/>
    <w:rsid w:val="00680EB5"/>
    <w:rsid w:val="0068103A"/>
    <w:rsid w:val="006811AE"/>
    <w:rsid w:val="00681236"/>
    <w:rsid w:val="00681CB7"/>
    <w:rsid w:val="006823E8"/>
    <w:rsid w:val="006823ED"/>
    <w:rsid w:val="006826F6"/>
    <w:rsid w:val="00682F1B"/>
    <w:rsid w:val="0068377A"/>
    <w:rsid w:val="006837EA"/>
    <w:rsid w:val="006838B3"/>
    <w:rsid w:val="00683D36"/>
    <w:rsid w:val="00683DE4"/>
    <w:rsid w:val="00683F5C"/>
    <w:rsid w:val="0068404B"/>
    <w:rsid w:val="0068461E"/>
    <w:rsid w:val="00684949"/>
    <w:rsid w:val="00684C3A"/>
    <w:rsid w:val="00684FF9"/>
    <w:rsid w:val="0068569C"/>
    <w:rsid w:val="0068592E"/>
    <w:rsid w:val="00685C62"/>
    <w:rsid w:val="006861A8"/>
    <w:rsid w:val="006868EB"/>
    <w:rsid w:val="0068699B"/>
    <w:rsid w:val="006873AE"/>
    <w:rsid w:val="0068744A"/>
    <w:rsid w:val="00687702"/>
    <w:rsid w:val="00687E50"/>
    <w:rsid w:val="0069010A"/>
    <w:rsid w:val="0069029B"/>
    <w:rsid w:val="00690399"/>
    <w:rsid w:val="00690790"/>
    <w:rsid w:val="006907BD"/>
    <w:rsid w:val="00690A1E"/>
    <w:rsid w:val="00690EA8"/>
    <w:rsid w:val="0069129A"/>
    <w:rsid w:val="006913FA"/>
    <w:rsid w:val="00692225"/>
    <w:rsid w:val="00692390"/>
    <w:rsid w:val="00692834"/>
    <w:rsid w:val="00692906"/>
    <w:rsid w:val="006929EC"/>
    <w:rsid w:val="00692C8D"/>
    <w:rsid w:val="00692E8B"/>
    <w:rsid w:val="006931DA"/>
    <w:rsid w:val="00693345"/>
    <w:rsid w:val="00693348"/>
    <w:rsid w:val="00693A1C"/>
    <w:rsid w:val="006940E8"/>
    <w:rsid w:val="00694856"/>
    <w:rsid w:val="00694E0A"/>
    <w:rsid w:val="00695679"/>
    <w:rsid w:val="00695808"/>
    <w:rsid w:val="00695E94"/>
    <w:rsid w:val="00695FF8"/>
    <w:rsid w:val="0069638D"/>
    <w:rsid w:val="00696498"/>
    <w:rsid w:val="00696542"/>
    <w:rsid w:val="006966AD"/>
    <w:rsid w:val="0069708C"/>
    <w:rsid w:val="006970E0"/>
    <w:rsid w:val="006971A8"/>
    <w:rsid w:val="00697FCB"/>
    <w:rsid w:val="006A01E4"/>
    <w:rsid w:val="006A05FB"/>
    <w:rsid w:val="006A06CB"/>
    <w:rsid w:val="006A1059"/>
    <w:rsid w:val="006A1124"/>
    <w:rsid w:val="006A129A"/>
    <w:rsid w:val="006A1403"/>
    <w:rsid w:val="006A1506"/>
    <w:rsid w:val="006A1B76"/>
    <w:rsid w:val="006A1D0D"/>
    <w:rsid w:val="006A1D90"/>
    <w:rsid w:val="006A1E6A"/>
    <w:rsid w:val="006A2560"/>
    <w:rsid w:val="006A25AB"/>
    <w:rsid w:val="006A2C36"/>
    <w:rsid w:val="006A34A4"/>
    <w:rsid w:val="006A35B9"/>
    <w:rsid w:val="006A381D"/>
    <w:rsid w:val="006A3949"/>
    <w:rsid w:val="006A3C9D"/>
    <w:rsid w:val="006A4939"/>
    <w:rsid w:val="006A4A6D"/>
    <w:rsid w:val="006A5D17"/>
    <w:rsid w:val="006A5D5D"/>
    <w:rsid w:val="006A5DCC"/>
    <w:rsid w:val="006A6032"/>
    <w:rsid w:val="006A6205"/>
    <w:rsid w:val="006A6830"/>
    <w:rsid w:val="006A6CE6"/>
    <w:rsid w:val="006A6DF6"/>
    <w:rsid w:val="006A6E01"/>
    <w:rsid w:val="006A7824"/>
    <w:rsid w:val="006A7B22"/>
    <w:rsid w:val="006B0171"/>
    <w:rsid w:val="006B04E5"/>
    <w:rsid w:val="006B09C0"/>
    <w:rsid w:val="006B0DE8"/>
    <w:rsid w:val="006B1007"/>
    <w:rsid w:val="006B10BF"/>
    <w:rsid w:val="006B13F4"/>
    <w:rsid w:val="006B16CB"/>
    <w:rsid w:val="006B16E4"/>
    <w:rsid w:val="006B1DDE"/>
    <w:rsid w:val="006B2AC3"/>
    <w:rsid w:val="006B2C9A"/>
    <w:rsid w:val="006B3213"/>
    <w:rsid w:val="006B3DF2"/>
    <w:rsid w:val="006B3FCC"/>
    <w:rsid w:val="006B40B7"/>
    <w:rsid w:val="006B4512"/>
    <w:rsid w:val="006B460E"/>
    <w:rsid w:val="006B46FB"/>
    <w:rsid w:val="006B559A"/>
    <w:rsid w:val="006B578A"/>
    <w:rsid w:val="006B5AEC"/>
    <w:rsid w:val="006B5B5D"/>
    <w:rsid w:val="006B5DED"/>
    <w:rsid w:val="006B6031"/>
    <w:rsid w:val="006B67C4"/>
    <w:rsid w:val="006B6F48"/>
    <w:rsid w:val="006B6F6E"/>
    <w:rsid w:val="006B6F76"/>
    <w:rsid w:val="006B700B"/>
    <w:rsid w:val="006B75A5"/>
    <w:rsid w:val="006B78C9"/>
    <w:rsid w:val="006B7E62"/>
    <w:rsid w:val="006C0381"/>
    <w:rsid w:val="006C062B"/>
    <w:rsid w:val="006C09B4"/>
    <w:rsid w:val="006C0D81"/>
    <w:rsid w:val="006C1079"/>
    <w:rsid w:val="006C11C5"/>
    <w:rsid w:val="006C12BE"/>
    <w:rsid w:val="006C2372"/>
    <w:rsid w:val="006C3236"/>
    <w:rsid w:val="006C332A"/>
    <w:rsid w:val="006C3863"/>
    <w:rsid w:val="006C3B3A"/>
    <w:rsid w:val="006C3B4F"/>
    <w:rsid w:val="006C3B86"/>
    <w:rsid w:val="006C4090"/>
    <w:rsid w:val="006C453B"/>
    <w:rsid w:val="006C4F1D"/>
    <w:rsid w:val="006C51F9"/>
    <w:rsid w:val="006C5573"/>
    <w:rsid w:val="006C580E"/>
    <w:rsid w:val="006C6189"/>
    <w:rsid w:val="006C62FA"/>
    <w:rsid w:val="006C6577"/>
    <w:rsid w:val="006C6721"/>
    <w:rsid w:val="006C7164"/>
    <w:rsid w:val="006C74E4"/>
    <w:rsid w:val="006C7750"/>
    <w:rsid w:val="006D0724"/>
    <w:rsid w:val="006D07C4"/>
    <w:rsid w:val="006D1A3F"/>
    <w:rsid w:val="006D1DB2"/>
    <w:rsid w:val="006D209D"/>
    <w:rsid w:val="006D2262"/>
    <w:rsid w:val="006D242C"/>
    <w:rsid w:val="006D24DA"/>
    <w:rsid w:val="006D2F5E"/>
    <w:rsid w:val="006D357F"/>
    <w:rsid w:val="006D35D4"/>
    <w:rsid w:val="006D382E"/>
    <w:rsid w:val="006D38B6"/>
    <w:rsid w:val="006D3B39"/>
    <w:rsid w:val="006D3BF1"/>
    <w:rsid w:val="006D3F0D"/>
    <w:rsid w:val="006D47A1"/>
    <w:rsid w:val="006D4FC5"/>
    <w:rsid w:val="006D554A"/>
    <w:rsid w:val="006D59BD"/>
    <w:rsid w:val="006D63CD"/>
    <w:rsid w:val="006D6B05"/>
    <w:rsid w:val="006D6DC6"/>
    <w:rsid w:val="006D74B9"/>
    <w:rsid w:val="006D786C"/>
    <w:rsid w:val="006D7B92"/>
    <w:rsid w:val="006D7EA7"/>
    <w:rsid w:val="006D7F77"/>
    <w:rsid w:val="006E0022"/>
    <w:rsid w:val="006E0607"/>
    <w:rsid w:val="006E0D68"/>
    <w:rsid w:val="006E0F5D"/>
    <w:rsid w:val="006E1136"/>
    <w:rsid w:val="006E1232"/>
    <w:rsid w:val="006E12B0"/>
    <w:rsid w:val="006E184C"/>
    <w:rsid w:val="006E1957"/>
    <w:rsid w:val="006E1AE1"/>
    <w:rsid w:val="006E1C40"/>
    <w:rsid w:val="006E1DC7"/>
    <w:rsid w:val="006E1F42"/>
    <w:rsid w:val="006E21FB"/>
    <w:rsid w:val="006E22F3"/>
    <w:rsid w:val="006E251D"/>
    <w:rsid w:val="006E2526"/>
    <w:rsid w:val="006E25DC"/>
    <w:rsid w:val="006E2D5E"/>
    <w:rsid w:val="006E2D9D"/>
    <w:rsid w:val="006E2FA6"/>
    <w:rsid w:val="006E3190"/>
    <w:rsid w:val="006E3431"/>
    <w:rsid w:val="006E36DF"/>
    <w:rsid w:val="006E3CEB"/>
    <w:rsid w:val="006E3E20"/>
    <w:rsid w:val="006E448D"/>
    <w:rsid w:val="006E4DE4"/>
    <w:rsid w:val="006E5956"/>
    <w:rsid w:val="006E59F3"/>
    <w:rsid w:val="006E5C0F"/>
    <w:rsid w:val="006E5CDC"/>
    <w:rsid w:val="006E5EB2"/>
    <w:rsid w:val="006E63DD"/>
    <w:rsid w:val="006E6898"/>
    <w:rsid w:val="006E6E73"/>
    <w:rsid w:val="006E7AA4"/>
    <w:rsid w:val="006F00D7"/>
    <w:rsid w:val="006F032C"/>
    <w:rsid w:val="006F0AFD"/>
    <w:rsid w:val="006F1378"/>
    <w:rsid w:val="006F13B3"/>
    <w:rsid w:val="006F1488"/>
    <w:rsid w:val="006F18F2"/>
    <w:rsid w:val="006F1F3D"/>
    <w:rsid w:val="006F2064"/>
    <w:rsid w:val="006F2254"/>
    <w:rsid w:val="006F257B"/>
    <w:rsid w:val="006F28D5"/>
    <w:rsid w:val="006F3074"/>
    <w:rsid w:val="006F30CE"/>
    <w:rsid w:val="006F3B6C"/>
    <w:rsid w:val="006F3DCB"/>
    <w:rsid w:val="006F45CC"/>
    <w:rsid w:val="006F46A8"/>
    <w:rsid w:val="006F4758"/>
    <w:rsid w:val="006F4DD4"/>
    <w:rsid w:val="006F51C2"/>
    <w:rsid w:val="006F56F9"/>
    <w:rsid w:val="006F570B"/>
    <w:rsid w:val="006F576B"/>
    <w:rsid w:val="006F5976"/>
    <w:rsid w:val="006F5A1E"/>
    <w:rsid w:val="006F5B0E"/>
    <w:rsid w:val="006F5DDF"/>
    <w:rsid w:val="006F6A2D"/>
    <w:rsid w:val="006F6A70"/>
    <w:rsid w:val="006F6A94"/>
    <w:rsid w:val="006F6F21"/>
    <w:rsid w:val="006F7198"/>
    <w:rsid w:val="006F7C05"/>
    <w:rsid w:val="006F7D52"/>
    <w:rsid w:val="006F7EBD"/>
    <w:rsid w:val="006F7FC9"/>
    <w:rsid w:val="0070000E"/>
    <w:rsid w:val="00700136"/>
    <w:rsid w:val="007002F8"/>
    <w:rsid w:val="007007B2"/>
    <w:rsid w:val="00700970"/>
    <w:rsid w:val="00700ACE"/>
    <w:rsid w:val="00700D7D"/>
    <w:rsid w:val="00701951"/>
    <w:rsid w:val="00701A18"/>
    <w:rsid w:val="00702014"/>
    <w:rsid w:val="0070204A"/>
    <w:rsid w:val="007022BF"/>
    <w:rsid w:val="00702390"/>
    <w:rsid w:val="007025A0"/>
    <w:rsid w:val="0070265A"/>
    <w:rsid w:val="00702C81"/>
    <w:rsid w:val="00703205"/>
    <w:rsid w:val="007032CD"/>
    <w:rsid w:val="0070354C"/>
    <w:rsid w:val="00703F3B"/>
    <w:rsid w:val="007047A2"/>
    <w:rsid w:val="007047BC"/>
    <w:rsid w:val="007047F0"/>
    <w:rsid w:val="00704B74"/>
    <w:rsid w:val="00704E42"/>
    <w:rsid w:val="00704E4D"/>
    <w:rsid w:val="00704E53"/>
    <w:rsid w:val="0070538C"/>
    <w:rsid w:val="0070568F"/>
    <w:rsid w:val="00705FB1"/>
    <w:rsid w:val="0070619F"/>
    <w:rsid w:val="00706AEC"/>
    <w:rsid w:val="00706D38"/>
    <w:rsid w:val="00706FBC"/>
    <w:rsid w:val="007077F1"/>
    <w:rsid w:val="00707DA5"/>
    <w:rsid w:val="00707F19"/>
    <w:rsid w:val="00707F79"/>
    <w:rsid w:val="00707FA4"/>
    <w:rsid w:val="00710895"/>
    <w:rsid w:val="00710F36"/>
    <w:rsid w:val="00710F69"/>
    <w:rsid w:val="00710FC7"/>
    <w:rsid w:val="007111DB"/>
    <w:rsid w:val="00711253"/>
    <w:rsid w:val="007116C7"/>
    <w:rsid w:val="00711EE4"/>
    <w:rsid w:val="00712038"/>
    <w:rsid w:val="00712250"/>
    <w:rsid w:val="007126C6"/>
    <w:rsid w:val="00712B2F"/>
    <w:rsid w:val="00713123"/>
    <w:rsid w:val="00713184"/>
    <w:rsid w:val="00713A24"/>
    <w:rsid w:val="007151DA"/>
    <w:rsid w:val="0071536E"/>
    <w:rsid w:val="00715459"/>
    <w:rsid w:val="00715600"/>
    <w:rsid w:val="00715633"/>
    <w:rsid w:val="00715752"/>
    <w:rsid w:val="00715BB8"/>
    <w:rsid w:val="00715E3D"/>
    <w:rsid w:val="007164C6"/>
    <w:rsid w:val="00716566"/>
    <w:rsid w:val="0071679A"/>
    <w:rsid w:val="00716A2D"/>
    <w:rsid w:val="00716A51"/>
    <w:rsid w:val="00716D1D"/>
    <w:rsid w:val="00716E51"/>
    <w:rsid w:val="00716EF4"/>
    <w:rsid w:val="00716F8B"/>
    <w:rsid w:val="007173B7"/>
    <w:rsid w:val="00717502"/>
    <w:rsid w:val="007177D3"/>
    <w:rsid w:val="007177E4"/>
    <w:rsid w:val="00717A7B"/>
    <w:rsid w:val="00717FB7"/>
    <w:rsid w:val="007201D1"/>
    <w:rsid w:val="00720BB4"/>
    <w:rsid w:val="007211EB"/>
    <w:rsid w:val="0072146F"/>
    <w:rsid w:val="007215E2"/>
    <w:rsid w:val="00721BA5"/>
    <w:rsid w:val="00721C2A"/>
    <w:rsid w:val="00721E62"/>
    <w:rsid w:val="0072293C"/>
    <w:rsid w:val="0072363E"/>
    <w:rsid w:val="00723EAD"/>
    <w:rsid w:val="00723F09"/>
    <w:rsid w:val="00723F15"/>
    <w:rsid w:val="00723FD1"/>
    <w:rsid w:val="007240C2"/>
    <w:rsid w:val="0072414F"/>
    <w:rsid w:val="007244F3"/>
    <w:rsid w:val="00724836"/>
    <w:rsid w:val="00724EEC"/>
    <w:rsid w:val="00724FD0"/>
    <w:rsid w:val="0072501F"/>
    <w:rsid w:val="007253E1"/>
    <w:rsid w:val="00725468"/>
    <w:rsid w:val="00725FCC"/>
    <w:rsid w:val="00726053"/>
    <w:rsid w:val="00726885"/>
    <w:rsid w:val="00726C27"/>
    <w:rsid w:val="00727A45"/>
    <w:rsid w:val="00730223"/>
    <w:rsid w:val="00730293"/>
    <w:rsid w:val="00730393"/>
    <w:rsid w:val="007307A3"/>
    <w:rsid w:val="007307E3"/>
    <w:rsid w:val="00730B81"/>
    <w:rsid w:val="00730C1E"/>
    <w:rsid w:val="00730DB0"/>
    <w:rsid w:val="00730E6A"/>
    <w:rsid w:val="0073116B"/>
    <w:rsid w:val="0073124D"/>
    <w:rsid w:val="00731415"/>
    <w:rsid w:val="00731A93"/>
    <w:rsid w:val="00732146"/>
    <w:rsid w:val="00732659"/>
    <w:rsid w:val="00732680"/>
    <w:rsid w:val="00732963"/>
    <w:rsid w:val="00732B97"/>
    <w:rsid w:val="00732D6E"/>
    <w:rsid w:val="00732FC2"/>
    <w:rsid w:val="007330E8"/>
    <w:rsid w:val="00733113"/>
    <w:rsid w:val="0073337D"/>
    <w:rsid w:val="007334BD"/>
    <w:rsid w:val="007334DB"/>
    <w:rsid w:val="00733C0E"/>
    <w:rsid w:val="0073427C"/>
    <w:rsid w:val="00734A5B"/>
    <w:rsid w:val="007352F9"/>
    <w:rsid w:val="007355F5"/>
    <w:rsid w:val="007356B7"/>
    <w:rsid w:val="00735710"/>
    <w:rsid w:val="00735799"/>
    <w:rsid w:val="00735A9B"/>
    <w:rsid w:val="00735E33"/>
    <w:rsid w:val="00735E51"/>
    <w:rsid w:val="0073635C"/>
    <w:rsid w:val="0073635F"/>
    <w:rsid w:val="007369F6"/>
    <w:rsid w:val="00736D62"/>
    <w:rsid w:val="00736EE8"/>
    <w:rsid w:val="0073714B"/>
    <w:rsid w:val="0073752A"/>
    <w:rsid w:val="0073776E"/>
    <w:rsid w:val="0073797F"/>
    <w:rsid w:val="00737AD3"/>
    <w:rsid w:val="00737E66"/>
    <w:rsid w:val="00737F95"/>
    <w:rsid w:val="00737FF8"/>
    <w:rsid w:val="00740DA8"/>
    <w:rsid w:val="00740FDE"/>
    <w:rsid w:val="007412E0"/>
    <w:rsid w:val="00741A91"/>
    <w:rsid w:val="00741E4D"/>
    <w:rsid w:val="007426BE"/>
    <w:rsid w:val="00742EBC"/>
    <w:rsid w:val="0074330C"/>
    <w:rsid w:val="00743B12"/>
    <w:rsid w:val="00743B27"/>
    <w:rsid w:val="00743E9C"/>
    <w:rsid w:val="0074442C"/>
    <w:rsid w:val="0074461F"/>
    <w:rsid w:val="007446AA"/>
    <w:rsid w:val="00744894"/>
    <w:rsid w:val="00744CEE"/>
    <w:rsid w:val="00744E76"/>
    <w:rsid w:val="00745083"/>
    <w:rsid w:val="00745573"/>
    <w:rsid w:val="0074560F"/>
    <w:rsid w:val="00745B19"/>
    <w:rsid w:val="00746173"/>
    <w:rsid w:val="007462AB"/>
    <w:rsid w:val="007464FD"/>
    <w:rsid w:val="00746A63"/>
    <w:rsid w:val="00746BFF"/>
    <w:rsid w:val="00746E23"/>
    <w:rsid w:val="00746EED"/>
    <w:rsid w:val="00747205"/>
    <w:rsid w:val="00747865"/>
    <w:rsid w:val="007478FB"/>
    <w:rsid w:val="00747EEA"/>
    <w:rsid w:val="0075037B"/>
    <w:rsid w:val="0075059C"/>
    <w:rsid w:val="0075097E"/>
    <w:rsid w:val="0075098E"/>
    <w:rsid w:val="00750D41"/>
    <w:rsid w:val="00751333"/>
    <w:rsid w:val="00751419"/>
    <w:rsid w:val="00751563"/>
    <w:rsid w:val="0075160F"/>
    <w:rsid w:val="007517E2"/>
    <w:rsid w:val="00751D7D"/>
    <w:rsid w:val="0075204A"/>
    <w:rsid w:val="007521F3"/>
    <w:rsid w:val="007527A2"/>
    <w:rsid w:val="00752951"/>
    <w:rsid w:val="00752A8F"/>
    <w:rsid w:val="00752E07"/>
    <w:rsid w:val="00752E2F"/>
    <w:rsid w:val="00752ED5"/>
    <w:rsid w:val="007530BD"/>
    <w:rsid w:val="00753413"/>
    <w:rsid w:val="00753676"/>
    <w:rsid w:val="00753978"/>
    <w:rsid w:val="00753E1D"/>
    <w:rsid w:val="00753F82"/>
    <w:rsid w:val="00755060"/>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908"/>
    <w:rsid w:val="00762C33"/>
    <w:rsid w:val="007630B7"/>
    <w:rsid w:val="0076340C"/>
    <w:rsid w:val="007636AC"/>
    <w:rsid w:val="0076378A"/>
    <w:rsid w:val="00763F8F"/>
    <w:rsid w:val="00764529"/>
    <w:rsid w:val="007647E4"/>
    <w:rsid w:val="007649EF"/>
    <w:rsid w:val="00764C79"/>
    <w:rsid w:val="00764FDA"/>
    <w:rsid w:val="007654B9"/>
    <w:rsid w:val="007655DC"/>
    <w:rsid w:val="00765904"/>
    <w:rsid w:val="007659E4"/>
    <w:rsid w:val="00765DA8"/>
    <w:rsid w:val="00765DC8"/>
    <w:rsid w:val="00765EE2"/>
    <w:rsid w:val="00766818"/>
    <w:rsid w:val="00767455"/>
    <w:rsid w:val="00767BC9"/>
    <w:rsid w:val="007703A5"/>
    <w:rsid w:val="00770659"/>
    <w:rsid w:val="00770CAF"/>
    <w:rsid w:val="00770E52"/>
    <w:rsid w:val="00770F44"/>
    <w:rsid w:val="0077109F"/>
    <w:rsid w:val="007712F3"/>
    <w:rsid w:val="00771501"/>
    <w:rsid w:val="0077185C"/>
    <w:rsid w:val="007718A6"/>
    <w:rsid w:val="00771ADC"/>
    <w:rsid w:val="00771CC1"/>
    <w:rsid w:val="00771F0C"/>
    <w:rsid w:val="0077225C"/>
    <w:rsid w:val="00772635"/>
    <w:rsid w:val="007728B6"/>
    <w:rsid w:val="00772CF9"/>
    <w:rsid w:val="0077324F"/>
    <w:rsid w:val="00773424"/>
    <w:rsid w:val="00773775"/>
    <w:rsid w:val="00773B3F"/>
    <w:rsid w:val="0077453B"/>
    <w:rsid w:val="00774C28"/>
    <w:rsid w:val="00774C99"/>
    <w:rsid w:val="00774CEA"/>
    <w:rsid w:val="007753A5"/>
    <w:rsid w:val="00775638"/>
    <w:rsid w:val="00775A18"/>
    <w:rsid w:val="00775C99"/>
    <w:rsid w:val="00775D36"/>
    <w:rsid w:val="00775E03"/>
    <w:rsid w:val="00776839"/>
    <w:rsid w:val="00776BD8"/>
    <w:rsid w:val="00776C52"/>
    <w:rsid w:val="00776D37"/>
    <w:rsid w:val="0077751A"/>
    <w:rsid w:val="00777603"/>
    <w:rsid w:val="00777633"/>
    <w:rsid w:val="007777FA"/>
    <w:rsid w:val="0077793F"/>
    <w:rsid w:val="007779AF"/>
    <w:rsid w:val="007779C0"/>
    <w:rsid w:val="00780201"/>
    <w:rsid w:val="00780410"/>
    <w:rsid w:val="007806BB"/>
    <w:rsid w:val="00780C43"/>
    <w:rsid w:val="00780F7F"/>
    <w:rsid w:val="00780FDE"/>
    <w:rsid w:val="007816E3"/>
    <w:rsid w:val="00781965"/>
    <w:rsid w:val="00781C82"/>
    <w:rsid w:val="00781DD8"/>
    <w:rsid w:val="00781F0F"/>
    <w:rsid w:val="007821A4"/>
    <w:rsid w:val="0078284E"/>
    <w:rsid w:val="007828FD"/>
    <w:rsid w:val="00782EC2"/>
    <w:rsid w:val="00783751"/>
    <w:rsid w:val="00783A4E"/>
    <w:rsid w:val="00783AAA"/>
    <w:rsid w:val="0078421B"/>
    <w:rsid w:val="007849B5"/>
    <w:rsid w:val="007849CF"/>
    <w:rsid w:val="00784D03"/>
    <w:rsid w:val="00785081"/>
    <w:rsid w:val="0078533B"/>
    <w:rsid w:val="007854F8"/>
    <w:rsid w:val="00785EDE"/>
    <w:rsid w:val="00785F2B"/>
    <w:rsid w:val="00785F3C"/>
    <w:rsid w:val="00787577"/>
    <w:rsid w:val="0078765B"/>
    <w:rsid w:val="007879FF"/>
    <w:rsid w:val="00787AD4"/>
    <w:rsid w:val="00787B40"/>
    <w:rsid w:val="00790E5C"/>
    <w:rsid w:val="00791242"/>
    <w:rsid w:val="007912AB"/>
    <w:rsid w:val="00792342"/>
    <w:rsid w:val="007929EE"/>
    <w:rsid w:val="00792C9F"/>
    <w:rsid w:val="00793138"/>
    <w:rsid w:val="0079350D"/>
    <w:rsid w:val="00794161"/>
    <w:rsid w:val="007941E4"/>
    <w:rsid w:val="0079422D"/>
    <w:rsid w:val="0079439A"/>
    <w:rsid w:val="00794D0F"/>
    <w:rsid w:val="0079520E"/>
    <w:rsid w:val="0079546F"/>
    <w:rsid w:val="00796884"/>
    <w:rsid w:val="007969C0"/>
    <w:rsid w:val="00796C29"/>
    <w:rsid w:val="00797346"/>
    <w:rsid w:val="00797614"/>
    <w:rsid w:val="007977A8"/>
    <w:rsid w:val="00797950"/>
    <w:rsid w:val="007979E9"/>
    <w:rsid w:val="00797AF6"/>
    <w:rsid w:val="007A0863"/>
    <w:rsid w:val="007A0A5C"/>
    <w:rsid w:val="007A0DE5"/>
    <w:rsid w:val="007A0F9E"/>
    <w:rsid w:val="007A1323"/>
    <w:rsid w:val="007A1D08"/>
    <w:rsid w:val="007A209B"/>
    <w:rsid w:val="007A22B6"/>
    <w:rsid w:val="007A29D9"/>
    <w:rsid w:val="007A2B5C"/>
    <w:rsid w:val="007A2DA2"/>
    <w:rsid w:val="007A2F38"/>
    <w:rsid w:val="007A343C"/>
    <w:rsid w:val="007A36C9"/>
    <w:rsid w:val="007A497D"/>
    <w:rsid w:val="007A4D41"/>
    <w:rsid w:val="007A4D7B"/>
    <w:rsid w:val="007A4DB6"/>
    <w:rsid w:val="007A501D"/>
    <w:rsid w:val="007A51E8"/>
    <w:rsid w:val="007A562E"/>
    <w:rsid w:val="007A5DA6"/>
    <w:rsid w:val="007A5F7C"/>
    <w:rsid w:val="007A6729"/>
    <w:rsid w:val="007A6AEE"/>
    <w:rsid w:val="007A6B2B"/>
    <w:rsid w:val="007A6BF9"/>
    <w:rsid w:val="007A6DEE"/>
    <w:rsid w:val="007A6E1D"/>
    <w:rsid w:val="007A6E1F"/>
    <w:rsid w:val="007A7368"/>
    <w:rsid w:val="007A7435"/>
    <w:rsid w:val="007A74FA"/>
    <w:rsid w:val="007A7657"/>
    <w:rsid w:val="007A79AD"/>
    <w:rsid w:val="007B02BB"/>
    <w:rsid w:val="007B03D1"/>
    <w:rsid w:val="007B06E1"/>
    <w:rsid w:val="007B08BD"/>
    <w:rsid w:val="007B0AEC"/>
    <w:rsid w:val="007B0DDB"/>
    <w:rsid w:val="007B1153"/>
    <w:rsid w:val="007B124C"/>
    <w:rsid w:val="007B134A"/>
    <w:rsid w:val="007B1886"/>
    <w:rsid w:val="007B23DF"/>
    <w:rsid w:val="007B25C5"/>
    <w:rsid w:val="007B2767"/>
    <w:rsid w:val="007B2802"/>
    <w:rsid w:val="007B2A8E"/>
    <w:rsid w:val="007B2AD3"/>
    <w:rsid w:val="007B2B00"/>
    <w:rsid w:val="007B2EF0"/>
    <w:rsid w:val="007B3716"/>
    <w:rsid w:val="007B41E4"/>
    <w:rsid w:val="007B4AA6"/>
    <w:rsid w:val="007B4D97"/>
    <w:rsid w:val="007B4E01"/>
    <w:rsid w:val="007B512A"/>
    <w:rsid w:val="007B53ED"/>
    <w:rsid w:val="007B5532"/>
    <w:rsid w:val="007B57A0"/>
    <w:rsid w:val="007B5ADD"/>
    <w:rsid w:val="007B5BE9"/>
    <w:rsid w:val="007B5F64"/>
    <w:rsid w:val="007B60F1"/>
    <w:rsid w:val="007B612F"/>
    <w:rsid w:val="007B6286"/>
    <w:rsid w:val="007B6E39"/>
    <w:rsid w:val="007B7548"/>
    <w:rsid w:val="007B7A97"/>
    <w:rsid w:val="007B7BE4"/>
    <w:rsid w:val="007C041E"/>
    <w:rsid w:val="007C0C9F"/>
    <w:rsid w:val="007C17A6"/>
    <w:rsid w:val="007C1C55"/>
    <w:rsid w:val="007C1E92"/>
    <w:rsid w:val="007C1E9F"/>
    <w:rsid w:val="007C2097"/>
    <w:rsid w:val="007C22F0"/>
    <w:rsid w:val="007C231A"/>
    <w:rsid w:val="007C23D2"/>
    <w:rsid w:val="007C2563"/>
    <w:rsid w:val="007C2CBC"/>
    <w:rsid w:val="007C3327"/>
    <w:rsid w:val="007C351F"/>
    <w:rsid w:val="007C353B"/>
    <w:rsid w:val="007C38BA"/>
    <w:rsid w:val="007C3909"/>
    <w:rsid w:val="007C3A1C"/>
    <w:rsid w:val="007C3AC0"/>
    <w:rsid w:val="007C3E3C"/>
    <w:rsid w:val="007C42F1"/>
    <w:rsid w:val="007C4674"/>
    <w:rsid w:val="007C49E0"/>
    <w:rsid w:val="007C5126"/>
    <w:rsid w:val="007C598E"/>
    <w:rsid w:val="007C5BFA"/>
    <w:rsid w:val="007C6146"/>
    <w:rsid w:val="007C61D1"/>
    <w:rsid w:val="007C62A6"/>
    <w:rsid w:val="007C6721"/>
    <w:rsid w:val="007C67E9"/>
    <w:rsid w:val="007C6C47"/>
    <w:rsid w:val="007C7343"/>
    <w:rsid w:val="007C765F"/>
    <w:rsid w:val="007C7A23"/>
    <w:rsid w:val="007D04DA"/>
    <w:rsid w:val="007D07CD"/>
    <w:rsid w:val="007D09CE"/>
    <w:rsid w:val="007D09E6"/>
    <w:rsid w:val="007D15A7"/>
    <w:rsid w:val="007D1883"/>
    <w:rsid w:val="007D1990"/>
    <w:rsid w:val="007D1A85"/>
    <w:rsid w:val="007D28AC"/>
    <w:rsid w:val="007D32CC"/>
    <w:rsid w:val="007D39BA"/>
    <w:rsid w:val="007D3A02"/>
    <w:rsid w:val="007D3CBB"/>
    <w:rsid w:val="007D3F4F"/>
    <w:rsid w:val="007D3F9D"/>
    <w:rsid w:val="007D4083"/>
    <w:rsid w:val="007D42CC"/>
    <w:rsid w:val="007D43F2"/>
    <w:rsid w:val="007D4439"/>
    <w:rsid w:val="007D458A"/>
    <w:rsid w:val="007D4707"/>
    <w:rsid w:val="007D49FF"/>
    <w:rsid w:val="007D4DAE"/>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31C"/>
    <w:rsid w:val="007D740B"/>
    <w:rsid w:val="007D788B"/>
    <w:rsid w:val="007D7B3A"/>
    <w:rsid w:val="007D7BA9"/>
    <w:rsid w:val="007D7F35"/>
    <w:rsid w:val="007E005A"/>
    <w:rsid w:val="007E02E7"/>
    <w:rsid w:val="007E098D"/>
    <w:rsid w:val="007E101A"/>
    <w:rsid w:val="007E10BC"/>
    <w:rsid w:val="007E153F"/>
    <w:rsid w:val="007E19ED"/>
    <w:rsid w:val="007E1BCA"/>
    <w:rsid w:val="007E1BE6"/>
    <w:rsid w:val="007E263A"/>
    <w:rsid w:val="007E2701"/>
    <w:rsid w:val="007E2724"/>
    <w:rsid w:val="007E2B0A"/>
    <w:rsid w:val="007E2EA0"/>
    <w:rsid w:val="007E32F1"/>
    <w:rsid w:val="007E3927"/>
    <w:rsid w:val="007E3A65"/>
    <w:rsid w:val="007E4B93"/>
    <w:rsid w:val="007E5197"/>
    <w:rsid w:val="007E556B"/>
    <w:rsid w:val="007E5A68"/>
    <w:rsid w:val="007E5A98"/>
    <w:rsid w:val="007E5B94"/>
    <w:rsid w:val="007E5EDD"/>
    <w:rsid w:val="007E601E"/>
    <w:rsid w:val="007E61D4"/>
    <w:rsid w:val="007E63B2"/>
    <w:rsid w:val="007E6593"/>
    <w:rsid w:val="007E6BF0"/>
    <w:rsid w:val="007E71C3"/>
    <w:rsid w:val="007E7B57"/>
    <w:rsid w:val="007E7B9E"/>
    <w:rsid w:val="007F025C"/>
    <w:rsid w:val="007F02A2"/>
    <w:rsid w:val="007F092D"/>
    <w:rsid w:val="007F0BDD"/>
    <w:rsid w:val="007F0D5E"/>
    <w:rsid w:val="007F0F3A"/>
    <w:rsid w:val="007F0FB3"/>
    <w:rsid w:val="007F188E"/>
    <w:rsid w:val="007F1A15"/>
    <w:rsid w:val="007F1E8B"/>
    <w:rsid w:val="007F29E9"/>
    <w:rsid w:val="007F2C27"/>
    <w:rsid w:val="007F2D64"/>
    <w:rsid w:val="007F3120"/>
    <w:rsid w:val="007F4238"/>
    <w:rsid w:val="007F436E"/>
    <w:rsid w:val="007F4955"/>
    <w:rsid w:val="007F4D82"/>
    <w:rsid w:val="007F5636"/>
    <w:rsid w:val="007F576E"/>
    <w:rsid w:val="007F5DF4"/>
    <w:rsid w:val="007F6086"/>
    <w:rsid w:val="007F6112"/>
    <w:rsid w:val="007F61E7"/>
    <w:rsid w:val="007F6B36"/>
    <w:rsid w:val="007F6B6A"/>
    <w:rsid w:val="007F700D"/>
    <w:rsid w:val="007F7259"/>
    <w:rsid w:val="007F78C2"/>
    <w:rsid w:val="007F7CAF"/>
    <w:rsid w:val="008001C5"/>
    <w:rsid w:val="00800545"/>
    <w:rsid w:val="008005D9"/>
    <w:rsid w:val="00800749"/>
    <w:rsid w:val="008015E3"/>
    <w:rsid w:val="008016A9"/>
    <w:rsid w:val="0080171C"/>
    <w:rsid w:val="00801B02"/>
    <w:rsid w:val="00801B26"/>
    <w:rsid w:val="00801B56"/>
    <w:rsid w:val="008022E6"/>
    <w:rsid w:val="008022F8"/>
    <w:rsid w:val="0080256B"/>
    <w:rsid w:val="008028A4"/>
    <w:rsid w:val="00802A39"/>
    <w:rsid w:val="00802B95"/>
    <w:rsid w:val="00802F09"/>
    <w:rsid w:val="00802FB1"/>
    <w:rsid w:val="0080317D"/>
    <w:rsid w:val="00803D12"/>
    <w:rsid w:val="00803F96"/>
    <w:rsid w:val="008040A8"/>
    <w:rsid w:val="008042C2"/>
    <w:rsid w:val="00804351"/>
    <w:rsid w:val="008043A6"/>
    <w:rsid w:val="008044D6"/>
    <w:rsid w:val="0080451B"/>
    <w:rsid w:val="00804ACD"/>
    <w:rsid w:val="00804C5D"/>
    <w:rsid w:val="00804CFE"/>
    <w:rsid w:val="0080507E"/>
    <w:rsid w:val="00805BE1"/>
    <w:rsid w:val="0080631D"/>
    <w:rsid w:val="00806886"/>
    <w:rsid w:val="00806EBE"/>
    <w:rsid w:val="00807297"/>
    <w:rsid w:val="00807486"/>
    <w:rsid w:val="00807AF4"/>
    <w:rsid w:val="00807BCC"/>
    <w:rsid w:val="00807BDA"/>
    <w:rsid w:val="00807C54"/>
    <w:rsid w:val="008101F5"/>
    <w:rsid w:val="008102FB"/>
    <w:rsid w:val="0081056C"/>
    <w:rsid w:val="00810AB0"/>
    <w:rsid w:val="00811538"/>
    <w:rsid w:val="00811C61"/>
    <w:rsid w:val="00812834"/>
    <w:rsid w:val="00812DFF"/>
    <w:rsid w:val="00812ED0"/>
    <w:rsid w:val="00813588"/>
    <w:rsid w:val="00813984"/>
    <w:rsid w:val="00813A4A"/>
    <w:rsid w:val="00813AA9"/>
    <w:rsid w:val="00813C33"/>
    <w:rsid w:val="00813E5B"/>
    <w:rsid w:val="00813FB7"/>
    <w:rsid w:val="008149B8"/>
    <w:rsid w:val="00814ACB"/>
    <w:rsid w:val="0081531E"/>
    <w:rsid w:val="00815721"/>
    <w:rsid w:val="008159CB"/>
    <w:rsid w:val="00815A80"/>
    <w:rsid w:val="00815AB2"/>
    <w:rsid w:val="00815B03"/>
    <w:rsid w:val="00815B18"/>
    <w:rsid w:val="00815B50"/>
    <w:rsid w:val="00815D60"/>
    <w:rsid w:val="00815E57"/>
    <w:rsid w:val="00815E6F"/>
    <w:rsid w:val="00815F66"/>
    <w:rsid w:val="00815FFD"/>
    <w:rsid w:val="008161AD"/>
    <w:rsid w:val="008161BB"/>
    <w:rsid w:val="0081672B"/>
    <w:rsid w:val="00817194"/>
    <w:rsid w:val="00817603"/>
    <w:rsid w:val="00820039"/>
    <w:rsid w:val="008203D5"/>
    <w:rsid w:val="0082057C"/>
    <w:rsid w:val="00820D6A"/>
    <w:rsid w:val="00820EC0"/>
    <w:rsid w:val="0082120F"/>
    <w:rsid w:val="00821442"/>
    <w:rsid w:val="00821509"/>
    <w:rsid w:val="008215CA"/>
    <w:rsid w:val="00821D5C"/>
    <w:rsid w:val="00821F3E"/>
    <w:rsid w:val="00822971"/>
    <w:rsid w:val="00823096"/>
    <w:rsid w:val="00823414"/>
    <w:rsid w:val="0082351D"/>
    <w:rsid w:val="008239BE"/>
    <w:rsid w:val="00823A09"/>
    <w:rsid w:val="00823C38"/>
    <w:rsid w:val="00823D2E"/>
    <w:rsid w:val="00823D64"/>
    <w:rsid w:val="00823E79"/>
    <w:rsid w:val="00824482"/>
    <w:rsid w:val="00824528"/>
    <w:rsid w:val="00824578"/>
    <w:rsid w:val="00824F11"/>
    <w:rsid w:val="00825119"/>
    <w:rsid w:val="00825595"/>
    <w:rsid w:val="00825EA8"/>
    <w:rsid w:val="0082655E"/>
    <w:rsid w:val="0082690B"/>
    <w:rsid w:val="00826F33"/>
    <w:rsid w:val="008279FA"/>
    <w:rsid w:val="00827B38"/>
    <w:rsid w:val="00830849"/>
    <w:rsid w:val="00830929"/>
    <w:rsid w:val="00830D78"/>
    <w:rsid w:val="00830FCD"/>
    <w:rsid w:val="008315D0"/>
    <w:rsid w:val="00831DAC"/>
    <w:rsid w:val="00832063"/>
    <w:rsid w:val="008320DD"/>
    <w:rsid w:val="00832171"/>
    <w:rsid w:val="0083231B"/>
    <w:rsid w:val="008325C2"/>
    <w:rsid w:val="00832700"/>
    <w:rsid w:val="00832BE4"/>
    <w:rsid w:val="00832DA8"/>
    <w:rsid w:val="008331FD"/>
    <w:rsid w:val="00833252"/>
    <w:rsid w:val="008332AE"/>
    <w:rsid w:val="00833458"/>
    <w:rsid w:val="00833659"/>
    <w:rsid w:val="0083386C"/>
    <w:rsid w:val="00833A34"/>
    <w:rsid w:val="00834086"/>
    <w:rsid w:val="0083432A"/>
    <w:rsid w:val="0083445F"/>
    <w:rsid w:val="0083448B"/>
    <w:rsid w:val="00834CA8"/>
    <w:rsid w:val="00834EA3"/>
    <w:rsid w:val="00834FD4"/>
    <w:rsid w:val="008352E5"/>
    <w:rsid w:val="008353B6"/>
    <w:rsid w:val="00835786"/>
    <w:rsid w:val="008360C0"/>
    <w:rsid w:val="008360F8"/>
    <w:rsid w:val="00836131"/>
    <w:rsid w:val="008362C4"/>
    <w:rsid w:val="0083630C"/>
    <w:rsid w:val="00836535"/>
    <w:rsid w:val="00836554"/>
    <w:rsid w:val="008368B3"/>
    <w:rsid w:val="00836E48"/>
    <w:rsid w:val="008372A1"/>
    <w:rsid w:val="00837488"/>
    <w:rsid w:val="008375F8"/>
    <w:rsid w:val="00837C2C"/>
    <w:rsid w:val="00837C45"/>
    <w:rsid w:val="00837C52"/>
    <w:rsid w:val="00837DB7"/>
    <w:rsid w:val="008401FF"/>
    <w:rsid w:val="0084080D"/>
    <w:rsid w:val="00840AA0"/>
    <w:rsid w:val="00840F94"/>
    <w:rsid w:val="008417D6"/>
    <w:rsid w:val="00841BCD"/>
    <w:rsid w:val="00841D95"/>
    <w:rsid w:val="00841F0F"/>
    <w:rsid w:val="00842724"/>
    <w:rsid w:val="00842766"/>
    <w:rsid w:val="008429BC"/>
    <w:rsid w:val="00842B18"/>
    <w:rsid w:val="00843537"/>
    <w:rsid w:val="00843656"/>
    <w:rsid w:val="00843E55"/>
    <w:rsid w:val="0084447A"/>
    <w:rsid w:val="0084473C"/>
    <w:rsid w:val="00844B7F"/>
    <w:rsid w:val="00844F25"/>
    <w:rsid w:val="0084534D"/>
    <w:rsid w:val="00845929"/>
    <w:rsid w:val="008462E0"/>
    <w:rsid w:val="008464A3"/>
    <w:rsid w:val="0084660F"/>
    <w:rsid w:val="00846F0C"/>
    <w:rsid w:val="0084713B"/>
    <w:rsid w:val="00847376"/>
    <w:rsid w:val="00847D00"/>
    <w:rsid w:val="00847D25"/>
    <w:rsid w:val="00847E08"/>
    <w:rsid w:val="00850007"/>
    <w:rsid w:val="008503AD"/>
    <w:rsid w:val="008509E4"/>
    <w:rsid w:val="00850BEF"/>
    <w:rsid w:val="00851000"/>
    <w:rsid w:val="0085116B"/>
    <w:rsid w:val="00851E0A"/>
    <w:rsid w:val="00852A21"/>
    <w:rsid w:val="00852D09"/>
    <w:rsid w:val="00852D7A"/>
    <w:rsid w:val="00852F3C"/>
    <w:rsid w:val="00853AA1"/>
    <w:rsid w:val="00853B72"/>
    <w:rsid w:val="00853DF4"/>
    <w:rsid w:val="00854104"/>
    <w:rsid w:val="008544A8"/>
    <w:rsid w:val="00854789"/>
    <w:rsid w:val="00854F3F"/>
    <w:rsid w:val="00854FFC"/>
    <w:rsid w:val="00855E1F"/>
    <w:rsid w:val="00855F36"/>
    <w:rsid w:val="0085604B"/>
    <w:rsid w:val="00856057"/>
    <w:rsid w:val="008562C2"/>
    <w:rsid w:val="00856319"/>
    <w:rsid w:val="00856825"/>
    <w:rsid w:val="00856826"/>
    <w:rsid w:val="008568C0"/>
    <w:rsid w:val="00857711"/>
    <w:rsid w:val="00857C48"/>
    <w:rsid w:val="00857D9A"/>
    <w:rsid w:val="0086019C"/>
    <w:rsid w:val="008601CC"/>
    <w:rsid w:val="0086030A"/>
    <w:rsid w:val="0086063B"/>
    <w:rsid w:val="00860E49"/>
    <w:rsid w:val="0086191A"/>
    <w:rsid w:val="008626E7"/>
    <w:rsid w:val="0086280D"/>
    <w:rsid w:val="00862A13"/>
    <w:rsid w:val="00862BE9"/>
    <w:rsid w:val="00863B4F"/>
    <w:rsid w:val="00864334"/>
    <w:rsid w:val="008646B0"/>
    <w:rsid w:val="008647AC"/>
    <w:rsid w:val="00864952"/>
    <w:rsid w:val="00864A01"/>
    <w:rsid w:val="00864A8F"/>
    <w:rsid w:val="008652A6"/>
    <w:rsid w:val="00865661"/>
    <w:rsid w:val="00865A68"/>
    <w:rsid w:val="00865E4F"/>
    <w:rsid w:val="00866253"/>
    <w:rsid w:val="00866836"/>
    <w:rsid w:val="00866880"/>
    <w:rsid w:val="008671D3"/>
    <w:rsid w:val="00867902"/>
    <w:rsid w:val="00867923"/>
    <w:rsid w:val="00867EF8"/>
    <w:rsid w:val="0087057B"/>
    <w:rsid w:val="00870E8A"/>
    <w:rsid w:val="00870EE7"/>
    <w:rsid w:val="00871284"/>
    <w:rsid w:val="00871484"/>
    <w:rsid w:val="008716D0"/>
    <w:rsid w:val="00871FB4"/>
    <w:rsid w:val="00872CF4"/>
    <w:rsid w:val="008734ED"/>
    <w:rsid w:val="00873585"/>
    <w:rsid w:val="00873690"/>
    <w:rsid w:val="008736EC"/>
    <w:rsid w:val="008738CA"/>
    <w:rsid w:val="00873E76"/>
    <w:rsid w:val="008745D7"/>
    <w:rsid w:val="008745FD"/>
    <w:rsid w:val="0087491B"/>
    <w:rsid w:val="008758A1"/>
    <w:rsid w:val="00875AA6"/>
    <w:rsid w:val="00875E37"/>
    <w:rsid w:val="008761D8"/>
    <w:rsid w:val="008768CA"/>
    <w:rsid w:val="00876F9E"/>
    <w:rsid w:val="008772D0"/>
    <w:rsid w:val="00877514"/>
    <w:rsid w:val="00877884"/>
    <w:rsid w:val="00877B6D"/>
    <w:rsid w:val="00877E1C"/>
    <w:rsid w:val="00877E66"/>
    <w:rsid w:val="0088019A"/>
    <w:rsid w:val="008802A3"/>
    <w:rsid w:val="00880677"/>
    <w:rsid w:val="008807BF"/>
    <w:rsid w:val="0088083E"/>
    <w:rsid w:val="00880898"/>
    <w:rsid w:val="00882262"/>
    <w:rsid w:val="0088240E"/>
    <w:rsid w:val="0088245B"/>
    <w:rsid w:val="008825B6"/>
    <w:rsid w:val="00882803"/>
    <w:rsid w:val="00882C28"/>
    <w:rsid w:val="00884383"/>
    <w:rsid w:val="00885C77"/>
    <w:rsid w:val="008874E0"/>
    <w:rsid w:val="00887637"/>
    <w:rsid w:val="00887801"/>
    <w:rsid w:val="00887F85"/>
    <w:rsid w:val="00890426"/>
    <w:rsid w:val="0089042B"/>
    <w:rsid w:val="00890671"/>
    <w:rsid w:val="00890814"/>
    <w:rsid w:val="008909C0"/>
    <w:rsid w:val="008911A3"/>
    <w:rsid w:val="008911E3"/>
    <w:rsid w:val="00891859"/>
    <w:rsid w:val="00891B28"/>
    <w:rsid w:val="0089201F"/>
    <w:rsid w:val="008921C9"/>
    <w:rsid w:val="0089276C"/>
    <w:rsid w:val="008936FE"/>
    <w:rsid w:val="00893790"/>
    <w:rsid w:val="0089385F"/>
    <w:rsid w:val="00893CAB"/>
    <w:rsid w:val="00893E16"/>
    <w:rsid w:val="00893EC7"/>
    <w:rsid w:val="00893FCD"/>
    <w:rsid w:val="00894397"/>
    <w:rsid w:val="008947A4"/>
    <w:rsid w:val="00894859"/>
    <w:rsid w:val="008948DD"/>
    <w:rsid w:val="0089550E"/>
    <w:rsid w:val="00895660"/>
    <w:rsid w:val="00895830"/>
    <w:rsid w:val="00895B09"/>
    <w:rsid w:val="00895D35"/>
    <w:rsid w:val="008968E0"/>
    <w:rsid w:val="008971F5"/>
    <w:rsid w:val="00897222"/>
    <w:rsid w:val="00897457"/>
    <w:rsid w:val="00897478"/>
    <w:rsid w:val="008976F7"/>
    <w:rsid w:val="00897852"/>
    <w:rsid w:val="0089794D"/>
    <w:rsid w:val="008A04AE"/>
    <w:rsid w:val="008A0580"/>
    <w:rsid w:val="008A0AED"/>
    <w:rsid w:val="008A0CFA"/>
    <w:rsid w:val="008A0DAD"/>
    <w:rsid w:val="008A107B"/>
    <w:rsid w:val="008A1535"/>
    <w:rsid w:val="008A154D"/>
    <w:rsid w:val="008A15C9"/>
    <w:rsid w:val="008A1991"/>
    <w:rsid w:val="008A1C8C"/>
    <w:rsid w:val="008A1F6B"/>
    <w:rsid w:val="008A2579"/>
    <w:rsid w:val="008A290F"/>
    <w:rsid w:val="008A2CE1"/>
    <w:rsid w:val="008A2DF8"/>
    <w:rsid w:val="008A2E42"/>
    <w:rsid w:val="008A30BC"/>
    <w:rsid w:val="008A35BF"/>
    <w:rsid w:val="008A3667"/>
    <w:rsid w:val="008A3988"/>
    <w:rsid w:val="008A42EB"/>
    <w:rsid w:val="008A4309"/>
    <w:rsid w:val="008A45A6"/>
    <w:rsid w:val="008A481B"/>
    <w:rsid w:val="008A4B4A"/>
    <w:rsid w:val="008A4D0A"/>
    <w:rsid w:val="008A4ECE"/>
    <w:rsid w:val="008A5AA4"/>
    <w:rsid w:val="008A621D"/>
    <w:rsid w:val="008A62F5"/>
    <w:rsid w:val="008A6616"/>
    <w:rsid w:val="008A6715"/>
    <w:rsid w:val="008A75C6"/>
    <w:rsid w:val="008A7684"/>
    <w:rsid w:val="008A7A3B"/>
    <w:rsid w:val="008A7F80"/>
    <w:rsid w:val="008B001C"/>
    <w:rsid w:val="008B0292"/>
    <w:rsid w:val="008B035A"/>
    <w:rsid w:val="008B135D"/>
    <w:rsid w:val="008B1A75"/>
    <w:rsid w:val="008B20FD"/>
    <w:rsid w:val="008B2134"/>
    <w:rsid w:val="008B2800"/>
    <w:rsid w:val="008B2B89"/>
    <w:rsid w:val="008B2D9D"/>
    <w:rsid w:val="008B2E9D"/>
    <w:rsid w:val="008B2ED8"/>
    <w:rsid w:val="008B4056"/>
    <w:rsid w:val="008B4216"/>
    <w:rsid w:val="008B4612"/>
    <w:rsid w:val="008B4954"/>
    <w:rsid w:val="008B4F25"/>
    <w:rsid w:val="008B5030"/>
    <w:rsid w:val="008B57E6"/>
    <w:rsid w:val="008B5D4A"/>
    <w:rsid w:val="008B6569"/>
    <w:rsid w:val="008B668D"/>
    <w:rsid w:val="008B6812"/>
    <w:rsid w:val="008B6CBA"/>
    <w:rsid w:val="008B740C"/>
    <w:rsid w:val="008B74C6"/>
    <w:rsid w:val="008B78D8"/>
    <w:rsid w:val="008C0387"/>
    <w:rsid w:val="008C03EB"/>
    <w:rsid w:val="008C044E"/>
    <w:rsid w:val="008C047A"/>
    <w:rsid w:val="008C0A69"/>
    <w:rsid w:val="008C0D8C"/>
    <w:rsid w:val="008C0F07"/>
    <w:rsid w:val="008C11B7"/>
    <w:rsid w:val="008C1713"/>
    <w:rsid w:val="008C1A0D"/>
    <w:rsid w:val="008C1DA5"/>
    <w:rsid w:val="008C1DAF"/>
    <w:rsid w:val="008C2507"/>
    <w:rsid w:val="008C250F"/>
    <w:rsid w:val="008C26D6"/>
    <w:rsid w:val="008C2805"/>
    <w:rsid w:val="008C2BE0"/>
    <w:rsid w:val="008C2C93"/>
    <w:rsid w:val="008C3431"/>
    <w:rsid w:val="008C3493"/>
    <w:rsid w:val="008C3528"/>
    <w:rsid w:val="008C35D4"/>
    <w:rsid w:val="008C386B"/>
    <w:rsid w:val="008C3955"/>
    <w:rsid w:val="008C4265"/>
    <w:rsid w:val="008C449E"/>
    <w:rsid w:val="008C4557"/>
    <w:rsid w:val="008C465E"/>
    <w:rsid w:val="008C4747"/>
    <w:rsid w:val="008C4771"/>
    <w:rsid w:val="008C4B6B"/>
    <w:rsid w:val="008C4C9E"/>
    <w:rsid w:val="008C4D57"/>
    <w:rsid w:val="008C4E07"/>
    <w:rsid w:val="008C52E6"/>
    <w:rsid w:val="008C560B"/>
    <w:rsid w:val="008C57B4"/>
    <w:rsid w:val="008C5917"/>
    <w:rsid w:val="008C5B51"/>
    <w:rsid w:val="008C5D09"/>
    <w:rsid w:val="008C5D1F"/>
    <w:rsid w:val="008C5DBB"/>
    <w:rsid w:val="008C709C"/>
    <w:rsid w:val="008C7E72"/>
    <w:rsid w:val="008C7F5F"/>
    <w:rsid w:val="008D02F5"/>
    <w:rsid w:val="008D0C8F"/>
    <w:rsid w:val="008D0F94"/>
    <w:rsid w:val="008D102D"/>
    <w:rsid w:val="008D1525"/>
    <w:rsid w:val="008D196F"/>
    <w:rsid w:val="008D1BC6"/>
    <w:rsid w:val="008D1D07"/>
    <w:rsid w:val="008D1F9A"/>
    <w:rsid w:val="008D21EB"/>
    <w:rsid w:val="008D271E"/>
    <w:rsid w:val="008D33B4"/>
    <w:rsid w:val="008D35D0"/>
    <w:rsid w:val="008D370D"/>
    <w:rsid w:val="008D3801"/>
    <w:rsid w:val="008D3B8A"/>
    <w:rsid w:val="008D45C6"/>
    <w:rsid w:val="008D4717"/>
    <w:rsid w:val="008D49DA"/>
    <w:rsid w:val="008D4AD1"/>
    <w:rsid w:val="008D5275"/>
    <w:rsid w:val="008D5279"/>
    <w:rsid w:val="008D5280"/>
    <w:rsid w:val="008D53A1"/>
    <w:rsid w:val="008D5400"/>
    <w:rsid w:val="008D5472"/>
    <w:rsid w:val="008D5EC7"/>
    <w:rsid w:val="008D61AD"/>
    <w:rsid w:val="008D627D"/>
    <w:rsid w:val="008D62E9"/>
    <w:rsid w:val="008D632D"/>
    <w:rsid w:val="008D6444"/>
    <w:rsid w:val="008D6790"/>
    <w:rsid w:val="008D69BE"/>
    <w:rsid w:val="008D6D11"/>
    <w:rsid w:val="008D6D3B"/>
    <w:rsid w:val="008D6E38"/>
    <w:rsid w:val="008D75B2"/>
    <w:rsid w:val="008D76BA"/>
    <w:rsid w:val="008D773E"/>
    <w:rsid w:val="008E00DC"/>
    <w:rsid w:val="008E017E"/>
    <w:rsid w:val="008E04AB"/>
    <w:rsid w:val="008E07BC"/>
    <w:rsid w:val="008E09BA"/>
    <w:rsid w:val="008E0EE0"/>
    <w:rsid w:val="008E1292"/>
    <w:rsid w:val="008E14A8"/>
    <w:rsid w:val="008E1BA0"/>
    <w:rsid w:val="008E1E5F"/>
    <w:rsid w:val="008E1EC3"/>
    <w:rsid w:val="008E20C9"/>
    <w:rsid w:val="008E237E"/>
    <w:rsid w:val="008E245C"/>
    <w:rsid w:val="008E28BF"/>
    <w:rsid w:val="008E28FA"/>
    <w:rsid w:val="008E2D36"/>
    <w:rsid w:val="008E2EC9"/>
    <w:rsid w:val="008E309C"/>
    <w:rsid w:val="008E36BF"/>
    <w:rsid w:val="008E3966"/>
    <w:rsid w:val="008E4421"/>
    <w:rsid w:val="008E510A"/>
    <w:rsid w:val="008E515B"/>
    <w:rsid w:val="008E5BC2"/>
    <w:rsid w:val="008E6052"/>
    <w:rsid w:val="008E652E"/>
    <w:rsid w:val="008E6833"/>
    <w:rsid w:val="008E6C0F"/>
    <w:rsid w:val="008E6F1E"/>
    <w:rsid w:val="008E6F5B"/>
    <w:rsid w:val="008E70B3"/>
    <w:rsid w:val="008E7114"/>
    <w:rsid w:val="008E7920"/>
    <w:rsid w:val="008E7BF6"/>
    <w:rsid w:val="008E7C1A"/>
    <w:rsid w:val="008E7C41"/>
    <w:rsid w:val="008E7DF3"/>
    <w:rsid w:val="008F0D03"/>
    <w:rsid w:val="008F0DD4"/>
    <w:rsid w:val="008F11C5"/>
    <w:rsid w:val="008F1E7B"/>
    <w:rsid w:val="008F29E5"/>
    <w:rsid w:val="008F2C3F"/>
    <w:rsid w:val="008F2CE4"/>
    <w:rsid w:val="008F2DEA"/>
    <w:rsid w:val="008F3062"/>
    <w:rsid w:val="008F36A1"/>
    <w:rsid w:val="008F3E5D"/>
    <w:rsid w:val="008F444D"/>
    <w:rsid w:val="008F4771"/>
    <w:rsid w:val="008F4A12"/>
    <w:rsid w:val="008F4F81"/>
    <w:rsid w:val="008F5247"/>
    <w:rsid w:val="008F55DE"/>
    <w:rsid w:val="008F5A11"/>
    <w:rsid w:val="008F6495"/>
    <w:rsid w:val="008F65EF"/>
    <w:rsid w:val="008F67AD"/>
    <w:rsid w:val="008F686C"/>
    <w:rsid w:val="008F6E25"/>
    <w:rsid w:val="008F770F"/>
    <w:rsid w:val="00900240"/>
    <w:rsid w:val="009003D9"/>
    <w:rsid w:val="00900B88"/>
    <w:rsid w:val="00900BFC"/>
    <w:rsid w:val="00900ED7"/>
    <w:rsid w:val="00900F82"/>
    <w:rsid w:val="009017EE"/>
    <w:rsid w:val="00901896"/>
    <w:rsid w:val="00901E70"/>
    <w:rsid w:val="0090223D"/>
    <w:rsid w:val="0090240F"/>
    <w:rsid w:val="0090269E"/>
    <w:rsid w:val="0090271F"/>
    <w:rsid w:val="00902E23"/>
    <w:rsid w:val="00902F99"/>
    <w:rsid w:val="009030FA"/>
    <w:rsid w:val="00903132"/>
    <w:rsid w:val="0090349C"/>
    <w:rsid w:val="009042E9"/>
    <w:rsid w:val="00904BFB"/>
    <w:rsid w:val="00904C0C"/>
    <w:rsid w:val="009051B2"/>
    <w:rsid w:val="0090584C"/>
    <w:rsid w:val="00905A7F"/>
    <w:rsid w:val="00906145"/>
    <w:rsid w:val="00906154"/>
    <w:rsid w:val="00906476"/>
    <w:rsid w:val="00906C2E"/>
    <w:rsid w:val="00906DA6"/>
    <w:rsid w:val="00906E84"/>
    <w:rsid w:val="00907069"/>
    <w:rsid w:val="00910395"/>
    <w:rsid w:val="00910745"/>
    <w:rsid w:val="0091081F"/>
    <w:rsid w:val="00910A4C"/>
    <w:rsid w:val="00910AD8"/>
    <w:rsid w:val="00911009"/>
    <w:rsid w:val="009115E2"/>
    <w:rsid w:val="00911804"/>
    <w:rsid w:val="00911CAA"/>
    <w:rsid w:val="009120F9"/>
    <w:rsid w:val="00912266"/>
    <w:rsid w:val="009122D6"/>
    <w:rsid w:val="00912D01"/>
    <w:rsid w:val="00912D99"/>
    <w:rsid w:val="0091348E"/>
    <w:rsid w:val="009135BD"/>
    <w:rsid w:val="009137FF"/>
    <w:rsid w:val="009138DB"/>
    <w:rsid w:val="00914145"/>
    <w:rsid w:val="009144AF"/>
    <w:rsid w:val="0091463E"/>
    <w:rsid w:val="009148DE"/>
    <w:rsid w:val="0091554A"/>
    <w:rsid w:val="009155A4"/>
    <w:rsid w:val="0091587F"/>
    <w:rsid w:val="009159E5"/>
    <w:rsid w:val="00915AAE"/>
    <w:rsid w:val="00915B81"/>
    <w:rsid w:val="00915D08"/>
    <w:rsid w:val="009161A4"/>
    <w:rsid w:val="00916AE3"/>
    <w:rsid w:val="00916E6B"/>
    <w:rsid w:val="00916F8D"/>
    <w:rsid w:val="0091754C"/>
    <w:rsid w:val="00917D02"/>
    <w:rsid w:val="0092029F"/>
    <w:rsid w:val="0092031D"/>
    <w:rsid w:val="00920671"/>
    <w:rsid w:val="00920D8F"/>
    <w:rsid w:val="00920E6C"/>
    <w:rsid w:val="00921784"/>
    <w:rsid w:val="009219EC"/>
    <w:rsid w:val="00921EE4"/>
    <w:rsid w:val="00922375"/>
    <w:rsid w:val="00922DF6"/>
    <w:rsid w:val="00923056"/>
    <w:rsid w:val="00923261"/>
    <w:rsid w:val="009234B5"/>
    <w:rsid w:val="00923570"/>
    <w:rsid w:val="00923726"/>
    <w:rsid w:val="00923BE1"/>
    <w:rsid w:val="00923CBE"/>
    <w:rsid w:val="00923CC4"/>
    <w:rsid w:val="00924435"/>
    <w:rsid w:val="00924509"/>
    <w:rsid w:val="009245E9"/>
    <w:rsid w:val="00924B0D"/>
    <w:rsid w:val="00924B4C"/>
    <w:rsid w:val="00924BF0"/>
    <w:rsid w:val="00924C09"/>
    <w:rsid w:val="00925221"/>
    <w:rsid w:val="009254C4"/>
    <w:rsid w:val="00926569"/>
    <w:rsid w:val="009268E6"/>
    <w:rsid w:val="009269CE"/>
    <w:rsid w:val="00926C63"/>
    <w:rsid w:val="009273D3"/>
    <w:rsid w:val="0092754A"/>
    <w:rsid w:val="009276D9"/>
    <w:rsid w:val="009277CC"/>
    <w:rsid w:val="009278F1"/>
    <w:rsid w:val="00927964"/>
    <w:rsid w:val="00927C94"/>
    <w:rsid w:val="00927EB8"/>
    <w:rsid w:val="00930221"/>
    <w:rsid w:val="00930C64"/>
    <w:rsid w:val="009315ED"/>
    <w:rsid w:val="00931814"/>
    <w:rsid w:val="00931DE7"/>
    <w:rsid w:val="00931E8A"/>
    <w:rsid w:val="00931FBB"/>
    <w:rsid w:val="0093227C"/>
    <w:rsid w:val="0093228A"/>
    <w:rsid w:val="009329C0"/>
    <w:rsid w:val="00933119"/>
    <w:rsid w:val="00933764"/>
    <w:rsid w:val="00933961"/>
    <w:rsid w:val="00934210"/>
    <w:rsid w:val="00934232"/>
    <w:rsid w:val="0093432F"/>
    <w:rsid w:val="009347AB"/>
    <w:rsid w:val="00934C48"/>
    <w:rsid w:val="00934DB0"/>
    <w:rsid w:val="00934F2C"/>
    <w:rsid w:val="009353DB"/>
    <w:rsid w:val="009353F0"/>
    <w:rsid w:val="009353F3"/>
    <w:rsid w:val="00935C81"/>
    <w:rsid w:val="009362CD"/>
    <w:rsid w:val="009366EF"/>
    <w:rsid w:val="009368E9"/>
    <w:rsid w:val="00936B14"/>
    <w:rsid w:val="00936FD3"/>
    <w:rsid w:val="009371F0"/>
    <w:rsid w:val="0093731A"/>
    <w:rsid w:val="00937700"/>
    <w:rsid w:val="00937A47"/>
    <w:rsid w:val="00937AAB"/>
    <w:rsid w:val="0094005E"/>
    <w:rsid w:val="009407AA"/>
    <w:rsid w:val="00940D38"/>
    <w:rsid w:val="00940DBD"/>
    <w:rsid w:val="00940E87"/>
    <w:rsid w:val="00941358"/>
    <w:rsid w:val="009416E5"/>
    <w:rsid w:val="0094183D"/>
    <w:rsid w:val="00941AD9"/>
    <w:rsid w:val="009423B4"/>
    <w:rsid w:val="00942EC2"/>
    <w:rsid w:val="0094315A"/>
    <w:rsid w:val="009434FD"/>
    <w:rsid w:val="0094351E"/>
    <w:rsid w:val="009435B1"/>
    <w:rsid w:val="009438BB"/>
    <w:rsid w:val="00943BD8"/>
    <w:rsid w:val="00944151"/>
    <w:rsid w:val="009442F3"/>
    <w:rsid w:val="009449E1"/>
    <w:rsid w:val="00944BB0"/>
    <w:rsid w:val="00944DF1"/>
    <w:rsid w:val="00944E2E"/>
    <w:rsid w:val="00945613"/>
    <w:rsid w:val="00945C97"/>
    <w:rsid w:val="00945E6C"/>
    <w:rsid w:val="009463BF"/>
    <w:rsid w:val="00946516"/>
    <w:rsid w:val="00947057"/>
    <w:rsid w:val="0094786D"/>
    <w:rsid w:val="00947961"/>
    <w:rsid w:val="00947FDF"/>
    <w:rsid w:val="009502B7"/>
    <w:rsid w:val="0095046B"/>
    <w:rsid w:val="009504BC"/>
    <w:rsid w:val="009508DC"/>
    <w:rsid w:val="0095097C"/>
    <w:rsid w:val="00950C68"/>
    <w:rsid w:val="00950D33"/>
    <w:rsid w:val="009519AB"/>
    <w:rsid w:val="00951F55"/>
    <w:rsid w:val="00952047"/>
    <w:rsid w:val="009523E3"/>
    <w:rsid w:val="00952495"/>
    <w:rsid w:val="0095252F"/>
    <w:rsid w:val="0095256D"/>
    <w:rsid w:val="00952A4E"/>
    <w:rsid w:val="00952B9A"/>
    <w:rsid w:val="0095308E"/>
    <w:rsid w:val="009530D5"/>
    <w:rsid w:val="0095311F"/>
    <w:rsid w:val="009532BB"/>
    <w:rsid w:val="009536B2"/>
    <w:rsid w:val="009537F3"/>
    <w:rsid w:val="0095415E"/>
    <w:rsid w:val="009543C5"/>
    <w:rsid w:val="009549D1"/>
    <w:rsid w:val="00954A91"/>
    <w:rsid w:val="00955A44"/>
    <w:rsid w:val="00955F45"/>
    <w:rsid w:val="009561A6"/>
    <w:rsid w:val="009561BE"/>
    <w:rsid w:val="00956449"/>
    <w:rsid w:val="009567F3"/>
    <w:rsid w:val="0095697F"/>
    <w:rsid w:val="00956DAC"/>
    <w:rsid w:val="00956F6D"/>
    <w:rsid w:val="009571FD"/>
    <w:rsid w:val="00957561"/>
    <w:rsid w:val="00957711"/>
    <w:rsid w:val="00957F64"/>
    <w:rsid w:val="00960020"/>
    <w:rsid w:val="00960041"/>
    <w:rsid w:val="009601C7"/>
    <w:rsid w:val="0096141A"/>
    <w:rsid w:val="0096148E"/>
    <w:rsid w:val="0096177C"/>
    <w:rsid w:val="00961C14"/>
    <w:rsid w:val="00961FF8"/>
    <w:rsid w:val="009623B3"/>
    <w:rsid w:val="009625F8"/>
    <w:rsid w:val="00962B61"/>
    <w:rsid w:val="00963233"/>
    <w:rsid w:val="009632DB"/>
    <w:rsid w:val="0096338D"/>
    <w:rsid w:val="0096341C"/>
    <w:rsid w:val="0096342E"/>
    <w:rsid w:val="009634A0"/>
    <w:rsid w:val="009635D9"/>
    <w:rsid w:val="0096365C"/>
    <w:rsid w:val="00963E3C"/>
    <w:rsid w:val="0096427B"/>
    <w:rsid w:val="00964914"/>
    <w:rsid w:val="00964B29"/>
    <w:rsid w:val="00964E94"/>
    <w:rsid w:val="0096519C"/>
    <w:rsid w:val="00965901"/>
    <w:rsid w:val="0096599D"/>
    <w:rsid w:val="009659F7"/>
    <w:rsid w:val="00965BE3"/>
    <w:rsid w:val="00965FC1"/>
    <w:rsid w:val="0096637B"/>
    <w:rsid w:val="009663B3"/>
    <w:rsid w:val="00966B27"/>
    <w:rsid w:val="00966FEB"/>
    <w:rsid w:val="00967173"/>
    <w:rsid w:val="0096729E"/>
    <w:rsid w:val="00967529"/>
    <w:rsid w:val="009677F8"/>
    <w:rsid w:val="00967E96"/>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4BE5"/>
    <w:rsid w:val="00974C8D"/>
    <w:rsid w:val="0097507C"/>
    <w:rsid w:val="00975115"/>
    <w:rsid w:val="00975E77"/>
    <w:rsid w:val="009766EF"/>
    <w:rsid w:val="009769A4"/>
    <w:rsid w:val="00976AEE"/>
    <w:rsid w:val="00976B59"/>
    <w:rsid w:val="00976C87"/>
    <w:rsid w:val="009772E9"/>
    <w:rsid w:val="00977687"/>
    <w:rsid w:val="009777D9"/>
    <w:rsid w:val="009777FC"/>
    <w:rsid w:val="00977850"/>
    <w:rsid w:val="00977C31"/>
    <w:rsid w:val="00977D61"/>
    <w:rsid w:val="00977FD4"/>
    <w:rsid w:val="00980501"/>
    <w:rsid w:val="009806C7"/>
    <w:rsid w:val="00980AE1"/>
    <w:rsid w:val="00980B41"/>
    <w:rsid w:val="009816EF"/>
    <w:rsid w:val="00981962"/>
    <w:rsid w:val="00981C2A"/>
    <w:rsid w:val="00982366"/>
    <w:rsid w:val="00982483"/>
    <w:rsid w:val="009829E8"/>
    <w:rsid w:val="00982BA4"/>
    <w:rsid w:val="00982C2D"/>
    <w:rsid w:val="00982F2A"/>
    <w:rsid w:val="00983320"/>
    <w:rsid w:val="00983757"/>
    <w:rsid w:val="00983F58"/>
    <w:rsid w:val="00984078"/>
    <w:rsid w:val="009849FC"/>
    <w:rsid w:val="00984ECB"/>
    <w:rsid w:val="00985480"/>
    <w:rsid w:val="00985D23"/>
    <w:rsid w:val="00986076"/>
    <w:rsid w:val="009862AE"/>
    <w:rsid w:val="009870CB"/>
    <w:rsid w:val="009872AC"/>
    <w:rsid w:val="00987475"/>
    <w:rsid w:val="0098763C"/>
    <w:rsid w:val="00990196"/>
    <w:rsid w:val="00990492"/>
    <w:rsid w:val="00990ABB"/>
    <w:rsid w:val="00990B4D"/>
    <w:rsid w:val="00991687"/>
    <w:rsid w:val="00991B1F"/>
    <w:rsid w:val="00991B88"/>
    <w:rsid w:val="00991BDA"/>
    <w:rsid w:val="00991C63"/>
    <w:rsid w:val="00991CDA"/>
    <w:rsid w:val="00991F86"/>
    <w:rsid w:val="009921C2"/>
    <w:rsid w:val="00992294"/>
    <w:rsid w:val="00992572"/>
    <w:rsid w:val="00992606"/>
    <w:rsid w:val="009929B0"/>
    <w:rsid w:val="00992CC7"/>
    <w:rsid w:val="00992E24"/>
    <w:rsid w:val="00992F95"/>
    <w:rsid w:val="009937DA"/>
    <w:rsid w:val="009938AB"/>
    <w:rsid w:val="00993D6B"/>
    <w:rsid w:val="0099455B"/>
    <w:rsid w:val="00994603"/>
    <w:rsid w:val="00994E86"/>
    <w:rsid w:val="00995612"/>
    <w:rsid w:val="00995947"/>
    <w:rsid w:val="00995962"/>
    <w:rsid w:val="00995C13"/>
    <w:rsid w:val="00995FC4"/>
    <w:rsid w:val="0099620F"/>
    <w:rsid w:val="00996936"/>
    <w:rsid w:val="00996AB3"/>
    <w:rsid w:val="00996B54"/>
    <w:rsid w:val="00996FCB"/>
    <w:rsid w:val="0099792E"/>
    <w:rsid w:val="00997B26"/>
    <w:rsid w:val="00997C32"/>
    <w:rsid w:val="00997CFE"/>
    <w:rsid w:val="00997EFD"/>
    <w:rsid w:val="009A011E"/>
    <w:rsid w:val="009A01D5"/>
    <w:rsid w:val="009A0322"/>
    <w:rsid w:val="009A0623"/>
    <w:rsid w:val="009A07EC"/>
    <w:rsid w:val="009A091F"/>
    <w:rsid w:val="009A0AE9"/>
    <w:rsid w:val="009A0F70"/>
    <w:rsid w:val="009A189C"/>
    <w:rsid w:val="009A199D"/>
    <w:rsid w:val="009A2678"/>
    <w:rsid w:val="009A267C"/>
    <w:rsid w:val="009A2DD1"/>
    <w:rsid w:val="009A30E9"/>
    <w:rsid w:val="009A3261"/>
    <w:rsid w:val="009A3AC3"/>
    <w:rsid w:val="009A3C29"/>
    <w:rsid w:val="009A407A"/>
    <w:rsid w:val="009A41D4"/>
    <w:rsid w:val="009A461B"/>
    <w:rsid w:val="009A4652"/>
    <w:rsid w:val="009A48D3"/>
    <w:rsid w:val="009A4A3E"/>
    <w:rsid w:val="009A543D"/>
    <w:rsid w:val="009A55C4"/>
    <w:rsid w:val="009A5753"/>
    <w:rsid w:val="009A579D"/>
    <w:rsid w:val="009A5BB3"/>
    <w:rsid w:val="009A5C19"/>
    <w:rsid w:val="009A5DE9"/>
    <w:rsid w:val="009A5F4D"/>
    <w:rsid w:val="009A5FB3"/>
    <w:rsid w:val="009A6D4F"/>
    <w:rsid w:val="009A712E"/>
    <w:rsid w:val="009A7317"/>
    <w:rsid w:val="009A75EA"/>
    <w:rsid w:val="009A7883"/>
    <w:rsid w:val="009A7AB8"/>
    <w:rsid w:val="009A7D94"/>
    <w:rsid w:val="009A7DA7"/>
    <w:rsid w:val="009B04C2"/>
    <w:rsid w:val="009B090E"/>
    <w:rsid w:val="009B0D8A"/>
    <w:rsid w:val="009B0FDB"/>
    <w:rsid w:val="009B0FE8"/>
    <w:rsid w:val="009B2278"/>
    <w:rsid w:val="009B2407"/>
    <w:rsid w:val="009B3442"/>
    <w:rsid w:val="009B36A9"/>
    <w:rsid w:val="009B3F1B"/>
    <w:rsid w:val="009B3F56"/>
    <w:rsid w:val="009B3F8E"/>
    <w:rsid w:val="009B4231"/>
    <w:rsid w:val="009B43EC"/>
    <w:rsid w:val="009B45F3"/>
    <w:rsid w:val="009B48D7"/>
    <w:rsid w:val="009B4BDC"/>
    <w:rsid w:val="009B4D3E"/>
    <w:rsid w:val="009B4D6A"/>
    <w:rsid w:val="009B53D0"/>
    <w:rsid w:val="009B5704"/>
    <w:rsid w:val="009B610D"/>
    <w:rsid w:val="009B63FD"/>
    <w:rsid w:val="009B644C"/>
    <w:rsid w:val="009B6740"/>
    <w:rsid w:val="009B6A79"/>
    <w:rsid w:val="009B6CF0"/>
    <w:rsid w:val="009B71EC"/>
    <w:rsid w:val="009B747B"/>
    <w:rsid w:val="009B7A8A"/>
    <w:rsid w:val="009B7C97"/>
    <w:rsid w:val="009B7C9B"/>
    <w:rsid w:val="009B7EC4"/>
    <w:rsid w:val="009C0240"/>
    <w:rsid w:val="009C02AC"/>
    <w:rsid w:val="009C0754"/>
    <w:rsid w:val="009C09F0"/>
    <w:rsid w:val="009C0E19"/>
    <w:rsid w:val="009C13B3"/>
    <w:rsid w:val="009C147F"/>
    <w:rsid w:val="009C14A1"/>
    <w:rsid w:val="009C15F5"/>
    <w:rsid w:val="009C1827"/>
    <w:rsid w:val="009C1EA6"/>
    <w:rsid w:val="009C21E7"/>
    <w:rsid w:val="009C2621"/>
    <w:rsid w:val="009C2799"/>
    <w:rsid w:val="009C2912"/>
    <w:rsid w:val="009C297E"/>
    <w:rsid w:val="009C2FE8"/>
    <w:rsid w:val="009C316E"/>
    <w:rsid w:val="009C3387"/>
    <w:rsid w:val="009C3DEF"/>
    <w:rsid w:val="009C3E13"/>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E7"/>
    <w:rsid w:val="009C724A"/>
    <w:rsid w:val="009C7385"/>
    <w:rsid w:val="009C79C4"/>
    <w:rsid w:val="009C7C48"/>
    <w:rsid w:val="009D0C11"/>
    <w:rsid w:val="009D0D6C"/>
    <w:rsid w:val="009D12B9"/>
    <w:rsid w:val="009D13FF"/>
    <w:rsid w:val="009D152A"/>
    <w:rsid w:val="009D1754"/>
    <w:rsid w:val="009D2CC4"/>
    <w:rsid w:val="009D32EF"/>
    <w:rsid w:val="009D3A62"/>
    <w:rsid w:val="009D3D6B"/>
    <w:rsid w:val="009D3F5C"/>
    <w:rsid w:val="009D3FBF"/>
    <w:rsid w:val="009D4163"/>
    <w:rsid w:val="009D438E"/>
    <w:rsid w:val="009D4716"/>
    <w:rsid w:val="009D5013"/>
    <w:rsid w:val="009D545E"/>
    <w:rsid w:val="009D583B"/>
    <w:rsid w:val="009D5BF2"/>
    <w:rsid w:val="009D5C4C"/>
    <w:rsid w:val="009D60D0"/>
    <w:rsid w:val="009D60F8"/>
    <w:rsid w:val="009D6357"/>
    <w:rsid w:val="009D65D1"/>
    <w:rsid w:val="009D6B23"/>
    <w:rsid w:val="009D72DF"/>
    <w:rsid w:val="009D759A"/>
    <w:rsid w:val="009D7A8F"/>
    <w:rsid w:val="009D7BBB"/>
    <w:rsid w:val="009D7D3C"/>
    <w:rsid w:val="009D7E59"/>
    <w:rsid w:val="009E0304"/>
    <w:rsid w:val="009E08C1"/>
    <w:rsid w:val="009E10D6"/>
    <w:rsid w:val="009E1366"/>
    <w:rsid w:val="009E13EB"/>
    <w:rsid w:val="009E1CDC"/>
    <w:rsid w:val="009E2127"/>
    <w:rsid w:val="009E2783"/>
    <w:rsid w:val="009E2F05"/>
    <w:rsid w:val="009E2F1B"/>
    <w:rsid w:val="009E3297"/>
    <w:rsid w:val="009E32A7"/>
    <w:rsid w:val="009E3645"/>
    <w:rsid w:val="009E36F6"/>
    <w:rsid w:val="009E389F"/>
    <w:rsid w:val="009E3EDD"/>
    <w:rsid w:val="009E3EF9"/>
    <w:rsid w:val="009E4003"/>
    <w:rsid w:val="009E47E5"/>
    <w:rsid w:val="009E4B60"/>
    <w:rsid w:val="009E5401"/>
    <w:rsid w:val="009E5857"/>
    <w:rsid w:val="009E58F6"/>
    <w:rsid w:val="009E5ABF"/>
    <w:rsid w:val="009E5ACB"/>
    <w:rsid w:val="009E5EDF"/>
    <w:rsid w:val="009E6306"/>
    <w:rsid w:val="009E671D"/>
    <w:rsid w:val="009E68BC"/>
    <w:rsid w:val="009E74B0"/>
    <w:rsid w:val="009E74FC"/>
    <w:rsid w:val="009E76B5"/>
    <w:rsid w:val="009E77F4"/>
    <w:rsid w:val="009E7B59"/>
    <w:rsid w:val="009F00DF"/>
    <w:rsid w:val="009F05BB"/>
    <w:rsid w:val="009F088F"/>
    <w:rsid w:val="009F094A"/>
    <w:rsid w:val="009F0B05"/>
    <w:rsid w:val="009F0BFF"/>
    <w:rsid w:val="009F0EB0"/>
    <w:rsid w:val="009F0F71"/>
    <w:rsid w:val="009F12D3"/>
    <w:rsid w:val="009F14E7"/>
    <w:rsid w:val="009F1FD1"/>
    <w:rsid w:val="009F2099"/>
    <w:rsid w:val="009F20DD"/>
    <w:rsid w:val="009F27E5"/>
    <w:rsid w:val="009F2E7F"/>
    <w:rsid w:val="009F3029"/>
    <w:rsid w:val="009F3457"/>
    <w:rsid w:val="009F3718"/>
    <w:rsid w:val="009F37B7"/>
    <w:rsid w:val="009F3CF2"/>
    <w:rsid w:val="009F4006"/>
    <w:rsid w:val="009F437A"/>
    <w:rsid w:val="009F4558"/>
    <w:rsid w:val="009F4795"/>
    <w:rsid w:val="009F4F00"/>
    <w:rsid w:val="009F518D"/>
    <w:rsid w:val="009F5194"/>
    <w:rsid w:val="009F51E6"/>
    <w:rsid w:val="009F5272"/>
    <w:rsid w:val="009F5767"/>
    <w:rsid w:val="009F5967"/>
    <w:rsid w:val="009F5D92"/>
    <w:rsid w:val="009F6364"/>
    <w:rsid w:val="009F6532"/>
    <w:rsid w:val="009F653C"/>
    <w:rsid w:val="009F68B4"/>
    <w:rsid w:val="009F6FD2"/>
    <w:rsid w:val="009F71DE"/>
    <w:rsid w:val="009F7216"/>
    <w:rsid w:val="009F734F"/>
    <w:rsid w:val="009F75FC"/>
    <w:rsid w:val="009F7D46"/>
    <w:rsid w:val="009F7D76"/>
    <w:rsid w:val="009F7E99"/>
    <w:rsid w:val="00A00350"/>
    <w:rsid w:val="00A0050A"/>
    <w:rsid w:val="00A01449"/>
    <w:rsid w:val="00A01970"/>
    <w:rsid w:val="00A01AC1"/>
    <w:rsid w:val="00A023B6"/>
    <w:rsid w:val="00A0244D"/>
    <w:rsid w:val="00A0248C"/>
    <w:rsid w:val="00A02512"/>
    <w:rsid w:val="00A025A6"/>
    <w:rsid w:val="00A028FD"/>
    <w:rsid w:val="00A02E0D"/>
    <w:rsid w:val="00A0306A"/>
    <w:rsid w:val="00A03875"/>
    <w:rsid w:val="00A03DAC"/>
    <w:rsid w:val="00A041FD"/>
    <w:rsid w:val="00A047D1"/>
    <w:rsid w:val="00A04875"/>
    <w:rsid w:val="00A04B0D"/>
    <w:rsid w:val="00A04BB4"/>
    <w:rsid w:val="00A055FF"/>
    <w:rsid w:val="00A0567F"/>
    <w:rsid w:val="00A0594D"/>
    <w:rsid w:val="00A05D69"/>
    <w:rsid w:val="00A05F4D"/>
    <w:rsid w:val="00A06462"/>
    <w:rsid w:val="00A0660C"/>
    <w:rsid w:val="00A06874"/>
    <w:rsid w:val="00A06A3A"/>
    <w:rsid w:val="00A06D2A"/>
    <w:rsid w:val="00A06D50"/>
    <w:rsid w:val="00A06E1A"/>
    <w:rsid w:val="00A073C9"/>
    <w:rsid w:val="00A073E5"/>
    <w:rsid w:val="00A079B1"/>
    <w:rsid w:val="00A10081"/>
    <w:rsid w:val="00A101AC"/>
    <w:rsid w:val="00A103A1"/>
    <w:rsid w:val="00A1056C"/>
    <w:rsid w:val="00A1057E"/>
    <w:rsid w:val="00A10704"/>
    <w:rsid w:val="00A10AE9"/>
    <w:rsid w:val="00A10B70"/>
    <w:rsid w:val="00A10BA2"/>
    <w:rsid w:val="00A10CB7"/>
    <w:rsid w:val="00A10D61"/>
    <w:rsid w:val="00A10D89"/>
    <w:rsid w:val="00A10F02"/>
    <w:rsid w:val="00A1114C"/>
    <w:rsid w:val="00A11371"/>
    <w:rsid w:val="00A1159A"/>
    <w:rsid w:val="00A118F5"/>
    <w:rsid w:val="00A11F9E"/>
    <w:rsid w:val="00A120B3"/>
    <w:rsid w:val="00A1271C"/>
    <w:rsid w:val="00A12979"/>
    <w:rsid w:val="00A129B6"/>
    <w:rsid w:val="00A12E3A"/>
    <w:rsid w:val="00A1307A"/>
    <w:rsid w:val="00A132FE"/>
    <w:rsid w:val="00A135CF"/>
    <w:rsid w:val="00A13A12"/>
    <w:rsid w:val="00A13CA8"/>
    <w:rsid w:val="00A13D13"/>
    <w:rsid w:val="00A13E62"/>
    <w:rsid w:val="00A13FFD"/>
    <w:rsid w:val="00A14050"/>
    <w:rsid w:val="00A146BF"/>
    <w:rsid w:val="00A15077"/>
    <w:rsid w:val="00A156CD"/>
    <w:rsid w:val="00A159B9"/>
    <w:rsid w:val="00A15CE2"/>
    <w:rsid w:val="00A15F8A"/>
    <w:rsid w:val="00A160B9"/>
    <w:rsid w:val="00A164B4"/>
    <w:rsid w:val="00A166D4"/>
    <w:rsid w:val="00A16C6D"/>
    <w:rsid w:val="00A16D92"/>
    <w:rsid w:val="00A16DBF"/>
    <w:rsid w:val="00A16DD7"/>
    <w:rsid w:val="00A16E4E"/>
    <w:rsid w:val="00A1722D"/>
    <w:rsid w:val="00A17AB4"/>
    <w:rsid w:val="00A17E13"/>
    <w:rsid w:val="00A17EE6"/>
    <w:rsid w:val="00A202B4"/>
    <w:rsid w:val="00A205C6"/>
    <w:rsid w:val="00A21604"/>
    <w:rsid w:val="00A21C0F"/>
    <w:rsid w:val="00A21D78"/>
    <w:rsid w:val="00A21EC5"/>
    <w:rsid w:val="00A22159"/>
    <w:rsid w:val="00A222D9"/>
    <w:rsid w:val="00A22EAF"/>
    <w:rsid w:val="00A22FDD"/>
    <w:rsid w:val="00A2306B"/>
    <w:rsid w:val="00A2311F"/>
    <w:rsid w:val="00A2322F"/>
    <w:rsid w:val="00A23789"/>
    <w:rsid w:val="00A239D1"/>
    <w:rsid w:val="00A23D7E"/>
    <w:rsid w:val="00A23E5E"/>
    <w:rsid w:val="00A243D9"/>
    <w:rsid w:val="00A2458D"/>
    <w:rsid w:val="00A246B6"/>
    <w:rsid w:val="00A24968"/>
    <w:rsid w:val="00A24E48"/>
    <w:rsid w:val="00A254B2"/>
    <w:rsid w:val="00A2560E"/>
    <w:rsid w:val="00A256FE"/>
    <w:rsid w:val="00A25B46"/>
    <w:rsid w:val="00A25EAA"/>
    <w:rsid w:val="00A26686"/>
    <w:rsid w:val="00A26C0D"/>
    <w:rsid w:val="00A27028"/>
    <w:rsid w:val="00A278CD"/>
    <w:rsid w:val="00A27D3C"/>
    <w:rsid w:val="00A27D43"/>
    <w:rsid w:val="00A27E28"/>
    <w:rsid w:val="00A27E96"/>
    <w:rsid w:val="00A3063E"/>
    <w:rsid w:val="00A30961"/>
    <w:rsid w:val="00A309F6"/>
    <w:rsid w:val="00A30D52"/>
    <w:rsid w:val="00A31BD7"/>
    <w:rsid w:val="00A32082"/>
    <w:rsid w:val="00A322E9"/>
    <w:rsid w:val="00A3230B"/>
    <w:rsid w:val="00A3277A"/>
    <w:rsid w:val="00A334B6"/>
    <w:rsid w:val="00A3351E"/>
    <w:rsid w:val="00A340A1"/>
    <w:rsid w:val="00A34147"/>
    <w:rsid w:val="00A34354"/>
    <w:rsid w:val="00A34490"/>
    <w:rsid w:val="00A34F98"/>
    <w:rsid w:val="00A35465"/>
    <w:rsid w:val="00A3663A"/>
    <w:rsid w:val="00A367BA"/>
    <w:rsid w:val="00A369A1"/>
    <w:rsid w:val="00A36C6A"/>
    <w:rsid w:val="00A36D4C"/>
    <w:rsid w:val="00A37003"/>
    <w:rsid w:val="00A3761A"/>
    <w:rsid w:val="00A376E5"/>
    <w:rsid w:val="00A37E92"/>
    <w:rsid w:val="00A4071C"/>
    <w:rsid w:val="00A40D98"/>
    <w:rsid w:val="00A41267"/>
    <w:rsid w:val="00A41598"/>
    <w:rsid w:val="00A41620"/>
    <w:rsid w:val="00A41A61"/>
    <w:rsid w:val="00A41ABA"/>
    <w:rsid w:val="00A41BDE"/>
    <w:rsid w:val="00A41EE9"/>
    <w:rsid w:val="00A420E6"/>
    <w:rsid w:val="00A428DC"/>
    <w:rsid w:val="00A42A2B"/>
    <w:rsid w:val="00A430A3"/>
    <w:rsid w:val="00A433BE"/>
    <w:rsid w:val="00A434B6"/>
    <w:rsid w:val="00A43A19"/>
    <w:rsid w:val="00A43BB1"/>
    <w:rsid w:val="00A43BE3"/>
    <w:rsid w:val="00A43E0E"/>
    <w:rsid w:val="00A4403E"/>
    <w:rsid w:val="00A44188"/>
    <w:rsid w:val="00A4429F"/>
    <w:rsid w:val="00A447FD"/>
    <w:rsid w:val="00A44837"/>
    <w:rsid w:val="00A44F71"/>
    <w:rsid w:val="00A450EE"/>
    <w:rsid w:val="00A45158"/>
    <w:rsid w:val="00A4532C"/>
    <w:rsid w:val="00A45615"/>
    <w:rsid w:val="00A4569F"/>
    <w:rsid w:val="00A461CC"/>
    <w:rsid w:val="00A465A4"/>
    <w:rsid w:val="00A46C21"/>
    <w:rsid w:val="00A470D9"/>
    <w:rsid w:val="00A4716B"/>
    <w:rsid w:val="00A47364"/>
    <w:rsid w:val="00A4793A"/>
    <w:rsid w:val="00A47C82"/>
    <w:rsid w:val="00A47E52"/>
    <w:rsid w:val="00A47E70"/>
    <w:rsid w:val="00A500F1"/>
    <w:rsid w:val="00A500F3"/>
    <w:rsid w:val="00A50393"/>
    <w:rsid w:val="00A50809"/>
    <w:rsid w:val="00A50ABE"/>
    <w:rsid w:val="00A50BBF"/>
    <w:rsid w:val="00A50C54"/>
    <w:rsid w:val="00A50CF0"/>
    <w:rsid w:val="00A50E75"/>
    <w:rsid w:val="00A518B3"/>
    <w:rsid w:val="00A51B29"/>
    <w:rsid w:val="00A524DA"/>
    <w:rsid w:val="00A527D4"/>
    <w:rsid w:val="00A529E6"/>
    <w:rsid w:val="00A529E8"/>
    <w:rsid w:val="00A52AE0"/>
    <w:rsid w:val="00A52D5A"/>
    <w:rsid w:val="00A52F38"/>
    <w:rsid w:val="00A53464"/>
    <w:rsid w:val="00A53724"/>
    <w:rsid w:val="00A53996"/>
    <w:rsid w:val="00A54018"/>
    <w:rsid w:val="00A5424E"/>
    <w:rsid w:val="00A544F5"/>
    <w:rsid w:val="00A54567"/>
    <w:rsid w:val="00A54938"/>
    <w:rsid w:val="00A54AA3"/>
    <w:rsid w:val="00A54AF9"/>
    <w:rsid w:val="00A54B26"/>
    <w:rsid w:val="00A54E16"/>
    <w:rsid w:val="00A55080"/>
    <w:rsid w:val="00A55849"/>
    <w:rsid w:val="00A55916"/>
    <w:rsid w:val="00A5623C"/>
    <w:rsid w:val="00A568F0"/>
    <w:rsid w:val="00A569FF"/>
    <w:rsid w:val="00A56CF0"/>
    <w:rsid w:val="00A56F00"/>
    <w:rsid w:val="00A57128"/>
    <w:rsid w:val="00A57D1B"/>
    <w:rsid w:val="00A57DC1"/>
    <w:rsid w:val="00A60555"/>
    <w:rsid w:val="00A61252"/>
    <w:rsid w:val="00A61287"/>
    <w:rsid w:val="00A617A2"/>
    <w:rsid w:val="00A61B30"/>
    <w:rsid w:val="00A61BCA"/>
    <w:rsid w:val="00A6219C"/>
    <w:rsid w:val="00A621CB"/>
    <w:rsid w:val="00A6221F"/>
    <w:rsid w:val="00A62812"/>
    <w:rsid w:val="00A62A55"/>
    <w:rsid w:val="00A62A79"/>
    <w:rsid w:val="00A63028"/>
    <w:rsid w:val="00A6318C"/>
    <w:rsid w:val="00A635B4"/>
    <w:rsid w:val="00A635E9"/>
    <w:rsid w:val="00A63985"/>
    <w:rsid w:val="00A63B3A"/>
    <w:rsid w:val="00A63C90"/>
    <w:rsid w:val="00A63DD5"/>
    <w:rsid w:val="00A64469"/>
    <w:rsid w:val="00A64504"/>
    <w:rsid w:val="00A647F3"/>
    <w:rsid w:val="00A64A41"/>
    <w:rsid w:val="00A64D6C"/>
    <w:rsid w:val="00A65F84"/>
    <w:rsid w:val="00A660FC"/>
    <w:rsid w:val="00A6666C"/>
    <w:rsid w:val="00A6687D"/>
    <w:rsid w:val="00A66ABB"/>
    <w:rsid w:val="00A67003"/>
    <w:rsid w:val="00A67CE8"/>
    <w:rsid w:val="00A701B8"/>
    <w:rsid w:val="00A7025A"/>
    <w:rsid w:val="00A713AA"/>
    <w:rsid w:val="00A71873"/>
    <w:rsid w:val="00A7196D"/>
    <w:rsid w:val="00A71A96"/>
    <w:rsid w:val="00A71DF6"/>
    <w:rsid w:val="00A72055"/>
    <w:rsid w:val="00A7297A"/>
    <w:rsid w:val="00A72E3D"/>
    <w:rsid w:val="00A7304B"/>
    <w:rsid w:val="00A730DE"/>
    <w:rsid w:val="00A732FC"/>
    <w:rsid w:val="00A73328"/>
    <w:rsid w:val="00A7344D"/>
    <w:rsid w:val="00A73AF8"/>
    <w:rsid w:val="00A73CBD"/>
    <w:rsid w:val="00A740A9"/>
    <w:rsid w:val="00A7417E"/>
    <w:rsid w:val="00A743ED"/>
    <w:rsid w:val="00A74596"/>
    <w:rsid w:val="00A74AA9"/>
    <w:rsid w:val="00A74C72"/>
    <w:rsid w:val="00A74CC6"/>
    <w:rsid w:val="00A7541E"/>
    <w:rsid w:val="00A7588D"/>
    <w:rsid w:val="00A75B41"/>
    <w:rsid w:val="00A75BA9"/>
    <w:rsid w:val="00A75F19"/>
    <w:rsid w:val="00A76001"/>
    <w:rsid w:val="00A7671C"/>
    <w:rsid w:val="00A76D3B"/>
    <w:rsid w:val="00A76D6E"/>
    <w:rsid w:val="00A76FAB"/>
    <w:rsid w:val="00A7717B"/>
    <w:rsid w:val="00A771AB"/>
    <w:rsid w:val="00A775A5"/>
    <w:rsid w:val="00A77710"/>
    <w:rsid w:val="00A77A70"/>
    <w:rsid w:val="00A77B5F"/>
    <w:rsid w:val="00A77C70"/>
    <w:rsid w:val="00A805B1"/>
    <w:rsid w:val="00A80CF8"/>
    <w:rsid w:val="00A813E1"/>
    <w:rsid w:val="00A820B7"/>
    <w:rsid w:val="00A821AE"/>
    <w:rsid w:val="00A82346"/>
    <w:rsid w:val="00A82436"/>
    <w:rsid w:val="00A825B1"/>
    <w:rsid w:val="00A82AC3"/>
    <w:rsid w:val="00A82DA4"/>
    <w:rsid w:val="00A82DE5"/>
    <w:rsid w:val="00A8350A"/>
    <w:rsid w:val="00A83A67"/>
    <w:rsid w:val="00A83B70"/>
    <w:rsid w:val="00A83CBE"/>
    <w:rsid w:val="00A83EC4"/>
    <w:rsid w:val="00A83F6D"/>
    <w:rsid w:val="00A84007"/>
    <w:rsid w:val="00A845ED"/>
    <w:rsid w:val="00A846CC"/>
    <w:rsid w:val="00A84E81"/>
    <w:rsid w:val="00A84F94"/>
    <w:rsid w:val="00A8542C"/>
    <w:rsid w:val="00A85524"/>
    <w:rsid w:val="00A856E3"/>
    <w:rsid w:val="00A85D0E"/>
    <w:rsid w:val="00A85D44"/>
    <w:rsid w:val="00A86108"/>
    <w:rsid w:val="00A86D57"/>
    <w:rsid w:val="00A87238"/>
    <w:rsid w:val="00A87336"/>
    <w:rsid w:val="00A87402"/>
    <w:rsid w:val="00A87522"/>
    <w:rsid w:val="00A87557"/>
    <w:rsid w:val="00A8757C"/>
    <w:rsid w:val="00A87AA6"/>
    <w:rsid w:val="00A87E45"/>
    <w:rsid w:val="00A9009C"/>
    <w:rsid w:val="00A90934"/>
    <w:rsid w:val="00A910B7"/>
    <w:rsid w:val="00A91316"/>
    <w:rsid w:val="00A913B4"/>
    <w:rsid w:val="00A91791"/>
    <w:rsid w:val="00A91A78"/>
    <w:rsid w:val="00A91E08"/>
    <w:rsid w:val="00A91E8C"/>
    <w:rsid w:val="00A9289F"/>
    <w:rsid w:val="00A92B3E"/>
    <w:rsid w:val="00A92EC3"/>
    <w:rsid w:val="00A938BB"/>
    <w:rsid w:val="00A947E5"/>
    <w:rsid w:val="00A952BF"/>
    <w:rsid w:val="00A958B6"/>
    <w:rsid w:val="00A95D09"/>
    <w:rsid w:val="00A95E00"/>
    <w:rsid w:val="00A95F42"/>
    <w:rsid w:val="00A96803"/>
    <w:rsid w:val="00A969C0"/>
    <w:rsid w:val="00A969D3"/>
    <w:rsid w:val="00A96B5F"/>
    <w:rsid w:val="00A96E77"/>
    <w:rsid w:val="00A97094"/>
    <w:rsid w:val="00A97594"/>
    <w:rsid w:val="00A97766"/>
    <w:rsid w:val="00A977CC"/>
    <w:rsid w:val="00A9780A"/>
    <w:rsid w:val="00A97B81"/>
    <w:rsid w:val="00AA007D"/>
    <w:rsid w:val="00AA049C"/>
    <w:rsid w:val="00AA0882"/>
    <w:rsid w:val="00AA0F46"/>
    <w:rsid w:val="00AA12D3"/>
    <w:rsid w:val="00AA1518"/>
    <w:rsid w:val="00AA179C"/>
    <w:rsid w:val="00AA1A2D"/>
    <w:rsid w:val="00AA20AF"/>
    <w:rsid w:val="00AA21C1"/>
    <w:rsid w:val="00AA28AB"/>
    <w:rsid w:val="00AA2985"/>
    <w:rsid w:val="00AA2CBC"/>
    <w:rsid w:val="00AA3C01"/>
    <w:rsid w:val="00AA4162"/>
    <w:rsid w:val="00AA485D"/>
    <w:rsid w:val="00AA4C25"/>
    <w:rsid w:val="00AA4E8E"/>
    <w:rsid w:val="00AA4F33"/>
    <w:rsid w:val="00AA50B4"/>
    <w:rsid w:val="00AA5130"/>
    <w:rsid w:val="00AA522A"/>
    <w:rsid w:val="00AA559D"/>
    <w:rsid w:val="00AA59C7"/>
    <w:rsid w:val="00AA5C77"/>
    <w:rsid w:val="00AA6164"/>
    <w:rsid w:val="00AA694E"/>
    <w:rsid w:val="00AA6A0E"/>
    <w:rsid w:val="00AA6D6C"/>
    <w:rsid w:val="00AA7971"/>
    <w:rsid w:val="00AA7AE5"/>
    <w:rsid w:val="00AA7AE7"/>
    <w:rsid w:val="00AB021A"/>
    <w:rsid w:val="00AB0822"/>
    <w:rsid w:val="00AB09DC"/>
    <w:rsid w:val="00AB0B44"/>
    <w:rsid w:val="00AB0C9A"/>
    <w:rsid w:val="00AB0EBE"/>
    <w:rsid w:val="00AB0FD6"/>
    <w:rsid w:val="00AB12A4"/>
    <w:rsid w:val="00AB1A0A"/>
    <w:rsid w:val="00AB1ED7"/>
    <w:rsid w:val="00AB1EF9"/>
    <w:rsid w:val="00AB25F7"/>
    <w:rsid w:val="00AB2B20"/>
    <w:rsid w:val="00AB2B6F"/>
    <w:rsid w:val="00AB2BD3"/>
    <w:rsid w:val="00AB2BD7"/>
    <w:rsid w:val="00AB2C27"/>
    <w:rsid w:val="00AB2C3A"/>
    <w:rsid w:val="00AB2D51"/>
    <w:rsid w:val="00AB303E"/>
    <w:rsid w:val="00AB335D"/>
    <w:rsid w:val="00AB35DD"/>
    <w:rsid w:val="00AB3A75"/>
    <w:rsid w:val="00AB3AF8"/>
    <w:rsid w:val="00AB3D32"/>
    <w:rsid w:val="00AB3E57"/>
    <w:rsid w:val="00AB3E67"/>
    <w:rsid w:val="00AB4436"/>
    <w:rsid w:val="00AB4850"/>
    <w:rsid w:val="00AB594A"/>
    <w:rsid w:val="00AB595D"/>
    <w:rsid w:val="00AB599E"/>
    <w:rsid w:val="00AB6D2B"/>
    <w:rsid w:val="00AB6D43"/>
    <w:rsid w:val="00AB780A"/>
    <w:rsid w:val="00AB7AA0"/>
    <w:rsid w:val="00AB7FBA"/>
    <w:rsid w:val="00AC0125"/>
    <w:rsid w:val="00AC05E5"/>
    <w:rsid w:val="00AC06B7"/>
    <w:rsid w:val="00AC0770"/>
    <w:rsid w:val="00AC0E39"/>
    <w:rsid w:val="00AC14FA"/>
    <w:rsid w:val="00AC15D7"/>
    <w:rsid w:val="00AC1BAC"/>
    <w:rsid w:val="00AC1C5B"/>
    <w:rsid w:val="00AC22CD"/>
    <w:rsid w:val="00AC2960"/>
    <w:rsid w:val="00AC301B"/>
    <w:rsid w:val="00AC34B0"/>
    <w:rsid w:val="00AC411A"/>
    <w:rsid w:val="00AC44BA"/>
    <w:rsid w:val="00AC48B1"/>
    <w:rsid w:val="00AC4CB6"/>
    <w:rsid w:val="00AC56CB"/>
    <w:rsid w:val="00AC5820"/>
    <w:rsid w:val="00AC62A4"/>
    <w:rsid w:val="00AC6DB4"/>
    <w:rsid w:val="00AC79E9"/>
    <w:rsid w:val="00AC7AC5"/>
    <w:rsid w:val="00AD0B29"/>
    <w:rsid w:val="00AD1CD8"/>
    <w:rsid w:val="00AD213E"/>
    <w:rsid w:val="00AD304D"/>
    <w:rsid w:val="00AD3551"/>
    <w:rsid w:val="00AD36F1"/>
    <w:rsid w:val="00AD378E"/>
    <w:rsid w:val="00AD382F"/>
    <w:rsid w:val="00AD3CE1"/>
    <w:rsid w:val="00AD4D48"/>
    <w:rsid w:val="00AD4DCD"/>
    <w:rsid w:val="00AD529E"/>
    <w:rsid w:val="00AD5452"/>
    <w:rsid w:val="00AD54C6"/>
    <w:rsid w:val="00AD54CE"/>
    <w:rsid w:val="00AD5AD4"/>
    <w:rsid w:val="00AD5F83"/>
    <w:rsid w:val="00AD6272"/>
    <w:rsid w:val="00AD6645"/>
    <w:rsid w:val="00AD686E"/>
    <w:rsid w:val="00AD6D2C"/>
    <w:rsid w:val="00AD6E26"/>
    <w:rsid w:val="00AD73C5"/>
    <w:rsid w:val="00AD7E03"/>
    <w:rsid w:val="00AE07F4"/>
    <w:rsid w:val="00AE0A2C"/>
    <w:rsid w:val="00AE0AF2"/>
    <w:rsid w:val="00AE0B12"/>
    <w:rsid w:val="00AE0B27"/>
    <w:rsid w:val="00AE11FC"/>
    <w:rsid w:val="00AE14F4"/>
    <w:rsid w:val="00AE16D1"/>
    <w:rsid w:val="00AE2A13"/>
    <w:rsid w:val="00AE2C48"/>
    <w:rsid w:val="00AE2CF2"/>
    <w:rsid w:val="00AE30CD"/>
    <w:rsid w:val="00AE3918"/>
    <w:rsid w:val="00AE3E5C"/>
    <w:rsid w:val="00AE44A9"/>
    <w:rsid w:val="00AE47FF"/>
    <w:rsid w:val="00AE4A39"/>
    <w:rsid w:val="00AE4B7C"/>
    <w:rsid w:val="00AE4F03"/>
    <w:rsid w:val="00AE5484"/>
    <w:rsid w:val="00AE558B"/>
    <w:rsid w:val="00AE5777"/>
    <w:rsid w:val="00AE5955"/>
    <w:rsid w:val="00AE596A"/>
    <w:rsid w:val="00AE5C2D"/>
    <w:rsid w:val="00AE5C6F"/>
    <w:rsid w:val="00AE6047"/>
    <w:rsid w:val="00AE60BA"/>
    <w:rsid w:val="00AE631B"/>
    <w:rsid w:val="00AE6532"/>
    <w:rsid w:val="00AE65E3"/>
    <w:rsid w:val="00AE687D"/>
    <w:rsid w:val="00AE6E2C"/>
    <w:rsid w:val="00AE6F93"/>
    <w:rsid w:val="00AE70F6"/>
    <w:rsid w:val="00AE7AB7"/>
    <w:rsid w:val="00AE7C40"/>
    <w:rsid w:val="00AE7CAC"/>
    <w:rsid w:val="00AF076D"/>
    <w:rsid w:val="00AF0820"/>
    <w:rsid w:val="00AF0841"/>
    <w:rsid w:val="00AF086F"/>
    <w:rsid w:val="00AF095C"/>
    <w:rsid w:val="00AF148A"/>
    <w:rsid w:val="00AF1532"/>
    <w:rsid w:val="00AF264C"/>
    <w:rsid w:val="00AF2964"/>
    <w:rsid w:val="00AF2AD1"/>
    <w:rsid w:val="00AF313D"/>
    <w:rsid w:val="00AF346A"/>
    <w:rsid w:val="00AF393F"/>
    <w:rsid w:val="00AF413E"/>
    <w:rsid w:val="00AF4428"/>
    <w:rsid w:val="00AF4A2E"/>
    <w:rsid w:val="00AF4B03"/>
    <w:rsid w:val="00AF4DF1"/>
    <w:rsid w:val="00AF4E3D"/>
    <w:rsid w:val="00AF50CF"/>
    <w:rsid w:val="00AF5250"/>
    <w:rsid w:val="00AF53F5"/>
    <w:rsid w:val="00AF579F"/>
    <w:rsid w:val="00AF5A5C"/>
    <w:rsid w:val="00AF5AFA"/>
    <w:rsid w:val="00AF5F85"/>
    <w:rsid w:val="00AF6686"/>
    <w:rsid w:val="00AF6944"/>
    <w:rsid w:val="00AF69E2"/>
    <w:rsid w:val="00AF6F70"/>
    <w:rsid w:val="00AF71B3"/>
    <w:rsid w:val="00AF7229"/>
    <w:rsid w:val="00AF72D4"/>
    <w:rsid w:val="00AF7702"/>
    <w:rsid w:val="00AF7A82"/>
    <w:rsid w:val="00AF7C28"/>
    <w:rsid w:val="00B0049E"/>
    <w:rsid w:val="00B00B7C"/>
    <w:rsid w:val="00B017D2"/>
    <w:rsid w:val="00B01E27"/>
    <w:rsid w:val="00B02590"/>
    <w:rsid w:val="00B0261A"/>
    <w:rsid w:val="00B02898"/>
    <w:rsid w:val="00B03017"/>
    <w:rsid w:val="00B03207"/>
    <w:rsid w:val="00B03363"/>
    <w:rsid w:val="00B0381B"/>
    <w:rsid w:val="00B0386E"/>
    <w:rsid w:val="00B03BB5"/>
    <w:rsid w:val="00B03E67"/>
    <w:rsid w:val="00B04F8D"/>
    <w:rsid w:val="00B05005"/>
    <w:rsid w:val="00B05643"/>
    <w:rsid w:val="00B0577B"/>
    <w:rsid w:val="00B05AE9"/>
    <w:rsid w:val="00B05B02"/>
    <w:rsid w:val="00B05BA8"/>
    <w:rsid w:val="00B05D12"/>
    <w:rsid w:val="00B05DCB"/>
    <w:rsid w:val="00B05EF8"/>
    <w:rsid w:val="00B05F21"/>
    <w:rsid w:val="00B0638A"/>
    <w:rsid w:val="00B06656"/>
    <w:rsid w:val="00B06713"/>
    <w:rsid w:val="00B069E4"/>
    <w:rsid w:val="00B07492"/>
    <w:rsid w:val="00B07642"/>
    <w:rsid w:val="00B076D1"/>
    <w:rsid w:val="00B10A4E"/>
    <w:rsid w:val="00B10E6F"/>
    <w:rsid w:val="00B10F92"/>
    <w:rsid w:val="00B1124D"/>
    <w:rsid w:val="00B11449"/>
    <w:rsid w:val="00B11D20"/>
    <w:rsid w:val="00B124BB"/>
    <w:rsid w:val="00B1277A"/>
    <w:rsid w:val="00B12C85"/>
    <w:rsid w:val="00B12C98"/>
    <w:rsid w:val="00B12E62"/>
    <w:rsid w:val="00B130ED"/>
    <w:rsid w:val="00B137E6"/>
    <w:rsid w:val="00B14D54"/>
    <w:rsid w:val="00B14E3D"/>
    <w:rsid w:val="00B15449"/>
    <w:rsid w:val="00B15835"/>
    <w:rsid w:val="00B15CA9"/>
    <w:rsid w:val="00B1655A"/>
    <w:rsid w:val="00B167F0"/>
    <w:rsid w:val="00B16B78"/>
    <w:rsid w:val="00B16B86"/>
    <w:rsid w:val="00B170C1"/>
    <w:rsid w:val="00B171FE"/>
    <w:rsid w:val="00B1742E"/>
    <w:rsid w:val="00B17453"/>
    <w:rsid w:val="00B20F35"/>
    <w:rsid w:val="00B21519"/>
    <w:rsid w:val="00B21D31"/>
    <w:rsid w:val="00B228CC"/>
    <w:rsid w:val="00B22D53"/>
    <w:rsid w:val="00B22F00"/>
    <w:rsid w:val="00B22F21"/>
    <w:rsid w:val="00B231E6"/>
    <w:rsid w:val="00B23ABF"/>
    <w:rsid w:val="00B23CE7"/>
    <w:rsid w:val="00B23EDE"/>
    <w:rsid w:val="00B240CD"/>
    <w:rsid w:val="00B2439C"/>
    <w:rsid w:val="00B24665"/>
    <w:rsid w:val="00B24D06"/>
    <w:rsid w:val="00B24E64"/>
    <w:rsid w:val="00B24EF4"/>
    <w:rsid w:val="00B24FD9"/>
    <w:rsid w:val="00B253EC"/>
    <w:rsid w:val="00B25435"/>
    <w:rsid w:val="00B25825"/>
    <w:rsid w:val="00B258BB"/>
    <w:rsid w:val="00B25AA0"/>
    <w:rsid w:val="00B26CA8"/>
    <w:rsid w:val="00B26E0E"/>
    <w:rsid w:val="00B275C0"/>
    <w:rsid w:val="00B275FB"/>
    <w:rsid w:val="00B27901"/>
    <w:rsid w:val="00B27A76"/>
    <w:rsid w:val="00B27BAF"/>
    <w:rsid w:val="00B27FD6"/>
    <w:rsid w:val="00B30B9B"/>
    <w:rsid w:val="00B30FBA"/>
    <w:rsid w:val="00B320F6"/>
    <w:rsid w:val="00B32222"/>
    <w:rsid w:val="00B32259"/>
    <w:rsid w:val="00B3225E"/>
    <w:rsid w:val="00B32847"/>
    <w:rsid w:val="00B329AD"/>
    <w:rsid w:val="00B32DDA"/>
    <w:rsid w:val="00B33116"/>
    <w:rsid w:val="00B33815"/>
    <w:rsid w:val="00B33D62"/>
    <w:rsid w:val="00B343AF"/>
    <w:rsid w:val="00B35BC0"/>
    <w:rsid w:val="00B36260"/>
    <w:rsid w:val="00B362CA"/>
    <w:rsid w:val="00B364C0"/>
    <w:rsid w:val="00B36754"/>
    <w:rsid w:val="00B368D6"/>
    <w:rsid w:val="00B37146"/>
    <w:rsid w:val="00B3731A"/>
    <w:rsid w:val="00B37A94"/>
    <w:rsid w:val="00B37DDC"/>
    <w:rsid w:val="00B400E9"/>
    <w:rsid w:val="00B4028A"/>
    <w:rsid w:val="00B406FB"/>
    <w:rsid w:val="00B40F26"/>
    <w:rsid w:val="00B41062"/>
    <w:rsid w:val="00B41CC3"/>
    <w:rsid w:val="00B41FCD"/>
    <w:rsid w:val="00B423E0"/>
    <w:rsid w:val="00B425D1"/>
    <w:rsid w:val="00B42C52"/>
    <w:rsid w:val="00B43D13"/>
    <w:rsid w:val="00B43D79"/>
    <w:rsid w:val="00B43E87"/>
    <w:rsid w:val="00B4448A"/>
    <w:rsid w:val="00B4455E"/>
    <w:rsid w:val="00B449EB"/>
    <w:rsid w:val="00B44D03"/>
    <w:rsid w:val="00B45084"/>
    <w:rsid w:val="00B45837"/>
    <w:rsid w:val="00B45AB3"/>
    <w:rsid w:val="00B45B80"/>
    <w:rsid w:val="00B46185"/>
    <w:rsid w:val="00B46539"/>
    <w:rsid w:val="00B46819"/>
    <w:rsid w:val="00B46B1F"/>
    <w:rsid w:val="00B46BBC"/>
    <w:rsid w:val="00B473FE"/>
    <w:rsid w:val="00B4754F"/>
    <w:rsid w:val="00B4766D"/>
    <w:rsid w:val="00B47AD9"/>
    <w:rsid w:val="00B47BE6"/>
    <w:rsid w:val="00B47FA8"/>
    <w:rsid w:val="00B50613"/>
    <w:rsid w:val="00B508E3"/>
    <w:rsid w:val="00B50957"/>
    <w:rsid w:val="00B50C48"/>
    <w:rsid w:val="00B51084"/>
    <w:rsid w:val="00B51453"/>
    <w:rsid w:val="00B51536"/>
    <w:rsid w:val="00B51570"/>
    <w:rsid w:val="00B51626"/>
    <w:rsid w:val="00B522D0"/>
    <w:rsid w:val="00B52388"/>
    <w:rsid w:val="00B52B15"/>
    <w:rsid w:val="00B52D36"/>
    <w:rsid w:val="00B5334A"/>
    <w:rsid w:val="00B53526"/>
    <w:rsid w:val="00B5358A"/>
    <w:rsid w:val="00B538F7"/>
    <w:rsid w:val="00B53CC1"/>
    <w:rsid w:val="00B53FB7"/>
    <w:rsid w:val="00B54018"/>
    <w:rsid w:val="00B546D5"/>
    <w:rsid w:val="00B549CD"/>
    <w:rsid w:val="00B54DC2"/>
    <w:rsid w:val="00B55994"/>
    <w:rsid w:val="00B562A1"/>
    <w:rsid w:val="00B56FAB"/>
    <w:rsid w:val="00B573E7"/>
    <w:rsid w:val="00B576C0"/>
    <w:rsid w:val="00B57BBF"/>
    <w:rsid w:val="00B57E4D"/>
    <w:rsid w:val="00B6016D"/>
    <w:rsid w:val="00B60781"/>
    <w:rsid w:val="00B607AD"/>
    <w:rsid w:val="00B608A4"/>
    <w:rsid w:val="00B6098C"/>
    <w:rsid w:val="00B61397"/>
    <w:rsid w:val="00B615D9"/>
    <w:rsid w:val="00B61610"/>
    <w:rsid w:val="00B61728"/>
    <w:rsid w:val="00B61B9C"/>
    <w:rsid w:val="00B622BF"/>
    <w:rsid w:val="00B62EDF"/>
    <w:rsid w:val="00B63051"/>
    <w:rsid w:val="00B635F0"/>
    <w:rsid w:val="00B63C3D"/>
    <w:rsid w:val="00B63F36"/>
    <w:rsid w:val="00B6406A"/>
    <w:rsid w:val="00B64AD0"/>
    <w:rsid w:val="00B6517A"/>
    <w:rsid w:val="00B65228"/>
    <w:rsid w:val="00B659D1"/>
    <w:rsid w:val="00B65A49"/>
    <w:rsid w:val="00B65C4C"/>
    <w:rsid w:val="00B65E0A"/>
    <w:rsid w:val="00B65F70"/>
    <w:rsid w:val="00B65F94"/>
    <w:rsid w:val="00B665F8"/>
    <w:rsid w:val="00B66693"/>
    <w:rsid w:val="00B66717"/>
    <w:rsid w:val="00B66757"/>
    <w:rsid w:val="00B669C7"/>
    <w:rsid w:val="00B67480"/>
    <w:rsid w:val="00B67B97"/>
    <w:rsid w:val="00B67CF6"/>
    <w:rsid w:val="00B67CFF"/>
    <w:rsid w:val="00B702B9"/>
    <w:rsid w:val="00B70F83"/>
    <w:rsid w:val="00B71198"/>
    <w:rsid w:val="00B719ED"/>
    <w:rsid w:val="00B71E30"/>
    <w:rsid w:val="00B71F6B"/>
    <w:rsid w:val="00B72C7C"/>
    <w:rsid w:val="00B72F71"/>
    <w:rsid w:val="00B72F79"/>
    <w:rsid w:val="00B736C4"/>
    <w:rsid w:val="00B73F49"/>
    <w:rsid w:val="00B74637"/>
    <w:rsid w:val="00B749FC"/>
    <w:rsid w:val="00B74A60"/>
    <w:rsid w:val="00B74C51"/>
    <w:rsid w:val="00B750A4"/>
    <w:rsid w:val="00B7544A"/>
    <w:rsid w:val="00B754CA"/>
    <w:rsid w:val="00B75A68"/>
    <w:rsid w:val="00B75B0A"/>
    <w:rsid w:val="00B75DF1"/>
    <w:rsid w:val="00B76126"/>
    <w:rsid w:val="00B76210"/>
    <w:rsid w:val="00B765B4"/>
    <w:rsid w:val="00B7667A"/>
    <w:rsid w:val="00B76787"/>
    <w:rsid w:val="00B77309"/>
    <w:rsid w:val="00B77328"/>
    <w:rsid w:val="00B77D7F"/>
    <w:rsid w:val="00B77F03"/>
    <w:rsid w:val="00B80009"/>
    <w:rsid w:val="00B800A6"/>
    <w:rsid w:val="00B803E0"/>
    <w:rsid w:val="00B80D01"/>
    <w:rsid w:val="00B811A9"/>
    <w:rsid w:val="00B81FB0"/>
    <w:rsid w:val="00B824D7"/>
    <w:rsid w:val="00B82A2C"/>
    <w:rsid w:val="00B82F34"/>
    <w:rsid w:val="00B82FC4"/>
    <w:rsid w:val="00B83600"/>
    <w:rsid w:val="00B83BB2"/>
    <w:rsid w:val="00B84ABC"/>
    <w:rsid w:val="00B84FAE"/>
    <w:rsid w:val="00B850F6"/>
    <w:rsid w:val="00B853F1"/>
    <w:rsid w:val="00B856B9"/>
    <w:rsid w:val="00B85B50"/>
    <w:rsid w:val="00B85D9B"/>
    <w:rsid w:val="00B85FD7"/>
    <w:rsid w:val="00B86103"/>
    <w:rsid w:val="00B86243"/>
    <w:rsid w:val="00B864A3"/>
    <w:rsid w:val="00B86514"/>
    <w:rsid w:val="00B86A21"/>
    <w:rsid w:val="00B86B20"/>
    <w:rsid w:val="00B8776F"/>
    <w:rsid w:val="00B9028E"/>
    <w:rsid w:val="00B90517"/>
    <w:rsid w:val="00B90708"/>
    <w:rsid w:val="00B90930"/>
    <w:rsid w:val="00B90E19"/>
    <w:rsid w:val="00B91D30"/>
    <w:rsid w:val="00B91EDE"/>
    <w:rsid w:val="00B924F7"/>
    <w:rsid w:val="00B92B75"/>
    <w:rsid w:val="00B93140"/>
    <w:rsid w:val="00B932C9"/>
    <w:rsid w:val="00B9338B"/>
    <w:rsid w:val="00B93F62"/>
    <w:rsid w:val="00B9400B"/>
    <w:rsid w:val="00B9450B"/>
    <w:rsid w:val="00B945E6"/>
    <w:rsid w:val="00B9466E"/>
    <w:rsid w:val="00B949E3"/>
    <w:rsid w:val="00B94D7F"/>
    <w:rsid w:val="00B95035"/>
    <w:rsid w:val="00B9548B"/>
    <w:rsid w:val="00B958FE"/>
    <w:rsid w:val="00B95A63"/>
    <w:rsid w:val="00B95F84"/>
    <w:rsid w:val="00B961DD"/>
    <w:rsid w:val="00B963A6"/>
    <w:rsid w:val="00B968C8"/>
    <w:rsid w:val="00B96D43"/>
    <w:rsid w:val="00B9795D"/>
    <w:rsid w:val="00B9797F"/>
    <w:rsid w:val="00B97986"/>
    <w:rsid w:val="00B97BDA"/>
    <w:rsid w:val="00B97C15"/>
    <w:rsid w:val="00B97EA9"/>
    <w:rsid w:val="00BA033D"/>
    <w:rsid w:val="00BA057E"/>
    <w:rsid w:val="00BA06DD"/>
    <w:rsid w:val="00BA0A3C"/>
    <w:rsid w:val="00BA0D7F"/>
    <w:rsid w:val="00BA0E52"/>
    <w:rsid w:val="00BA0FC3"/>
    <w:rsid w:val="00BA1506"/>
    <w:rsid w:val="00BA2272"/>
    <w:rsid w:val="00BA24B5"/>
    <w:rsid w:val="00BA2F1E"/>
    <w:rsid w:val="00BA2F56"/>
    <w:rsid w:val="00BA30EB"/>
    <w:rsid w:val="00BA365E"/>
    <w:rsid w:val="00BA370E"/>
    <w:rsid w:val="00BA3EC5"/>
    <w:rsid w:val="00BA4523"/>
    <w:rsid w:val="00BA4625"/>
    <w:rsid w:val="00BA48A6"/>
    <w:rsid w:val="00BA48F7"/>
    <w:rsid w:val="00BA4B5A"/>
    <w:rsid w:val="00BA4FEE"/>
    <w:rsid w:val="00BA51D9"/>
    <w:rsid w:val="00BA578E"/>
    <w:rsid w:val="00BA646C"/>
    <w:rsid w:val="00BA6E00"/>
    <w:rsid w:val="00BA7195"/>
    <w:rsid w:val="00BA7349"/>
    <w:rsid w:val="00BA75B6"/>
    <w:rsid w:val="00BA7640"/>
    <w:rsid w:val="00BA7DF9"/>
    <w:rsid w:val="00BB024A"/>
    <w:rsid w:val="00BB036C"/>
    <w:rsid w:val="00BB0405"/>
    <w:rsid w:val="00BB0756"/>
    <w:rsid w:val="00BB09BA"/>
    <w:rsid w:val="00BB0CCC"/>
    <w:rsid w:val="00BB1335"/>
    <w:rsid w:val="00BB15BF"/>
    <w:rsid w:val="00BB1D7F"/>
    <w:rsid w:val="00BB1ED0"/>
    <w:rsid w:val="00BB20BF"/>
    <w:rsid w:val="00BB2A5A"/>
    <w:rsid w:val="00BB2A9D"/>
    <w:rsid w:val="00BB37BB"/>
    <w:rsid w:val="00BB3E45"/>
    <w:rsid w:val="00BB3F90"/>
    <w:rsid w:val="00BB4D04"/>
    <w:rsid w:val="00BB4D21"/>
    <w:rsid w:val="00BB518D"/>
    <w:rsid w:val="00BB5522"/>
    <w:rsid w:val="00BB55B8"/>
    <w:rsid w:val="00BB5CDA"/>
    <w:rsid w:val="00BB5DFC"/>
    <w:rsid w:val="00BB5FF1"/>
    <w:rsid w:val="00BB6924"/>
    <w:rsid w:val="00BB6BE9"/>
    <w:rsid w:val="00BB6C03"/>
    <w:rsid w:val="00BB6D5A"/>
    <w:rsid w:val="00BB6FED"/>
    <w:rsid w:val="00BB7644"/>
    <w:rsid w:val="00BB7E14"/>
    <w:rsid w:val="00BB7FC6"/>
    <w:rsid w:val="00BC015C"/>
    <w:rsid w:val="00BC03EE"/>
    <w:rsid w:val="00BC07C9"/>
    <w:rsid w:val="00BC0907"/>
    <w:rsid w:val="00BC0CA0"/>
    <w:rsid w:val="00BC0F7D"/>
    <w:rsid w:val="00BC163A"/>
    <w:rsid w:val="00BC1E1C"/>
    <w:rsid w:val="00BC214E"/>
    <w:rsid w:val="00BC238C"/>
    <w:rsid w:val="00BC267A"/>
    <w:rsid w:val="00BC29F9"/>
    <w:rsid w:val="00BC2E6C"/>
    <w:rsid w:val="00BC30D4"/>
    <w:rsid w:val="00BC3A08"/>
    <w:rsid w:val="00BC3EDF"/>
    <w:rsid w:val="00BC41F2"/>
    <w:rsid w:val="00BC477E"/>
    <w:rsid w:val="00BC47DC"/>
    <w:rsid w:val="00BC4BD6"/>
    <w:rsid w:val="00BC561A"/>
    <w:rsid w:val="00BC59DC"/>
    <w:rsid w:val="00BC637F"/>
    <w:rsid w:val="00BC648E"/>
    <w:rsid w:val="00BC661D"/>
    <w:rsid w:val="00BC66CD"/>
    <w:rsid w:val="00BC73FE"/>
    <w:rsid w:val="00BC754B"/>
    <w:rsid w:val="00BC7B5D"/>
    <w:rsid w:val="00BC7E6C"/>
    <w:rsid w:val="00BC7FB1"/>
    <w:rsid w:val="00BD0695"/>
    <w:rsid w:val="00BD0859"/>
    <w:rsid w:val="00BD08B5"/>
    <w:rsid w:val="00BD093D"/>
    <w:rsid w:val="00BD0D9A"/>
    <w:rsid w:val="00BD0E78"/>
    <w:rsid w:val="00BD0EC5"/>
    <w:rsid w:val="00BD108E"/>
    <w:rsid w:val="00BD10DE"/>
    <w:rsid w:val="00BD124B"/>
    <w:rsid w:val="00BD1D77"/>
    <w:rsid w:val="00BD1FBF"/>
    <w:rsid w:val="00BD2157"/>
    <w:rsid w:val="00BD2277"/>
    <w:rsid w:val="00BD2733"/>
    <w:rsid w:val="00BD279D"/>
    <w:rsid w:val="00BD294C"/>
    <w:rsid w:val="00BD2F3D"/>
    <w:rsid w:val="00BD3535"/>
    <w:rsid w:val="00BD39B9"/>
    <w:rsid w:val="00BD3BE5"/>
    <w:rsid w:val="00BD3DA4"/>
    <w:rsid w:val="00BD4ABB"/>
    <w:rsid w:val="00BD5478"/>
    <w:rsid w:val="00BD570C"/>
    <w:rsid w:val="00BD581A"/>
    <w:rsid w:val="00BD5A63"/>
    <w:rsid w:val="00BD612B"/>
    <w:rsid w:val="00BD678C"/>
    <w:rsid w:val="00BD6BB8"/>
    <w:rsid w:val="00BD6E76"/>
    <w:rsid w:val="00BD708B"/>
    <w:rsid w:val="00BD724A"/>
    <w:rsid w:val="00BD756F"/>
    <w:rsid w:val="00BD75B5"/>
    <w:rsid w:val="00BD761F"/>
    <w:rsid w:val="00BE0092"/>
    <w:rsid w:val="00BE00CF"/>
    <w:rsid w:val="00BE08DF"/>
    <w:rsid w:val="00BE091D"/>
    <w:rsid w:val="00BE09FB"/>
    <w:rsid w:val="00BE0A60"/>
    <w:rsid w:val="00BE0B63"/>
    <w:rsid w:val="00BE0F46"/>
    <w:rsid w:val="00BE1014"/>
    <w:rsid w:val="00BE2115"/>
    <w:rsid w:val="00BE23BA"/>
    <w:rsid w:val="00BE24B3"/>
    <w:rsid w:val="00BE2888"/>
    <w:rsid w:val="00BE2BC2"/>
    <w:rsid w:val="00BE2F36"/>
    <w:rsid w:val="00BE34D2"/>
    <w:rsid w:val="00BE393D"/>
    <w:rsid w:val="00BE4094"/>
    <w:rsid w:val="00BE4264"/>
    <w:rsid w:val="00BE42F1"/>
    <w:rsid w:val="00BE44E1"/>
    <w:rsid w:val="00BE4700"/>
    <w:rsid w:val="00BE6361"/>
    <w:rsid w:val="00BE639C"/>
    <w:rsid w:val="00BE6907"/>
    <w:rsid w:val="00BE6B42"/>
    <w:rsid w:val="00BE6D41"/>
    <w:rsid w:val="00BE7248"/>
    <w:rsid w:val="00BE731D"/>
    <w:rsid w:val="00BE7408"/>
    <w:rsid w:val="00BE7C2E"/>
    <w:rsid w:val="00BE7E70"/>
    <w:rsid w:val="00BF007C"/>
    <w:rsid w:val="00BF01EE"/>
    <w:rsid w:val="00BF01F1"/>
    <w:rsid w:val="00BF03EB"/>
    <w:rsid w:val="00BF06DF"/>
    <w:rsid w:val="00BF1977"/>
    <w:rsid w:val="00BF1A50"/>
    <w:rsid w:val="00BF1ABA"/>
    <w:rsid w:val="00BF1C27"/>
    <w:rsid w:val="00BF1C99"/>
    <w:rsid w:val="00BF207E"/>
    <w:rsid w:val="00BF20F6"/>
    <w:rsid w:val="00BF22B7"/>
    <w:rsid w:val="00BF35BE"/>
    <w:rsid w:val="00BF3637"/>
    <w:rsid w:val="00BF3709"/>
    <w:rsid w:val="00BF386D"/>
    <w:rsid w:val="00BF3AF7"/>
    <w:rsid w:val="00BF4370"/>
    <w:rsid w:val="00BF47A6"/>
    <w:rsid w:val="00BF488C"/>
    <w:rsid w:val="00BF4B4E"/>
    <w:rsid w:val="00BF4D1B"/>
    <w:rsid w:val="00BF4FF9"/>
    <w:rsid w:val="00BF5135"/>
    <w:rsid w:val="00BF53EA"/>
    <w:rsid w:val="00BF5744"/>
    <w:rsid w:val="00BF57BF"/>
    <w:rsid w:val="00BF5DBF"/>
    <w:rsid w:val="00BF6597"/>
    <w:rsid w:val="00BF69D4"/>
    <w:rsid w:val="00BF6C0D"/>
    <w:rsid w:val="00BF6F0E"/>
    <w:rsid w:val="00BF7024"/>
    <w:rsid w:val="00BF7976"/>
    <w:rsid w:val="00C004CB"/>
    <w:rsid w:val="00C00546"/>
    <w:rsid w:val="00C008A1"/>
    <w:rsid w:val="00C008C5"/>
    <w:rsid w:val="00C01149"/>
    <w:rsid w:val="00C0130C"/>
    <w:rsid w:val="00C0162C"/>
    <w:rsid w:val="00C02385"/>
    <w:rsid w:val="00C023C1"/>
    <w:rsid w:val="00C03024"/>
    <w:rsid w:val="00C031AC"/>
    <w:rsid w:val="00C03869"/>
    <w:rsid w:val="00C03968"/>
    <w:rsid w:val="00C03D5F"/>
    <w:rsid w:val="00C040D0"/>
    <w:rsid w:val="00C040FE"/>
    <w:rsid w:val="00C04142"/>
    <w:rsid w:val="00C0445C"/>
    <w:rsid w:val="00C049B6"/>
    <w:rsid w:val="00C04AB1"/>
    <w:rsid w:val="00C04B8C"/>
    <w:rsid w:val="00C04F45"/>
    <w:rsid w:val="00C04F81"/>
    <w:rsid w:val="00C05D77"/>
    <w:rsid w:val="00C05E32"/>
    <w:rsid w:val="00C061F3"/>
    <w:rsid w:val="00C06796"/>
    <w:rsid w:val="00C067B4"/>
    <w:rsid w:val="00C06A86"/>
    <w:rsid w:val="00C06DF8"/>
    <w:rsid w:val="00C071F7"/>
    <w:rsid w:val="00C0728A"/>
    <w:rsid w:val="00C072E8"/>
    <w:rsid w:val="00C075EA"/>
    <w:rsid w:val="00C0787B"/>
    <w:rsid w:val="00C07BA2"/>
    <w:rsid w:val="00C07CD1"/>
    <w:rsid w:val="00C10ABD"/>
    <w:rsid w:val="00C10AF0"/>
    <w:rsid w:val="00C10C51"/>
    <w:rsid w:val="00C10E71"/>
    <w:rsid w:val="00C10F96"/>
    <w:rsid w:val="00C1178E"/>
    <w:rsid w:val="00C11B59"/>
    <w:rsid w:val="00C11EA6"/>
    <w:rsid w:val="00C1268B"/>
    <w:rsid w:val="00C12D6E"/>
    <w:rsid w:val="00C12D91"/>
    <w:rsid w:val="00C137E0"/>
    <w:rsid w:val="00C13E36"/>
    <w:rsid w:val="00C143A3"/>
    <w:rsid w:val="00C143B3"/>
    <w:rsid w:val="00C147F2"/>
    <w:rsid w:val="00C14B21"/>
    <w:rsid w:val="00C14CEC"/>
    <w:rsid w:val="00C1543F"/>
    <w:rsid w:val="00C15557"/>
    <w:rsid w:val="00C15664"/>
    <w:rsid w:val="00C1597C"/>
    <w:rsid w:val="00C159AF"/>
    <w:rsid w:val="00C15FCD"/>
    <w:rsid w:val="00C160D5"/>
    <w:rsid w:val="00C16759"/>
    <w:rsid w:val="00C16B06"/>
    <w:rsid w:val="00C16E83"/>
    <w:rsid w:val="00C16EF3"/>
    <w:rsid w:val="00C17B4D"/>
    <w:rsid w:val="00C17BF6"/>
    <w:rsid w:val="00C17D31"/>
    <w:rsid w:val="00C17DCD"/>
    <w:rsid w:val="00C2010B"/>
    <w:rsid w:val="00C203D0"/>
    <w:rsid w:val="00C206AA"/>
    <w:rsid w:val="00C2150C"/>
    <w:rsid w:val="00C21547"/>
    <w:rsid w:val="00C21922"/>
    <w:rsid w:val="00C219B0"/>
    <w:rsid w:val="00C2209C"/>
    <w:rsid w:val="00C22FFF"/>
    <w:rsid w:val="00C23301"/>
    <w:rsid w:val="00C247D2"/>
    <w:rsid w:val="00C251AD"/>
    <w:rsid w:val="00C251B2"/>
    <w:rsid w:val="00C25F2D"/>
    <w:rsid w:val="00C26013"/>
    <w:rsid w:val="00C26039"/>
    <w:rsid w:val="00C260AA"/>
    <w:rsid w:val="00C261BF"/>
    <w:rsid w:val="00C266AA"/>
    <w:rsid w:val="00C26872"/>
    <w:rsid w:val="00C26E41"/>
    <w:rsid w:val="00C27684"/>
    <w:rsid w:val="00C279B1"/>
    <w:rsid w:val="00C27A8B"/>
    <w:rsid w:val="00C27D2F"/>
    <w:rsid w:val="00C27EB0"/>
    <w:rsid w:val="00C30141"/>
    <w:rsid w:val="00C30368"/>
    <w:rsid w:val="00C307B1"/>
    <w:rsid w:val="00C30A85"/>
    <w:rsid w:val="00C30DEF"/>
    <w:rsid w:val="00C30E08"/>
    <w:rsid w:val="00C310D1"/>
    <w:rsid w:val="00C31116"/>
    <w:rsid w:val="00C313A3"/>
    <w:rsid w:val="00C317C1"/>
    <w:rsid w:val="00C31931"/>
    <w:rsid w:val="00C31B99"/>
    <w:rsid w:val="00C31D0B"/>
    <w:rsid w:val="00C32402"/>
    <w:rsid w:val="00C32413"/>
    <w:rsid w:val="00C32524"/>
    <w:rsid w:val="00C3284E"/>
    <w:rsid w:val="00C328C6"/>
    <w:rsid w:val="00C32A24"/>
    <w:rsid w:val="00C32D7A"/>
    <w:rsid w:val="00C33079"/>
    <w:rsid w:val="00C3312D"/>
    <w:rsid w:val="00C333D0"/>
    <w:rsid w:val="00C3365E"/>
    <w:rsid w:val="00C336FE"/>
    <w:rsid w:val="00C33C16"/>
    <w:rsid w:val="00C342A9"/>
    <w:rsid w:val="00C34538"/>
    <w:rsid w:val="00C346DD"/>
    <w:rsid w:val="00C35282"/>
    <w:rsid w:val="00C35FD7"/>
    <w:rsid w:val="00C362F9"/>
    <w:rsid w:val="00C36A51"/>
    <w:rsid w:val="00C36D07"/>
    <w:rsid w:val="00C36FE5"/>
    <w:rsid w:val="00C37589"/>
    <w:rsid w:val="00C37639"/>
    <w:rsid w:val="00C37B0B"/>
    <w:rsid w:val="00C37B58"/>
    <w:rsid w:val="00C40098"/>
    <w:rsid w:val="00C40406"/>
    <w:rsid w:val="00C40478"/>
    <w:rsid w:val="00C405AD"/>
    <w:rsid w:val="00C405ED"/>
    <w:rsid w:val="00C40AFD"/>
    <w:rsid w:val="00C40D82"/>
    <w:rsid w:val="00C4103E"/>
    <w:rsid w:val="00C4166C"/>
    <w:rsid w:val="00C41879"/>
    <w:rsid w:val="00C41F57"/>
    <w:rsid w:val="00C42869"/>
    <w:rsid w:val="00C42908"/>
    <w:rsid w:val="00C42C39"/>
    <w:rsid w:val="00C43639"/>
    <w:rsid w:val="00C4363E"/>
    <w:rsid w:val="00C438F5"/>
    <w:rsid w:val="00C43D29"/>
    <w:rsid w:val="00C43F19"/>
    <w:rsid w:val="00C4447B"/>
    <w:rsid w:val="00C446AA"/>
    <w:rsid w:val="00C44C0D"/>
    <w:rsid w:val="00C44D1B"/>
    <w:rsid w:val="00C44F38"/>
    <w:rsid w:val="00C450E0"/>
    <w:rsid w:val="00C45231"/>
    <w:rsid w:val="00C45D75"/>
    <w:rsid w:val="00C45E03"/>
    <w:rsid w:val="00C462B9"/>
    <w:rsid w:val="00C466A2"/>
    <w:rsid w:val="00C46B25"/>
    <w:rsid w:val="00C46C9C"/>
    <w:rsid w:val="00C47353"/>
    <w:rsid w:val="00C4764E"/>
    <w:rsid w:val="00C47A9C"/>
    <w:rsid w:val="00C50CAC"/>
    <w:rsid w:val="00C50D3A"/>
    <w:rsid w:val="00C51078"/>
    <w:rsid w:val="00C512FA"/>
    <w:rsid w:val="00C51647"/>
    <w:rsid w:val="00C5199F"/>
    <w:rsid w:val="00C51AD9"/>
    <w:rsid w:val="00C51B8F"/>
    <w:rsid w:val="00C51D07"/>
    <w:rsid w:val="00C51E65"/>
    <w:rsid w:val="00C51F4C"/>
    <w:rsid w:val="00C528F0"/>
    <w:rsid w:val="00C52ADD"/>
    <w:rsid w:val="00C52D20"/>
    <w:rsid w:val="00C52F4B"/>
    <w:rsid w:val="00C53007"/>
    <w:rsid w:val="00C539A0"/>
    <w:rsid w:val="00C53C3A"/>
    <w:rsid w:val="00C53FD1"/>
    <w:rsid w:val="00C544C7"/>
    <w:rsid w:val="00C546E6"/>
    <w:rsid w:val="00C54A9F"/>
    <w:rsid w:val="00C5553E"/>
    <w:rsid w:val="00C556BC"/>
    <w:rsid w:val="00C557E0"/>
    <w:rsid w:val="00C5585D"/>
    <w:rsid w:val="00C558E2"/>
    <w:rsid w:val="00C55B1B"/>
    <w:rsid w:val="00C56305"/>
    <w:rsid w:val="00C56388"/>
    <w:rsid w:val="00C56635"/>
    <w:rsid w:val="00C566C3"/>
    <w:rsid w:val="00C56828"/>
    <w:rsid w:val="00C56D4A"/>
    <w:rsid w:val="00C56E6C"/>
    <w:rsid w:val="00C5705E"/>
    <w:rsid w:val="00C575EC"/>
    <w:rsid w:val="00C5780D"/>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AC8"/>
    <w:rsid w:val="00C62C48"/>
    <w:rsid w:val="00C63019"/>
    <w:rsid w:val="00C630DD"/>
    <w:rsid w:val="00C63174"/>
    <w:rsid w:val="00C63376"/>
    <w:rsid w:val="00C634C8"/>
    <w:rsid w:val="00C6381C"/>
    <w:rsid w:val="00C63BC9"/>
    <w:rsid w:val="00C63E8C"/>
    <w:rsid w:val="00C63F2C"/>
    <w:rsid w:val="00C64440"/>
    <w:rsid w:val="00C6463A"/>
    <w:rsid w:val="00C646BF"/>
    <w:rsid w:val="00C64BAC"/>
    <w:rsid w:val="00C6502C"/>
    <w:rsid w:val="00C65528"/>
    <w:rsid w:val="00C65681"/>
    <w:rsid w:val="00C6590D"/>
    <w:rsid w:val="00C65E68"/>
    <w:rsid w:val="00C65F25"/>
    <w:rsid w:val="00C660B1"/>
    <w:rsid w:val="00C660CB"/>
    <w:rsid w:val="00C66186"/>
    <w:rsid w:val="00C6669C"/>
    <w:rsid w:val="00C66BA2"/>
    <w:rsid w:val="00C66C86"/>
    <w:rsid w:val="00C6749F"/>
    <w:rsid w:val="00C67BBF"/>
    <w:rsid w:val="00C67CEA"/>
    <w:rsid w:val="00C67D4A"/>
    <w:rsid w:val="00C704C4"/>
    <w:rsid w:val="00C704CC"/>
    <w:rsid w:val="00C7073F"/>
    <w:rsid w:val="00C70A0A"/>
    <w:rsid w:val="00C70D85"/>
    <w:rsid w:val="00C71344"/>
    <w:rsid w:val="00C718E2"/>
    <w:rsid w:val="00C71CE9"/>
    <w:rsid w:val="00C71DB2"/>
    <w:rsid w:val="00C721DD"/>
    <w:rsid w:val="00C721FF"/>
    <w:rsid w:val="00C72833"/>
    <w:rsid w:val="00C73540"/>
    <w:rsid w:val="00C736EC"/>
    <w:rsid w:val="00C73C35"/>
    <w:rsid w:val="00C74086"/>
    <w:rsid w:val="00C74139"/>
    <w:rsid w:val="00C74296"/>
    <w:rsid w:val="00C74794"/>
    <w:rsid w:val="00C74E5E"/>
    <w:rsid w:val="00C75189"/>
    <w:rsid w:val="00C75769"/>
    <w:rsid w:val="00C7576C"/>
    <w:rsid w:val="00C75A79"/>
    <w:rsid w:val="00C75D27"/>
    <w:rsid w:val="00C7670C"/>
    <w:rsid w:val="00C76A2D"/>
    <w:rsid w:val="00C76ADD"/>
    <w:rsid w:val="00C76B35"/>
    <w:rsid w:val="00C776C3"/>
    <w:rsid w:val="00C77B61"/>
    <w:rsid w:val="00C77D6A"/>
    <w:rsid w:val="00C80432"/>
    <w:rsid w:val="00C80525"/>
    <w:rsid w:val="00C80612"/>
    <w:rsid w:val="00C8097C"/>
    <w:rsid w:val="00C80C1B"/>
    <w:rsid w:val="00C80CFA"/>
    <w:rsid w:val="00C80F9C"/>
    <w:rsid w:val="00C8180B"/>
    <w:rsid w:val="00C81E54"/>
    <w:rsid w:val="00C82252"/>
    <w:rsid w:val="00C822AA"/>
    <w:rsid w:val="00C82550"/>
    <w:rsid w:val="00C8256E"/>
    <w:rsid w:val="00C829A7"/>
    <w:rsid w:val="00C82CE0"/>
    <w:rsid w:val="00C82DD7"/>
    <w:rsid w:val="00C83096"/>
    <w:rsid w:val="00C830C8"/>
    <w:rsid w:val="00C83185"/>
    <w:rsid w:val="00C83188"/>
    <w:rsid w:val="00C8338F"/>
    <w:rsid w:val="00C835D6"/>
    <w:rsid w:val="00C83760"/>
    <w:rsid w:val="00C83D56"/>
    <w:rsid w:val="00C841C6"/>
    <w:rsid w:val="00C84659"/>
    <w:rsid w:val="00C846E5"/>
    <w:rsid w:val="00C84E91"/>
    <w:rsid w:val="00C86080"/>
    <w:rsid w:val="00C86958"/>
    <w:rsid w:val="00C86B40"/>
    <w:rsid w:val="00C86BF0"/>
    <w:rsid w:val="00C86C58"/>
    <w:rsid w:val="00C86D4E"/>
    <w:rsid w:val="00C86FBE"/>
    <w:rsid w:val="00C875F9"/>
    <w:rsid w:val="00C876FE"/>
    <w:rsid w:val="00C87C47"/>
    <w:rsid w:val="00C87DCB"/>
    <w:rsid w:val="00C90149"/>
    <w:rsid w:val="00C90D4F"/>
    <w:rsid w:val="00C90E43"/>
    <w:rsid w:val="00C910C4"/>
    <w:rsid w:val="00C9138F"/>
    <w:rsid w:val="00C9154C"/>
    <w:rsid w:val="00C91600"/>
    <w:rsid w:val="00C917AC"/>
    <w:rsid w:val="00C91C6A"/>
    <w:rsid w:val="00C922EC"/>
    <w:rsid w:val="00C92A69"/>
    <w:rsid w:val="00C92C93"/>
    <w:rsid w:val="00C92DEA"/>
    <w:rsid w:val="00C931B9"/>
    <w:rsid w:val="00C931CD"/>
    <w:rsid w:val="00C935BB"/>
    <w:rsid w:val="00C93947"/>
    <w:rsid w:val="00C93F40"/>
    <w:rsid w:val="00C945DB"/>
    <w:rsid w:val="00C94AF6"/>
    <w:rsid w:val="00C94B21"/>
    <w:rsid w:val="00C958E8"/>
    <w:rsid w:val="00C95985"/>
    <w:rsid w:val="00C95A3C"/>
    <w:rsid w:val="00C95A3F"/>
    <w:rsid w:val="00C95A68"/>
    <w:rsid w:val="00C960B6"/>
    <w:rsid w:val="00C96655"/>
    <w:rsid w:val="00C97344"/>
    <w:rsid w:val="00C976BE"/>
    <w:rsid w:val="00C97778"/>
    <w:rsid w:val="00C977FB"/>
    <w:rsid w:val="00C97A29"/>
    <w:rsid w:val="00C97BCA"/>
    <w:rsid w:val="00C97D12"/>
    <w:rsid w:val="00C97FF1"/>
    <w:rsid w:val="00CA0015"/>
    <w:rsid w:val="00CA005F"/>
    <w:rsid w:val="00CA0254"/>
    <w:rsid w:val="00CA03C8"/>
    <w:rsid w:val="00CA079D"/>
    <w:rsid w:val="00CA08EC"/>
    <w:rsid w:val="00CA0A4A"/>
    <w:rsid w:val="00CA0BBA"/>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F26"/>
    <w:rsid w:val="00CA450B"/>
    <w:rsid w:val="00CA4A7D"/>
    <w:rsid w:val="00CA505E"/>
    <w:rsid w:val="00CA5296"/>
    <w:rsid w:val="00CA5361"/>
    <w:rsid w:val="00CA5903"/>
    <w:rsid w:val="00CA5B26"/>
    <w:rsid w:val="00CA6050"/>
    <w:rsid w:val="00CA60C5"/>
    <w:rsid w:val="00CA61DE"/>
    <w:rsid w:val="00CA624D"/>
    <w:rsid w:val="00CA68D6"/>
    <w:rsid w:val="00CA6AC4"/>
    <w:rsid w:val="00CA6F0C"/>
    <w:rsid w:val="00CA70B0"/>
    <w:rsid w:val="00CA7B8E"/>
    <w:rsid w:val="00CA7BE7"/>
    <w:rsid w:val="00CB033C"/>
    <w:rsid w:val="00CB0597"/>
    <w:rsid w:val="00CB06C3"/>
    <w:rsid w:val="00CB0A0A"/>
    <w:rsid w:val="00CB0B87"/>
    <w:rsid w:val="00CB0CEA"/>
    <w:rsid w:val="00CB0EF9"/>
    <w:rsid w:val="00CB11B3"/>
    <w:rsid w:val="00CB153D"/>
    <w:rsid w:val="00CB15FF"/>
    <w:rsid w:val="00CB17EA"/>
    <w:rsid w:val="00CB1E4B"/>
    <w:rsid w:val="00CB2276"/>
    <w:rsid w:val="00CB24BB"/>
    <w:rsid w:val="00CB2565"/>
    <w:rsid w:val="00CB268E"/>
    <w:rsid w:val="00CB271F"/>
    <w:rsid w:val="00CB2DFB"/>
    <w:rsid w:val="00CB2E2D"/>
    <w:rsid w:val="00CB3840"/>
    <w:rsid w:val="00CB3E90"/>
    <w:rsid w:val="00CB40FF"/>
    <w:rsid w:val="00CB41F9"/>
    <w:rsid w:val="00CB49A1"/>
    <w:rsid w:val="00CB4A90"/>
    <w:rsid w:val="00CB4BF0"/>
    <w:rsid w:val="00CB4D89"/>
    <w:rsid w:val="00CB5002"/>
    <w:rsid w:val="00CB5A69"/>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792"/>
    <w:rsid w:val="00CC1E54"/>
    <w:rsid w:val="00CC1F8D"/>
    <w:rsid w:val="00CC210A"/>
    <w:rsid w:val="00CC241D"/>
    <w:rsid w:val="00CC2B06"/>
    <w:rsid w:val="00CC2D8D"/>
    <w:rsid w:val="00CC3129"/>
    <w:rsid w:val="00CC35F6"/>
    <w:rsid w:val="00CC3F51"/>
    <w:rsid w:val="00CC412D"/>
    <w:rsid w:val="00CC4846"/>
    <w:rsid w:val="00CC4885"/>
    <w:rsid w:val="00CC5026"/>
    <w:rsid w:val="00CC5340"/>
    <w:rsid w:val="00CC5ECB"/>
    <w:rsid w:val="00CC6124"/>
    <w:rsid w:val="00CC63CC"/>
    <w:rsid w:val="00CC6448"/>
    <w:rsid w:val="00CC64AC"/>
    <w:rsid w:val="00CC68D0"/>
    <w:rsid w:val="00CC6CC2"/>
    <w:rsid w:val="00CC6D2A"/>
    <w:rsid w:val="00CC71F8"/>
    <w:rsid w:val="00CC76F1"/>
    <w:rsid w:val="00CC76F6"/>
    <w:rsid w:val="00CC7766"/>
    <w:rsid w:val="00CC77E6"/>
    <w:rsid w:val="00CC7B52"/>
    <w:rsid w:val="00CC7D69"/>
    <w:rsid w:val="00CD01FD"/>
    <w:rsid w:val="00CD0649"/>
    <w:rsid w:val="00CD078C"/>
    <w:rsid w:val="00CD0869"/>
    <w:rsid w:val="00CD0902"/>
    <w:rsid w:val="00CD0E94"/>
    <w:rsid w:val="00CD123D"/>
    <w:rsid w:val="00CD2157"/>
    <w:rsid w:val="00CD254E"/>
    <w:rsid w:val="00CD269D"/>
    <w:rsid w:val="00CD2716"/>
    <w:rsid w:val="00CD28ED"/>
    <w:rsid w:val="00CD2956"/>
    <w:rsid w:val="00CD2FEE"/>
    <w:rsid w:val="00CD30DC"/>
    <w:rsid w:val="00CD3333"/>
    <w:rsid w:val="00CD3639"/>
    <w:rsid w:val="00CD380B"/>
    <w:rsid w:val="00CD3EF2"/>
    <w:rsid w:val="00CD3F22"/>
    <w:rsid w:val="00CD3FF1"/>
    <w:rsid w:val="00CD410C"/>
    <w:rsid w:val="00CD4177"/>
    <w:rsid w:val="00CD441C"/>
    <w:rsid w:val="00CD44DE"/>
    <w:rsid w:val="00CD4707"/>
    <w:rsid w:val="00CD486F"/>
    <w:rsid w:val="00CD4D75"/>
    <w:rsid w:val="00CD5073"/>
    <w:rsid w:val="00CD542A"/>
    <w:rsid w:val="00CD54CD"/>
    <w:rsid w:val="00CD5775"/>
    <w:rsid w:val="00CD583B"/>
    <w:rsid w:val="00CD5AD2"/>
    <w:rsid w:val="00CD5C55"/>
    <w:rsid w:val="00CD65D0"/>
    <w:rsid w:val="00CD6667"/>
    <w:rsid w:val="00CD66AD"/>
    <w:rsid w:val="00CD68FF"/>
    <w:rsid w:val="00CD6D55"/>
    <w:rsid w:val="00CD6E0D"/>
    <w:rsid w:val="00CD7731"/>
    <w:rsid w:val="00CD7785"/>
    <w:rsid w:val="00CD77D9"/>
    <w:rsid w:val="00CD783F"/>
    <w:rsid w:val="00CD7A8E"/>
    <w:rsid w:val="00CE00FD"/>
    <w:rsid w:val="00CE031B"/>
    <w:rsid w:val="00CE0D9E"/>
    <w:rsid w:val="00CE0E19"/>
    <w:rsid w:val="00CE0E6D"/>
    <w:rsid w:val="00CE0FF8"/>
    <w:rsid w:val="00CE13EF"/>
    <w:rsid w:val="00CE14D4"/>
    <w:rsid w:val="00CE15AA"/>
    <w:rsid w:val="00CE1C9B"/>
    <w:rsid w:val="00CE1F7B"/>
    <w:rsid w:val="00CE1F81"/>
    <w:rsid w:val="00CE28B8"/>
    <w:rsid w:val="00CE32A0"/>
    <w:rsid w:val="00CE3869"/>
    <w:rsid w:val="00CE4211"/>
    <w:rsid w:val="00CE42E4"/>
    <w:rsid w:val="00CE4714"/>
    <w:rsid w:val="00CE489A"/>
    <w:rsid w:val="00CE51B9"/>
    <w:rsid w:val="00CE5523"/>
    <w:rsid w:val="00CE5660"/>
    <w:rsid w:val="00CE59C2"/>
    <w:rsid w:val="00CE61A7"/>
    <w:rsid w:val="00CE691D"/>
    <w:rsid w:val="00CE695E"/>
    <w:rsid w:val="00CE6A17"/>
    <w:rsid w:val="00CE6D64"/>
    <w:rsid w:val="00CE70F6"/>
    <w:rsid w:val="00CE7104"/>
    <w:rsid w:val="00CE79E5"/>
    <w:rsid w:val="00CE7BB5"/>
    <w:rsid w:val="00CE7BC0"/>
    <w:rsid w:val="00CE7F57"/>
    <w:rsid w:val="00CE7F7D"/>
    <w:rsid w:val="00CF004C"/>
    <w:rsid w:val="00CF036E"/>
    <w:rsid w:val="00CF06C2"/>
    <w:rsid w:val="00CF0799"/>
    <w:rsid w:val="00CF100B"/>
    <w:rsid w:val="00CF113D"/>
    <w:rsid w:val="00CF1A9C"/>
    <w:rsid w:val="00CF1C31"/>
    <w:rsid w:val="00CF1F0A"/>
    <w:rsid w:val="00CF2053"/>
    <w:rsid w:val="00CF20DC"/>
    <w:rsid w:val="00CF22B9"/>
    <w:rsid w:val="00CF2788"/>
    <w:rsid w:val="00CF2CDD"/>
    <w:rsid w:val="00CF2D6D"/>
    <w:rsid w:val="00CF2DF7"/>
    <w:rsid w:val="00CF2F2F"/>
    <w:rsid w:val="00CF3448"/>
    <w:rsid w:val="00CF37EA"/>
    <w:rsid w:val="00CF3C0C"/>
    <w:rsid w:val="00CF4441"/>
    <w:rsid w:val="00CF44E8"/>
    <w:rsid w:val="00CF49D8"/>
    <w:rsid w:val="00CF50F3"/>
    <w:rsid w:val="00CF51EB"/>
    <w:rsid w:val="00CF5308"/>
    <w:rsid w:val="00CF5897"/>
    <w:rsid w:val="00CF6103"/>
    <w:rsid w:val="00CF6245"/>
    <w:rsid w:val="00CF6348"/>
    <w:rsid w:val="00CF6384"/>
    <w:rsid w:val="00CF67E1"/>
    <w:rsid w:val="00CF721A"/>
    <w:rsid w:val="00CF7516"/>
    <w:rsid w:val="00CF7633"/>
    <w:rsid w:val="00CF7724"/>
    <w:rsid w:val="00D000F3"/>
    <w:rsid w:val="00D00203"/>
    <w:rsid w:val="00D003F8"/>
    <w:rsid w:val="00D003FD"/>
    <w:rsid w:val="00D0088D"/>
    <w:rsid w:val="00D00ABB"/>
    <w:rsid w:val="00D01579"/>
    <w:rsid w:val="00D01BD6"/>
    <w:rsid w:val="00D021B7"/>
    <w:rsid w:val="00D02484"/>
    <w:rsid w:val="00D02B97"/>
    <w:rsid w:val="00D02B9D"/>
    <w:rsid w:val="00D02ED1"/>
    <w:rsid w:val="00D02F0D"/>
    <w:rsid w:val="00D031B8"/>
    <w:rsid w:val="00D03321"/>
    <w:rsid w:val="00D0368B"/>
    <w:rsid w:val="00D03CBB"/>
    <w:rsid w:val="00D03EC6"/>
    <w:rsid w:val="00D03F9A"/>
    <w:rsid w:val="00D042A8"/>
    <w:rsid w:val="00D04305"/>
    <w:rsid w:val="00D0495F"/>
    <w:rsid w:val="00D04BA7"/>
    <w:rsid w:val="00D04DD9"/>
    <w:rsid w:val="00D04E21"/>
    <w:rsid w:val="00D04EF0"/>
    <w:rsid w:val="00D05CEE"/>
    <w:rsid w:val="00D063EE"/>
    <w:rsid w:val="00D0658E"/>
    <w:rsid w:val="00D06794"/>
    <w:rsid w:val="00D06D51"/>
    <w:rsid w:val="00D071FB"/>
    <w:rsid w:val="00D07309"/>
    <w:rsid w:val="00D0751A"/>
    <w:rsid w:val="00D07730"/>
    <w:rsid w:val="00D07A78"/>
    <w:rsid w:val="00D1012C"/>
    <w:rsid w:val="00D10663"/>
    <w:rsid w:val="00D10753"/>
    <w:rsid w:val="00D11315"/>
    <w:rsid w:val="00D11572"/>
    <w:rsid w:val="00D11671"/>
    <w:rsid w:val="00D1184A"/>
    <w:rsid w:val="00D11C71"/>
    <w:rsid w:val="00D120B9"/>
    <w:rsid w:val="00D123EB"/>
    <w:rsid w:val="00D124CF"/>
    <w:rsid w:val="00D1256A"/>
    <w:rsid w:val="00D12814"/>
    <w:rsid w:val="00D128C0"/>
    <w:rsid w:val="00D1317F"/>
    <w:rsid w:val="00D13424"/>
    <w:rsid w:val="00D134F7"/>
    <w:rsid w:val="00D13A13"/>
    <w:rsid w:val="00D13DCE"/>
    <w:rsid w:val="00D13DFD"/>
    <w:rsid w:val="00D13F14"/>
    <w:rsid w:val="00D1408F"/>
    <w:rsid w:val="00D1471D"/>
    <w:rsid w:val="00D14A57"/>
    <w:rsid w:val="00D14DC2"/>
    <w:rsid w:val="00D14F7A"/>
    <w:rsid w:val="00D14FD8"/>
    <w:rsid w:val="00D14FFD"/>
    <w:rsid w:val="00D15169"/>
    <w:rsid w:val="00D1533D"/>
    <w:rsid w:val="00D15AB6"/>
    <w:rsid w:val="00D16325"/>
    <w:rsid w:val="00D167AF"/>
    <w:rsid w:val="00D16F89"/>
    <w:rsid w:val="00D17095"/>
    <w:rsid w:val="00D17421"/>
    <w:rsid w:val="00D17885"/>
    <w:rsid w:val="00D1795C"/>
    <w:rsid w:val="00D17A38"/>
    <w:rsid w:val="00D2064F"/>
    <w:rsid w:val="00D20B61"/>
    <w:rsid w:val="00D2173C"/>
    <w:rsid w:val="00D219F9"/>
    <w:rsid w:val="00D21A81"/>
    <w:rsid w:val="00D21BBA"/>
    <w:rsid w:val="00D21D3E"/>
    <w:rsid w:val="00D21D95"/>
    <w:rsid w:val="00D21EDF"/>
    <w:rsid w:val="00D22269"/>
    <w:rsid w:val="00D224EC"/>
    <w:rsid w:val="00D2290B"/>
    <w:rsid w:val="00D229CE"/>
    <w:rsid w:val="00D229F8"/>
    <w:rsid w:val="00D22B93"/>
    <w:rsid w:val="00D22E2E"/>
    <w:rsid w:val="00D232DC"/>
    <w:rsid w:val="00D238CF"/>
    <w:rsid w:val="00D23B70"/>
    <w:rsid w:val="00D23E39"/>
    <w:rsid w:val="00D24024"/>
    <w:rsid w:val="00D241B1"/>
    <w:rsid w:val="00D241CF"/>
    <w:rsid w:val="00D24991"/>
    <w:rsid w:val="00D24A76"/>
    <w:rsid w:val="00D25104"/>
    <w:rsid w:val="00D25347"/>
    <w:rsid w:val="00D25421"/>
    <w:rsid w:val="00D25473"/>
    <w:rsid w:val="00D25A50"/>
    <w:rsid w:val="00D25ABA"/>
    <w:rsid w:val="00D261F3"/>
    <w:rsid w:val="00D26C4F"/>
    <w:rsid w:val="00D2719B"/>
    <w:rsid w:val="00D277CB"/>
    <w:rsid w:val="00D27CEE"/>
    <w:rsid w:val="00D301ED"/>
    <w:rsid w:val="00D30216"/>
    <w:rsid w:val="00D305DE"/>
    <w:rsid w:val="00D30BD0"/>
    <w:rsid w:val="00D31441"/>
    <w:rsid w:val="00D31582"/>
    <w:rsid w:val="00D3187F"/>
    <w:rsid w:val="00D3256E"/>
    <w:rsid w:val="00D327C4"/>
    <w:rsid w:val="00D3283B"/>
    <w:rsid w:val="00D32994"/>
    <w:rsid w:val="00D32B10"/>
    <w:rsid w:val="00D32E38"/>
    <w:rsid w:val="00D333E6"/>
    <w:rsid w:val="00D333FD"/>
    <w:rsid w:val="00D335FC"/>
    <w:rsid w:val="00D33EE5"/>
    <w:rsid w:val="00D34170"/>
    <w:rsid w:val="00D346CB"/>
    <w:rsid w:val="00D34831"/>
    <w:rsid w:val="00D349FF"/>
    <w:rsid w:val="00D34D5E"/>
    <w:rsid w:val="00D34DEC"/>
    <w:rsid w:val="00D34EFF"/>
    <w:rsid w:val="00D353EE"/>
    <w:rsid w:val="00D354FF"/>
    <w:rsid w:val="00D35521"/>
    <w:rsid w:val="00D35574"/>
    <w:rsid w:val="00D3565C"/>
    <w:rsid w:val="00D35699"/>
    <w:rsid w:val="00D35946"/>
    <w:rsid w:val="00D35C2C"/>
    <w:rsid w:val="00D35CA3"/>
    <w:rsid w:val="00D35E69"/>
    <w:rsid w:val="00D36825"/>
    <w:rsid w:val="00D36A10"/>
    <w:rsid w:val="00D36A12"/>
    <w:rsid w:val="00D36A2F"/>
    <w:rsid w:val="00D37AA6"/>
    <w:rsid w:val="00D400FD"/>
    <w:rsid w:val="00D402FB"/>
    <w:rsid w:val="00D40389"/>
    <w:rsid w:val="00D40589"/>
    <w:rsid w:val="00D40641"/>
    <w:rsid w:val="00D40774"/>
    <w:rsid w:val="00D40B2D"/>
    <w:rsid w:val="00D40BB4"/>
    <w:rsid w:val="00D40F8B"/>
    <w:rsid w:val="00D415A2"/>
    <w:rsid w:val="00D41C4E"/>
    <w:rsid w:val="00D41DC0"/>
    <w:rsid w:val="00D4309D"/>
    <w:rsid w:val="00D43131"/>
    <w:rsid w:val="00D4318C"/>
    <w:rsid w:val="00D43CF5"/>
    <w:rsid w:val="00D43F84"/>
    <w:rsid w:val="00D43F9C"/>
    <w:rsid w:val="00D44667"/>
    <w:rsid w:val="00D44CC3"/>
    <w:rsid w:val="00D4502A"/>
    <w:rsid w:val="00D4580E"/>
    <w:rsid w:val="00D45B02"/>
    <w:rsid w:val="00D45EA6"/>
    <w:rsid w:val="00D46800"/>
    <w:rsid w:val="00D46812"/>
    <w:rsid w:val="00D46B7C"/>
    <w:rsid w:val="00D4711E"/>
    <w:rsid w:val="00D4719D"/>
    <w:rsid w:val="00D4728A"/>
    <w:rsid w:val="00D4786A"/>
    <w:rsid w:val="00D4788D"/>
    <w:rsid w:val="00D501E2"/>
    <w:rsid w:val="00D50255"/>
    <w:rsid w:val="00D5042C"/>
    <w:rsid w:val="00D506F1"/>
    <w:rsid w:val="00D50796"/>
    <w:rsid w:val="00D50C95"/>
    <w:rsid w:val="00D51487"/>
    <w:rsid w:val="00D51AE0"/>
    <w:rsid w:val="00D51D1A"/>
    <w:rsid w:val="00D51FC9"/>
    <w:rsid w:val="00D52415"/>
    <w:rsid w:val="00D5282B"/>
    <w:rsid w:val="00D537C9"/>
    <w:rsid w:val="00D53B0C"/>
    <w:rsid w:val="00D54570"/>
    <w:rsid w:val="00D5486B"/>
    <w:rsid w:val="00D548BF"/>
    <w:rsid w:val="00D54A28"/>
    <w:rsid w:val="00D54AD0"/>
    <w:rsid w:val="00D55E6F"/>
    <w:rsid w:val="00D563D7"/>
    <w:rsid w:val="00D56E05"/>
    <w:rsid w:val="00D56E6F"/>
    <w:rsid w:val="00D57213"/>
    <w:rsid w:val="00D57C33"/>
    <w:rsid w:val="00D57DF9"/>
    <w:rsid w:val="00D6080A"/>
    <w:rsid w:val="00D60E0E"/>
    <w:rsid w:val="00D610BA"/>
    <w:rsid w:val="00D615A4"/>
    <w:rsid w:val="00D61614"/>
    <w:rsid w:val="00D616D2"/>
    <w:rsid w:val="00D618B3"/>
    <w:rsid w:val="00D61EDB"/>
    <w:rsid w:val="00D628C8"/>
    <w:rsid w:val="00D62C62"/>
    <w:rsid w:val="00D63432"/>
    <w:rsid w:val="00D63949"/>
    <w:rsid w:val="00D63A82"/>
    <w:rsid w:val="00D653C6"/>
    <w:rsid w:val="00D65B34"/>
    <w:rsid w:val="00D65C69"/>
    <w:rsid w:val="00D66729"/>
    <w:rsid w:val="00D66916"/>
    <w:rsid w:val="00D66B4B"/>
    <w:rsid w:val="00D66C11"/>
    <w:rsid w:val="00D66C8D"/>
    <w:rsid w:val="00D67202"/>
    <w:rsid w:val="00D6776F"/>
    <w:rsid w:val="00D67A0B"/>
    <w:rsid w:val="00D67EE7"/>
    <w:rsid w:val="00D7011C"/>
    <w:rsid w:val="00D70239"/>
    <w:rsid w:val="00D7058C"/>
    <w:rsid w:val="00D71350"/>
    <w:rsid w:val="00D71AAD"/>
    <w:rsid w:val="00D7298D"/>
    <w:rsid w:val="00D732A9"/>
    <w:rsid w:val="00D738D6"/>
    <w:rsid w:val="00D73A37"/>
    <w:rsid w:val="00D74250"/>
    <w:rsid w:val="00D74962"/>
    <w:rsid w:val="00D749A0"/>
    <w:rsid w:val="00D74A5B"/>
    <w:rsid w:val="00D74D5C"/>
    <w:rsid w:val="00D74E22"/>
    <w:rsid w:val="00D74F91"/>
    <w:rsid w:val="00D754ED"/>
    <w:rsid w:val="00D7552F"/>
    <w:rsid w:val="00D755EB"/>
    <w:rsid w:val="00D760A4"/>
    <w:rsid w:val="00D7651B"/>
    <w:rsid w:val="00D7680F"/>
    <w:rsid w:val="00D76C92"/>
    <w:rsid w:val="00D770EC"/>
    <w:rsid w:val="00D7729D"/>
    <w:rsid w:val="00D77A6E"/>
    <w:rsid w:val="00D77BFB"/>
    <w:rsid w:val="00D80532"/>
    <w:rsid w:val="00D807B3"/>
    <w:rsid w:val="00D809B7"/>
    <w:rsid w:val="00D80A5B"/>
    <w:rsid w:val="00D80BE6"/>
    <w:rsid w:val="00D80CFA"/>
    <w:rsid w:val="00D80D7D"/>
    <w:rsid w:val="00D80D8F"/>
    <w:rsid w:val="00D80ECE"/>
    <w:rsid w:val="00D81A8B"/>
    <w:rsid w:val="00D81BAA"/>
    <w:rsid w:val="00D81F3A"/>
    <w:rsid w:val="00D81F79"/>
    <w:rsid w:val="00D8262E"/>
    <w:rsid w:val="00D826A5"/>
    <w:rsid w:val="00D8293E"/>
    <w:rsid w:val="00D82C41"/>
    <w:rsid w:val="00D83434"/>
    <w:rsid w:val="00D84504"/>
    <w:rsid w:val="00D848B3"/>
    <w:rsid w:val="00D84AFD"/>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695"/>
    <w:rsid w:val="00D9076A"/>
    <w:rsid w:val="00D90C26"/>
    <w:rsid w:val="00D90E69"/>
    <w:rsid w:val="00D9115D"/>
    <w:rsid w:val="00D9118E"/>
    <w:rsid w:val="00D9134D"/>
    <w:rsid w:val="00D914C6"/>
    <w:rsid w:val="00D91804"/>
    <w:rsid w:val="00D9185F"/>
    <w:rsid w:val="00D91BA9"/>
    <w:rsid w:val="00D91D94"/>
    <w:rsid w:val="00D91D9F"/>
    <w:rsid w:val="00D91DF1"/>
    <w:rsid w:val="00D91E1C"/>
    <w:rsid w:val="00D9245C"/>
    <w:rsid w:val="00D9354D"/>
    <w:rsid w:val="00D93616"/>
    <w:rsid w:val="00D93FEE"/>
    <w:rsid w:val="00D94370"/>
    <w:rsid w:val="00D946FA"/>
    <w:rsid w:val="00D94B4E"/>
    <w:rsid w:val="00D9510C"/>
    <w:rsid w:val="00D952A7"/>
    <w:rsid w:val="00D9540C"/>
    <w:rsid w:val="00D95A5F"/>
    <w:rsid w:val="00D95D3A"/>
    <w:rsid w:val="00D95F10"/>
    <w:rsid w:val="00D961B3"/>
    <w:rsid w:val="00D962EE"/>
    <w:rsid w:val="00D966C3"/>
    <w:rsid w:val="00D96CDC"/>
    <w:rsid w:val="00D97278"/>
    <w:rsid w:val="00D974A3"/>
    <w:rsid w:val="00D978A7"/>
    <w:rsid w:val="00D9793E"/>
    <w:rsid w:val="00D97ABD"/>
    <w:rsid w:val="00D97E3F"/>
    <w:rsid w:val="00DA0308"/>
    <w:rsid w:val="00DA06B2"/>
    <w:rsid w:val="00DA0B6A"/>
    <w:rsid w:val="00DA0BBE"/>
    <w:rsid w:val="00DA0EBA"/>
    <w:rsid w:val="00DA1401"/>
    <w:rsid w:val="00DA147E"/>
    <w:rsid w:val="00DA15B7"/>
    <w:rsid w:val="00DA17A0"/>
    <w:rsid w:val="00DA194F"/>
    <w:rsid w:val="00DA19C5"/>
    <w:rsid w:val="00DA2DD4"/>
    <w:rsid w:val="00DA2DD8"/>
    <w:rsid w:val="00DA3B83"/>
    <w:rsid w:val="00DA3D2E"/>
    <w:rsid w:val="00DA441C"/>
    <w:rsid w:val="00DA455C"/>
    <w:rsid w:val="00DA46AC"/>
    <w:rsid w:val="00DA4BD8"/>
    <w:rsid w:val="00DA4D23"/>
    <w:rsid w:val="00DA4FAD"/>
    <w:rsid w:val="00DA5708"/>
    <w:rsid w:val="00DA589A"/>
    <w:rsid w:val="00DA69E9"/>
    <w:rsid w:val="00DA69F2"/>
    <w:rsid w:val="00DA6C9C"/>
    <w:rsid w:val="00DA6DA9"/>
    <w:rsid w:val="00DA6DDD"/>
    <w:rsid w:val="00DA73EC"/>
    <w:rsid w:val="00DA7885"/>
    <w:rsid w:val="00DA7A03"/>
    <w:rsid w:val="00DA7FB8"/>
    <w:rsid w:val="00DB0440"/>
    <w:rsid w:val="00DB04D5"/>
    <w:rsid w:val="00DB0D42"/>
    <w:rsid w:val="00DB0EB9"/>
    <w:rsid w:val="00DB15D1"/>
    <w:rsid w:val="00DB1634"/>
    <w:rsid w:val="00DB1818"/>
    <w:rsid w:val="00DB1AB4"/>
    <w:rsid w:val="00DB1B79"/>
    <w:rsid w:val="00DB23D1"/>
    <w:rsid w:val="00DB31A5"/>
    <w:rsid w:val="00DB379D"/>
    <w:rsid w:val="00DB4395"/>
    <w:rsid w:val="00DB4BFF"/>
    <w:rsid w:val="00DB4CB6"/>
    <w:rsid w:val="00DB4D33"/>
    <w:rsid w:val="00DB52B6"/>
    <w:rsid w:val="00DB52E7"/>
    <w:rsid w:val="00DB55A0"/>
    <w:rsid w:val="00DB59F1"/>
    <w:rsid w:val="00DB5CBE"/>
    <w:rsid w:val="00DB5E9A"/>
    <w:rsid w:val="00DB6133"/>
    <w:rsid w:val="00DB6990"/>
    <w:rsid w:val="00DB6F3A"/>
    <w:rsid w:val="00DB70A4"/>
    <w:rsid w:val="00DB7370"/>
    <w:rsid w:val="00DB7438"/>
    <w:rsid w:val="00DB7913"/>
    <w:rsid w:val="00DB7B37"/>
    <w:rsid w:val="00DB7BB2"/>
    <w:rsid w:val="00DB7C8C"/>
    <w:rsid w:val="00DB7EB4"/>
    <w:rsid w:val="00DC02CD"/>
    <w:rsid w:val="00DC053B"/>
    <w:rsid w:val="00DC0DB9"/>
    <w:rsid w:val="00DC0E18"/>
    <w:rsid w:val="00DC0E48"/>
    <w:rsid w:val="00DC1461"/>
    <w:rsid w:val="00DC1E26"/>
    <w:rsid w:val="00DC1F94"/>
    <w:rsid w:val="00DC20AD"/>
    <w:rsid w:val="00DC249C"/>
    <w:rsid w:val="00DC2501"/>
    <w:rsid w:val="00DC2609"/>
    <w:rsid w:val="00DC26DF"/>
    <w:rsid w:val="00DC309B"/>
    <w:rsid w:val="00DC30F7"/>
    <w:rsid w:val="00DC3201"/>
    <w:rsid w:val="00DC34B1"/>
    <w:rsid w:val="00DC381C"/>
    <w:rsid w:val="00DC3905"/>
    <w:rsid w:val="00DC3A81"/>
    <w:rsid w:val="00DC3AF7"/>
    <w:rsid w:val="00DC3E56"/>
    <w:rsid w:val="00DC4385"/>
    <w:rsid w:val="00DC4556"/>
    <w:rsid w:val="00DC4702"/>
    <w:rsid w:val="00DC497B"/>
    <w:rsid w:val="00DC4D64"/>
    <w:rsid w:val="00DC4DA2"/>
    <w:rsid w:val="00DC530A"/>
    <w:rsid w:val="00DC56D9"/>
    <w:rsid w:val="00DC5716"/>
    <w:rsid w:val="00DC5CFE"/>
    <w:rsid w:val="00DC6455"/>
    <w:rsid w:val="00DC6B2A"/>
    <w:rsid w:val="00DC70C6"/>
    <w:rsid w:val="00DC7258"/>
    <w:rsid w:val="00DC7397"/>
    <w:rsid w:val="00DC757F"/>
    <w:rsid w:val="00DC7800"/>
    <w:rsid w:val="00DC7DDD"/>
    <w:rsid w:val="00DC7F0E"/>
    <w:rsid w:val="00DD032A"/>
    <w:rsid w:val="00DD0693"/>
    <w:rsid w:val="00DD0A4E"/>
    <w:rsid w:val="00DD0E0F"/>
    <w:rsid w:val="00DD1DDD"/>
    <w:rsid w:val="00DD1E9B"/>
    <w:rsid w:val="00DD21F4"/>
    <w:rsid w:val="00DD25D3"/>
    <w:rsid w:val="00DD2B38"/>
    <w:rsid w:val="00DD3619"/>
    <w:rsid w:val="00DD369D"/>
    <w:rsid w:val="00DD4472"/>
    <w:rsid w:val="00DD475F"/>
    <w:rsid w:val="00DD4774"/>
    <w:rsid w:val="00DD4781"/>
    <w:rsid w:val="00DD4AC0"/>
    <w:rsid w:val="00DD4B8B"/>
    <w:rsid w:val="00DD4EE3"/>
    <w:rsid w:val="00DD5395"/>
    <w:rsid w:val="00DD634F"/>
    <w:rsid w:val="00DD63B5"/>
    <w:rsid w:val="00DD6A9C"/>
    <w:rsid w:val="00DD6B9E"/>
    <w:rsid w:val="00DD6C6F"/>
    <w:rsid w:val="00DD7419"/>
    <w:rsid w:val="00DD7C06"/>
    <w:rsid w:val="00DD7F45"/>
    <w:rsid w:val="00DD7F80"/>
    <w:rsid w:val="00DE09A1"/>
    <w:rsid w:val="00DE0DC2"/>
    <w:rsid w:val="00DE0F4E"/>
    <w:rsid w:val="00DE12ED"/>
    <w:rsid w:val="00DE1C5A"/>
    <w:rsid w:val="00DE1D16"/>
    <w:rsid w:val="00DE2343"/>
    <w:rsid w:val="00DE269E"/>
    <w:rsid w:val="00DE2B35"/>
    <w:rsid w:val="00DE2B68"/>
    <w:rsid w:val="00DE31E6"/>
    <w:rsid w:val="00DE34CF"/>
    <w:rsid w:val="00DE3824"/>
    <w:rsid w:val="00DE3BBB"/>
    <w:rsid w:val="00DE3C49"/>
    <w:rsid w:val="00DE4160"/>
    <w:rsid w:val="00DE4182"/>
    <w:rsid w:val="00DE4E4B"/>
    <w:rsid w:val="00DE4EAA"/>
    <w:rsid w:val="00DE53F0"/>
    <w:rsid w:val="00DE543B"/>
    <w:rsid w:val="00DE577F"/>
    <w:rsid w:val="00DE5C3C"/>
    <w:rsid w:val="00DE5D29"/>
    <w:rsid w:val="00DE67D1"/>
    <w:rsid w:val="00DE69DA"/>
    <w:rsid w:val="00DE7180"/>
    <w:rsid w:val="00DE72F1"/>
    <w:rsid w:val="00DE73D4"/>
    <w:rsid w:val="00DE7A03"/>
    <w:rsid w:val="00DE7B28"/>
    <w:rsid w:val="00DF0252"/>
    <w:rsid w:val="00DF085B"/>
    <w:rsid w:val="00DF1740"/>
    <w:rsid w:val="00DF1910"/>
    <w:rsid w:val="00DF1AA9"/>
    <w:rsid w:val="00DF1D71"/>
    <w:rsid w:val="00DF1ED5"/>
    <w:rsid w:val="00DF2193"/>
    <w:rsid w:val="00DF26A7"/>
    <w:rsid w:val="00DF272D"/>
    <w:rsid w:val="00DF2B1F"/>
    <w:rsid w:val="00DF3138"/>
    <w:rsid w:val="00DF3192"/>
    <w:rsid w:val="00DF3ADD"/>
    <w:rsid w:val="00DF3FD0"/>
    <w:rsid w:val="00DF40D9"/>
    <w:rsid w:val="00DF4468"/>
    <w:rsid w:val="00DF4611"/>
    <w:rsid w:val="00DF48DB"/>
    <w:rsid w:val="00DF4C7B"/>
    <w:rsid w:val="00DF4F00"/>
    <w:rsid w:val="00DF4F2C"/>
    <w:rsid w:val="00DF5343"/>
    <w:rsid w:val="00DF5AB5"/>
    <w:rsid w:val="00DF5D60"/>
    <w:rsid w:val="00DF6190"/>
    <w:rsid w:val="00DF62CD"/>
    <w:rsid w:val="00DF6454"/>
    <w:rsid w:val="00DF64B3"/>
    <w:rsid w:val="00DF65AF"/>
    <w:rsid w:val="00DF6DAB"/>
    <w:rsid w:val="00DF6EAD"/>
    <w:rsid w:val="00DF712D"/>
    <w:rsid w:val="00DF7178"/>
    <w:rsid w:val="00DF76BA"/>
    <w:rsid w:val="00DF76F8"/>
    <w:rsid w:val="00DF770B"/>
    <w:rsid w:val="00DF7A1B"/>
    <w:rsid w:val="00DF7B28"/>
    <w:rsid w:val="00DF7D96"/>
    <w:rsid w:val="00DF7F41"/>
    <w:rsid w:val="00E0012E"/>
    <w:rsid w:val="00E002BF"/>
    <w:rsid w:val="00E00934"/>
    <w:rsid w:val="00E00990"/>
    <w:rsid w:val="00E00DA0"/>
    <w:rsid w:val="00E011CE"/>
    <w:rsid w:val="00E01498"/>
    <w:rsid w:val="00E0172F"/>
    <w:rsid w:val="00E01771"/>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4357"/>
    <w:rsid w:val="00E0436B"/>
    <w:rsid w:val="00E04A44"/>
    <w:rsid w:val="00E04CAA"/>
    <w:rsid w:val="00E04D21"/>
    <w:rsid w:val="00E04D86"/>
    <w:rsid w:val="00E04E19"/>
    <w:rsid w:val="00E04EBB"/>
    <w:rsid w:val="00E051C6"/>
    <w:rsid w:val="00E05202"/>
    <w:rsid w:val="00E05B94"/>
    <w:rsid w:val="00E05FEE"/>
    <w:rsid w:val="00E06190"/>
    <w:rsid w:val="00E0636F"/>
    <w:rsid w:val="00E06E03"/>
    <w:rsid w:val="00E06F6D"/>
    <w:rsid w:val="00E06FED"/>
    <w:rsid w:val="00E07580"/>
    <w:rsid w:val="00E0771C"/>
    <w:rsid w:val="00E07AE3"/>
    <w:rsid w:val="00E07F01"/>
    <w:rsid w:val="00E10296"/>
    <w:rsid w:val="00E104A2"/>
    <w:rsid w:val="00E10FD3"/>
    <w:rsid w:val="00E110C7"/>
    <w:rsid w:val="00E11620"/>
    <w:rsid w:val="00E1205C"/>
    <w:rsid w:val="00E120A8"/>
    <w:rsid w:val="00E1305A"/>
    <w:rsid w:val="00E13490"/>
    <w:rsid w:val="00E13A78"/>
    <w:rsid w:val="00E13CFA"/>
    <w:rsid w:val="00E13D2D"/>
    <w:rsid w:val="00E13D38"/>
    <w:rsid w:val="00E13F3D"/>
    <w:rsid w:val="00E13FA4"/>
    <w:rsid w:val="00E14298"/>
    <w:rsid w:val="00E14F7E"/>
    <w:rsid w:val="00E150CB"/>
    <w:rsid w:val="00E1570A"/>
    <w:rsid w:val="00E159B3"/>
    <w:rsid w:val="00E15F4E"/>
    <w:rsid w:val="00E16E93"/>
    <w:rsid w:val="00E16F18"/>
    <w:rsid w:val="00E171AE"/>
    <w:rsid w:val="00E173D2"/>
    <w:rsid w:val="00E1744A"/>
    <w:rsid w:val="00E17B81"/>
    <w:rsid w:val="00E17DDB"/>
    <w:rsid w:val="00E2020E"/>
    <w:rsid w:val="00E204FB"/>
    <w:rsid w:val="00E20559"/>
    <w:rsid w:val="00E20DC1"/>
    <w:rsid w:val="00E20DF4"/>
    <w:rsid w:val="00E2145E"/>
    <w:rsid w:val="00E2160A"/>
    <w:rsid w:val="00E2191F"/>
    <w:rsid w:val="00E220EC"/>
    <w:rsid w:val="00E221ED"/>
    <w:rsid w:val="00E22251"/>
    <w:rsid w:val="00E222F3"/>
    <w:rsid w:val="00E2239B"/>
    <w:rsid w:val="00E226F5"/>
    <w:rsid w:val="00E229E4"/>
    <w:rsid w:val="00E22AA5"/>
    <w:rsid w:val="00E22D57"/>
    <w:rsid w:val="00E22EFE"/>
    <w:rsid w:val="00E232FF"/>
    <w:rsid w:val="00E23515"/>
    <w:rsid w:val="00E23D49"/>
    <w:rsid w:val="00E24011"/>
    <w:rsid w:val="00E24534"/>
    <w:rsid w:val="00E2456C"/>
    <w:rsid w:val="00E245E4"/>
    <w:rsid w:val="00E24B22"/>
    <w:rsid w:val="00E24DA3"/>
    <w:rsid w:val="00E25043"/>
    <w:rsid w:val="00E250FA"/>
    <w:rsid w:val="00E2539C"/>
    <w:rsid w:val="00E25424"/>
    <w:rsid w:val="00E266B2"/>
    <w:rsid w:val="00E26A41"/>
    <w:rsid w:val="00E275BA"/>
    <w:rsid w:val="00E27C1B"/>
    <w:rsid w:val="00E27D0A"/>
    <w:rsid w:val="00E304FA"/>
    <w:rsid w:val="00E30666"/>
    <w:rsid w:val="00E30750"/>
    <w:rsid w:val="00E30D58"/>
    <w:rsid w:val="00E31556"/>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898"/>
    <w:rsid w:val="00E34C96"/>
    <w:rsid w:val="00E34D75"/>
    <w:rsid w:val="00E3563B"/>
    <w:rsid w:val="00E359CD"/>
    <w:rsid w:val="00E35AA5"/>
    <w:rsid w:val="00E35BAA"/>
    <w:rsid w:val="00E3622F"/>
    <w:rsid w:val="00E36500"/>
    <w:rsid w:val="00E365C2"/>
    <w:rsid w:val="00E365C7"/>
    <w:rsid w:val="00E366A1"/>
    <w:rsid w:val="00E36899"/>
    <w:rsid w:val="00E368C3"/>
    <w:rsid w:val="00E36BE6"/>
    <w:rsid w:val="00E36F57"/>
    <w:rsid w:val="00E370AD"/>
    <w:rsid w:val="00E370FD"/>
    <w:rsid w:val="00E3714D"/>
    <w:rsid w:val="00E375E1"/>
    <w:rsid w:val="00E375EC"/>
    <w:rsid w:val="00E37848"/>
    <w:rsid w:val="00E37D05"/>
    <w:rsid w:val="00E40316"/>
    <w:rsid w:val="00E4047B"/>
    <w:rsid w:val="00E40497"/>
    <w:rsid w:val="00E40718"/>
    <w:rsid w:val="00E40E57"/>
    <w:rsid w:val="00E4146E"/>
    <w:rsid w:val="00E417E0"/>
    <w:rsid w:val="00E4189F"/>
    <w:rsid w:val="00E41CBE"/>
    <w:rsid w:val="00E41D8B"/>
    <w:rsid w:val="00E41E56"/>
    <w:rsid w:val="00E4207E"/>
    <w:rsid w:val="00E428F8"/>
    <w:rsid w:val="00E42966"/>
    <w:rsid w:val="00E42976"/>
    <w:rsid w:val="00E42C22"/>
    <w:rsid w:val="00E42E02"/>
    <w:rsid w:val="00E42FA3"/>
    <w:rsid w:val="00E431C3"/>
    <w:rsid w:val="00E43205"/>
    <w:rsid w:val="00E43A1A"/>
    <w:rsid w:val="00E442A3"/>
    <w:rsid w:val="00E444BB"/>
    <w:rsid w:val="00E44C45"/>
    <w:rsid w:val="00E450C1"/>
    <w:rsid w:val="00E4551D"/>
    <w:rsid w:val="00E456E7"/>
    <w:rsid w:val="00E45D2A"/>
    <w:rsid w:val="00E45DDE"/>
    <w:rsid w:val="00E46168"/>
    <w:rsid w:val="00E46286"/>
    <w:rsid w:val="00E46380"/>
    <w:rsid w:val="00E46778"/>
    <w:rsid w:val="00E46B79"/>
    <w:rsid w:val="00E47281"/>
    <w:rsid w:val="00E47C97"/>
    <w:rsid w:val="00E501D6"/>
    <w:rsid w:val="00E503CA"/>
    <w:rsid w:val="00E50A97"/>
    <w:rsid w:val="00E51092"/>
    <w:rsid w:val="00E51109"/>
    <w:rsid w:val="00E5111D"/>
    <w:rsid w:val="00E5118F"/>
    <w:rsid w:val="00E515A4"/>
    <w:rsid w:val="00E51A5A"/>
    <w:rsid w:val="00E51B46"/>
    <w:rsid w:val="00E51DE0"/>
    <w:rsid w:val="00E52198"/>
    <w:rsid w:val="00E523A9"/>
    <w:rsid w:val="00E523C0"/>
    <w:rsid w:val="00E52565"/>
    <w:rsid w:val="00E52804"/>
    <w:rsid w:val="00E5293C"/>
    <w:rsid w:val="00E5294A"/>
    <w:rsid w:val="00E53190"/>
    <w:rsid w:val="00E531ED"/>
    <w:rsid w:val="00E53BB8"/>
    <w:rsid w:val="00E53E56"/>
    <w:rsid w:val="00E541E0"/>
    <w:rsid w:val="00E54452"/>
    <w:rsid w:val="00E54809"/>
    <w:rsid w:val="00E54B44"/>
    <w:rsid w:val="00E54B94"/>
    <w:rsid w:val="00E55798"/>
    <w:rsid w:val="00E55A9F"/>
    <w:rsid w:val="00E562A1"/>
    <w:rsid w:val="00E566D2"/>
    <w:rsid w:val="00E57839"/>
    <w:rsid w:val="00E57A08"/>
    <w:rsid w:val="00E57A8A"/>
    <w:rsid w:val="00E57F1D"/>
    <w:rsid w:val="00E57F32"/>
    <w:rsid w:val="00E57FC9"/>
    <w:rsid w:val="00E60186"/>
    <w:rsid w:val="00E6094B"/>
    <w:rsid w:val="00E60ADD"/>
    <w:rsid w:val="00E60C35"/>
    <w:rsid w:val="00E60CE2"/>
    <w:rsid w:val="00E60F1F"/>
    <w:rsid w:val="00E61184"/>
    <w:rsid w:val="00E6144A"/>
    <w:rsid w:val="00E6172A"/>
    <w:rsid w:val="00E61DCE"/>
    <w:rsid w:val="00E61E5A"/>
    <w:rsid w:val="00E625AE"/>
    <w:rsid w:val="00E62761"/>
    <w:rsid w:val="00E6306E"/>
    <w:rsid w:val="00E6337F"/>
    <w:rsid w:val="00E63816"/>
    <w:rsid w:val="00E638F1"/>
    <w:rsid w:val="00E63AF4"/>
    <w:rsid w:val="00E63B43"/>
    <w:rsid w:val="00E63C49"/>
    <w:rsid w:val="00E63CB2"/>
    <w:rsid w:val="00E63CC0"/>
    <w:rsid w:val="00E64DDF"/>
    <w:rsid w:val="00E6516C"/>
    <w:rsid w:val="00E6551E"/>
    <w:rsid w:val="00E65C25"/>
    <w:rsid w:val="00E65E7C"/>
    <w:rsid w:val="00E65EDA"/>
    <w:rsid w:val="00E65F58"/>
    <w:rsid w:val="00E662B4"/>
    <w:rsid w:val="00E66A24"/>
    <w:rsid w:val="00E66CC2"/>
    <w:rsid w:val="00E6700D"/>
    <w:rsid w:val="00E670C7"/>
    <w:rsid w:val="00E6748B"/>
    <w:rsid w:val="00E676B0"/>
    <w:rsid w:val="00E67DCF"/>
    <w:rsid w:val="00E67DFE"/>
    <w:rsid w:val="00E67E52"/>
    <w:rsid w:val="00E67F5E"/>
    <w:rsid w:val="00E70436"/>
    <w:rsid w:val="00E7095A"/>
    <w:rsid w:val="00E70983"/>
    <w:rsid w:val="00E70D3C"/>
    <w:rsid w:val="00E71D45"/>
    <w:rsid w:val="00E720F6"/>
    <w:rsid w:val="00E7307A"/>
    <w:rsid w:val="00E73083"/>
    <w:rsid w:val="00E73400"/>
    <w:rsid w:val="00E7341E"/>
    <w:rsid w:val="00E734C0"/>
    <w:rsid w:val="00E734F6"/>
    <w:rsid w:val="00E735F2"/>
    <w:rsid w:val="00E73BC9"/>
    <w:rsid w:val="00E7417A"/>
    <w:rsid w:val="00E742B8"/>
    <w:rsid w:val="00E75205"/>
    <w:rsid w:val="00E7553F"/>
    <w:rsid w:val="00E75A4B"/>
    <w:rsid w:val="00E75D79"/>
    <w:rsid w:val="00E7611C"/>
    <w:rsid w:val="00E7662E"/>
    <w:rsid w:val="00E76C12"/>
    <w:rsid w:val="00E77352"/>
    <w:rsid w:val="00E77645"/>
    <w:rsid w:val="00E77EF0"/>
    <w:rsid w:val="00E80570"/>
    <w:rsid w:val="00E80C5C"/>
    <w:rsid w:val="00E81201"/>
    <w:rsid w:val="00E81433"/>
    <w:rsid w:val="00E819F5"/>
    <w:rsid w:val="00E825C3"/>
    <w:rsid w:val="00E8266D"/>
    <w:rsid w:val="00E827A7"/>
    <w:rsid w:val="00E82A1F"/>
    <w:rsid w:val="00E82ABF"/>
    <w:rsid w:val="00E83224"/>
    <w:rsid w:val="00E8341D"/>
    <w:rsid w:val="00E8388A"/>
    <w:rsid w:val="00E83A14"/>
    <w:rsid w:val="00E83B06"/>
    <w:rsid w:val="00E83B92"/>
    <w:rsid w:val="00E83F8A"/>
    <w:rsid w:val="00E8435D"/>
    <w:rsid w:val="00E8440E"/>
    <w:rsid w:val="00E8450D"/>
    <w:rsid w:val="00E84661"/>
    <w:rsid w:val="00E8475A"/>
    <w:rsid w:val="00E84A95"/>
    <w:rsid w:val="00E84D90"/>
    <w:rsid w:val="00E85189"/>
    <w:rsid w:val="00E8528E"/>
    <w:rsid w:val="00E85499"/>
    <w:rsid w:val="00E85FFC"/>
    <w:rsid w:val="00E86377"/>
    <w:rsid w:val="00E8641B"/>
    <w:rsid w:val="00E86E87"/>
    <w:rsid w:val="00E872A6"/>
    <w:rsid w:val="00E87875"/>
    <w:rsid w:val="00E9004C"/>
    <w:rsid w:val="00E90960"/>
    <w:rsid w:val="00E90EE1"/>
    <w:rsid w:val="00E9108E"/>
    <w:rsid w:val="00E91134"/>
    <w:rsid w:val="00E9141D"/>
    <w:rsid w:val="00E91626"/>
    <w:rsid w:val="00E92222"/>
    <w:rsid w:val="00E928AF"/>
    <w:rsid w:val="00E92B30"/>
    <w:rsid w:val="00E92CAE"/>
    <w:rsid w:val="00E92CD1"/>
    <w:rsid w:val="00E92E40"/>
    <w:rsid w:val="00E9394F"/>
    <w:rsid w:val="00E93B40"/>
    <w:rsid w:val="00E93B5D"/>
    <w:rsid w:val="00E93C95"/>
    <w:rsid w:val="00E93E36"/>
    <w:rsid w:val="00E93EEB"/>
    <w:rsid w:val="00E940C6"/>
    <w:rsid w:val="00E9420C"/>
    <w:rsid w:val="00E94CEB"/>
    <w:rsid w:val="00E94E40"/>
    <w:rsid w:val="00E95180"/>
    <w:rsid w:val="00E951C4"/>
    <w:rsid w:val="00E9526F"/>
    <w:rsid w:val="00E955DC"/>
    <w:rsid w:val="00E958FB"/>
    <w:rsid w:val="00E95D65"/>
    <w:rsid w:val="00E95EA0"/>
    <w:rsid w:val="00E9619D"/>
    <w:rsid w:val="00E969A0"/>
    <w:rsid w:val="00E96A66"/>
    <w:rsid w:val="00E96F0B"/>
    <w:rsid w:val="00E97069"/>
    <w:rsid w:val="00E9728E"/>
    <w:rsid w:val="00E975D7"/>
    <w:rsid w:val="00E97640"/>
    <w:rsid w:val="00E977AE"/>
    <w:rsid w:val="00E979BE"/>
    <w:rsid w:val="00E97B67"/>
    <w:rsid w:val="00EA09FD"/>
    <w:rsid w:val="00EA0A15"/>
    <w:rsid w:val="00EA10B3"/>
    <w:rsid w:val="00EA138B"/>
    <w:rsid w:val="00EA14A2"/>
    <w:rsid w:val="00EA1846"/>
    <w:rsid w:val="00EA1A0C"/>
    <w:rsid w:val="00EA2B87"/>
    <w:rsid w:val="00EA2B90"/>
    <w:rsid w:val="00EA2D7B"/>
    <w:rsid w:val="00EA3036"/>
    <w:rsid w:val="00EA30F2"/>
    <w:rsid w:val="00EA41F9"/>
    <w:rsid w:val="00EA4789"/>
    <w:rsid w:val="00EA4B01"/>
    <w:rsid w:val="00EA4B06"/>
    <w:rsid w:val="00EA4DAF"/>
    <w:rsid w:val="00EA4E51"/>
    <w:rsid w:val="00EA4FCE"/>
    <w:rsid w:val="00EA5FD7"/>
    <w:rsid w:val="00EA6AE2"/>
    <w:rsid w:val="00EA6DE4"/>
    <w:rsid w:val="00EA7610"/>
    <w:rsid w:val="00EA799A"/>
    <w:rsid w:val="00EA7DE0"/>
    <w:rsid w:val="00EB0348"/>
    <w:rsid w:val="00EB035B"/>
    <w:rsid w:val="00EB0564"/>
    <w:rsid w:val="00EB05E1"/>
    <w:rsid w:val="00EB09B7"/>
    <w:rsid w:val="00EB09C0"/>
    <w:rsid w:val="00EB15A6"/>
    <w:rsid w:val="00EB2026"/>
    <w:rsid w:val="00EB23F3"/>
    <w:rsid w:val="00EB27CC"/>
    <w:rsid w:val="00EB2B0C"/>
    <w:rsid w:val="00EB2B36"/>
    <w:rsid w:val="00EB2D68"/>
    <w:rsid w:val="00EB2E81"/>
    <w:rsid w:val="00EB3136"/>
    <w:rsid w:val="00EB3651"/>
    <w:rsid w:val="00EB38EC"/>
    <w:rsid w:val="00EB433E"/>
    <w:rsid w:val="00EB4CDE"/>
    <w:rsid w:val="00EB4F68"/>
    <w:rsid w:val="00EB5475"/>
    <w:rsid w:val="00EB56D0"/>
    <w:rsid w:val="00EB57A4"/>
    <w:rsid w:val="00EB5E47"/>
    <w:rsid w:val="00EB5F3A"/>
    <w:rsid w:val="00EB5FA1"/>
    <w:rsid w:val="00EB60A5"/>
    <w:rsid w:val="00EB61F4"/>
    <w:rsid w:val="00EB631D"/>
    <w:rsid w:val="00EB6A2A"/>
    <w:rsid w:val="00EB6D84"/>
    <w:rsid w:val="00EB6EAA"/>
    <w:rsid w:val="00EB7062"/>
    <w:rsid w:val="00EB727C"/>
    <w:rsid w:val="00EB74E6"/>
    <w:rsid w:val="00EB757A"/>
    <w:rsid w:val="00EB7C97"/>
    <w:rsid w:val="00EC002C"/>
    <w:rsid w:val="00EC00D3"/>
    <w:rsid w:val="00EC01A8"/>
    <w:rsid w:val="00EC0414"/>
    <w:rsid w:val="00EC044A"/>
    <w:rsid w:val="00EC0773"/>
    <w:rsid w:val="00EC0C61"/>
    <w:rsid w:val="00EC0EFF"/>
    <w:rsid w:val="00EC1562"/>
    <w:rsid w:val="00EC16EE"/>
    <w:rsid w:val="00EC183F"/>
    <w:rsid w:val="00EC1943"/>
    <w:rsid w:val="00EC1A67"/>
    <w:rsid w:val="00EC1A97"/>
    <w:rsid w:val="00EC1E27"/>
    <w:rsid w:val="00EC2096"/>
    <w:rsid w:val="00EC25FD"/>
    <w:rsid w:val="00EC2972"/>
    <w:rsid w:val="00EC2A60"/>
    <w:rsid w:val="00EC3099"/>
    <w:rsid w:val="00EC3623"/>
    <w:rsid w:val="00EC461E"/>
    <w:rsid w:val="00EC4A18"/>
    <w:rsid w:val="00EC4A25"/>
    <w:rsid w:val="00EC4C7F"/>
    <w:rsid w:val="00EC4EC2"/>
    <w:rsid w:val="00EC574E"/>
    <w:rsid w:val="00EC57B9"/>
    <w:rsid w:val="00EC57E1"/>
    <w:rsid w:val="00EC69AD"/>
    <w:rsid w:val="00EC6C08"/>
    <w:rsid w:val="00EC6E1B"/>
    <w:rsid w:val="00EC701B"/>
    <w:rsid w:val="00EC70B5"/>
    <w:rsid w:val="00EC71CA"/>
    <w:rsid w:val="00EC74D2"/>
    <w:rsid w:val="00EC75A8"/>
    <w:rsid w:val="00EC7D21"/>
    <w:rsid w:val="00ED01BD"/>
    <w:rsid w:val="00ED0236"/>
    <w:rsid w:val="00ED0CBC"/>
    <w:rsid w:val="00ED0E22"/>
    <w:rsid w:val="00ED0EDF"/>
    <w:rsid w:val="00ED1110"/>
    <w:rsid w:val="00ED1351"/>
    <w:rsid w:val="00ED1EB4"/>
    <w:rsid w:val="00ED206C"/>
    <w:rsid w:val="00ED21E7"/>
    <w:rsid w:val="00ED22FD"/>
    <w:rsid w:val="00ED22FE"/>
    <w:rsid w:val="00ED241F"/>
    <w:rsid w:val="00ED25A8"/>
    <w:rsid w:val="00ED25E1"/>
    <w:rsid w:val="00ED3178"/>
    <w:rsid w:val="00ED3444"/>
    <w:rsid w:val="00ED3470"/>
    <w:rsid w:val="00ED394F"/>
    <w:rsid w:val="00ED3CBD"/>
    <w:rsid w:val="00ED3F68"/>
    <w:rsid w:val="00ED3FEF"/>
    <w:rsid w:val="00ED41F6"/>
    <w:rsid w:val="00ED426E"/>
    <w:rsid w:val="00ED42FD"/>
    <w:rsid w:val="00ED53E6"/>
    <w:rsid w:val="00ED5C95"/>
    <w:rsid w:val="00ED5EE7"/>
    <w:rsid w:val="00ED619A"/>
    <w:rsid w:val="00ED686C"/>
    <w:rsid w:val="00ED6B78"/>
    <w:rsid w:val="00ED6D58"/>
    <w:rsid w:val="00ED6D94"/>
    <w:rsid w:val="00ED7194"/>
    <w:rsid w:val="00ED734B"/>
    <w:rsid w:val="00ED74B5"/>
    <w:rsid w:val="00ED7685"/>
    <w:rsid w:val="00ED7882"/>
    <w:rsid w:val="00ED79D7"/>
    <w:rsid w:val="00ED7D58"/>
    <w:rsid w:val="00EE0359"/>
    <w:rsid w:val="00EE05BB"/>
    <w:rsid w:val="00EE08AB"/>
    <w:rsid w:val="00EE0C60"/>
    <w:rsid w:val="00EE0D2F"/>
    <w:rsid w:val="00EE17FD"/>
    <w:rsid w:val="00EE1A63"/>
    <w:rsid w:val="00EE1C5F"/>
    <w:rsid w:val="00EE2008"/>
    <w:rsid w:val="00EE2019"/>
    <w:rsid w:val="00EE238F"/>
    <w:rsid w:val="00EE26D2"/>
    <w:rsid w:val="00EE2FAC"/>
    <w:rsid w:val="00EE314B"/>
    <w:rsid w:val="00EE33D2"/>
    <w:rsid w:val="00EE34FC"/>
    <w:rsid w:val="00EE3C24"/>
    <w:rsid w:val="00EE3F1D"/>
    <w:rsid w:val="00EE3F28"/>
    <w:rsid w:val="00EE3FA4"/>
    <w:rsid w:val="00EE46B6"/>
    <w:rsid w:val="00EE4CE1"/>
    <w:rsid w:val="00EE4FF4"/>
    <w:rsid w:val="00EE50F0"/>
    <w:rsid w:val="00EE52DE"/>
    <w:rsid w:val="00EE537A"/>
    <w:rsid w:val="00EE5401"/>
    <w:rsid w:val="00EE554A"/>
    <w:rsid w:val="00EE568B"/>
    <w:rsid w:val="00EE5765"/>
    <w:rsid w:val="00EE5841"/>
    <w:rsid w:val="00EE5D66"/>
    <w:rsid w:val="00EE5E38"/>
    <w:rsid w:val="00EE6039"/>
    <w:rsid w:val="00EE6153"/>
    <w:rsid w:val="00EE6CA4"/>
    <w:rsid w:val="00EE73BE"/>
    <w:rsid w:val="00EE7D7C"/>
    <w:rsid w:val="00EF01BF"/>
    <w:rsid w:val="00EF0765"/>
    <w:rsid w:val="00EF0BCF"/>
    <w:rsid w:val="00EF0CC2"/>
    <w:rsid w:val="00EF1511"/>
    <w:rsid w:val="00EF1BD8"/>
    <w:rsid w:val="00EF1E6B"/>
    <w:rsid w:val="00EF2174"/>
    <w:rsid w:val="00EF2507"/>
    <w:rsid w:val="00EF2B75"/>
    <w:rsid w:val="00EF2B93"/>
    <w:rsid w:val="00EF2C1B"/>
    <w:rsid w:val="00EF2CB7"/>
    <w:rsid w:val="00EF33DC"/>
    <w:rsid w:val="00EF3550"/>
    <w:rsid w:val="00EF3687"/>
    <w:rsid w:val="00EF37E7"/>
    <w:rsid w:val="00EF43A5"/>
    <w:rsid w:val="00EF464A"/>
    <w:rsid w:val="00EF493A"/>
    <w:rsid w:val="00EF4CBB"/>
    <w:rsid w:val="00EF5305"/>
    <w:rsid w:val="00EF57E3"/>
    <w:rsid w:val="00EF5D0B"/>
    <w:rsid w:val="00EF5D40"/>
    <w:rsid w:val="00EF65E9"/>
    <w:rsid w:val="00EF6711"/>
    <w:rsid w:val="00EF7069"/>
    <w:rsid w:val="00F005BF"/>
    <w:rsid w:val="00F00616"/>
    <w:rsid w:val="00F00622"/>
    <w:rsid w:val="00F0108D"/>
    <w:rsid w:val="00F01311"/>
    <w:rsid w:val="00F01AB4"/>
    <w:rsid w:val="00F01AC1"/>
    <w:rsid w:val="00F020BE"/>
    <w:rsid w:val="00F02197"/>
    <w:rsid w:val="00F025A2"/>
    <w:rsid w:val="00F02F33"/>
    <w:rsid w:val="00F035DF"/>
    <w:rsid w:val="00F03820"/>
    <w:rsid w:val="00F044C8"/>
    <w:rsid w:val="00F0454E"/>
    <w:rsid w:val="00F04712"/>
    <w:rsid w:val="00F04A80"/>
    <w:rsid w:val="00F04B55"/>
    <w:rsid w:val="00F04EBC"/>
    <w:rsid w:val="00F05563"/>
    <w:rsid w:val="00F055FB"/>
    <w:rsid w:val="00F058AA"/>
    <w:rsid w:val="00F05926"/>
    <w:rsid w:val="00F05C0B"/>
    <w:rsid w:val="00F05CE0"/>
    <w:rsid w:val="00F05D47"/>
    <w:rsid w:val="00F05F2F"/>
    <w:rsid w:val="00F05F8B"/>
    <w:rsid w:val="00F0633F"/>
    <w:rsid w:val="00F0650C"/>
    <w:rsid w:val="00F068E6"/>
    <w:rsid w:val="00F06AD4"/>
    <w:rsid w:val="00F06CC8"/>
    <w:rsid w:val="00F06EC2"/>
    <w:rsid w:val="00F073B4"/>
    <w:rsid w:val="00F07C3E"/>
    <w:rsid w:val="00F07C86"/>
    <w:rsid w:val="00F07D6C"/>
    <w:rsid w:val="00F10643"/>
    <w:rsid w:val="00F10F56"/>
    <w:rsid w:val="00F116FD"/>
    <w:rsid w:val="00F12349"/>
    <w:rsid w:val="00F12481"/>
    <w:rsid w:val="00F12649"/>
    <w:rsid w:val="00F127F8"/>
    <w:rsid w:val="00F1282C"/>
    <w:rsid w:val="00F129AB"/>
    <w:rsid w:val="00F12ACB"/>
    <w:rsid w:val="00F12D19"/>
    <w:rsid w:val="00F13133"/>
    <w:rsid w:val="00F132C1"/>
    <w:rsid w:val="00F1391E"/>
    <w:rsid w:val="00F13D3F"/>
    <w:rsid w:val="00F14421"/>
    <w:rsid w:val="00F1449C"/>
    <w:rsid w:val="00F14731"/>
    <w:rsid w:val="00F14802"/>
    <w:rsid w:val="00F14847"/>
    <w:rsid w:val="00F14F9A"/>
    <w:rsid w:val="00F15381"/>
    <w:rsid w:val="00F155FB"/>
    <w:rsid w:val="00F156FB"/>
    <w:rsid w:val="00F15C29"/>
    <w:rsid w:val="00F15DFC"/>
    <w:rsid w:val="00F163AA"/>
    <w:rsid w:val="00F16593"/>
    <w:rsid w:val="00F16603"/>
    <w:rsid w:val="00F16FA0"/>
    <w:rsid w:val="00F170EC"/>
    <w:rsid w:val="00F1743D"/>
    <w:rsid w:val="00F17C96"/>
    <w:rsid w:val="00F20897"/>
    <w:rsid w:val="00F20915"/>
    <w:rsid w:val="00F20B97"/>
    <w:rsid w:val="00F212C3"/>
    <w:rsid w:val="00F212FE"/>
    <w:rsid w:val="00F213BD"/>
    <w:rsid w:val="00F213CF"/>
    <w:rsid w:val="00F213E2"/>
    <w:rsid w:val="00F214EE"/>
    <w:rsid w:val="00F21548"/>
    <w:rsid w:val="00F215A3"/>
    <w:rsid w:val="00F217B7"/>
    <w:rsid w:val="00F21E83"/>
    <w:rsid w:val="00F2241B"/>
    <w:rsid w:val="00F2245D"/>
    <w:rsid w:val="00F226FD"/>
    <w:rsid w:val="00F228C9"/>
    <w:rsid w:val="00F22950"/>
    <w:rsid w:val="00F22EC7"/>
    <w:rsid w:val="00F22FC0"/>
    <w:rsid w:val="00F231AB"/>
    <w:rsid w:val="00F23893"/>
    <w:rsid w:val="00F23943"/>
    <w:rsid w:val="00F23CD7"/>
    <w:rsid w:val="00F240BA"/>
    <w:rsid w:val="00F2420A"/>
    <w:rsid w:val="00F2467F"/>
    <w:rsid w:val="00F24D23"/>
    <w:rsid w:val="00F2516E"/>
    <w:rsid w:val="00F251DD"/>
    <w:rsid w:val="00F25275"/>
    <w:rsid w:val="00F25D79"/>
    <w:rsid w:val="00F25D98"/>
    <w:rsid w:val="00F26431"/>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1188"/>
    <w:rsid w:val="00F31480"/>
    <w:rsid w:val="00F31924"/>
    <w:rsid w:val="00F32056"/>
    <w:rsid w:val="00F32106"/>
    <w:rsid w:val="00F325C9"/>
    <w:rsid w:val="00F32766"/>
    <w:rsid w:val="00F32828"/>
    <w:rsid w:val="00F329CC"/>
    <w:rsid w:val="00F32A8A"/>
    <w:rsid w:val="00F32FB8"/>
    <w:rsid w:val="00F33625"/>
    <w:rsid w:val="00F3376B"/>
    <w:rsid w:val="00F340F7"/>
    <w:rsid w:val="00F344E3"/>
    <w:rsid w:val="00F347BC"/>
    <w:rsid w:val="00F353BB"/>
    <w:rsid w:val="00F354A2"/>
    <w:rsid w:val="00F35584"/>
    <w:rsid w:val="00F361B6"/>
    <w:rsid w:val="00F3632C"/>
    <w:rsid w:val="00F36A7B"/>
    <w:rsid w:val="00F36B24"/>
    <w:rsid w:val="00F36BF1"/>
    <w:rsid w:val="00F36E00"/>
    <w:rsid w:val="00F371AF"/>
    <w:rsid w:val="00F37750"/>
    <w:rsid w:val="00F37A41"/>
    <w:rsid w:val="00F37BB9"/>
    <w:rsid w:val="00F40177"/>
    <w:rsid w:val="00F401D8"/>
    <w:rsid w:val="00F40BA6"/>
    <w:rsid w:val="00F40D4C"/>
    <w:rsid w:val="00F40E90"/>
    <w:rsid w:val="00F410FE"/>
    <w:rsid w:val="00F4150F"/>
    <w:rsid w:val="00F42061"/>
    <w:rsid w:val="00F42753"/>
    <w:rsid w:val="00F4296A"/>
    <w:rsid w:val="00F432EC"/>
    <w:rsid w:val="00F43846"/>
    <w:rsid w:val="00F43D0B"/>
    <w:rsid w:val="00F4455D"/>
    <w:rsid w:val="00F44768"/>
    <w:rsid w:val="00F447E9"/>
    <w:rsid w:val="00F4500D"/>
    <w:rsid w:val="00F45382"/>
    <w:rsid w:val="00F453AD"/>
    <w:rsid w:val="00F456F6"/>
    <w:rsid w:val="00F45F7F"/>
    <w:rsid w:val="00F46976"/>
    <w:rsid w:val="00F46A64"/>
    <w:rsid w:val="00F46DEF"/>
    <w:rsid w:val="00F46E46"/>
    <w:rsid w:val="00F472D5"/>
    <w:rsid w:val="00F473A4"/>
    <w:rsid w:val="00F47A5B"/>
    <w:rsid w:val="00F47D57"/>
    <w:rsid w:val="00F47DE0"/>
    <w:rsid w:val="00F47DEE"/>
    <w:rsid w:val="00F5009D"/>
    <w:rsid w:val="00F507BF"/>
    <w:rsid w:val="00F50DC8"/>
    <w:rsid w:val="00F50E2F"/>
    <w:rsid w:val="00F51188"/>
    <w:rsid w:val="00F5169A"/>
    <w:rsid w:val="00F51ABD"/>
    <w:rsid w:val="00F51D1E"/>
    <w:rsid w:val="00F51DB5"/>
    <w:rsid w:val="00F51F52"/>
    <w:rsid w:val="00F521F2"/>
    <w:rsid w:val="00F52879"/>
    <w:rsid w:val="00F52968"/>
    <w:rsid w:val="00F52D01"/>
    <w:rsid w:val="00F52E04"/>
    <w:rsid w:val="00F53198"/>
    <w:rsid w:val="00F5320D"/>
    <w:rsid w:val="00F535A7"/>
    <w:rsid w:val="00F537AA"/>
    <w:rsid w:val="00F543B5"/>
    <w:rsid w:val="00F54431"/>
    <w:rsid w:val="00F54480"/>
    <w:rsid w:val="00F5452A"/>
    <w:rsid w:val="00F545A1"/>
    <w:rsid w:val="00F54733"/>
    <w:rsid w:val="00F54DA7"/>
    <w:rsid w:val="00F54F25"/>
    <w:rsid w:val="00F558BD"/>
    <w:rsid w:val="00F55985"/>
    <w:rsid w:val="00F55C6F"/>
    <w:rsid w:val="00F55CBB"/>
    <w:rsid w:val="00F566DF"/>
    <w:rsid w:val="00F56893"/>
    <w:rsid w:val="00F56B22"/>
    <w:rsid w:val="00F57059"/>
    <w:rsid w:val="00F570D9"/>
    <w:rsid w:val="00F570FE"/>
    <w:rsid w:val="00F57621"/>
    <w:rsid w:val="00F576AC"/>
    <w:rsid w:val="00F577D2"/>
    <w:rsid w:val="00F57A7C"/>
    <w:rsid w:val="00F57B37"/>
    <w:rsid w:val="00F57B86"/>
    <w:rsid w:val="00F57D29"/>
    <w:rsid w:val="00F611F5"/>
    <w:rsid w:val="00F61411"/>
    <w:rsid w:val="00F61770"/>
    <w:rsid w:val="00F619AD"/>
    <w:rsid w:val="00F61C91"/>
    <w:rsid w:val="00F61F2B"/>
    <w:rsid w:val="00F62154"/>
    <w:rsid w:val="00F6221C"/>
    <w:rsid w:val="00F62519"/>
    <w:rsid w:val="00F62A70"/>
    <w:rsid w:val="00F634E0"/>
    <w:rsid w:val="00F63C93"/>
    <w:rsid w:val="00F63E53"/>
    <w:rsid w:val="00F63F10"/>
    <w:rsid w:val="00F63FCA"/>
    <w:rsid w:val="00F64380"/>
    <w:rsid w:val="00F6475F"/>
    <w:rsid w:val="00F6481B"/>
    <w:rsid w:val="00F648D0"/>
    <w:rsid w:val="00F64AE2"/>
    <w:rsid w:val="00F653B8"/>
    <w:rsid w:val="00F653C1"/>
    <w:rsid w:val="00F655DE"/>
    <w:rsid w:val="00F65741"/>
    <w:rsid w:val="00F65786"/>
    <w:rsid w:val="00F6578B"/>
    <w:rsid w:val="00F65E05"/>
    <w:rsid w:val="00F6699F"/>
    <w:rsid w:val="00F66E7A"/>
    <w:rsid w:val="00F6707A"/>
    <w:rsid w:val="00F670BA"/>
    <w:rsid w:val="00F67275"/>
    <w:rsid w:val="00F67409"/>
    <w:rsid w:val="00F67CC8"/>
    <w:rsid w:val="00F67ECE"/>
    <w:rsid w:val="00F67F50"/>
    <w:rsid w:val="00F67F68"/>
    <w:rsid w:val="00F7054F"/>
    <w:rsid w:val="00F705FE"/>
    <w:rsid w:val="00F70964"/>
    <w:rsid w:val="00F70FA7"/>
    <w:rsid w:val="00F71051"/>
    <w:rsid w:val="00F710CB"/>
    <w:rsid w:val="00F711F6"/>
    <w:rsid w:val="00F7120C"/>
    <w:rsid w:val="00F712FB"/>
    <w:rsid w:val="00F71719"/>
    <w:rsid w:val="00F71753"/>
    <w:rsid w:val="00F719EE"/>
    <w:rsid w:val="00F71ADD"/>
    <w:rsid w:val="00F71D80"/>
    <w:rsid w:val="00F71EC0"/>
    <w:rsid w:val="00F72200"/>
    <w:rsid w:val="00F722E8"/>
    <w:rsid w:val="00F7258C"/>
    <w:rsid w:val="00F727E7"/>
    <w:rsid w:val="00F7316C"/>
    <w:rsid w:val="00F73306"/>
    <w:rsid w:val="00F73345"/>
    <w:rsid w:val="00F73566"/>
    <w:rsid w:val="00F73D0E"/>
    <w:rsid w:val="00F73E99"/>
    <w:rsid w:val="00F74380"/>
    <w:rsid w:val="00F74923"/>
    <w:rsid w:val="00F74C76"/>
    <w:rsid w:val="00F74F36"/>
    <w:rsid w:val="00F7525F"/>
    <w:rsid w:val="00F7589F"/>
    <w:rsid w:val="00F7591E"/>
    <w:rsid w:val="00F75D2C"/>
    <w:rsid w:val="00F762BD"/>
    <w:rsid w:val="00F76AC2"/>
    <w:rsid w:val="00F76F87"/>
    <w:rsid w:val="00F771F2"/>
    <w:rsid w:val="00F77C87"/>
    <w:rsid w:val="00F77D16"/>
    <w:rsid w:val="00F80317"/>
    <w:rsid w:val="00F80AFB"/>
    <w:rsid w:val="00F80BEF"/>
    <w:rsid w:val="00F80F1C"/>
    <w:rsid w:val="00F8179F"/>
    <w:rsid w:val="00F819CC"/>
    <w:rsid w:val="00F81FD9"/>
    <w:rsid w:val="00F8210C"/>
    <w:rsid w:val="00F82345"/>
    <w:rsid w:val="00F82536"/>
    <w:rsid w:val="00F82B7C"/>
    <w:rsid w:val="00F82C01"/>
    <w:rsid w:val="00F82C34"/>
    <w:rsid w:val="00F832AB"/>
    <w:rsid w:val="00F836F4"/>
    <w:rsid w:val="00F8387B"/>
    <w:rsid w:val="00F83B6A"/>
    <w:rsid w:val="00F83C1C"/>
    <w:rsid w:val="00F83E08"/>
    <w:rsid w:val="00F83EC4"/>
    <w:rsid w:val="00F849A6"/>
    <w:rsid w:val="00F84AA5"/>
    <w:rsid w:val="00F84B4B"/>
    <w:rsid w:val="00F84FD6"/>
    <w:rsid w:val="00F857BC"/>
    <w:rsid w:val="00F86089"/>
    <w:rsid w:val="00F86221"/>
    <w:rsid w:val="00F862D2"/>
    <w:rsid w:val="00F862DB"/>
    <w:rsid w:val="00F863EE"/>
    <w:rsid w:val="00F863F7"/>
    <w:rsid w:val="00F87268"/>
    <w:rsid w:val="00F87AE6"/>
    <w:rsid w:val="00F87BE6"/>
    <w:rsid w:val="00F900CC"/>
    <w:rsid w:val="00F90182"/>
    <w:rsid w:val="00F903D8"/>
    <w:rsid w:val="00F909A1"/>
    <w:rsid w:val="00F90ACF"/>
    <w:rsid w:val="00F90B93"/>
    <w:rsid w:val="00F90DBC"/>
    <w:rsid w:val="00F90E73"/>
    <w:rsid w:val="00F911A1"/>
    <w:rsid w:val="00F913CE"/>
    <w:rsid w:val="00F915E8"/>
    <w:rsid w:val="00F9176D"/>
    <w:rsid w:val="00F9178A"/>
    <w:rsid w:val="00F918E9"/>
    <w:rsid w:val="00F92213"/>
    <w:rsid w:val="00F9279E"/>
    <w:rsid w:val="00F93181"/>
    <w:rsid w:val="00F9395C"/>
    <w:rsid w:val="00F93DD5"/>
    <w:rsid w:val="00F944C0"/>
    <w:rsid w:val="00F946CB"/>
    <w:rsid w:val="00F94986"/>
    <w:rsid w:val="00F949E1"/>
    <w:rsid w:val="00F94D2B"/>
    <w:rsid w:val="00F94F80"/>
    <w:rsid w:val="00F94FBA"/>
    <w:rsid w:val="00F94FBB"/>
    <w:rsid w:val="00F95508"/>
    <w:rsid w:val="00F95B0A"/>
    <w:rsid w:val="00F95F2F"/>
    <w:rsid w:val="00F9644A"/>
    <w:rsid w:val="00F9656E"/>
    <w:rsid w:val="00F96A77"/>
    <w:rsid w:val="00F96C44"/>
    <w:rsid w:val="00F97210"/>
    <w:rsid w:val="00F97D30"/>
    <w:rsid w:val="00FA0237"/>
    <w:rsid w:val="00FA0341"/>
    <w:rsid w:val="00FA04DC"/>
    <w:rsid w:val="00FA0635"/>
    <w:rsid w:val="00FA0732"/>
    <w:rsid w:val="00FA0C29"/>
    <w:rsid w:val="00FA0D15"/>
    <w:rsid w:val="00FA1266"/>
    <w:rsid w:val="00FA1B7B"/>
    <w:rsid w:val="00FA1E41"/>
    <w:rsid w:val="00FA1E54"/>
    <w:rsid w:val="00FA2264"/>
    <w:rsid w:val="00FA2BD2"/>
    <w:rsid w:val="00FA2DC6"/>
    <w:rsid w:val="00FA2E59"/>
    <w:rsid w:val="00FA2F74"/>
    <w:rsid w:val="00FA3211"/>
    <w:rsid w:val="00FA3A05"/>
    <w:rsid w:val="00FA3CA1"/>
    <w:rsid w:val="00FA3FF9"/>
    <w:rsid w:val="00FA40A9"/>
    <w:rsid w:val="00FA4988"/>
    <w:rsid w:val="00FA4E7D"/>
    <w:rsid w:val="00FA50FF"/>
    <w:rsid w:val="00FA55BE"/>
    <w:rsid w:val="00FA5AA4"/>
    <w:rsid w:val="00FA5AD5"/>
    <w:rsid w:val="00FA612E"/>
    <w:rsid w:val="00FA62E2"/>
    <w:rsid w:val="00FA66D3"/>
    <w:rsid w:val="00FA676B"/>
    <w:rsid w:val="00FA68B6"/>
    <w:rsid w:val="00FA69F7"/>
    <w:rsid w:val="00FA6F15"/>
    <w:rsid w:val="00FA70DC"/>
    <w:rsid w:val="00FA71D1"/>
    <w:rsid w:val="00FA7647"/>
    <w:rsid w:val="00FA7C0E"/>
    <w:rsid w:val="00FA7C97"/>
    <w:rsid w:val="00FA7D95"/>
    <w:rsid w:val="00FB0AF7"/>
    <w:rsid w:val="00FB1031"/>
    <w:rsid w:val="00FB11CF"/>
    <w:rsid w:val="00FB1569"/>
    <w:rsid w:val="00FB172F"/>
    <w:rsid w:val="00FB1BF6"/>
    <w:rsid w:val="00FB1C2D"/>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F20"/>
    <w:rsid w:val="00FB504F"/>
    <w:rsid w:val="00FB511E"/>
    <w:rsid w:val="00FB5533"/>
    <w:rsid w:val="00FB5879"/>
    <w:rsid w:val="00FB5B0E"/>
    <w:rsid w:val="00FB5E0A"/>
    <w:rsid w:val="00FB6386"/>
    <w:rsid w:val="00FB6466"/>
    <w:rsid w:val="00FB6630"/>
    <w:rsid w:val="00FB6676"/>
    <w:rsid w:val="00FB692E"/>
    <w:rsid w:val="00FB7156"/>
    <w:rsid w:val="00FB7D53"/>
    <w:rsid w:val="00FB7E9A"/>
    <w:rsid w:val="00FB7F03"/>
    <w:rsid w:val="00FC08AB"/>
    <w:rsid w:val="00FC0A4E"/>
    <w:rsid w:val="00FC0D52"/>
    <w:rsid w:val="00FC0E0C"/>
    <w:rsid w:val="00FC1192"/>
    <w:rsid w:val="00FC11FF"/>
    <w:rsid w:val="00FC1755"/>
    <w:rsid w:val="00FC1BF0"/>
    <w:rsid w:val="00FC1CDC"/>
    <w:rsid w:val="00FC1DCB"/>
    <w:rsid w:val="00FC2000"/>
    <w:rsid w:val="00FC2B87"/>
    <w:rsid w:val="00FC312F"/>
    <w:rsid w:val="00FC344C"/>
    <w:rsid w:val="00FC36BD"/>
    <w:rsid w:val="00FC3D93"/>
    <w:rsid w:val="00FC3E6E"/>
    <w:rsid w:val="00FC4378"/>
    <w:rsid w:val="00FC4565"/>
    <w:rsid w:val="00FC4815"/>
    <w:rsid w:val="00FC486B"/>
    <w:rsid w:val="00FC4BDA"/>
    <w:rsid w:val="00FC5033"/>
    <w:rsid w:val="00FC5230"/>
    <w:rsid w:val="00FC5A11"/>
    <w:rsid w:val="00FC6067"/>
    <w:rsid w:val="00FC61E7"/>
    <w:rsid w:val="00FC6515"/>
    <w:rsid w:val="00FC662A"/>
    <w:rsid w:val="00FC6D95"/>
    <w:rsid w:val="00FC6DDC"/>
    <w:rsid w:val="00FC6E79"/>
    <w:rsid w:val="00FC7166"/>
    <w:rsid w:val="00FC7170"/>
    <w:rsid w:val="00FC7605"/>
    <w:rsid w:val="00FC7D02"/>
    <w:rsid w:val="00FC7F0F"/>
    <w:rsid w:val="00FD00A8"/>
    <w:rsid w:val="00FD06CE"/>
    <w:rsid w:val="00FD08ED"/>
    <w:rsid w:val="00FD0BD2"/>
    <w:rsid w:val="00FD1252"/>
    <w:rsid w:val="00FD132E"/>
    <w:rsid w:val="00FD167E"/>
    <w:rsid w:val="00FD181E"/>
    <w:rsid w:val="00FD1AD6"/>
    <w:rsid w:val="00FD2266"/>
    <w:rsid w:val="00FD22E8"/>
    <w:rsid w:val="00FD25B9"/>
    <w:rsid w:val="00FD2D49"/>
    <w:rsid w:val="00FD2FF9"/>
    <w:rsid w:val="00FD38D2"/>
    <w:rsid w:val="00FD38DE"/>
    <w:rsid w:val="00FD3924"/>
    <w:rsid w:val="00FD40B5"/>
    <w:rsid w:val="00FD42E0"/>
    <w:rsid w:val="00FD43DF"/>
    <w:rsid w:val="00FD45CD"/>
    <w:rsid w:val="00FD48F8"/>
    <w:rsid w:val="00FD4E5E"/>
    <w:rsid w:val="00FD5175"/>
    <w:rsid w:val="00FD54E0"/>
    <w:rsid w:val="00FD59FB"/>
    <w:rsid w:val="00FD59FF"/>
    <w:rsid w:val="00FD5DAA"/>
    <w:rsid w:val="00FD688E"/>
    <w:rsid w:val="00FD6FB9"/>
    <w:rsid w:val="00FD72D8"/>
    <w:rsid w:val="00FD72E6"/>
    <w:rsid w:val="00FD7354"/>
    <w:rsid w:val="00FD75D1"/>
    <w:rsid w:val="00FD7A9E"/>
    <w:rsid w:val="00FD7D48"/>
    <w:rsid w:val="00FE017C"/>
    <w:rsid w:val="00FE01AD"/>
    <w:rsid w:val="00FE04CB"/>
    <w:rsid w:val="00FE04F2"/>
    <w:rsid w:val="00FE0713"/>
    <w:rsid w:val="00FE0C6D"/>
    <w:rsid w:val="00FE0CA0"/>
    <w:rsid w:val="00FE0D9C"/>
    <w:rsid w:val="00FE10B4"/>
    <w:rsid w:val="00FE1356"/>
    <w:rsid w:val="00FE17FD"/>
    <w:rsid w:val="00FE1AF6"/>
    <w:rsid w:val="00FE1F6F"/>
    <w:rsid w:val="00FE2099"/>
    <w:rsid w:val="00FE232D"/>
    <w:rsid w:val="00FE2A35"/>
    <w:rsid w:val="00FE2A47"/>
    <w:rsid w:val="00FE31CC"/>
    <w:rsid w:val="00FE36FA"/>
    <w:rsid w:val="00FE3929"/>
    <w:rsid w:val="00FE3A66"/>
    <w:rsid w:val="00FE3C6D"/>
    <w:rsid w:val="00FE4074"/>
    <w:rsid w:val="00FE43CD"/>
    <w:rsid w:val="00FE44AD"/>
    <w:rsid w:val="00FE4869"/>
    <w:rsid w:val="00FE5334"/>
    <w:rsid w:val="00FE5675"/>
    <w:rsid w:val="00FE57F7"/>
    <w:rsid w:val="00FE6560"/>
    <w:rsid w:val="00FE6582"/>
    <w:rsid w:val="00FE6D6A"/>
    <w:rsid w:val="00FF01A1"/>
    <w:rsid w:val="00FF0461"/>
    <w:rsid w:val="00FF057C"/>
    <w:rsid w:val="00FF0922"/>
    <w:rsid w:val="00FF0CE5"/>
    <w:rsid w:val="00FF0CF1"/>
    <w:rsid w:val="00FF153F"/>
    <w:rsid w:val="00FF190C"/>
    <w:rsid w:val="00FF1AD0"/>
    <w:rsid w:val="00FF20B7"/>
    <w:rsid w:val="00FF27A4"/>
    <w:rsid w:val="00FF2AA2"/>
    <w:rsid w:val="00FF2BAB"/>
    <w:rsid w:val="00FF2D01"/>
    <w:rsid w:val="00FF2E18"/>
    <w:rsid w:val="00FF30FB"/>
    <w:rsid w:val="00FF3292"/>
    <w:rsid w:val="00FF3501"/>
    <w:rsid w:val="00FF4184"/>
    <w:rsid w:val="00FF4203"/>
    <w:rsid w:val="00FF42FE"/>
    <w:rsid w:val="00FF45D9"/>
    <w:rsid w:val="00FF4DA5"/>
    <w:rsid w:val="00FF6BD1"/>
    <w:rsid w:val="00FF6FCA"/>
    <w:rsid w:val="00FF7467"/>
    <w:rsid w:val="00FF769E"/>
    <w:rsid w:val="00FF7D8D"/>
    <w:rsid w:val="00FF7E11"/>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1AC1DE"/>
  <w15:docId w15:val="{9D93B753-C45F-4BEB-B040-6B467A491E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5">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uiPriority="1"/>
    <w:lsdException w:name="Body Text" w:locked="0" w:qFormat="1"/>
    <w:lsdException w:name="Subtitle" w:qFormat="1"/>
    <w:lsdException w:name="Body Text 2"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uiPriority="99" w:qFormat="1"/>
    <w:lsdException w:name="HTML Code" w:locked="0" w:uiPriority="99" w:qFormat="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atentStyles>
  <w:style w:type="paragraph" w:default="1" w:styleId="Normal">
    <w:name w:val="Normal"/>
    <w:qFormat/>
    <w:rsid w:val="00E7553F"/>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1764C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1764C3"/>
    <w:pPr>
      <w:pBdr>
        <w:top w:val="none" w:sz="0" w:space="0" w:color="auto"/>
      </w:pBdr>
      <w:spacing w:before="180"/>
      <w:outlineLvl w:val="1"/>
    </w:pPr>
    <w:rPr>
      <w:sz w:val="32"/>
      <w:lang w:val="x-none" w:eastAsia="x-none"/>
    </w:rPr>
  </w:style>
  <w:style w:type="paragraph" w:styleId="Heading3">
    <w:name w:val="heading 3"/>
    <w:basedOn w:val="Heading2"/>
    <w:next w:val="Normal"/>
    <w:link w:val="Heading3Char"/>
    <w:qFormat/>
    <w:rsid w:val="001764C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1764C3"/>
    <w:pPr>
      <w:ind w:left="1418" w:hanging="1418"/>
      <w:outlineLvl w:val="3"/>
    </w:pPr>
    <w:rPr>
      <w:sz w:val="24"/>
    </w:rPr>
  </w:style>
  <w:style w:type="paragraph" w:styleId="Heading5">
    <w:name w:val="heading 5"/>
    <w:basedOn w:val="Heading4"/>
    <w:next w:val="Normal"/>
    <w:link w:val="Heading5Char"/>
    <w:qFormat/>
    <w:rsid w:val="001764C3"/>
    <w:pPr>
      <w:ind w:left="1701" w:hanging="1701"/>
      <w:outlineLvl w:val="4"/>
    </w:pPr>
    <w:rPr>
      <w:sz w:val="22"/>
    </w:rPr>
  </w:style>
  <w:style w:type="paragraph" w:styleId="Heading6">
    <w:name w:val="heading 6"/>
    <w:basedOn w:val="H6"/>
    <w:next w:val="Normal"/>
    <w:link w:val="Heading6Char"/>
    <w:qFormat/>
    <w:rsid w:val="001764C3"/>
    <w:pPr>
      <w:outlineLvl w:val="5"/>
    </w:pPr>
  </w:style>
  <w:style w:type="paragraph" w:styleId="Heading7">
    <w:name w:val="heading 7"/>
    <w:basedOn w:val="H6"/>
    <w:next w:val="Normal"/>
    <w:link w:val="Heading7Char"/>
    <w:qFormat/>
    <w:rsid w:val="001764C3"/>
    <w:pPr>
      <w:outlineLvl w:val="6"/>
    </w:pPr>
  </w:style>
  <w:style w:type="paragraph" w:styleId="Heading8">
    <w:name w:val="heading 8"/>
    <w:basedOn w:val="Heading1"/>
    <w:next w:val="Normal"/>
    <w:link w:val="Heading8Char"/>
    <w:qFormat/>
    <w:rsid w:val="001764C3"/>
    <w:pPr>
      <w:ind w:left="0" w:firstLine="0"/>
      <w:outlineLvl w:val="7"/>
    </w:pPr>
    <w:rPr>
      <w:lang w:val="x-none" w:eastAsia="x-none"/>
    </w:rPr>
  </w:style>
  <w:style w:type="paragraph" w:styleId="Heading9">
    <w:name w:val="heading 9"/>
    <w:basedOn w:val="Heading8"/>
    <w:next w:val="Normal"/>
    <w:link w:val="Heading9Char"/>
    <w:qFormat/>
    <w:rsid w:val="001764C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bidi="ar-SA"/>
    </w:rPr>
  </w:style>
  <w:style w:type="character" w:customStyle="1" w:styleId="Heading2Char">
    <w:name w:val="Heading 2 Char"/>
    <w:link w:val="Heading2"/>
    <w:qFormat/>
    <w:rsid w:val="003958A6"/>
    <w:rPr>
      <w:rFonts w:ascii="Arial" w:eastAsia="Times New Roman" w:hAnsi="Arial"/>
      <w:sz w:val="32"/>
    </w:rPr>
  </w:style>
  <w:style w:type="character" w:customStyle="1" w:styleId="Heading3Char">
    <w:name w:val="Heading 3 Char"/>
    <w:link w:val="Heading3"/>
    <w:qFormat/>
    <w:rsid w:val="003958A6"/>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rPr>
  </w:style>
  <w:style w:type="character" w:customStyle="1" w:styleId="Heading5Char">
    <w:name w:val="Heading 5 Char"/>
    <w:link w:val="Heading5"/>
    <w:qFormat/>
    <w:rsid w:val="003958A6"/>
    <w:rPr>
      <w:rFonts w:ascii="Arial" w:eastAsia="Times New Roman" w:hAnsi="Arial"/>
      <w:sz w:val="22"/>
    </w:rPr>
  </w:style>
  <w:style w:type="paragraph" w:customStyle="1" w:styleId="H6">
    <w:name w:val="H6"/>
    <w:basedOn w:val="Heading5"/>
    <w:next w:val="Normal"/>
    <w:rsid w:val="001764C3"/>
    <w:pPr>
      <w:ind w:left="1985" w:hanging="1985"/>
      <w:outlineLvl w:val="9"/>
    </w:pPr>
    <w:rPr>
      <w:sz w:val="20"/>
    </w:rPr>
  </w:style>
  <w:style w:type="character" w:customStyle="1" w:styleId="Heading6Char">
    <w:name w:val="Heading 6 Char"/>
    <w:link w:val="Heading6"/>
    <w:rsid w:val="003958A6"/>
    <w:rPr>
      <w:rFonts w:ascii="Arial" w:eastAsia="Times New Roman" w:hAnsi="Arial"/>
    </w:rPr>
  </w:style>
  <w:style w:type="character" w:customStyle="1" w:styleId="Heading7Char">
    <w:name w:val="Heading 7 Char"/>
    <w:link w:val="Heading7"/>
    <w:rsid w:val="003958A6"/>
    <w:rPr>
      <w:rFonts w:ascii="Arial" w:eastAsia="Times New Roman" w:hAnsi="Arial"/>
    </w:rPr>
  </w:style>
  <w:style w:type="character" w:customStyle="1" w:styleId="Heading8Char">
    <w:name w:val="Heading 8 Char"/>
    <w:link w:val="Heading8"/>
    <w:rsid w:val="003958A6"/>
    <w:rPr>
      <w:rFonts w:ascii="Arial" w:eastAsia="Times New Roman" w:hAnsi="Arial"/>
      <w:sz w:val="36"/>
    </w:rPr>
  </w:style>
  <w:style w:type="character" w:customStyle="1" w:styleId="Heading9Char">
    <w:name w:val="Heading 9 Char"/>
    <w:link w:val="Heading9"/>
    <w:rsid w:val="003958A6"/>
    <w:rPr>
      <w:rFonts w:ascii="Arial" w:eastAsia="Times New Roman" w:hAnsi="Arial"/>
      <w:sz w:val="36"/>
    </w:rPr>
  </w:style>
  <w:style w:type="paragraph" w:styleId="TOC9">
    <w:name w:val="toc 9"/>
    <w:basedOn w:val="TOC8"/>
    <w:uiPriority w:val="39"/>
    <w:rsid w:val="001764C3"/>
    <w:pPr>
      <w:ind w:left="1418" w:hanging="1418"/>
    </w:pPr>
  </w:style>
  <w:style w:type="paragraph" w:styleId="TOC8">
    <w:name w:val="toc 8"/>
    <w:basedOn w:val="TOC1"/>
    <w:uiPriority w:val="39"/>
    <w:rsid w:val="001764C3"/>
    <w:pPr>
      <w:spacing w:before="180"/>
      <w:ind w:left="2693" w:hanging="2693"/>
    </w:pPr>
    <w:rPr>
      <w:b/>
    </w:rPr>
  </w:style>
  <w:style w:type="paragraph" w:styleId="TOC1">
    <w:name w:val="toc 1"/>
    <w:uiPriority w:val="39"/>
    <w:rsid w:val="001764C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1764C3"/>
    <w:pPr>
      <w:keepLines/>
      <w:tabs>
        <w:tab w:val="center" w:pos="4536"/>
        <w:tab w:val="right" w:pos="9072"/>
      </w:tabs>
    </w:pPr>
    <w:rPr>
      <w:noProof/>
    </w:rPr>
  </w:style>
  <w:style w:type="character" w:customStyle="1" w:styleId="ZGSM">
    <w:name w:val="ZGSM"/>
    <w:rsid w:val="001764C3"/>
  </w:style>
  <w:style w:type="paragraph" w:styleId="Header">
    <w:name w:val="header"/>
    <w:link w:val="HeaderChar"/>
    <w:qFormat/>
    <w:rsid w:val="001764C3"/>
    <w:pPr>
      <w:widowControl w:val="0"/>
      <w:overflowPunct w:val="0"/>
      <w:autoSpaceDE w:val="0"/>
      <w:autoSpaceDN w:val="0"/>
      <w:adjustRightInd w:val="0"/>
      <w:textAlignment w:val="baseline"/>
    </w:pPr>
    <w:rPr>
      <w:rFonts w:ascii="Arial" w:eastAsia="Times New Roman" w:hAnsi="Arial"/>
      <w:b/>
      <w:noProof/>
      <w:sz w:val="18"/>
      <w:lang w:val="en-GB" w:eastAsia="en-GB"/>
    </w:rPr>
  </w:style>
  <w:style w:type="character" w:customStyle="1" w:styleId="HeaderChar">
    <w:name w:val="Header Char"/>
    <w:link w:val="Header"/>
    <w:qFormat/>
    <w:rsid w:val="003958A6"/>
    <w:rPr>
      <w:rFonts w:ascii="Arial" w:eastAsia="Times New Roman" w:hAnsi="Arial"/>
      <w:b/>
      <w:noProof/>
      <w:sz w:val="18"/>
      <w:lang w:bidi="ar-SA"/>
    </w:rPr>
  </w:style>
  <w:style w:type="paragraph" w:customStyle="1" w:styleId="ZD">
    <w:name w:val="ZD"/>
    <w:rsid w:val="001764C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1764C3"/>
    <w:pPr>
      <w:ind w:left="1701" w:hanging="1701"/>
    </w:pPr>
  </w:style>
  <w:style w:type="paragraph" w:styleId="TOC4">
    <w:name w:val="toc 4"/>
    <w:basedOn w:val="TOC3"/>
    <w:uiPriority w:val="39"/>
    <w:rsid w:val="001764C3"/>
    <w:pPr>
      <w:ind w:left="1418" w:hanging="1418"/>
    </w:pPr>
  </w:style>
  <w:style w:type="paragraph" w:styleId="TOC3">
    <w:name w:val="toc 3"/>
    <w:basedOn w:val="TOC2"/>
    <w:uiPriority w:val="39"/>
    <w:rsid w:val="001764C3"/>
    <w:pPr>
      <w:ind w:left="1134" w:hanging="1134"/>
    </w:pPr>
  </w:style>
  <w:style w:type="paragraph" w:styleId="TOC2">
    <w:name w:val="toc 2"/>
    <w:basedOn w:val="TOC1"/>
    <w:uiPriority w:val="39"/>
    <w:rsid w:val="001764C3"/>
    <w:pPr>
      <w:keepNext w:val="0"/>
      <w:spacing w:before="0"/>
      <w:ind w:left="851" w:hanging="851"/>
    </w:pPr>
    <w:rPr>
      <w:sz w:val="20"/>
    </w:rPr>
  </w:style>
  <w:style w:type="paragraph" w:styleId="Footer">
    <w:name w:val="footer"/>
    <w:basedOn w:val="Header"/>
    <w:link w:val="FooterChar"/>
    <w:qFormat/>
    <w:rsid w:val="001764C3"/>
    <w:pPr>
      <w:jc w:val="center"/>
    </w:pPr>
    <w:rPr>
      <w:i/>
      <w:lang w:val="x-none" w:eastAsia="x-none"/>
    </w:rPr>
  </w:style>
  <w:style w:type="character" w:customStyle="1" w:styleId="FooterChar">
    <w:name w:val="Footer Char"/>
    <w:link w:val="Footer"/>
    <w:qFormat/>
    <w:rsid w:val="003958A6"/>
    <w:rPr>
      <w:rFonts w:ascii="Arial" w:eastAsia="Times New Roman" w:hAnsi="Arial"/>
      <w:b/>
      <w:i/>
      <w:noProof/>
      <w:sz w:val="18"/>
    </w:rPr>
  </w:style>
  <w:style w:type="paragraph" w:customStyle="1" w:styleId="TT">
    <w:name w:val="TT"/>
    <w:basedOn w:val="Heading1"/>
    <w:next w:val="Normal"/>
    <w:qFormat/>
    <w:rsid w:val="001764C3"/>
    <w:pPr>
      <w:outlineLvl w:val="9"/>
    </w:pPr>
  </w:style>
  <w:style w:type="paragraph" w:customStyle="1" w:styleId="NO">
    <w:name w:val="NO"/>
    <w:basedOn w:val="Normal"/>
    <w:link w:val="NOChar"/>
    <w:qFormat/>
    <w:rsid w:val="001764C3"/>
    <w:pPr>
      <w:keepLines/>
      <w:ind w:left="1135" w:hanging="851"/>
    </w:pPr>
    <w:rPr>
      <w:lang w:val="x-none" w:eastAsia="x-none"/>
    </w:rPr>
  </w:style>
  <w:style w:type="character" w:customStyle="1" w:styleId="NOChar">
    <w:name w:val="NO Char"/>
    <w:link w:val="NO"/>
    <w:qFormat/>
    <w:rsid w:val="003958A6"/>
    <w:rPr>
      <w:rFonts w:eastAsia="Times New Roman"/>
    </w:rPr>
  </w:style>
  <w:style w:type="paragraph" w:customStyle="1" w:styleId="PL">
    <w:name w:val="PL"/>
    <w:link w:val="PLChar"/>
    <w:qFormat/>
    <w:rsid w:val="000247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0247CD"/>
    <w:rPr>
      <w:rFonts w:ascii="Courier New" w:eastAsia="Times New Roman" w:hAnsi="Courier New"/>
      <w:noProof/>
      <w:sz w:val="16"/>
      <w:shd w:val="clear" w:color="auto" w:fill="E6E6E6"/>
    </w:rPr>
  </w:style>
  <w:style w:type="paragraph" w:customStyle="1" w:styleId="TAR">
    <w:name w:val="TAR"/>
    <w:basedOn w:val="TAL"/>
    <w:rsid w:val="001764C3"/>
    <w:pPr>
      <w:jc w:val="right"/>
    </w:pPr>
  </w:style>
  <w:style w:type="paragraph" w:customStyle="1" w:styleId="TAL">
    <w:name w:val="TAL"/>
    <w:basedOn w:val="Normal"/>
    <w:link w:val="TALCar"/>
    <w:qFormat/>
    <w:rsid w:val="001764C3"/>
    <w:pPr>
      <w:keepNext/>
      <w:keepLines/>
      <w:spacing w:after="0"/>
    </w:pPr>
    <w:rPr>
      <w:rFonts w:ascii="Arial" w:hAnsi="Arial"/>
      <w:sz w:val="18"/>
      <w:lang w:val="x-none" w:eastAsia="x-none"/>
    </w:rPr>
  </w:style>
  <w:style w:type="character" w:customStyle="1" w:styleId="TALCar">
    <w:name w:val="TAL Car"/>
    <w:link w:val="TAL"/>
    <w:qFormat/>
    <w:rsid w:val="003958A6"/>
    <w:rPr>
      <w:rFonts w:ascii="Arial" w:eastAsia="Times New Roman" w:hAnsi="Arial"/>
      <w:sz w:val="18"/>
    </w:rPr>
  </w:style>
  <w:style w:type="paragraph" w:customStyle="1" w:styleId="TAH">
    <w:name w:val="TAH"/>
    <w:basedOn w:val="TAC"/>
    <w:link w:val="TAHCar"/>
    <w:qFormat/>
    <w:rsid w:val="001764C3"/>
    <w:rPr>
      <w:b/>
    </w:rPr>
  </w:style>
  <w:style w:type="paragraph" w:customStyle="1" w:styleId="TAC">
    <w:name w:val="TAC"/>
    <w:basedOn w:val="TAL"/>
    <w:link w:val="TACChar"/>
    <w:qFormat/>
    <w:rsid w:val="001764C3"/>
    <w:pPr>
      <w:jc w:val="center"/>
    </w:pPr>
  </w:style>
  <w:style w:type="character" w:customStyle="1" w:styleId="TACChar">
    <w:name w:val="TAC Char"/>
    <w:link w:val="TAC"/>
    <w:qFormat/>
    <w:locked/>
    <w:rsid w:val="00032340"/>
    <w:rPr>
      <w:rFonts w:ascii="Arial" w:eastAsia="Times New Roman" w:hAnsi="Arial"/>
      <w:sz w:val="18"/>
    </w:rPr>
  </w:style>
  <w:style w:type="character" w:customStyle="1" w:styleId="TAHCar">
    <w:name w:val="TAH Car"/>
    <w:link w:val="TAH"/>
    <w:qFormat/>
    <w:locked/>
    <w:rsid w:val="003958A6"/>
    <w:rPr>
      <w:rFonts w:ascii="Arial" w:eastAsia="Times New Roman" w:hAnsi="Arial"/>
      <w:b/>
      <w:sz w:val="18"/>
    </w:rPr>
  </w:style>
  <w:style w:type="paragraph" w:customStyle="1" w:styleId="LD">
    <w:name w:val="LD"/>
    <w:rsid w:val="001764C3"/>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1764C3"/>
    <w:pPr>
      <w:keepLines/>
      <w:ind w:left="1702" w:hanging="1418"/>
    </w:pPr>
  </w:style>
  <w:style w:type="paragraph" w:customStyle="1" w:styleId="FP">
    <w:name w:val="FP"/>
    <w:basedOn w:val="Normal"/>
    <w:rsid w:val="001764C3"/>
    <w:pPr>
      <w:spacing w:after="0"/>
    </w:pPr>
  </w:style>
  <w:style w:type="paragraph" w:customStyle="1" w:styleId="EW">
    <w:name w:val="EW"/>
    <w:basedOn w:val="EX"/>
    <w:qFormat/>
    <w:rsid w:val="001764C3"/>
    <w:pPr>
      <w:spacing w:after="0"/>
    </w:pPr>
  </w:style>
  <w:style w:type="paragraph" w:customStyle="1" w:styleId="B1">
    <w:name w:val="B1"/>
    <w:basedOn w:val="List"/>
    <w:link w:val="B1Char1"/>
    <w:qFormat/>
    <w:rsid w:val="001764C3"/>
    <w:rPr>
      <w:lang w:val="x-none" w:eastAsia="x-none"/>
    </w:rPr>
  </w:style>
  <w:style w:type="paragraph" w:styleId="List">
    <w:name w:val="List"/>
    <w:basedOn w:val="Normal"/>
    <w:rsid w:val="001764C3"/>
    <w:pPr>
      <w:ind w:left="568" w:hanging="284"/>
    </w:pPr>
  </w:style>
  <w:style w:type="character" w:customStyle="1" w:styleId="B1Char1">
    <w:name w:val="B1 Char1"/>
    <w:link w:val="B1"/>
    <w:qFormat/>
    <w:rsid w:val="003958A6"/>
    <w:rPr>
      <w:rFonts w:eastAsia="Times New Roman"/>
    </w:rPr>
  </w:style>
  <w:style w:type="paragraph" w:styleId="TOC6">
    <w:name w:val="toc 6"/>
    <w:basedOn w:val="TOC5"/>
    <w:next w:val="Normal"/>
    <w:uiPriority w:val="39"/>
    <w:rsid w:val="001764C3"/>
    <w:pPr>
      <w:ind w:left="1985" w:hanging="1985"/>
    </w:pPr>
  </w:style>
  <w:style w:type="paragraph" w:styleId="TOC7">
    <w:name w:val="toc 7"/>
    <w:basedOn w:val="TOC6"/>
    <w:next w:val="Normal"/>
    <w:uiPriority w:val="39"/>
    <w:rsid w:val="001764C3"/>
    <w:pPr>
      <w:ind w:left="2268" w:hanging="2268"/>
    </w:pPr>
  </w:style>
  <w:style w:type="paragraph" w:customStyle="1" w:styleId="EditorsNote">
    <w:name w:val="Editor's Note"/>
    <w:basedOn w:val="NO"/>
    <w:link w:val="EditorsNoteChar"/>
    <w:qFormat/>
    <w:rsid w:val="001764C3"/>
    <w:rPr>
      <w:color w:val="FF0000"/>
    </w:rPr>
  </w:style>
  <w:style w:type="character" w:customStyle="1" w:styleId="EditorsNoteChar">
    <w:name w:val="Editor's Note Char"/>
    <w:aliases w:val="EN Char"/>
    <w:link w:val="EditorsNote"/>
    <w:qFormat/>
    <w:rsid w:val="003958A6"/>
    <w:rPr>
      <w:rFonts w:eastAsia="Times New Roman"/>
      <w:color w:val="FF0000"/>
    </w:rPr>
  </w:style>
  <w:style w:type="paragraph" w:customStyle="1" w:styleId="TH">
    <w:name w:val="TH"/>
    <w:basedOn w:val="Normal"/>
    <w:link w:val="THChar"/>
    <w:qFormat/>
    <w:rsid w:val="001764C3"/>
    <w:pPr>
      <w:keepNext/>
      <w:keepLines/>
      <w:spacing w:before="60"/>
      <w:jc w:val="center"/>
    </w:pPr>
    <w:rPr>
      <w:rFonts w:ascii="Arial" w:hAnsi="Arial"/>
      <w:b/>
      <w:lang w:val="x-none" w:eastAsia="x-none"/>
    </w:rPr>
  </w:style>
  <w:style w:type="character" w:customStyle="1" w:styleId="THChar">
    <w:name w:val="TH Char"/>
    <w:link w:val="TH"/>
    <w:qFormat/>
    <w:rsid w:val="003958A6"/>
    <w:rPr>
      <w:rFonts w:ascii="Arial" w:eastAsia="Times New Roman" w:hAnsi="Arial"/>
      <w:b/>
    </w:rPr>
  </w:style>
  <w:style w:type="paragraph" w:customStyle="1" w:styleId="ZA">
    <w:name w:val="ZA"/>
    <w:qFormat/>
    <w:rsid w:val="001764C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rsid w:val="001764C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1764C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qFormat/>
    <w:rsid w:val="00BC090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link w:val="TANChar"/>
    <w:qFormat/>
    <w:rsid w:val="001764C3"/>
    <w:pPr>
      <w:ind w:left="851" w:hanging="851"/>
    </w:pPr>
  </w:style>
  <w:style w:type="paragraph" w:customStyle="1" w:styleId="ZH">
    <w:name w:val="ZH"/>
    <w:qFormat/>
    <w:rsid w:val="001764C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aliases w:val="left"/>
    <w:basedOn w:val="TH"/>
    <w:link w:val="TFChar"/>
    <w:qFormat/>
    <w:rsid w:val="000661D5"/>
    <w:pPr>
      <w:keepNext w:val="0"/>
      <w:spacing w:before="0" w:after="240"/>
    </w:pPr>
    <w:rPr>
      <w:lang w:val="en-GB" w:eastAsia="ja-JP"/>
    </w:r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1764C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1764C3"/>
    <w:rPr>
      <w:lang w:val="x-none" w:eastAsia="x-none"/>
    </w:rPr>
  </w:style>
  <w:style w:type="paragraph" w:styleId="List2">
    <w:name w:val="List 2"/>
    <w:basedOn w:val="List"/>
    <w:rsid w:val="001764C3"/>
    <w:pPr>
      <w:ind w:left="851"/>
    </w:pPr>
  </w:style>
  <w:style w:type="character" w:customStyle="1" w:styleId="B2Char">
    <w:name w:val="B2 Char"/>
    <w:link w:val="B2"/>
    <w:qFormat/>
    <w:rsid w:val="003958A6"/>
    <w:rPr>
      <w:rFonts w:eastAsia="Times New Roman"/>
    </w:rPr>
  </w:style>
  <w:style w:type="paragraph" w:customStyle="1" w:styleId="B3">
    <w:name w:val="B3"/>
    <w:basedOn w:val="List3"/>
    <w:link w:val="B3Char2"/>
    <w:qFormat/>
    <w:rsid w:val="001764C3"/>
    <w:rPr>
      <w:lang w:val="x-none" w:eastAsia="x-none"/>
    </w:rPr>
  </w:style>
  <w:style w:type="paragraph" w:styleId="List3">
    <w:name w:val="List 3"/>
    <w:basedOn w:val="List2"/>
    <w:rsid w:val="001764C3"/>
    <w:pPr>
      <w:ind w:left="1135"/>
    </w:pPr>
  </w:style>
  <w:style w:type="character" w:customStyle="1" w:styleId="B3Char2">
    <w:name w:val="B3 Char2"/>
    <w:link w:val="B3"/>
    <w:qFormat/>
    <w:rsid w:val="003958A6"/>
    <w:rPr>
      <w:rFonts w:eastAsia="Times New Roman"/>
    </w:rPr>
  </w:style>
  <w:style w:type="paragraph" w:customStyle="1" w:styleId="B4">
    <w:name w:val="B4"/>
    <w:basedOn w:val="List4"/>
    <w:link w:val="B4Char"/>
    <w:qFormat/>
    <w:rsid w:val="001764C3"/>
    <w:rPr>
      <w:lang w:val="x-none" w:eastAsia="x-none"/>
    </w:rPr>
  </w:style>
  <w:style w:type="paragraph" w:styleId="List4">
    <w:name w:val="List 4"/>
    <w:basedOn w:val="List3"/>
    <w:rsid w:val="001764C3"/>
    <w:pPr>
      <w:ind w:left="1418"/>
    </w:pPr>
  </w:style>
  <w:style w:type="character" w:customStyle="1" w:styleId="B4Char">
    <w:name w:val="B4 Char"/>
    <w:link w:val="B4"/>
    <w:qFormat/>
    <w:rsid w:val="003958A6"/>
    <w:rPr>
      <w:rFonts w:eastAsia="Times New Roman"/>
    </w:rPr>
  </w:style>
  <w:style w:type="paragraph" w:customStyle="1" w:styleId="B5">
    <w:name w:val="B5"/>
    <w:basedOn w:val="List5"/>
    <w:link w:val="B5Char"/>
    <w:qFormat/>
    <w:rsid w:val="001764C3"/>
    <w:rPr>
      <w:lang w:val="x-none" w:eastAsia="x-none"/>
    </w:rPr>
  </w:style>
  <w:style w:type="paragraph" w:styleId="List5">
    <w:name w:val="List 5"/>
    <w:basedOn w:val="List4"/>
    <w:rsid w:val="001764C3"/>
    <w:pPr>
      <w:ind w:left="1702"/>
    </w:pPr>
  </w:style>
  <w:style w:type="character" w:customStyle="1" w:styleId="B5Char">
    <w:name w:val="B5 Char"/>
    <w:link w:val="B5"/>
    <w:qFormat/>
    <w:rsid w:val="003958A6"/>
    <w:rPr>
      <w:rFonts w:eastAsia="Times New Roman"/>
    </w:rPr>
  </w:style>
  <w:style w:type="paragraph" w:styleId="Index2">
    <w:name w:val="index 2"/>
    <w:basedOn w:val="Index1"/>
    <w:rsid w:val="001764C3"/>
    <w:pPr>
      <w:ind w:left="284"/>
    </w:pPr>
  </w:style>
  <w:style w:type="paragraph" w:styleId="Index1">
    <w:name w:val="index 1"/>
    <w:basedOn w:val="Normal"/>
    <w:rsid w:val="001764C3"/>
    <w:pPr>
      <w:keepLines/>
      <w:spacing w:after="0"/>
    </w:pPr>
  </w:style>
  <w:style w:type="paragraph" w:styleId="ListNumber2">
    <w:name w:val="List Number 2"/>
    <w:basedOn w:val="ListNumber"/>
    <w:rsid w:val="001764C3"/>
    <w:pPr>
      <w:ind w:left="851"/>
    </w:pPr>
  </w:style>
  <w:style w:type="paragraph" w:styleId="ListNumber">
    <w:name w:val="List Number"/>
    <w:basedOn w:val="List"/>
    <w:rsid w:val="001764C3"/>
  </w:style>
  <w:style w:type="character" w:styleId="FootnoteReference">
    <w:name w:val="footnote reference"/>
    <w:qFormat/>
    <w:rsid w:val="001764C3"/>
    <w:rPr>
      <w:b/>
      <w:position w:val="6"/>
      <w:sz w:val="16"/>
    </w:rPr>
  </w:style>
  <w:style w:type="paragraph" w:styleId="FootnoteText">
    <w:name w:val="footnote text"/>
    <w:basedOn w:val="Normal"/>
    <w:link w:val="FootnoteTextChar"/>
    <w:qFormat/>
    <w:rsid w:val="001764C3"/>
    <w:pPr>
      <w:keepLines/>
      <w:spacing w:after="0"/>
      <w:ind w:left="454" w:hanging="454"/>
    </w:pPr>
    <w:rPr>
      <w:sz w:val="16"/>
      <w:lang w:val="x-none" w:eastAsia="x-none"/>
    </w:rPr>
  </w:style>
  <w:style w:type="character" w:customStyle="1" w:styleId="FootnoteTextChar">
    <w:name w:val="Footnote Text Char"/>
    <w:link w:val="FootnoteText"/>
    <w:qFormat/>
    <w:rsid w:val="003958A6"/>
    <w:rPr>
      <w:rFonts w:eastAsia="Times New Roman"/>
      <w:sz w:val="16"/>
    </w:rPr>
  </w:style>
  <w:style w:type="paragraph" w:styleId="ListBullet2">
    <w:name w:val="List Bullet 2"/>
    <w:basedOn w:val="ListBullet"/>
    <w:rsid w:val="001764C3"/>
    <w:pPr>
      <w:ind w:left="851"/>
    </w:pPr>
  </w:style>
  <w:style w:type="paragraph" w:styleId="ListBullet">
    <w:name w:val="List Bullet"/>
    <w:basedOn w:val="List"/>
    <w:rsid w:val="001764C3"/>
  </w:style>
  <w:style w:type="paragraph" w:styleId="ListBullet3">
    <w:name w:val="List Bullet 3"/>
    <w:basedOn w:val="ListBullet2"/>
    <w:rsid w:val="001764C3"/>
    <w:pPr>
      <w:ind w:left="1135"/>
    </w:pPr>
  </w:style>
  <w:style w:type="paragraph" w:styleId="ListBullet4">
    <w:name w:val="List Bullet 4"/>
    <w:basedOn w:val="ListBullet3"/>
    <w:rsid w:val="001764C3"/>
    <w:pPr>
      <w:ind w:left="1418"/>
    </w:pPr>
  </w:style>
  <w:style w:type="paragraph" w:styleId="ListBullet5">
    <w:name w:val="List Bullet 5"/>
    <w:basedOn w:val="ListBullet4"/>
    <w:qFormat/>
    <w:rsid w:val="001764C3"/>
    <w:pPr>
      <w:ind w:left="1702"/>
    </w:pPr>
  </w:style>
  <w:style w:type="paragraph" w:customStyle="1" w:styleId="B6">
    <w:name w:val="B6"/>
    <w:basedOn w:val="B5"/>
    <w:link w:val="B6Char"/>
    <w:qFormat/>
    <w:rsid w:val="003958A6"/>
    <w:pPr>
      <w:ind w:left="1985"/>
    </w:pPr>
    <w:rPr>
      <w:lang w:eastAsia="ja-JP"/>
    </w:rPr>
  </w:style>
  <w:style w:type="character" w:customStyle="1" w:styleId="B6Char">
    <w:name w:val="B6 Char"/>
    <w:link w:val="B6"/>
    <w:qFormat/>
    <w:rsid w:val="003958A6"/>
    <w:rPr>
      <w:rFonts w:eastAsia="Times New Roman"/>
      <w:lang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qFormat/>
    <w:rsid w:val="001764C3"/>
    <w:pPr>
      <w:spacing w:after="0"/>
    </w:pPr>
  </w:style>
  <w:style w:type="paragraph" w:customStyle="1" w:styleId="NF">
    <w:name w:val="NF"/>
    <w:basedOn w:val="NO"/>
    <w:qFormat/>
    <w:rsid w:val="001764C3"/>
    <w:pPr>
      <w:keepNext/>
      <w:spacing w:after="0"/>
    </w:pPr>
    <w:rPr>
      <w:rFonts w:ascii="Arial" w:hAnsi="Arial"/>
      <w:sz w:val="18"/>
    </w:rPr>
  </w:style>
  <w:style w:type="paragraph" w:customStyle="1" w:styleId="ZTD">
    <w:name w:val="ZTD"/>
    <w:basedOn w:val="ZB"/>
    <w:rsid w:val="001764C3"/>
    <w:pPr>
      <w:framePr w:hRule="auto" w:wrap="notBeside" w:y="852"/>
    </w:pPr>
    <w:rPr>
      <w:i w:val="0"/>
      <w:sz w:val="40"/>
    </w:rPr>
  </w:style>
  <w:style w:type="paragraph" w:customStyle="1" w:styleId="ZV">
    <w:name w:val="ZV"/>
    <w:basedOn w:val="ZU"/>
    <w:rsid w:val="001764C3"/>
    <w:pPr>
      <w:framePr w:wrap="notBeside" w:y="16161"/>
    </w:pPr>
  </w:style>
  <w:style w:type="paragraph" w:customStyle="1" w:styleId="B9">
    <w:name w:val="B9"/>
    <w:basedOn w:val="B8"/>
    <w:qFormat/>
    <w:rsid w:val="007B25C5"/>
    <w:pPr>
      <w:ind w:left="2836"/>
    </w:pPr>
  </w:style>
  <w:style w:type="paragraph" w:styleId="ListParagraph">
    <w:name w:val="List Paragraph"/>
    <w:aliases w:val="- Bullets,j1j1 j1j1,j1j1j1j1j1,j1j1j1j1,?? ??,?????,????,Lista1,j1j1j1j11,j1j1j1j1j1j1 1 - j1j1 21,¥¡¡¡¡ì¬º¥¹¥È¶ÎÂä,ÁÐ³ö¶ÎÂä,—ño’i—Ž,¥ê¥¹¥È¶ÎÂä,1st level - Bullet List Paragraph,Lettre d'introduction,Paragrafo elenco,N"/>
    <w:basedOn w:val="Normal"/>
    <w:link w:val="ListParagraphChar"/>
    <w:uiPriority w:val="34"/>
    <w:qFormat/>
    <w:rsid w:val="004D41ED"/>
    <w:pPr>
      <w:overflowPunct/>
      <w:autoSpaceDE/>
      <w:autoSpaceDN/>
      <w:adjustRightInd/>
      <w:ind w:left="720"/>
      <w:contextualSpacing/>
      <w:textAlignment w:val="auto"/>
    </w:pPr>
    <w:rPr>
      <w:lang w:eastAsia="en-US"/>
    </w:rPr>
  </w:style>
  <w:style w:type="paragraph" w:styleId="BalloonText">
    <w:name w:val="Balloon Text"/>
    <w:basedOn w:val="Normal"/>
    <w:link w:val="BalloonTextChar"/>
    <w:semiHidden/>
    <w:unhideWhenUsed/>
    <w:qFormat/>
    <w:rsid w:val="005A7B17"/>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A7B17"/>
    <w:rPr>
      <w:rFonts w:ascii="Segoe UI" w:eastAsia="Times New Roman" w:hAnsi="Segoe UI" w:cs="Segoe UI"/>
      <w:sz w:val="18"/>
      <w:szCs w:val="18"/>
      <w:lang w:val="en-GB" w:eastAsia="ja-JP"/>
    </w:rPr>
  </w:style>
  <w:style w:type="paragraph" w:styleId="NormalWeb">
    <w:name w:val="Normal (Web)"/>
    <w:basedOn w:val="Normal"/>
    <w:uiPriority w:val="99"/>
    <w:unhideWhenUsed/>
    <w:qFormat/>
    <w:rsid w:val="000F3239"/>
    <w:pPr>
      <w:spacing w:before="100" w:beforeAutospacing="1" w:after="100" w:afterAutospacing="1" w:line="259" w:lineRule="auto"/>
    </w:pPr>
    <w:rPr>
      <w:sz w:val="24"/>
      <w:szCs w:val="24"/>
      <w:lang w:eastAsia="en-GB"/>
    </w:rPr>
  </w:style>
  <w:style w:type="paragraph" w:customStyle="1" w:styleId="CRCoverPage">
    <w:name w:val="CR Cover Page"/>
    <w:link w:val="CRCoverPageZchn"/>
    <w:qFormat/>
    <w:rsid w:val="006366CF"/>
    <w:pPr>
      <w:spacing w:after="120"/>
    </w:pPr>
    <w:rPr>
      <w:rFonts w:ascii="Arial" w:eastAsia="Times New Roman" w:hAnsi="Arial"/>
      <w:lang w:val="en-GB" w:eastAsia="en-US"/>
    </w:rPr>
  </w:style>
  <w:style w:type="character" w:styleId="Hyperlink">
    <w:name w:val="Hyperlink"/>
    <w:uiPriority w:val="99"/>
    <w:qFormat/>
    <w:rsid w:val="00770659"/>
    <w:rPr>
      <w:color w:val="0000FF"/>
      <w:u w:val="single"/>
    </w:rPr>
  </w:style>
  <w:style w:type="character" w:styleId="FollowedHyperlink">
    <w:name w:val="FollowedHyperlink"/>
    <w:basedOn w:val="DefaultParagraphFont"/>
    <w:unhideWhenUsed/>
    <w:rsid w:val="00771F0C"/>
    <w:rPr>
      <w:color w:val="954F72" w:themeColor="followedHyperlink"/>
      <w:u w:val="single"/>
    </w:rPr>
  </w:style>
  <w:style w:type="paragraph" w:styleId="CommentText">
    <w:name w:val="annotation text"/>
    <w:basedOn w:val="Normal"/>
    <w:link w:val="CommentTextChar"/>
    <w:uiPriority w:val="99"/>
    <w:unhideWhenUsed/>
    <w:qFormat/>
    <w:rsid w:val="00771F0C"/>
    <w:pPr>
      <w:textAlignment w:val="auto"/>
    </w:pPr>
  </w:style>
  <w:style w:type="character" w:customStyle="1" w:styleId="CommentTextChar">
    <w:name w:val="Comment Text Char"/>
    <w:basedOn w:val="DefaultParagraphFont"/>
    <w:link w:val="CommentText"/>
    <w:uiPriority w:val="99"/>
    <w:qFormat/>
    <w:rsid w:val="00771F0C"/>
    <w:rPr>
      <w:rFonts w:eastAsia="Times New Roman"/>
      <w:lang w:val="en-GB" w:eastAsia="ja-JP"/>
    </w:rPr>
  </w:style>
  <w:style w:type="character" w:customStyle="1" w:styleId="ListParagraphChar">
    <w:name w:val="List Paragraph Char"/>
    <w:aliases w:val="- Bullets Char,j1j1 j1j1 Char,j1j1j1j1j1 Char,j1j1j1j1 Char,?? ?? Char,????? Char,???? Char,Lista1 Char,j1j1j1j11 Char,j1j1j1j1j1j1 1 - j1j1 21 Char,¥¡¡¡¡ì¬º¥¹¥È¶ÎÂä Char,ÁÐ³ö¶ÎÂä Char,—ño’i—Ž Char,¥ê¥¹¥È¶ÎÂä Char,N Char"/>
    <w:link w:val="ListParagraph"/>
    <w:uiPriority w:val="34"/>
    <w:qFormat/>
    <w:locked/>
    <w:rsid w:val="00771F0C"/>
    <w:rPr>
      <w:rFonts w:eastAsia="Times New Roman"/>
      <w:lang w:val="en-GB" w:eastAsia="en-US"/>
    </w:rPr>
  </w:style>
  <w:style w:type="character" w:customStyle="1" w:styleId="NOZchn">
    <w:name w:val="NO Zchn"/>
    <w:locked/>
    <w:rsid w:val="00771F0C"/>
    <w:rPr>
      <w:rFonts w:eastAsia="Times New Roman"/>
    </w:rPr>
  </w:style>
  <w:style w:type="character" w:customStyle="1" w:styleId="TALChar">
    <w:name w:val="TAL Char"/>
    <w:qFormat/>
    <w:locked/>
    <w:rsid w:val="00771F0C"/>
    <w:rPr>
      <w:rFonts w:ascii="Arial" w:eastAsia="Times New Roman" w:hAnsi="Arial" w:cs="Arial"/>
      <w:sz w:val="18"/>
    </w:rPr>
  </w:style>
  <w:style w:type="character" w:customStyle="1" w:styleId="EXChar">
    <w:name w:val="EX Char"/>
    <w:link w:val="EX"/>
    <w:qFormat/>
    <w:locked/>
    <w:rsid w:val="00771F0C"/>
    <w:rPr>
      <w:rFonts w:eastAsia="Times New Roman"/>
      <w:lang w:val="en-GB" w:eastAsia="ja-JP"/>
    </w:rPr>
  </w:style>
  <w:style w:type="character" w:customStyle="1" w:styleId="B1Zchn">
    <w:name w:val="B1 Zchn"/>
    <w:qFormat/>
    <w:locked/>
    <w:rsid w:val="00771F0C"/>
    <w:rPr>
      <w:rFonts w:eastAsia="Times New Roman"/>
    </w:rPr>
  </w:style>
  <w:style w:type="character" w:customStyle="1" w:styleId="TANChar">
    <w:name w:val="TAN Char"/>
    <w:link w:val="TAN"/>
    <w:qFormat/>
    <w:locked/>
    <w:rsid w:val="00771F0C"/>
    <w:rPr>
      <w:rFonts w:ascii="Arial" w:eastAsia="Times New Roman" w:hAnsi="Arial"/>
      <w:sz w:val="18"/>
      <w:lang w:val="x-none" w:eastAsia="x-none"/>
    </w:rPr>
  </w:style>
  <w:style w:type="paragraph" w:customStyle="1" w:styleId="DarkList-Accent31">
    <w:name w:val="Dark List - Accent 31"/>
    <w:uiPriority w:val="99"/>
    <w:rsid w:val="00771F0C"/>
    <w:rPr>
      <w:rFonts w:eastAsiaTheme="minorEastAsia"/>
      <w:lang w:val="en-GB" w:eastAsia="en-US"/>
    </w:rPr>
  </w:style>
  <w:style w:type="paragraph" w:customStyle="1" w:styleId="FirstChange">
    <w:name w:val="First Change"/>
    <w:basedOn w:val="Normal"/>
    <w:qFormat/>
    <w:rsid w:val="00771F0C"/>
    <w:pPr>
      <w:overflowPunct/>
      <w:autoSpaceDE/>
      <w:autoSpaceDN/>
      <w:adjustRightInd/>
      <w:jc w:val="center"/>
      <w:textAlignment w:val="auto"/>
    </w:pPr>
    <w:rPr>
      <w:rFonts w:eastAsia="宋体"/>
      <w:color w:val="FF0000"/>
      <w:lang w:eastAsia="en-US"/>
    </w:rPr>
  </w:style>
  <w:style w:type="character" w:styleId="CommentReference">
    <w:name w:val="annotation reference"/>
    <w:unhideWhenUsed/>
    <w:qFormat/>
    <w:rsid w:val="00771F0C"/>
    <w:rPr>
      <w:sz w:val="16"/>
    </w:rPr>
  </w:style>
  <w:style w:type="character" w:customStyle="1" w:styleId="B1Char">
    <w:name w:val="B1 Char"/>
    <w:qFormat/>
    <w:rsid w:val="00771F0C"/>
    <w:rPr>
      <w:rFonts w:ascii="Times New Roman" w:hAnsi="Times New Roman" w:cs="Times New Roman" w:hint="default"/>
      <w:lang w:val="en-GB" w:eastAsia="en-US"/>
    </w:rPr>
  </w:style>
  <w:style w:type="character" w:customStyle="1" w:styleId="TAHChar">
    <w:name w:val="TAH Char"/>
    <w:qFormat/>
    <w:rsid w:val="00771F0C"/>
    <w:rPr>
      <w:rFonts w:ascii="Arial" w:hAnsi="Arial" w:cs="Arial" w:hint="default"/>
      <w:b/>
      <w:bCs w:val="0"/>
      <w:sz w:val="18"/>
      <w:lang w:eastAsia="en-US"/>
    </w:rPr>
  </w:style>
  <w:style w:type="character" w:customStyle="1" w:styleId="CommentTextChar1">
    <w:name w:val="Comment Text Char1"/>
    <w:uiPriority w:val="99"/>
    <w:qFormat/>
    <w:rsid w:val="00771F0C"/>
    <w:rPr>
      <w:rFonts w:ascii="Times New Roman" w:eastAsia="Times New Roman" w:hAnsi="Times New Roman" w:cs="Times New Roman" w:hint="default"/>
    </w:rPr>
  </w:style>
  <w:style w:type="table" w:styleId="TableGrid">
    <w:name w:val="Table Grid"/>
    <w:basedOn w:val="TableNormal"/>
    <w:qFormat/>
    <w:rsid w:val="00771F0C"/>
    <w:pPr>
      <w:spacing w:after="180" w:line="256" w:lineRule="auto"/>
    </w:pPr>
    <w:rPr>
      <w:rFonts w:eastAsia="Yu Mincho"/>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qFormat/>
    <w:rsid w:val="00D17421"/>
    <w:rPr>
      <w:rFonts w:eastAsia="Times New Roman"/>
    </w:rPr>
  </w:style>
  <w:style w:type="character" w:styleId="HTMLCode">
    <w:name w:val="HTML Code"/>
    <w:uiPriority w:val="99"/>
    <w:unhideWhenUsed/>
    <w:qFormat/>
    <w:rsid w:val="00D17421"/>
    <w:rPr>
      <w:rFonts w:ascii="Courier New" w:eastAsia="Times New Roman" w:hAnsi="Courier New" w:cs="Courier New"/>
      <w:sz w:val="20"/>
      <w:szCs w:val="20"/>
    </w:rPr>
  </w:style>
  <w:style w:type="paragraph" w:customStyle="1" w:styleId="Note-Boxed">
    <w:name w:val="Note - Boxed"/>
    <w:basedOn w:val="Normal"/>
    <w:next w:val="Normal"/>
    <w:qFormat/>
    <w:rsid w:val="00D17421"/>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6" w:lineRule="auto"/>
      <w:ind w:left="720" w:hanging="720"/>
      <w:textAlignment w:val="auto"/>
    </w:pPr>
    <w:rPr>
      <w:rFonts w:ascii="Monotype Sorts" w:eastAsia="Calibri" w:hAnsi="Monotype Sorts" w:cs="Monotype Sorts"/>
      <w:bCs/>
      <w:i/>
      <w:sz w:val="22"/>
      <w:szCs w:val="22"/>
      <w:lang w:val="sv-SE" w:eastAsia="ko-KR"/>
    </w:rPr>
  </w:style>
  <w:style w:type="character" w:customStyle="1" w:styleId="apple-converted-space">
    <w:name w:val="apple-converted-space"/>
    <w:basedOn w:val="DefaultParagraphFont"/>
    <w:rsid w:val="00D17421"/>
  </w:style>
  <w:style w:type="paragraph" w:styleId="BodyText2">
    <w:name w:val="Body Text 2"/>
    <w:basedOn w:val="Normal"/>
    <w:link w:val="BodyText2Char"/>
    <w:qFormat/>
    <w:locked/>
    <w:rsid w:val="00D17421"/>
    <w:pPr>
      <w:overflowPunct/>
      <w:autoSpaceDE/>
      <w:autoSpaceDN/>
      <w:adjustRightInd/>
      <w:spacing w:after="0" w:line="259" w:lineRule="auto"/>
      <w:jc w:val="both"/>
      <w:textAlignment w:val="auto"/>
    </w:pPr>
    <w:rPr>
      <w:rFonts w:eastAsia="MS Mincho"/>
      <w:sz w:val="24"/>
      <w:lang w:eastAsia="en-US"/>
    </w:rPr>
  </w:style>
  <w:style w:type="character" w:customStyle="1" w:styleId="BodyText2Char">
    <w:name w:val="Body Text 2 Char"/>
    <w:basedOn w:val="DefaultParagraphFont"/>
    <w:link w:val="BodyText2"/>
    <w:qFormat/>
    <w:rsid w:val="00D17421"/>
    <w:rPr>
      <w:rFonts w:eastAsia="MS Mincho"/>
      <w:sz w:val="24"/>
      <w:lang w:val="en-GB" w:eastAsia="en-US"/>
    </w:rPr>
  </w:style>
  <w:style w:type="character" w:styleId="Emphasis">
    <w:name w:val="Emphasis"/>
    <w:qFormat/>
    <w:rsid w:val="00D17421"/>
    <w:rPr>
      <w:i/>
      <w:iCs/>
    </w:rPr>
  </w:style>
  <w:style w:type="paragraph" w:customStyle="1" w:styleId="b30">
    <w:name w:val="b3"/>
    <w:basedOn w:val="Normal"/>
    <w:rsid w:val="00D17421"/>
    <w:pPr>
      <w:adjustRightInd/>
      <w:spacing w:line="259" w:lineRule="auto"/>
      <w:ind w:left="1135" w:hanging="284"/>
      <w:jc w:val="both"/>
      <w:textAlignment w:val="auto"/>
    </w:pPr>
    <w:rPr>
      <w:lang w:eastAsia="en-GB"/>
    </w:rPr>
  </w:style>
  <w:style w:type="paragraph" w:styleId="Caption">
    <w:name w:val="caption"/>
    <w:basedOn w:val="Normal"/>
    <w:next w:val="Normal"/>
    <w:unhideWhenUsed/>
    <w:qFormat/>
    <w:rsid w:val="00D17421"/>
    <w:pPr>
      <w:spacing w:after="200" w:line="259" w:lineRule="auto"/>
      <w:jc w:val="both"/>
    </w:pPr>
    <w:rPr>
      <w:rFonts w:eastAsia="宋体"/>
      <w:i/>
      <w:iCs/>
      <w:color w:val="44546A" w:themeColor="text2"/>
      <w:sz w:val="18"/>
      <w:szCs w:val="18"/>
      <w:lang w:eastAsia="zh-CN"/>
    </w:rPr>
  </w:style>
  <w:style w:type="table" w:styleId="TableGrid1">
    <w:name w:val="Table Grid 1"/>
    <w:basedOn w:val="TableNormal"/>
    <w:qFormat/>
    <w:rsid w:val="00D17421"/>
    <w:pPr>
      <w:spacing w:after="180"/>
    </w:pPr>
    <w:rPr>
      <w:rFonts w:ascii="CG Times (WN)"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sid w:val="00D17421"/>
    <w:rPr>
      <w:b/>
      <w:bCs/>
    </w:rPr>
  </w:style>
  <w:style w:type="paragraph" w:styleId="DocumentMap">
    <w:name w:val="Document Map"/>
    <w:basedOn w:val="Normal"/>
    <w:link w:val="DocumentMapChar"/>
    <w:qFormat/>
    <w:rsid w:val="00D17421"/>
    <w:pPr>
      <w:shd w:val="clear" w:color="auto" w:fill="000080"/>
      <w:overflowPunct/>
      <w:autoSpaceDE/>
      <w:autoSpaceDN/>
      <w:adjustRightInd/>
      <w:textAlignment w:val="auto"/>
    </w:pPr>
    <w:rPr>
      <w:rFonts w:ascii="Tahoma" w:eastAsia="Malgun Gothic" w:hAnsi="Tahoma"/>
      <w:lang w:eastAsia="en-US"/>
    </w:rPr>
  </w:style>
  <w:style w:type="character" w:customStyle="1" w:styleId="DocumentMapChar">
    <w:name w:val="Document Map Char"/>
    <w:basedOn w:val="DefaultParagraphFont"/>
    <w:link w:val="DocumentMap"/>
    <w:rsid w:val="00D17421"/>
    <w:rPr>
      <w:rFonts w:ascii="Tahoma" w:eastAsia="Malgun Gothic" w:hAnsi="Tahoma"/>
      <w:shd w:val="clear" w:color="auto" w:fill="000080"/>
      <w:lang w:val="en-GB" w:eastAsia="en-US"/>
    </w:rPr>
  </w:style>
  <w:style w:type="paragraph" w:styleId="CommentSubject">
    <w:name w:val="annotation subject"/>
    <w:basedOn w:val="CommentText"/>
    <w:next w:val="CommentText"/>
    <w:link w:val="CommentSubjectChar"/>
    <w:qFormat/>
    <w:rsid w:val="005E04F9"/>
    <w:pPr>
      <w:textAlignment w:val="baseline"/>
    </w:pPr>
    <w:rPr>
      <w:b/>
      <w:bCs/>
    </w:rPr>
  </w:style>
  <w:style w:type="character" w:customStyle="1" w:styleId="CommentSubjectChar">
    <w:name w:val="Comment Subject Char"/>
    <w:basedOn w:val="CommentTextChar"/>
    <w:link w:val="CommentSubject"/>
    <w:rsid w:val="005E04F9"/>
    <w:rPr>
      <w:rFonts w:eastAsia="Times New Roman"/>
      <w:b/>
      <w:bCs/>
      <w:lang w:val="en-GB" w:eastAsia="ja-JP"/>
    </w:rPr>
  </w:style>
  <w:style w:type="character" w:customStyle="1" w:styleId="CRCoverPageZchn">
    <w:name w:val="CR Cover Page Zchn"/>
    <w:link w:val="CRCoverPage"/>
    <w:qFormat/>
    <w:locked/>
    <w:rsid w:val="00752E2F"/>
    <w:rPr>
      <w:rFonts w:ascii="Arial" w:eastAsia="Times New Roman" w:hAnsi="Arial"/>
      <w:lang w:val="en-GB" w:eastAsia="en-US"/>
    </w:rPr>
  </w:style>
  <w:style w:type="paragraph" w:customStyle="1" w:styleId="Agreement">
    <w:name w:val="Agreement"/>
    <w:basedOn w:val="Normal"/>
    <w:next w:val="Normal"/>
    <w:qFormat/>
    <w:rsid w:val="00F361B6"/>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cf01">
    <w:name w:val="cf01"/>
    <w:basedOn w:val="DefaultParagraphFont"/>
    <w:rsid w:val="00A73328"/>
    <w:rPr>
      <w:rFonts w:ascii="Microsoft YaHei UI" w:eastAsia="Microsoft YaHei UI" w:hAnsi="Microsoft YaHei UI" w:hint="eastAsia"/>
      <w:sz w:val="18"/>
      <w:szCs w:val="18"/>
    </w:rPr>
  </w:style>
  <w:style w:type="character" w:customStyle="1" w:styleId="cf11">
    <w:name w:val="cf11"/>
    <w:basedOn w:val="DefaultParagraphFont"/>
    <w:rsid w:val="00A73328"/>
    <w:rPr>
      <w:rFonts w:ascii="Microsoft YaHei UI" w:eastAsia="Microsoft YaHei UI" w:hAnsi="Microsoft YaHei UI" w:hint="eastAsia"/>
      <w:sz w:val="18"/>
      <w:szCs w:val="18"/>
    </w:rPr>
  </w:style>
  <w:style w:type="paragraph" w:customStyle="1" w:styleId="Doc-text2">
    <w:name w:val="Doc-text2"/>
    <w:basedOn w:val="Normal"/>
    <w:link w:val="Doc-text2Char"/>
    <w:qFormat/>
    <w:rsid w:val="0098763C"/>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98763C"/>
    <w:rPr>
      <w:rFonts w:ascii="Arial" w:eastAsia="MS Mincho" w:hAnsi="Arial"/>
      <w:szCs w:val="24"/>
      <w:lang w:val="en-GB" w:eastAsia="en-GB"/>
    </w:rPr>
  </w:style>
  <w:style w:type="character" w:customStyle="1" w:styleId="B8Char">
    <w:name w:val="B8 Char"/>
    <w:link w:val="B8"/>
    <w:rsid w:val="005800D5"/>
    <w:rPr>
      <w:rFonts w:eastAsia="Times New Roman"/>
      <w:lang w:val="x-none" w:eastAsia="ja-JP"/>
    </w:rPr>
  </w:style>
  <w:style w:type="paragraph" w:customStyle="1" w:styleId="tdoc-header">
    <w:name w:val="tdoc-header"/>
    <w:rsid w:val="005800D5"/>
    <w:rPr>
      <w:rFonts w:ascii="Arial" w:eastAsia="宋体" w:hAnsi="Arial"/>
      <w:sz w:val="24"/>
      <w:lang w:val="en-GB" w:eastAsia="en-US"/>
    </w:rPr>
  </w:style>
  <w:style w:type="paragraph" w:styleId="Bibliography">
    <w:name w:val="Bibliography"/>
    <w:basedOn w:val="Normal"/>
    <w:next w:val="Normal"/>
    <w:uiPriority w:val="37"/>
    <w:semiHidden/>
    <w:unhideWhenUsed/>
    <w:locked/>
    <w:rsid w:val="005800D5"/>
    <w:rPr>
      <w:lang w:eastAsia="zh-CN"/>
    </w:rPr>
  </w:style>
  <w:style w:type="paragraph" w:styleId="BlockText">
    <w:name w:val="Block Text"/>
    <w:basedOn w:val="Normal"/>
    <w:locked/>
    <w:rsid w:val="005800D5"/>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lang w:eastAsia="zh-CN"/>
    </w:rPr>
  </w:style>
  <w:style w:type="paragraph" w:styleId="BodyText">
    <w:name w:val="Body Text"/>
    <w:basedOn w:val="Normal"/>
    <w:link w:val="BodyTextChar"/>
    <w:rsid w:val="005800D5"/>
    <w:pPr>
      <w:spacing w:after="120"/>
    </w:pPr>
    <w:rPr>
      <w:lang w:eastAsia="zh-CN"/>
    </w:rPr>
  </w:style>
  <w:style w:type="character" w:customStyle="1" w:styleId="BodyTextChar">
    <w:name w:val="Body Text Char"/>
    <w:basedOn w:val="DefaultParagraphFont"/>
    <w:link w:val="BodyText"/>
    <w:rsid w:val="005800D5"/>
    <w:rPr>
      <w:rFonts w:eastAsia="Times New Roman"/>
      <w:lang w:val="en-GB" w:eastAsia="zh-CN"/>
    </w:rPr>
  </w:style>
  <w:style w:type="paragraph" w:styleId="BodyText3">
    <w:name w:val="Body Text 3"/>
    <w:basedOn w:val="Normal"/>
    <w:link w:val="BodyText3Char"/>
    <w:locked/>
    <w:rsid w:val="005800D5"/>
    <w:pPr>
      <w:spacing w:after="120"/>
    </w:pPr>
    <w:rPr>
      <w:sz w:val="16"/>
      <w:szCs w:val="16"/>
      <w:lang w:eastAsia="zh-CN"/>
    </w:rPr>
  </w:style>
  <w:style w:type="character" w:customStyle="1" w:styleId="BodyText3Char">
    <w:name w:val="Body Text 3 Char"/>
    <w:basedOn w:val="DefaultParagraphFont"/>
    <w:link w:val="BodyText3"/>
    <w:rsid w:val="005800D5"/>
    <w:rPr>
      <w:rFonts w:eastAsia="Times New Roman"/>
      <w:sz w:val="16"/>
      <w:szCs w:val="16"/>
      <w:lang w:val="en-GB" w:eastAsia="zh-CN"/>
    </w:rPr>
  </w:style>
  <w:style w:type="paragraph" w:styleId="BodyTextFirstIndent">
    <w:name w:val="Body Text First Indent"/>
    <w:basedOn w:val="BodyText"/>
    <w:link w:val="BodyTextFirstIndentChar"/>
    <w:locked/>
    <w:rsid w:val="005800D5"/>
    <w:pPr>
      <w:spacing w:after="180"/>
      <w:ind w:firstLine="360"/>
    </w:pPr>
  </w:style>
  <w:style w:type="character" w:customStyle="1" w:styleId="BodyTextFirstIndentChar">
    <w:name w:val="Body Text First Indent Char"/>
    <w:basedOn w:val="BodyTextChar"/>
    <w:link w:val="BodyTextFirstIndent"/>
    <w:rsid w:val="005800D5"/>
    <w:rPr>
      <w:rFonts w:eastAsia="Times New Roman"/>
      <w:lang w:val="en-GB" w:eastAsia="zh-CN"/>
    </w:rPr>
  </w:style>
  <w:style w:type="paragraph" w:styleId="BodyTextIndent">
    <w:name w:val="Body Text Indent"/>
    <w:basedOn w:val="Normal"/>
    <w:link w:val="BodyTextIndentChar"/>
    <w:locked/>
    <w:rsid w:val="005800D5"/>
    <w:pPr>
      <w:spacing w:after="120"/>
      <w:ind w:left="283"/>
    </w:pPr>
    <w:rPr>
      <w:lang w:eastAsia="zh-CN"/>
    </w:rPr>
  </w:style>
  <w:style w:type="character" w:customStyle="1" w:styleId="BodyTextIndentChar">
    <w:name w:val="Body Text Indent Char"/>
    <w:basedOn w:val="DefaultParagraphFont"/>
    <w:link w:val="BodyTextIndent"/>
    <w:rsid w:val="005800D5"/>
    <w:rPr>
      <w:rFonts w:eastAsia="Times New Roman"/>
      <w:lang w:val="en-GB" w:eastAsia="zh-CN"/>
    </w:rPr>
  </w:style>
  <w:style w:type="paragraph" w:styleId="BodyTextFirstIndent2">
    <w:name w:val="Body Text First Indent 2"/>
    <w:basedOn w:val="BodyTextIndent"/>
    <w:link w:val="BodyTextFirstIndent2Char"/>
    <w:locked/>
    <w:rsid w:val="005800D5"/>
    <w:pPr>
      <w:spacing w:after="180"/>
      <w:ind w:left="360" w:firstLine="360"/>
    </w:pPr>
  </w:style>
  <w:style w:type="character" w:customStyle="1" w:styleId="BodyTextFirstIndent2Char">
    <w:name w:val="Body Text First Indent 2 Char"/>
    <w:basedOn w:val="BodyTextIndentChar"/>
    <w:link w:val="BodyTextFirstIndent2"/>
    <w:rsid w:val="005800D5"/>
    <w:rPr>
      <w:rFonts w:eastAsia="Times New Roman"/>
      <w:lang w:val="en-GB" w:eastAsia="zh-CN"/>
    </w:rPr>
  </w:style>
  <w:style w:type="paragraph" w:styleId="BodyTextIndent2">
    <w:name w:val="Body Text Indent 2"/>
    <w:basedOn w:val="Normal"/>
    <w:link w:val="BodyTextIndent2Char"/>
    <w:locked/>
    <w:rsid w:val="005800D5"/>
    <w:pPr>
      <w:spacing w:after="120" w:line="480" w:lineRule="auto"/>
      <w:ind w:left="283"/>
    </w:pPr>
    <w:rPr>
      <w:lang w:eastAsia="zh-CN"/>
    </w:rPr>
  </w:style>
  <w:style w:type="character" w:customStyle="1" w:styleId="BodyTextIndent2Char">
    <w:name w:val="Body Text Indent 2 Char"/>
    <w:basedOn w:val="DefaultParagraphFont"/>
    <w:link w:val="BodyTextIndent2"/>
    <w:rsid w:val="005800D5"/>
    <w:rPr>
      <w:rFonts w:eastAsia="Times New Roman"/>
      <w:lang w:val="en-GB" w:eastAsia="zh-CN"/>
    </w:rPr>
  </w:style>
  <w:style w:type="paragraph" w:styleId="BodyTextIndent3">
    <w:name w:val="Body Text Indent 3"/>
    <w:basedOn w:val="Normal"/>
    <w:link w:val="BodyTextIndent3Char"/>
    <w:locked/>
    <w:rsid w:val="005800D5"/>
    <w:pPr>
      <w:spacing w:after="120"/>
      <w:ind w:left="283"/>
    </w:pPr>
    <w:rPr>
      <w:sz w:val="16"/>
      <w:szCs w:val="16"/>
      <w:lang w:eastAsia="zh-CN"/>
    </w:rPr>
  </w:style>
  <w:style w:type="character" w:customStyle="1" w:styleId="BodyTextIndent3Char">
    <w:name w:val="Body Text Indent 3 Char"/>
    <w:basedOn w:val="DefaultParagraphFont"/>
    <w:link w:val="BodyTextIndent3"/>
    <w:rsid w:val="005800D5"/>
    <w:rPr>
      <w:rFonts w:eastAsia="Times New Roman"/>
      <w:sz w:val="16"/>
      <w:szCs w:val="16"/>
      <w:lang w:val="en-GB" w:eastAsia="zh-CN"/>
    </w:rPr>
  </w:style>
  <w:style w:type="paragraph" w:styleId="Closing">
    <w:name w:val="Closing"/>
    <w:basedOn w:val="Normal"/>
    <w:link w:val="ClosingChar"/>
    <w:locked/>
    <w:rsid w:val="005800D5"/>
    <w:pPr>
      <w:spacing w:after="0"/>
      <w:ind w:left="4252"/>
    </w:pPr>
    <w:rPr>
      <w:lang w:eastAsia="zh-CN"/>
    </w:rPr>
  </w:style>
  <w:style w:type="character" w:customStyle="1" w:styleId="ClosingChar">
    <w:name w:val="Closing Char"/>
    <w:basedOn w:val="DefaultParagraphFont"/>
    <w:link w:val="Closing"/>
    <w:rsid w:val="005800D5"/>
    <w:rPr>
      <w:rFonts w:eastAsia="Times New Roman"/>
      <w:lang w:val="en-GB" w:eastAsia="zh-CN"/>
    </w:rPr>
  </w:style>
  <w:style w:type="paragraph" w:styleId="Date">
    <w:name w:val="Date"/>
    <w:basedOn w:val="Normal"/>
    <w:next w:val="Normal"/>
    <w:link w:val="DateChar"/>
    <w:locked/>
    <w:rsid w:val="005800D5"/>
    <w:rPr>
      <w:lang w:eastAsia="zh-CN"/>
    </w:rPr>
  </w:style>
  <w:style w:type="character" w:customStyle="1" w:styleId="DateChar">
    <w:name w:val="Date Char"/>
    <w:basedOn w:val="DefaultParagraphFont"/>
    <w:link w:val="Date"/>
    <w:rsid w:val="005800D5"/>
    <w:rPr>
      <w:rFonts w:eastAsia="Times New Roman"/>
      <w:lang w:val="en-GB" w:eastAsia="zh-CN"/>
    </w:rPr>
  </w:style>
  <w:style w:type="paragraph" w:styleId="E-mailSignature">
    <w:name w:val="E-mail Signature"/>
    <w:basedOn w:val="Normal"/>
    <w:link w:val="E-mailSignatureChar"/>
    <w:locked/>
    <w:rsid w:val="005800D5"/>
    <w:pPr>
      <w:spacing w:after="0"/>
    </w:pPr>
    <w:rPr>
      <w:lang w:eastAsia="zh-CN"/>
    </w:rPr>
  </w:style>
  <w:style w:type="character" w:customStyle="1" w:styleId="E-mailSignatureChar">
    <w:name w:val="E-mail Signature Char"/>
    <w:basedOn w:val="DefaultParagraphFont"/>
    <w:link w:val="E-mailSignature"/>
    <w:rsid w:val="005800D5"/>
    <w:rPr>
      <w:rFonts w:eastAsia="Times New Roman"/>
      <w:lang w:val="en-GB" w:eastAsia="zh-CN"/>
    </w:rPr>
  </w:style>
  <w:style w:type="paragraph" w:styleId="EndnoteText">
    <w:name w:val="endnote text"/>
    <w:basedOn w:val="Normal"/>
    <w:link w:val="EndnoteTextChar"/>
    <w:locked/>
    <w:rsid w:val="005800D5"/>
    <w:pPr>
      <w:spacing w:after="0"/>
    </w:pPr>
    <w:rPr>
      <w:lang w:eastAsia="zh-CN"/>
    </w:rPr>
  </w:style>
  <w:style w:type="character" w:customStyle="1" w:styleId="EndnoteTextChar">
    <w:name w:val="Endnote Text Char"/>
    <w:basedOn w:val="DefaultParagraphFont"/>
    <w:link w:val="EndnoteText"/>
    <w:rsid w:val="005800D5"/>
    <w:rPr>
      <w:rFonts w:eastAsia="Times New Roman"/>
      <w:lang w:val="en-GB" w:eastAsia="zh-CN"/>
    </w:rPr>
  </w:style>
  <w:style w:type="paragraph" w:styleId="EnvelopeAddress">
    <w:name w:val="envelope address"/>
    <w:basedOn w:val="Normal"/>
    <w:locked/>
    <w:rsid w:val="005800D5"/>
    <w:pPr>
      <w:framePr w:w="7920" w:h="1980" w:hRule="exact" w:hSpace="180" w:wrap="auto" w:hAnchor="page" w:xAlign="center" w:yAlign="bottom"/>
      <w:spacing w:after="0"/>
      <w:ind w:left="2880"/>
    </w:pPr>
    <w:rPr>
      <w:rFonts w:asciiTheme="majorHAnsi" w:eastAsiaTheme="majorEastAsia" w:hAnsiTheme="majorHAnsi" w:cstheme="majorBidi"/>
      <w:sz w:val="24"/>
      <w:szCs w:val="24"/>
      <w:lang w:eastAsia="zh-CN"/>
    </w:rPr>
  </w:style>
  <w:style w:type="paragraph" w:styleId="EnvelopeReturn">
    <w:name w:val="envelope return"/>
    <w:basedOn w:val="Normal"/>
    <w:locked/>
    <w:rsid w:val="005800D5"/>
    <w:pPr>
      <w:spacing w:after="0"/>
    </w:pPr>
    <w:rPr>
      <w:rFonts w:asciiTheme="majorHAnsi" w:eastAsiaTheme="majorEastAsia" w:hAnsiTheme="majorHAnsi" w:cstheme="majorBidi"/>
      <w:lang w:eastAsia="zh-CN"/>
    </w:rPr>
  </w:style>
  <w:style w:type="paragraph" w:styleId="HTMLAddress">
    <w:name w:val="HTML Address"/>
    <w:basedOn w:val="Normal"/>
    <w:link w:val="HTMLAddressChar"/>
    <w:locked/>
    <w:rsid w:val="005800D5"/>
    <w:pPr>
      <w:spacing w:after="0"/>
    </w:pPr>
    <w:rPr>
      <w:i/>
      <w:iCs/>
      <w:lang w:eastAsia="zh-CN"/>
    </w:rPr>
  </w:style>
  <w:style w:type="character" w:customStyle="1" w:styleId="HTMLAddressChar">
    <w:name w:val="HTML Address Char"/>
    <w:basedOn w:val="DefaultParagraphFont"/>
    <w:link w:val="HTMLAddress"/>
    <w:rsid w:val="005800D5"/>
    <w:rPr>
      <w:rFonts w:eastAsia="Times New Roman"/>
      <w:i/>
      <w:iCs/>
      <w:lang w:val="en-GB" w:eastAsia="zh-CN"/>
    </w:rPr>
  </w:style>
  <w:style w:type="paragraph" w:styleId="HTMLPreformatted">
    <w:name w:val="HTML Preformatted"/>
    <w:basedOn w:val="Normal"/>
    <w:link w:val="HTMLPreformattedChar"/>
    <w:locked/>
    <w:rsid w:val="005800D5"/>
    <w:pPr>
      <w:spacing w:after="0"/>
    </w:pPr>
    <w:rPr>
      <w:rFonts w:ascii="Consolas" w:hAnsi="Consolas"/>
      <w:lang w:eastAsia="zh-CN"/>
    </w:rPr>
  </w:style>
  <w:style w:type="character" w:customStyle="1" w:styleId="HTMLPreformattedChar">
    <w:name w:val="HTML Preformatted Char"/>
    <w:basedOn w:val="DefaultParagraphFont"/>
    <w:link w:val="HTMLPreformatted"/>
    <w:rsid w:val="005800D5"/>
    <w:rPr>
      <w:rFonts w:ascii="Consolas" w:eastAsia="Times New Roman" w:hAnsi="Consolas"/>
      <w:lang w:val="en-GB" w:eastAsia="zh-CN"/>
    </w:rPr>
  </w:style>
  <w:style w:type="paragraph" w:styleId="Index3">
    <w:name w:val="index 3"/>
    <w:basedOn w:val="Normal"/>
    <w:next w:val="Normal"/>
    <w:locked/>
    <w:rsid w:val="005800D5"/>
    <w:pPr>
      <w:spacing w:after="0"/>
      <w:ind w:left="600" w:hanging="200"/>
    </w:pPr>
    <w:rPr>
      <w:lang w:eastAsia="zh-CN"/>
    </w:rPr>
  </w:style>
  <w:style w:type="paragraph" w:styleId="Index4">
    <w:name w:val="index 4"/>
    <w:basedOn w:val="Normal"/>
    <w:next w:val="Normal"/>
    <w:locked/>
    <w:rsid w:val="005800D5"/>
    <w:pPr>
      <w:spacing w:after="0"/>
      <w:ind w:left="800" w:hanging="200"/>
    </w:pPr>
    <w:rPr>
      <w:lang w:eastAsia="zh-CN"/>
    </w:rPr>
  </w:style>
  <w:style w:type="paragraph" w:styleId="Index5">
    <w:name w:val="index 5"/>
    <w:basedOn w:val="Normal"/>
    <w:next w:val="Normal"/>
    <w:locked/>
    <w:rsid w:val="005800D5"/>
    <w:pPr>
      <w:spacing w:after="0"/>
      <w:ind w:left="1000" w:hanging="200"/>
    </w:pPr>
    <w:rPr>
      <w:lang w:eastAsia="zh-CN"/>
    </w:rPr>
  </w:style>
  <w:style w:type="paragraph" w:styleId="Index6">
    <w:name w:val="index 6"/>
    <w:basedOn w:val="Normal"/>
    <w:next w:val="Normal"/>
    <w:locked/>
    <w:rsid w:val="005800D5"/>
    <w:pPr>
      <w:spacing w:after="0"/>
      <w:ind w:left="1200" w:hanging="200"/>
    </w:pPr>
    <w:rPr>
      <w:lang w:eastAsia="zh-CN"/>
    </w:rPr>
  </w:style>
  <w:style w:type="paragraph" w:styleId="Index7">
    <w:name w:val="index 7"/>
    <w:basedOn w:val="Normal"/>
    <w:next w:val="Normal"/>
    <w:locked/>
    <w:rsid w:val="005800D5"/>
    <w:pPr>
      <w:spacing w:after="0"/>
      <w:ind w:left="1400" w:hanging="200"/>
    </w:pPr>
    <w:rPr>
      <w:lang w:eastAsia="zh-CN"/>
    </w:rPr>
  </w:style>
  <w:style w:type="paragraph" w:styleId="Index8">
    <w:name w:val="index 8"/>
    <w:basedOn w:val="Normal"/>
    <w:next w:val="Normal"/>
    <w:locked/>
    <w:rsid w:val="005800D5"/>
    <w:pPr>
      <w:spacing w:after="0"/>
      <w:ind w:left="1600" w:hanging="200"/>
    </w:pPr>
    <w:rPr>
      <w:lang w:eastAsia="zh-CN"/>
    </w:rPr>
  </w:style>
  <w:style w:type="paragraph" w:styleId="Index9">
    <w:name w:val="index 9"/>
    <w:basedOn w:val="Normal"/>
    <w:next w:val="Normal"/>
    <w:locked/>
    <w:rsid w:val="005800D5"/>
    <w:pPr>
      <w:spacing w:after="0"/>
      <w:ind w:left="1800" w:hanging="200"/>
    </w:pPr>
    <w:rPr>
      <w:lang w:eastAsia="zh-CN"/>
    </w:rPr>
  </w:style>
  <w:style w:type="paragraph" w:styleId="IndexHeading">
    <w:name w:val="index heading"/>
    <w:basedOn w:val="Normal"/>
    <w:next w:val="Index1"/>
    <w:qFormat/>
    <w:locked/>
    <w:rsid w:val="005800D5"/>
    <w:rPr>
      <w:rFonts w:asciiTheme="majorHAnsi" w:eastAsiaTheme="majorEastAsia" w:hAnsiTheme="majorHAnsi" w:cstheme="majorBidi"/>
      <w:b/>
      <w:bCs/>
      <w:lang w:eastAsia="zh-CN"/>
    </w:rPr>
  </w:style>
  <w:style w:type="paragraph" w:styleId="IntenseQuote">
    <w:name w:val="Intense Quote"/>
    <w:basedOn w:val="Normal"/>
    <w:next w:val="Normal"/>
    <w:link w:val="IntenseQuoteChar"/>
    <w:uiPriority w:val="30"/>
    <w:qFormat/>
    <w:locked/>
    <w:rsid w:val="005800D5"/>
    <w:pPr>
      <w:pBdr>
        <w:top w:val="single" w:sz="4" w:space="10" w:color="4472C4" w:themeColor="accent1"/>
        <w:bottom w:val="single" w:sz="4" w:space="10" w:color="4472C4" w:themeColor="accent1"/>
      </w:pBdr>
      <w:spacing w:before="360" w:after="360"/>
      <w:ind w:left="864" w:right="864"/>
      <w:jc w:val="center"/>
    </w:pPr>
    <w:rPr>
      <w:i/>
      <w:iCs/>
      <w:color w:val="4472C4" w:themeColor="accent1"/>
      <w:lang w:eastAsia="zh-CN"/>
    </w:rPr>
  </w:style>
  <w:style w:type="character" w:customStyle="1" w:styleId="IntenseQuoteChar">
    <w:name w:val="Intense Quote Char"/>
    <w:basedOn w:val="DefaultParagraphFont"/>
    <w:link w:val="IntenseQuote"/>
    <w:uiPriority w:val="30"/>
    <w:rsid w:val="005800D5"/>
    <w:rPr>
      <w:rFonts w:eastAsia="Times New Roman"/>
      <w:i/>
      <w:iCs/>
      <w:color w:val="4472C4" w:themeColor="accent1"/>
      <w:lang w:val="en-GB" w:eastAsia="zh-CN"/>
    </w:rPr>
  </w:style>
  <w:style w:type="paragraph" w:styleId="ListContinue">
    <w:name w:val="List Continue"/>
    <w:basedOn w:val="Normal"/>
    <w:locked/>
    <w:rsid w:val="005800D5"/>
    <w:pPr>
      <w:spacing w:after="120"/>
      <w:ind w:left="283"/>
      <w:contextualSpacing/>
    </w:pPr>
    <w:rPr>
      <w:lang w:eastAsia="zh-CN"/>
    </w:rPr>
  </w:style>
  <w:style w:type="paragraph" w:styleId="ListContinue2">
    <w:name w:val="List Continue 2"/>
    <w:basedOn w:val="Normal"/>
    <w:locked/>
    <w:rsid w:val="005800D5"/>
    <w:pPr>
      <w:spacing w:after="120"/>
      <w:ind w:left="566"/>
      <w:contextualSpacing/>
    </w:pPr>
    <w:rPr>
      <w:lang w:eastAsia="zh-CN"/>
    </w:rPr>
  </w:style>
  <w:style w:type="paragraph" w:styleId="ListContinue3">
    <w:name w:val="List Continue 3"/>
    <w:basedOn w:val="Normal"/>
    <w:locked/>
    <w:rsid w:val="005800D5"/>
    <w:pPr>
      <w:spacing w:after="120"/>
      <w:ind w:left="849"/>
      <w:contextualSpacing/>
    </w:pPr>
    <w:rPr>
      <w:lang w:eastAsia="zh-CN"/>
    </w:rPr>
  </w:style>
  <w:style w:type="paragraph" w:styleId="ListContinue4">
    <w:name w:val="List Continue 4"/>
    <w:basedOn w:val="Normal"/>
    <w:locked/>
    <w:rsid w:val="005800D5"/>
    <w:pPr>
      <w:spacing w:after="120"/>
      <w:ind w:left="1132"/>
      <w:contextualSpacing/>
    </w:pPr>
    <w:rPr>
      <w:lang w:eastAsia="zh-CN"/>
    </w:rPr>
  </w:style>
  <w:style w:type="paragraph" w:styleId="ListContinue5">
    <w:name w:val="List Continue 5"/>
    <w:basedOn w:val="Normal"/>
    <w:locked/>
    <w:rsid w:val="005800D5"/>
    <w:pPr>
      <w:spacing w:after="120"/>
      <w:ind w:left="1415"/>
      <w:contextualSpacing/>
    </w:pPr>
    <w:rPr>
      <w:lang w:eastAsia="zh-CN"/>
    </w:rPr>
  </w:style>
  <w:style w:type="paragraph" w:styleId="ListNumber3">
    <w:name w:val="List Number 3"/>
    <w:basedOn w:val="Normal"/>
    <w:locked/>
    <w:rsid w:val="005800D5"/>
    <w:pPr>
      <w:numPr>
        <w:numId w:val="23"/>
      </w:numPr>
      <w:contextualSpacing/>
    </w:pPr>
    <w:rPr>
      <w:lang w:eastAsia="zh-CN"/>
    </w:rPr>
  </w:style>
  <w:style w:type="paragraph" w:styleId="ListNumber4">
    <w:name w:val="List Number 4"/>
    <w:basedOn w:val="Normal"/>
    <w:locked/>
    <w:rsid w:val="005800D5"/>
    <w:pPr>
      <w:numPr>
        <w:numId w:val="24"/>
      </w:numPr>
      <w:contextualSpacing/>
    </w:pPr>
    <w:rPr>
      <w:lang w:eastAsia="zh-CN"/>
    </w:rPr>
  </w:style>
  <w:style w:type="paragraph" w:styleId="ListNumber5">
    <w:name w:val="List Number 5"/>
    <w:basedOn w:val="Normal"/>
    <w:locked/>
    <w:rsid w:val="005800D5"/>
    <w:pPr>
      <w:numPr>
        <w:numId w:val="25"/>
      </w:numPr>
      <w:contextualSpacing/>
    </w:pPr>
    <w:rPr>
      <w:lang w:eastAsia="zh-CN"/>
    </w:rPr>
  </w:style>
  <w:style w:type="paragraph" w:styleId="MacroText">
    <w:name w:val="macro"/>
    <w:link w:val="MacroTextChar"/>
    <w:locked/>
    <w:rsid w:val="005800D5"/>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val="en-GB" w:eastAsia="ja-JP"/>
    </w:rPr>
  </w:style>
  <w:style w:type="character" w:customStyle="1" w:styleId="MacroTextChar">
    <w:name w:val="Macro Text Char"/>
    <w:basedOn w:val="DefaultParagraphFont"/>
    <w:link w:val="MacroText"/>
    <w:rsid w:val="005800D5"/>
    <w:rPr>
      <w:rFonts w:ascii="Consolas" w:eastAsia="Times New Roman" w:hAnsi="Consolas"/>
      <w:lang w:val="en-GB" w:eastAsia="ja-JP"/>
    </w:rPr>
  </w:style>
  <w:style w:type="paragraph" w:styleId="MessageHeader">
    <w:name w:val="Message Header"/>
    <w:basedOn w:val="Normal"/>
    <w:link w:val="MessageHeaderChar"/>
    <w:locked/>
    <w:rsid w:val="005800D5"/>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lang w:eastAsia="zh-CN"/>
    </w:rPr>
  </w:style>
  <w:style w:type="character" w:customStyle="1" w:styleId="MessageHeaderChar">
    <w:name w:val="Message Header Char"/>
    <w:basedOn w:val="DefaultParagraphFont"/>
    <w:link w:val="MessageHeader"/>
    <w:rsid w:val="005800D5"/>
    <w:rPr>
      <w:rFonts w:asciiTheme="majorHAnsi" w:eastAsiaTheme="majorEastAsia" w:hAnsiTheme="majorHAnsi" w:cstheme="majorBidi"/>
      <w:sz w:val="24"/>
      <w:szCs w:val="24"/>
      <w:shd w:val="pct20" w:color="auto" w:fill="auto"/>
      <w:lang w:val="en-GB" w:eastAsia="zh-CN"/>
    </w:rPr>
  </w:style>
  <w:style w:type="paragraph" w:styleId="NoSpacing">
    <w:name w:val="No Spacing"/>
    <w:uiPriority w:val="1"/>
    <w:qFormat/>
    <w:locked/>
    <w:rsid w:val="005800D5"/>
    <w:pPr>
      <w:overflowPunct w:val="0"/>
      <w:autoSpaceDE w:val="0"/>
      <w:autoSpaceDN w:val="0"/>
      <w:adjustRightInd w:val="0"/>
      <w:textAlignment w:val="baseline"/>
    </w:pPr>
    <w:rPr>
      <w:rFonts w:eastAsia="Times New Roman"/>
      <w:lang w:val="en-GB" w:eastAsia="ja-JP"/>
    </w:rPr>
  </w:style>
  <w:style w:type="paragraph" w:styleId="NormalIndent">
    <w:name w:val="Normal Indent"/>
    <w:basedOn w:val="Normal"/>
    <w:locked/>
    <w:rsid w:val="005800D5"/>
    <w:pPr>
      <w:ind w:left="720"/>
    </w:pPr>
    <w:rPr>
      <w:lang w:eastAsia="zh-CN"/>
    </w:rPr>
  </w:style>
  <w:style w:type="paragraph" w:styleId="NoteHeading">
    <w:name w:val="Note Heading"/>
    <w:basedOn w:val="Normal"/>
    <w:next w:val="Normal"/>
    <w:link w:val="NoteHeadingChar"/>
    <w:locked/>
    <w:rsid w:val="005800D5"/>
    <w:pPr>
      <w:spacing w:after="0"/>
    </w:pPr>
    <w:rPr>
      <w:lang w:eastAsia="zh-CN"/>
    </w:rPr>
  </w:style>
  <w:style w:type="character" w:customStyle="1" w:styleId="NoteHeadingChar">
    <w:name w:val="Note Heading Char"/>
    <w:basedOn w:val="DefaultParagraphFont"/>
    <w:link w:val="NoteHeading"/>
    <w:rsid w:val="005800D5"/>
    <w:rPr>
      <w:rFonts w:eastAsia="Times New Roman"/>
      <w:lang w:val="en-GB" w:eastAsia="zh-CN"/>
    </w:rPr>
  </w:style>
  <w:style w:type="paragraph" w:styleId="PlainText">
    <w:name w:val="Plain Text"/>
    <w:basedOn w:val="Normal"/>
    <w:link w:val="PlainTextChar"/>
    <w:rsid w:val="005800D5"/>
    <w:pPr>
      <w:spacing w:after="0"/>
    </w:pPr>
    <w:rPr>
      <w:rFonts w:ascii="Consolas" w:hAnsi="Consolas"/>
      <w:sz w:val="21"/>
      <w:szCs w:val="21"/>
      <w:lang w:eastAsia="zh-CN"/>
    </w:rPr>
  </w:style>
  <w:style w:type="character" w:customStyle="1" w:styleId="PlainTextChar">
    <w:name w:val="Plain Text Char"/>
    <w:basedOn w:val="DefaultParagraphFont"/>
    <w:link w:val="PlainText"/>
    <w:rsid w:val="005800D5"/>
    <w:rPr>
      <w:rFonts w:ascii="Consolas" w:eastAsia="Times New Roman" w:hAnsi="Consolas"/>
      <w:sz w:val="21"/>
      <w:szCs w:val="21"/>
      <w:lang w:val="en-GB" w:eastAsia="zh-CN"/>
    </w:rPr>
  </w:style>
  <w:style w:type="paragraph" w:styleId="Quote">
    <w:name w:val="Quote"/>
    <w:basedOn w:val="Normal"/>
    <w:next w:val="Normal"/>
    <w:link w:val="QuoteChar"/>
    <w:uiPriority w:val="29"/>
    <w:qFormat/>
    <w:locked/>
    <w:rsid w:val="005800D5"/>
    <w:pPr>
      <w:spacing w:before="200" w:after="160"/>
      <w:ind w:left="864" w:right="864"/>
      <w:jc w:val="center"/>
    </w:pPr>
    <w:rPr>
      <w:i/>
      <w:iCs/>
      <w:color w:val="404040" w:themeColor="text1" w:themeTint="BF"/>
      <w:lang w:eastAsia="zh-CN"/>
    </w:rPr>
  </w:style>
  <w:style w:type="character" w:customStyle="1" w:styleId="QuoteChar">
    <w:name w:val="Quote Char"/>
    <w:basedOn w:val="DefaultParagraphFont"/>
    <w:link w:val="Quote"/>
    <w:uiPriority w:val="29"/>
    <w:rsid w:val="005800D5"/>
    <w:rPr>
      <w:rFonts w:eastAsia="Times New Roman"/>
      <w:i/>
      <w:iCs/>
      <w:color w:val="404040" w:themeColor="text1" w:themeTint="BF"/>
      <w:lang w:val="en-GB" w:eastAsia="zh-CN"/>
    </w:rPr>
  </w:style>
  <w:style w:type="paragraph" w:styleId="Salutation">
    <w:name w:val="Salutation"/>
    <w:basedOn w:val="Normal"/>
    <w:next w:val="Normal"/>
    <w:link w:val="SalutationChar"/>
    <w:locked/>
    <w:rsid w:val="005800D5"/>
    <w:rPr>
      <w:lang w:eastAsia="zh-CN"/>
    </w:rPr>
  </w:style>
  <w:style w:type="character" w:customStyle="1" w:styleId="SalutationChar">
    <w:name w:val="Salutation Char"/>
    <w:basedOn w:val="DefaultParagraphFont"/>
    <w:link w:val="Salutation"/>
    <w:rsid w:val="005800D5"/>
    <w:rPr>
      <w:rFonts w:eastAsia="Times New Roman"/>
      <w:lang w:val="en-GB" w:eastAsia="zh-CN"/>
    </w:rPr>
  </w:style>
  <w:style w:type="paragraph" w:styleId="Signature">
    <w:name w:val="Signature"/>
    <w:basedOn w:val="Normal"/>
    <w:link w:val="SignatureChar"/>
    <w:locked/>
    <w:rsid w:val="005800D5"/>
    <w:pPr>
      <w:spacing w:after="0"/>
      <w:ind w:left="4252"/>
    </w:pPr>
    <w:rPr>
      <w:lang w:eastAsia="zh-CN"/>
    </w:rPr>
  </w:style>
  <w:style w:type="character" w:customStyle="1" w:styleId="SignatureChar">
    <w:name w:val="Signature Char"/>
    <w:basedOn w:val="DefaultParagraphFont"/>
    <w:link w:val="Signature"/>
    <w:rsid w:val="005800D5"/>
    <w:rPr>
      <w:rFonts w:eastAsia="Times New Roman"/>
      <w:lang w:val="en-GB" w:eastAsia="zh-CN"/>
    </w:rPr>
  </w:style>
  <w:style w:type="paragraph" w:styleId="Subtitle">
    <w:name w:val="Subtitle"/>
    <w:basedOn w:val="Normal"/>
    <w:next w:val="Normal"/>
    <w:link w:val="SubtitleChar"/>
    <w:qFormat/>
    <w:locked/>
    <w:rsid w:val="005800D5"/>
    <w:pPr>
      <w:numPr>
        <w:ilvl w:val="1"/>
      </w:numPr>
      <w:spacing w:after="160"/>
    </w:pPr>
    <w:rPr>
      <w:rFonts w:asciiTheme="minorHAnsi" w:eastAsiaTheme="minorEastAsia" w:hAnsiTheme="minorHAnsi" w:cstheme="minorBidi"/>
      <w:color w:val="5A5A5A" w:themeColor="text1" w:themeTint="A5"/>
      <w:spacing w:val="15"/>
      <w:sz w:val="22"/>
      <w:szCs w:val="22"/>
      <w:lang w:eastAsia="zh-CN"/>
    </w:rPr>
  </w:style>
  <w:style w:type="character" w:customStyle="1" w:styleId="SubtitleChar">
    <w:name w:val="Subtitle Char"/>
    <w:basedOn w:val="DefaultParagraphFont"/>
    <w:link w:val="Subtitle"/>
    <w:rsid w:val="005800D5"/>
    <w:rPr>
      <w:rFonts w:asciiTheme="minorHAnsi" w:eastAsiaTheme="minorEastAsia" w:hAnsiTheme="minorHAnsi" w:cstheme="minorBidi"/>
      <w:color w:val="5A5A5A" w:themeColor="text1" w:themeTint="A5"/>
      <w:spacing w:val="15"/>
      <w:sz w:val="22"/>
      <w:szCs w:val="22"/>
      <w:lang w:val="en-GB" w:eastAsia="zh-CN"/>
    </w:rPr>
  </w:style>
  <w:style w:type="paragraph" w:styleId="TableofAuthorities">
    <w:name w:val="table of authorities"/>
    <w:basedOn w:val="Normal"/>
    <w:next w:val="Normal"/>
    <w:locked/>
    <w:rsid w:val="005800D5"/>
    <w:pPr>
      <w:spacing w:after="0"/>
      <w:ind w:left="200" w:hanging="200"/>
    </w:pPr>
    <w:rPr>
      <w:lang w:eastAsia="zh-CN"/>
    </w:rPr>
  </w:style>
  <w:style w:type="paragraph" w:styleId="TableofFigures">
    <w:name w:val="table of figures"/>
    <w:basedOn w:val="Normal"/>
    <w:next w:val="Normal"/>
    <w:locked/>
    <w:rsid w:val="005800D5"/>
    <w:pPr>
      <w:spacing w:after="0"/>
    </w:pPr>
    <w:rPr>
      <w:lang w:eastAsia="zh-CN"/>
    </w:rPr>
  </w:style>
  <w:style w:type="paragraph" w:styleId="Title">
    <w:name w:val="Title"/>
    <w:basedOn w:val="Normal"/>
    <w:next w:val="Normal"/>
    <w:link w:val="TitleChar"/>
    <w:qFormat/>
    <w:locked/>
    <w:rsid w:val="005800D5"/>
    <w:pPr>
      <w:spacing w:after="0"/>
      <w:contextualSpacing/>
    </w:pPr>
    <w:rPr>
      <w:rFonts w:asciiTheme="majorHAnsi" w:eastAsiaTheme="majorEastAsia" w:hAnsiTheme="majorHAnsi" w:cstheme="majorBidi"/>
      <w:spacing w:val="-10"/>
      <w:kern w:val="28"/>
      <w:sz w:val="56"/>
      <w:szCs w:val="56"/>
      <w:lang w:eastAsia="zh-CN"/>
    </w:rPr>
  </w:style>
  <w:style w:type="character" w:customStyle="1" w:styleId="TitleChar">
    <w:name w:val="Title Char"/>
    <w:basedOn w:val="DefaultParagraphFont"/>
    <w:link w:val="Title"/>
    <w:rsid w:val="005800D5"/>
    <w:rPr>
      <w:rFonts w:asciiTheme="majorHAnsi" w:eastAsiaTheme="majorEastAsia" w:hAnsiTheme="majorHAnsi" w:cstheme="majorBidi"/>
      <w:spacing w:val="-10"/>
      <w:kern w:val="28"/>
      <w:sz w:val="56"/>
      <w:szCs w:val="56"/>
      <w:lang w:val="en-GB" w:eastAsia="zh-CN"/>
    </w:rPr>
  </w:style>
  <w:style w:type="paragraph" w:styleId="TOAHeading">
    <w:name w:val="toa heading"/>
    <w:basedOn w:val="Normal"/>
    <w:next w:val="Normal"/>
    <w:locked/>
    <w:rsid w:val="005800D5"/>
    <w:pPr>
      <w:spacing w:before="120"/>
    </w:pPr>
    <w:rPr>
      <w:rFonts w:asciiTheme="majorHAnsi" w:eastAsiaTheme="majorEastAsia" w:hAnsiTheme="majorHAnsi" w:cstheme="majorBidi"/>
      <w:b/>
      <w:bCs/>
      <w:sz w:val="24"/>
      <w:szCs w:val="24"/>
      <w:lang w:eastAsia="zh-CN"/>
    </w:rPr>
  </w:style>
  <w:style w:type="paragraph" w:styleId="TOCHeading">
    <w:name w:val="TOC Heading"/>
    <w:basedOn w:val="Heading1"/>
    <w:next w:val="Normal"/>
    <w:uiPriority w:val="39"/>
    <w:semiHidden/>
    <w:unhideWhenUsed/>
    <w:qFormat/>
    <w:locked/>
    <w:rsid w:val="005800D5"/>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9458315">
      <w:bodyDiv w:val="1"/>
      <w:marLeft w:val="0"/>
      <w:marRight w:val="0"/>
      <w:marTop w:val="0"/>
      <w:marBottom w:val="0"/>
      <w:divBdr>
        <w:top w:val="none" w:sz="0" w:space="0" w:color="auto"/>
        <w:left w:val="none" w:sz="0" w:space="0" w:color="auto"/>
        <w:bottom w:val="none" w:sz="0" w:space="0" w:color="auto"/>
        <w:right w:val="none" w:sz="0" w:space="0" w:color="auto"/>
      </w:divBdr>
    </w:div>
    <w:div w:id="3908878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4549871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71522110">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21549498">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51150136">
      <w:bodyDiv w:val="1"/>
      <w:marLeft w:val="0"/>
      <w:marRight w:val="0"/>
      <w:marTop w:val="0"/>
      <w:marBottom w:val="0"/>
      <w:divBdr>
        <w:top w:val="none" w:sz="0" w:space="0" w:color="auto"/>
        <w:left w:val="none" w:sz="0" w:space="0" w:color="auto"/>
        <w:bottom w:val="none" w:sz="0" w:space="0" w:color="auto"/>
        <w:right w:val="none" w:sz="0" w:space="0" w:color="auto"/>
      </w:divBdr>
    </w:div>
    <w:div w:id="437069698">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58654347">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729809239">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63764272">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85146542">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72783531">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31435979">
      <w:bodyDiv w:val="1"/>
      <w:marLeft w:val="0"/>
      <w:marRight w:val="0"/>
      <w:marTop w:val="0"/>
      <w:marBottom w:val="0"/>
      <w:divBdr>
        <w:top w:val="none" w:sz="0" w:space="0" w:color="auto"/>
        <w:left w:val="none" w:sz="0" w:space="0" w:color="auto"/>
        <w:bottom w:val="none" w:sz="0" w:space="0" w:color="auto"/>
        <w:right w:val="none" w:sz="0" w:space="0" w:color="auto"/>
      </w:divBdr>
    </w:div>
    <w:div w:id="1210799434">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946052">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15004798">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67174755">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42096617">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832596542">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3002768">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2032952157">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9719597">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hyperlink" Target="file:///C:\Data\3GPP\RAN2\Inbox\R2-2509364.zip" TargetMode="External"/><Relationship Id="rId2" Type="http://schemas.openxmlformats.org/officeDocument/2006/relationships/image" Target="media/image4.wmf"/><Relationship Id="rId1" Type="http://schemas.openxmlformats.org/officeDocument/2006/relationships/image" Target="media/image3.png"/><Relationship Id="rId6" Type="http://schemas.openxmlformats.org/officeDocument/2006/relationships/hyperlink" Target="file:///C:\Data\3GPP\RAN2\Inbox\R2-2509364.zip" TargetMode="External"/><Relationship Id="rId5" Type="http://schemas.openxmlformats.org/officeDocument/2006/relationships/oleObject" Target="embeddings/oleObject4.bin"/><Relationship Id="rId4" Type="http://schemas.openxmlformats.org/officeDocument/2006/relationships/image" Target="media/image5.wmf"/></Relationship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3gpp.org/ftp/Specs/html-info/21900.htm" TargetMode="External"/><Relationship Id="rId18" Type="http://schemas.microsoft.com/office/2011/relationships/commentsExtended" Target="commentsExtended.xml"/><Relationship Id="rId26" Type="http://schemas.microsoft.com/office/2018/08/relationships/commentsExtensible" Target="commentsExtensible.xml"/><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settings" Target="settings.xml"/><Relationship Id="rId12" Type="http://schemas.openxmlformats.org/officeDocument/2006/relationships/hyperlink" Target="http://www.3gpp.org/Change-Requests" TargetMode="External"/><Relationship Id="rId17" Type="http://schemas.openxmlformats.org/officeDocument/2006/relationships/comments" Target="comments.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3gpp.org/3G_Specs/CRs.htm" TargetMode="External"/><Relationship Id="rId24"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endnotes" Target="endnotes.xml"/><Relationship Id="rId19" Type="http://schemas.microsoft.com/office/2016/09/relationships/commentsIds" Target="commentsId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07FD24-45F5-44DD-AFBF-9FB5C75B2297}">
  <ds:schemaRefs>
    <ds:schemaRef ds:uri="http://schemas.microsoft.com/office/2006/metadata/properties"/>
    <ds:schemaRef ds:uri="http://schemas.microsoft.com/office/infopath/2007/PartnerControls"/>
    <ds:schemaRef ds:uri="http://schemas.microsoft.com/sharepoint/v3"/>
    <ds:schemaRef ds:uri="2f282d3b-eb4a-4b09-b61f-b9593442e286"/>
    <ds:schemaRef ds:uri="d8762117-8292-4133-b1c7-eab5c6487cfd"/>
  </ds:schemaRefs>
</ds:datastoreItem>
</file>

<file path=customXml/itemProps2.xml><?xml version="1.0" encoding="utf-8"?>
<ds:datastoreItem xmlns:ds="http://schemas.openxmlformats.org/officeDocument/2006/customXml" ds:itemID="{2C503056-E063-436F-85AB-B07E17200299}">
  <ds:schemaRefs>
    <ds:schemaRef ds:uri="http://schemas.microsoft.com/sharepoint/v3/contenttype/forms"/>
  </ds:schemaRefs>
</ds:datastoreItem>
</file>

<file path=customXml/itemProps3.xml><?xml version="1.0" encoding="utf-8"?>
<ds:datastoreItem xmlns:ds="http://schemas.openxmlformats.org/officeDocument/2006/customXml" ds:itemID="{B3BC712A-E270-4A5F-8751-756F8E196A9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773A2A6-7BFC-4F0D-A81D-817A02FA6A5C}">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3gpp_70.dot</Template>
  <TotalTime>220</TotalTime>
  <Pages>133</Pages>
  <Words>63104</Words>
  <Characters>359693</Characters>
  <Application>Microsoft Office Word</Application>
  <DocSecurity>0</DocSecurity>
  <Lines>2997</Lines>
  <Paragraphs>84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S ab.cde</vt:lpstr>
    </vt:vector>
  </TitlesOfParts>
  <Manager/>
  <Company/>
  <LinksUpToDate>false</LinksUpToDate>
  <CharactersWithSpaces>4219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vivo</cp:lastModifiedBy>
  <cp:revision>30</cp:revision>
  <cp:lastPrinted>2017-05-08T10:55:00Z</cp:lastPrinted>
  <dcterms:created xsi:type="dcterms:W3CDTF">2025-11-26T22:06:00Z</dcterms:created>
  <dcterms:modified xsi:type="dcterms:W3CDTF">2025-11-28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NSCPROP_SA">
    <vt:lpwstr>C:\Users\hvandervelde\AppData\Local\Temp\Temp1_Draft CR 38331-101 Class 1 issues.zip\Draft CR 38331-101 Class 1 issues.docx</vt:lpwstr>
  </property>
  <property fmtid="{D5CDD505-2E9C-101B-9397-08002B2CF9AE}" pid="11" name="ContentTypeId">
    <vt:lpwstr>0x010100F3E9551B3FDDA24EBF0A209BAAD637CA</vt:lpwstr>
  </property>
  <property fmtid="{D5CDD505-2E9C-101B-9397-08002B2CF9AE}" pid="12" name="_dlc_DocIdItemGuid">
    <vt:lpwstr>4cecf74d-627e-4736-9050-d12e1cee2b35</vt:lpwstr>
  </property>
  <property fmtid="{D5CDD505-2E9C-101B-9397-08002B2CF9AE}" pid="13" name="EriCOLLCategory">
    <vt:lpwstr/>
  </property>
  <property fmtid="{D5CDD505-2E9C-101B-9397-08002B2CF9AE}" pid="14" name="EriCOLLCountry">
    <vt:lpwstr/>
  </property>
  <property fmtid="{D5CDD505-2E9C-101B-9397-08002B2CF9AE}" pid="15" name="EriCOLLCompetence">
    <vt:lpwstr/>
  </property>
  <property fmtid="{D5CDD505-2E9C-101B-9397-08002B2CF9AE}" pid="16" name="EriCOLLProcess">
    <vt:lpwstr/>
  </property>
  <property fmtid="{D5CDD505-2E9C-101B-9397-08002B2CF9AE}" pid="17" name="EriCOLLOrganizationUnit">
    <vt:lpwstr/>
  </property>
  <property fmtid="{D5CDD505-2E9C-101B-9397-08002B2CF9AE}" pid="18" name="EriCOLLProducts">
    <vt:lpwstr/>
  </property>
  <property fmtid="{D5CDD505-2E9C-101B-9397-08002B2CF9AE}" pid="19" name="EriCOLLCustomer">
    <vt:lpwstr/>
  </property>
  <property fmtid="{D5CDD505-2E9C-101B-9397-08002B2CF9AE}" pid="20" name="EriCOLLProjects">
    <vt:lpwstr/>
  </property>
  <property fmtid="{D5CDD505-2E9C-101B-9397-08002B2CF9AE}" pid="21" name="TaxKeyword">
    <vt:lpwstr/>
  </property>
  <property fmtid="{D5CDD505-2E9C-101B-9397-08002B2CF9AE}" pid="22" name="TaxCatchAll">
    <vt:lpwstr/>
  </property>
  <property fmtid="{D5CDD505-2E9C-101B-9397-08002B2CF9AE}" pid="23" name="_dlc_DocIdPersistId">
    <vt:lpwstr/>
  </property>
  <property fmtid="{D5CDD505-2E9C-101B-9397-08002B2CF9AE}" pid="24" name="Prepared.">
    <vt:lpwstr/>
  </property>
  <property fmtid="{D5CDD505-2E9C-101B-9397-08002B2CF9AE}" pid="25" name="EriCOLLCategoryTaxHTField0">
    <vt:lpwstr/>
  </property>
  <property fmtid="{D5CDD505-2E9C-101B-9397-08002B2CF9AE}" pid="26" name="EriCOLLCustomerTaxHTField0">
    <vt:lpwstr/>
  </property>
  <property fmtid="{D5CDD505-2E9C-101B-9397-08002B2CF9AE}" pid="27" name="EriCOLLCompetenceTaxHTField0">
    <vt:lpwstr/>
  </property>
  <property fmtid="{D5CDD505-2E9C-101B-9397-08002B2CF9AE}" pid="28" name="EriCOLLCountryTaxHTField0">
    <vt:lpwstr/>
  </property>
  <property fmtid="{D5CDD505-2E9C-101B-9397-08002B2CF9AE}" pid="29" name="EriCOLLProjectsTaxHTField0">
    <vt:lpwstr/>
  </property>
  <property fmtid="{D5CDD505-2E9C-101B-9397-08002B2CF9AE}" pid="30" name="EriCOLLProcessTaxHTField0">
    <vt:lpwstr/>
  </property>
  <property fmtid="{D5CDD505-2E9C-101B-9397-08002B2CF9AE}" pid="31" name="EriCOLLDate.">
    <vt:lpwstr/>
  </property>
  <property fmtid="{D5CDD505-2E9C-101B-9397-08002B2CF9AE}" pid="32" name="TaxCatchAllLabel">
    <vt:lpwstr/>
  </property>
  <property fmtid="{D5CDD505-2E9C-101B-9397-08002B2CF9AE}" pid="33" name="TaxKeywordTaxHTField">
    <vt:lpwstr/>
  </property>
  <property fmtid="{D5CDD505-2E9C-101B-9397-08002B2CF9AE}" pid="34" name="EriCOLLOrganizationUnitTaxHTField0">
    <vt:lpwstr/>
  </property>
  <property fmtid="{D5CDD505-2E9C-101B-9397-08002B2CF9AE}" pid="35" name="EriCOLLProductsTaxHTField0">
    <vt:lpwstr/>
  </property>
  <property fmtid="{D5CDD505-2E9C-101B-9397-08002B2CF9AE}" pid="36" name="AbstractOrSummary.">
    <vt:lpwstr/>
  </property>
  <property fmtid="{D5CDD505-2E9C-101B-9397-08002B2CF9AE}" pid="37" name="_dlc_DocId">
    <vt:lpwstr>5NUHHDQN7SK2-1476151046-16721</vt:lpwstr>
  </property>
  <property fmtid="{D5CDD505-2E9C-101B-9397-08002B2CF9AE}" pid="38" name="_dlc_DocIdUrl">
    <vt:lpwstr>https://ericsson.sharepoint.com/sites/star/_layouts/15/DocIdRedir.aspx?ID=5NUHHDQN7SK2-1476151046-16721, 5NUHHDQN7SK2-1476151046-16721</vt:lpwstr>
  </property>
  <property fmtid="{D5CDD505-2E9C-101B-9397-08002B2CF9AE}" pid="39" name="IconOverlay">
    <vt:lpwstr/>
  </property>
  <property fmtid="{D5CDD505-2E9C-101B-9397-08002B2CF9AE}" pid="40" name="TSG/WGRef">
    <vt:lpwstr> &lt;TSG/WG&gt;</vt:lpwstr>
  </property>
  <property fmtid="{D5CDD505-2E9C-101B-9397-08002B2CF9AE}" pid="41" name="MtgSeq">
    <vt:lpwstr> &lt;MTG_SEQ&gt;</vt:lpwstr>
  </property>
  <property fmtid="{D5CDD505-2E9C-101B-9397-08002B2CF9AE}" pid="42" name="Location">
    <vt:lpwstr> &lt;Location&gt;</vt:lpwstr>
  </property>
  <property fmtid="{D5CDD505-2E9C-101B-9397-08002B2CF9AE}" pid="43" name="Country">
    <vt:lpwstr> &lt;Country&gt;</vt:lpwstr>
  </property>
  <property fmtid="{D5CDD505-2E9C-101B-9397-08002B2CF9AE}" pid="44" name="StartDate">
    <vt:lpwstr> &lt;Start_Date&gt;</vt:lpwstr>
  </property>
  <property fmtid="{D5CDD505-2E9C-101B-9397-08002B2CF9AE}" pid="45" name="EndDate">
    <vt:lpwstr>&lt;End_Date&gt;</vt:lpwstr>
  </property>
  <property fmtid="{D5CDD505-2E9C-101B-9397-08002B2CF9AE}" pid="46" name="Tdoc#">
    <vt:lpwstr>&lt;TDoc#&gt;</vt:lpwstr>
  </property>
  <property fmtid="{D5CDD505-2E9C-101B-9397-08002B2CF9AE}" pid="47" name="Spec#">
    <vt:lpwstr>&lt;Spec#&gt;</vt:lpwstr>
  </property>
  <property fmtid="{D5CDD505-2E9C-101B-9397-08002B2CF9AE}" pid="48" name="Cr#">
    <vt:lpwstr>&lt;CR#&gt;</vt:lpwstr>
  </property>
  <property fmtid="{D5CDD505-2E9C-101B-9397-08002B2CF9AE}" pid="49" name="Revision">
    <vt:lpwstr>&lt;Rev#&gt;</vt:lpwstr>
  </property>
  <property fmtid="{D5CDD505-2E9C-101B-9397-08002B2CF9AE}" pid="50" name="Version">
    <vt:lpwstr>&lt;Version#&gt;</vt:lpwstr>
  </property>
  <property fmtid="{D5CDD505-2E9C-101B-9397-08002B2CF9AE}" pid="51" name="SourceIfWg">
    <vt:lpwstr>&lt;Source_if_WG&gt;</vt:lpwstr>
  </property>
  <property fmtid="{D5CDD505-2E9C-101B-9397-08002B2CF9AE}" pid="52" name="SourceIfTsg">
    <vt:lpwstr>&lt;Source_if_TSG&gt;</vt:lpwstr>
  </property>
  <property fmtid="{D5CDD505-2E9C-101B-9397-08002B2CF9AE}" pid="53" name="RelatedWis">
    <vt:lpwstr>&lt;Related_WIs&gt;</vt:lpwstr>
  </property>
  <property fmtid="{D5CDD505-2E9C-101B-9397-08002B2CF9AE}" pid="54" name="Cat">
    <vt:lpwstr>&lt;Cat&gt;</vt:lpwstr>
  </property>
  <property fmtid="{D5CDD505-2E9C-101B-9397-08002B2CF9AE}" pid="55" name="ResDate">
    <vt:lpwstr>&lt;Res_date&gt;</vt:lpwstr>
  </property>
  <property fmtid="{D5CDD505-2E9C-101B-9397-08002B2CF9AE}" pid="56" name="Release">
    <vt:lpwstr>&lt;Release&gt;</vt:lpwstr>
  </property>
  <property fmtid="{D5CDD505-2E9C-101B-9397-08002B2CF9AE}" pid="57" name="CrTitle">
    <vt:lpwstr>&lt;Title&gt;</vt:lpwstr>
  </property>
  <property fmtid="{D5CDD505-2E9C-101B-9397-08002B2CF9AE}" pid="58" name="MtgTitle">
    <vt:lpwstr>&lt;MTG_TITLE&gt;</vt:lpwstr>
  </property>
  <property fmtid="{D5CDD505-2E9C-101B-9397-08002B2CF9AE}" pid="59" name="MediaServiceImageTags">
    <vt:lpwstr/>
  </property>
  <property fmtid="{D5CDD505-2E9C-101B-9397-08002B2CF9AE}" pid="60" name="_2015_ms_pID_725343">
    <vt:lpwstr>(3)3CU9bsasRjTFR0pBI9YVpjHfQn5UAs4kt05Jcjb/OP2Qcx+7RMfQ3/hyM9mTnfZQbUGQNgML
Gy+oP36lgBni87m6Lkh+CE/C+5v61yqjMNnSIEXOivJxAIh/y+eHveYa96x1jL38P54bBBfV
wbn1SGBg5DwoygBrXrliU/FW+TmsWc3UVTLzxK0ShmqfNYjAkFqXG2zyJ1DTGjLoCcH580fM
NFR4+KnuZN4BHQdk5M</vt:lpwstr>
  </property>
  <property fmtid="{D5CDD505-2E9C-101B-9397-08002B2CF9AE}" pid="61" name="_2015_ms_pID_7253431">
    <vt:lpwstr>amuzLb+Kz+Bfee7gkmKViWpCiLbOeWnO1edyBtY+MWBWBc4d01y6c6
IcTyKX87PI+1VhC4mN7A1LDBlPObzQoVbog+SqF/r+xrz611d4L9P8nUPnB+W7zMeDI6yT9X
FdpLEMJT9JTqZaxv8oBvhQ48lMzAN9dBQFLOnp4lByp44Z4fG1WaFfUj3KpQuxO/RnoDDvCj
edDi28OLZJK6ZuzvdBAPYUz4PXfp6i8I3vLN</vt:lpwstr>
  </property>
  <property fmtid="{D5CDD505-2E9C-101B-9397-08002B2CF9AE}" pid="62" name="_2015_ms_pID_7253432">
    <vt:lpwstr>LQ==</vt:lpwstr>
  </property>
  <property fmtid="{D5CDD505-2E9C-101B-9397-08002B2CF9AE}" pid="63" name="_readonly">
    <vt:lpwstr/>
  </property>
  <property fmtid="{D5CDD505-2E9C-101B-9397-08002B2CF9AE}" pid="64" name="_change">
    <vt:lpwstr/>
  </property>
  <property fmtid="{D5CDD505-2E9C-101B-9397-08002B2CF9AE}" pid="65" name="_full-control">
    <vt:lpwstr/>
  </property>
  <property fmtid="{D5CDD505-2E9C-101B-9397-08002B2CF9AE}" pid="66" name="sflag">
    <vt:lpwstr>1736329575</vt:lpwstr>
  </property>
</Properties>
</file>